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36D3D4" w14:textId="77777777" w:rsidR="0048418E" w:rsidRDefault="00000000" w:rsidP="00DB32B4">
      <w:pPr>
        <w:pStyle w:val="1"/>
      </w:pPr>
      <w:bookmarkStart w:id="0" w:name="_Hlk195117015"/>
      <w:bookmarkEnd w:id="0"/>
      <w:r>
        <w:rPr>
          <w:rFonts w:hint="eastAsia"/>
          <w:noProof/>
        </w:rPr>
        <w:drawing>
          <wp:anchor distT="0" distB="0" distL="114300" distR="114300" simplePos="0" relativeHeight="251623424" behindDoc="0" locked="0" layoutInCell="1" allowOverlap="1" wp14:anchorId="5D08710E" wp14:editId="5DA348C4">
            <wp:simplePos x="0" y="0"/>
            <wp:positionH relativeFrom="page">
              <wp:posOffset>10198100</wp:posOffset>
            </wp:positionH>
            <wp:positionV relativeFrom="topMargin">
              <wp:posOffset>12407900</wp:posOffset>
            </wp:positionV>
            <wp:extent cx="317500" cy="279400"/>
            <wp:effectExtent l="0" t="0" r="0" b="0"/>
            <wp:wrapNone/>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
                    <pic:cNvPicPr>
                      <a:picLocks noChangeAspect="1"/>
                    </pic:cNvPicPr>
                  </pic:nvPicPr>
                  <pic:blipFill>
                    <a:blip r:embed="rId8"/>
                    <a:stretch>
                      <a:fillRect/>
                    </a:stretch>
                  </pic:blipFill>
                  <pic:spPr>
                    <a:xfrm>
                      <a:off x="0" y="0"/>
                      <a:ext cx="317500" cy="279400"/>
                    </a:xfrm>
                    <a:prstGeom prst="rect">
                      <a:avLst/>
                    </a:prstGeom>
                  </pic:spPr>
                </pic:pic>
              </a:graphicData>
            </a:graphic>
          </wp:anchor>
        </w:drawing>
      </w:r>
      <w:r>
        <w:rPr>
          <w:rFonts w:hint="eastAsia"/>
        </w:rPr>
        <w:t>2025</w:t>
      </w:r>
      <w:r>
        <w:rPr>
          <w:rFonts w:hint="eastAsia"/>
        </w:rPr>
        <w:t>年上海杨浦区二模物理试卷</w:t>
      </w:r>
    </w:p>
    <w:p w14:paraId="57693F2F" w14:textId="77777777" w:rsidR="0048418E" w:rsidRDefault="00000000" w:rsidP="00DB32B4">
      <w:pPr>
        <w:rPr>
          <w:rFonts w:ascii="黑体"/>
          <w:szCs w:val="21"/>
        </w:rPr>
      </w:pPr>
      <w:r>
        <w:rPr>
          <w:rFonts w:ascii="黑体" w:hint="eastAsia"/>
          <w:szCs w:val="21"/>
        </w:rPr>
        <w:t>特别</w:t>
      </w:r>
      <w:commentRangeStart w:id="1"/>
      <w:r>
        <w:rPr>
          <w:rFonts w:ascii="黑体" w:hint="eastAsia"/>
          <w:szCs w:val="21"/>
        </w:rPr>
        <w:t>提示</w:t>
      </w:r>
      <w:commentRangeEnd w:id="1"/>
      <w:r w:rsidR="00FE6830">
        <w:rPr>
          <w:rStyle w:val="af"/>
          <w:rFonts w:ascii="黑体" w:hint="eastAsia"/>
        </w:rPr>
        <w:commentReference w:id="1"/>
      </w:r>
      <w:r>
        <w:rPr>
          <w:rFonts w:ascii="黑体" w:hint="eastAsia"/>
          <w:szCs w:val="21"/>
        </w:rPr>
        <w:t>：</w:t>
      </w:r>
    </w:p>
    <w:p w14:paraId="7BA9DFBD" w14:textId="77777777" w:rsidR="0048418E" w:rsidRDefault="00000000" w:rsidP="00DB32B4">
      <w:pPr>
        <w:rPr>
          <w:rFonts w:hAnsi="黑体" w:hint="eastAsia"/>
          <w:caps/>
        </w:rPr>
      </w:pPr>
      <w:r>
        <w:rPr>
          <w:rFonts w:hint="eastAsia"/>
          <w:szCs w:val="21"/>
        </w:rPr>
        <w:t>1</w:t>
      </w:r>
      <w:r>
        <w:rPr>
          <w:rFonts w:hint="eastAsia"/>
          <w:szCs w:val="21"/>
        </w:rPr>
        <w:t>．</w:t>
      </w:r>
      <w:r>
        <w:rPr>
          <w:szCs w:val="21"/>
        </w:rPr>
        <w:t>本试卷标注</w:t>
      </w:r>
      <w:r>
        <w:rPr>
          <w:rFonts w:hint="eastAsia"/>
          <w:szCs w:val="21"/>
        </w:rPr>
        <w:t>“</w:t>
      </w:r>
      <w:r>
        <w:rPr>
          <w:szCs w:val="21"/>
        </w:rPr>
        <w:t>多选</w:t>
      </w:r>
      <w:r>
        <w:rPr>
          <w:rFonts w:hint="eastAsia"/>
          <w:szCs w:val="21"/>
        </w:rPr>
        <w:t>”</w:t>
      </w:r>
      <w:r>
        <w:rPr>
          <w:szCs w:val="21"/>
        </w:rPr>
        <w:t>的试题，每小题有</w:t>
      </w:r>
      <w:r>
        <w:rPr>
          <w:szCs w:val="21"/>
        </w:rPr>
        <w:t>2 ~</w:t>
      </w:r>
      <w:r>
        <w:rPr>
          <w:rFonts w:hint="eastAsia"/>
          <w:szCs w:val="21"/>
        </w:rPr>
        <w:t xml:space="preserve"> </w:t>
      </w:r>
      <w:r>
        <w:rPr>
          <w:szCs w:val="21"/>
        </w:rPr>
        <w:t>3</w:t>
      </w:r>
      <w:r>
        <w:rPr>
          <w:szCs w:val="21"/>
        </w:rPr>
        <w:t>个正确选项，漏选给一半分，错选不给分；</w:t>
      </w:r>
      <w:r>
        <w:rPr>
          <w:rFonts w:hAnsi="黑体" w:hint="eastAsia"/>
          <w:caps/>
        </w:rPr>
        <w:t>未特别标注的选择类试题，</w:t>
      </w:r>
      <w:r>
        <w:rPr>
          <w:szCs w:val="21"/>
        </w:rPr>
        <w:t>每小题只有</w:t>
      </w:r>
      <w:r>
        <w:rPr>
          <w:szCs w:val="21"/>
        </w:rPr>
        <w:t>1</w:t>
      </w:r>
      <w:r>
        <w:rPr>
          <w:szCs w:val="21"/>
        </w:rPr>
        <w:t>个正确选项</w:t>
      </w:r>
      <w:r>
        <w:rPr>
          <w:rFonts w:hAnsi="黑体" w:hint="eastAsia"/>
          <w:caps/>
        </w:rPr>
        <w:t>。</w:t>
      </w:r>
    </w:p>
    <w:p w14:paraId="3EF9448E" w14:textId="77777777" w:rsidR="0048418E" w:rsidRDefault="00000000" w:rsidP="00DB32B4">
      <w:pPr>
        <w:rPr>
          <w:szCs w:val="21"/>
        </w:rPr>
      </w:pPr>
      <w:r>
        <w:rPr>
          <w:rFonts w:hint="eastAsia"/>
          <w:szCs w:val="21"/>
        </w:rPr>
        <w:t>2</w:t>
      </w:r>
      <w:r>
        <w:rPr>
          <w:rFonts w:hint="eastAsia"/>
          <w:szCs w:val="21"/>
        </w:rPr>
        <w:t>．在列式计算、逻辑推理以及回答问题过程中，须给出必要的图示、文字说明、公式、演算等。</w:t>
      </w:r>
    </w:p>
    <w:p w14:paraId="7BC7CED4" w14:textId="77777777" w:rsidR="0048418E" w:rsidRDefault="00000000" w:rsidP="00DB32B4">
      <w:pPr>
        <w:pStyle w:val="2"/>
      </w:pPr>
      <w:bookmarkStart w:id="2" w:name="_Hlk216813840"/>
      <w:r>
        <w:rPr>
          <w:rFonts w:hint="eastAsia"/>
        </w:rPr>
        <w:t>一、电磁波的产生</w:t>
      </w:r>
    </w:p>
    <w:p w14:paraId="3B5693A7" w14:textId="7132993A" w:rsidR="0048418E" w:rsidRDefault="00000000" w:rsidP="00893F67">
      <w:pPr>
        <w:pStyle w:val="af2"/>
        <w:ind w:firstLine="420"/>
      </w:pPr>
      <w:r>
        <w:rPr>
          <w:rFonts w:hint="eastAsia"/>
        </w:rPr>
        <w:t>不同波长的电磁波有不同的应用，其产生机理也各不相同。把各类电磁波按波长大小排成一列，称为电磁波谱，如图所</w:t>
      </w:r>
      <w:commentRangeStart w:id="3"/>
      <w:r>
        <w:rPr>
          <w:rFonts w:hint="eastAsia"/>
        </w:rPr>
        <w:t>示</w:t>
      </w:r>
      <w:commentRangeEnd w:id="3"/>
      <w:r w:rsidR="00893F67">
        <w:rPr>
          <w:rStyle w:val="af"/>
          <w:rFonts w:hint="eastAsia"/>
          <w:szCs w:val="24"/>
        </w:rPr>
        <w:commentReference w:id="3"/>
      </w:r>
      <w:r>
        <w:rPr>
          <w:rFonts w:hint="eastAsia"/>
        </w:rPr>
        <w:t>。</w:t>
      </w:r>
    </w:p>
    <w:p w14:paraId="0DE174E4" w14:textId="5131B59D" w:rsidR="00EB2CA5" w:rsidRDefault="00EB2CA5" w:rsidP="00EB2CA5">
      <w:r>
        <w:rPr>
          <w:rFonts w:hint="eastAsia"/>
          <w:noProof/>
          <w:lang w:val="zh-CN"/>
        </w:rPr>
        <mc:AlternateContent>
          <mc:Choice Requires="wpg">
            <w:drawing>
              <wp:inline distT="0" distB="0" distL="0" distR="0" wp14:anchorId="58669882" wp14:editId="206D7C5D">
                <wp:extent cx="5274310" cy="1412910"/>
                <wp:effectExtent l="0" t="0" r="40640" b="15875"/>
                <wp:docPr id="1750445336" name="组合 1"/>
                <wp:cNvGraphicFramePr/>
                <a:graphic xmlns:a="http://schemas.openxmlformats.org/drawingml/2006/main">
                  <a:graphicData uri="http://schemas.microsoft.com/office/word/2010/wordprocessingGroup">
                    <wpg:wgp>
                      <wpg:cNvGrpSpPr/>
                      <wpg:grpSpPr>
                        <a:xfrm>
                          <a:off x="0" y="0"/>
                          <a:ext cx="5274310" cy="1412910"/>
                          <a:chOff x="0" y="875316"/>
                          <a:chExt cx="5804535" cy="1555652"/>
                        </a:xfrm>
                      </wpg:grpSpPr>
                      <wpg:grpSp>
                        <wpg:cNvPr id="3" name="组合 3"/>
                        <wpg:cNvGrpSpPr/>
                        <wpg:grpSpPr>
                          <a:xfrm>
                            <a:off x="0" y="875316"/>
                            <a:ext cx="5408253" cy="1555652"/>
                            <a:chOff x="238920" y="875442"/>
                            <a:chExt cx="5408542" cy="1555876"/>
                          </a:xfrm>
                        </wpg:grpSpPr>
                        <wps:wsp>
                          <wps:cNvPr id="485141586" name="Text Box 2134"/>
                          <wps:cNvSpPr txBox="1">
                            <a:spLocks noChangeArrowheads="1"/>
                          </wps:cNvSpPr>
                          <wps:spPr bwMode="auto">
                            <a:xfrm>
                              <a:off x="238920" y="1374869"/>
                              <a:ext cx="282615"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48804" w14:textId="77777777" w:rsidR="00EB2CA5" w:rsidRPr="00EB2CA5" w:rsidRDefault="00EB2CA5" w:rsidP="00EB2CA5">
                                <w:pPr>
                                  <w:rPr>
                                    <w:sz w:val="18"/>
                                    <w:szCs w:val="18"/>
                                  </w:rPr>
                                </w:pPr>
                                <w:r w:rsidRPr="00EB2CA5">
                                  <w:rPr>
                                    <w:rFonts w:hint="eastAsia"/>
                                    <w:sz w:val="18"/>
                                    <w:szCs w:val="18"/>
                                  </w:rPr>
                                  <w:t>A</w:t>
                                </w:r>
                                <w:r w:rsidRPr="00EB2CA5">
                                  <w:rPr>
                                    <w:sz w:val="18"/>
                                    <w:szCs w:val="18"/>
                                  </w:rPr>
                                  <w:t>M</w:t>
                                </w:r>
                              </w:p>
                            </w:txbxContent>
                          </wps:txbx>
                          <wps:bodyPr rot="0" vert="horz" wrap="none" lIns="36000" tIns="0" rIns="36000" bIns="0" anchor="t" anchorCtr="0" upright="1">
                            <a:spAutoFit/>
                          </wps:bodyPr>
                        </wps:wsp>
                        <wps:wsp>
                          <wps:cNvPr id="441034623" name="Text Box 2134"/>
                          <wps:cNvSpPr txBox="1">
                            <a:spLocks noChangeArrowheads="1"/>
                          </wps:cNvSpPr>
                          <wps:spPr bwMode="auto">
                            <a:xfrm>
                              <a:off x="920787" y="1374869"/>
                              <a:ext cx="261648"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DB2AB" w14:textId="77777777" w:rsidR="00EB2CA5" w:rsidRPr="00EB2CA5" w:rsidRDefault="00EB2CA5" w:rsidP="00EB2CA5">
                                <w:pPr>
                                  <w:rPr>
                                    <w:sz w:val="18"/>
                                    <w:szCs w:val="18"/>
                                  </w:rPr>
                                </w:pPr>
                                <w:r w:rsidRPr="00EB2CA5">
                                  <w:rPr>
                                    <w:sz w:val="18"/>
                                    <w:szCs w:val="18"/>
                                  </w:rPr>
                                  <w:t>FM</w:t>
                                </w:r>
                              </w:p>
                            </w:txbxContent>
                          </wps:txbx>
                          <wps:bodyPr rot="0" vert="horz" wrap="none" lIns="36000" tIns="0" rIns="36000" bIns="0" anchor="t" anchorCtr="0" upright="1">
                            <a:spAutoFit/>
                          </wps:bodyPr>
                        </wps:wsp>
                        <wps:wsp>
                          <wps:cNvPr id="1536019717" name="Text Box 2134"/>
                          <wps:cNvSpPr txBox="1">
                            <a:spLocks noChangeArrowheads="1"/>
                          </wps:cNvSpPr>
                          <wps:spPr bwMode="auto">
                            <a:xfrm>
                              <a:off x="1236507" y="1374869"/>
                              <a:ext cx="33153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E5DB4" w14:textId="77777777" w:rsidR="00EB2CA5" w:rsidRPr="00EB2CA5" w:rsidRDefault="00EB2CA5" w:rsidP="00EB2CA5">
                                <w:pPr>
                                  <w:rPr>
                                    <w:sz w:val="18"/>
                                    <w:szCs w:val="18"/>
                                  </w:rPr>
                                </w:pPr>
                                <w:r w:rsidRPr="00EB2CA5">
                                  <w:rPr>
                                    <w:sz w:val="18"/>
                                    <w:szCs w:val="18"/>
                                  </w:rPr>
                                  <w:t>雷达</w:t>
                                </w:r>
                              </w:p>
                            </w:txbxContent>
                          </wps:txbx>
                          <wps:bodyPr rot="0" vert="horz" wrap="none" lIns="36000" tIns="0" rIns="36000" bIns="0" anchor="t" anchorCtr="0" upright="1">
                            <a:spAutoFit/>
                          </wps:bodyPr>
                        </wps:wsp>
                        <wps:wsp>
                          <wps:cNvPr id="784298553" name="Text Box 2134"/>
                          <wps:cNvSpPr txBox="1">
                            <a:spLocks noChangeArrowheads="1"/>
                          </wps:cNvSpPr>
                          <wps:spPr bwMode="auto">
                            <a:xfrm>
                              <a:off x="1590272" y="1377658"/>
                              <a:ext cx="33153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6CA73" w14:textId="77777777" w:rsidR="00EB2CA5" w:rsidRPr="00EB2CA5" w:rsidRDefault="00EB2CA5" w:rsidP="00EB2CA5">
                                <w:pPr>
                                  <w:rPr>
                                    <w:sz w:val="18"/>
                                    <w:szCs w:val="18"/>
                                  </w:rPr>
                                </w:pPr>
                                <w:r w:rsidRPr="00EB2CA5">
                                  <w:rPr>
                                    <w:rFonts w:hint="eastAsia"/>
                                    <w:sz w:val="18"/>
                                    <w:szCs w:val="18"/>
                                  </w:rPr>
                                  <w:t>电视</w:t>
                                </w:r>
                              </w:p>
                            </w:txbxContent>
                          </wps:txbx>
                          <wps:bodyPr rot="0" vert="horz" wrap="none" lIns="36000" tIns="0" rIns="36000" bIns="0" anchor="t" anchorCtr="0" upright="1">
                            <a:spAutoFit/>
                          </wps:bodyPr>
                        </wps:wsp>
                        <wps:wsp>
                          <wps:cNvPr id="672840704" name="Text Box 2134"/>
                          <wps:cNvSpPr txBox="1">
                            <a:spLocks noChangeArrowheads="1"/>
                          </wps:cNvSpPr>
                          <wps:spPr bwMode="auto">
                            <a:xfrm>
                              <a:off x="3088564" y="1764063"/>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BC786" w14:textId="77777777" w:rsidR="00EB2CA5" w:rsidRPr="00EB2CA5" w:rsidRDefault="00EB2CA5" w:rsidP="00EB2CA5">
                                <w:pPr>
                                  <w:rPr>
                                    <w:sz w:val="18"/>
                                    <w:szCs w:val="18"/>
                                  </w:rPr>
                                </w:pPr>
                                <w:r w:rsidRPr="00EB2CA5">
                                  <w:rPr>
                                    <w:rFonts w:hint="eastAsia"/>
                                    <w:sz w:val="18"/>
                                    <w:szCs w:val="18"/>
                                  </w:rPr>
                                  <w:t>可见光</w:t>
                                </w:r>
                              </w:p>
                            </w:txbxContent>
                          </wps:txbx>
                          <wps:bodyPr rot="0" vert="horz" wrap="none" lIns="36000" tIns="0" rIns="36000" bIns="0" anchor="t" anchorCtr="0" upright="1">
                            <a:spAutoFit/>
                          </wps:bodyPr>
                        </wps:wsp>
                        <wps:wsp>
                          <wps:cNvPr id="234815110" name="Text Box 2134"/>
                          <wps:cNvSpPr txBox="1">
                            <a:spLocks noChangeArrowheads="1"/>
                          </wps:cNvSpPr>
                          <wps:spPr bwMode="auto">
                            <a:xfrm>
                              <a:off x="2599056" y="1156672"/>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16C9A" w14:textId="77777777" w:rsidR="00EB2CA5" w:rsidRPr="00EB2CA5" w:rsidRDefault="00EB2CA5" w:rsidP="00EB2CA5">
                                <w:pPr>
                                  <w:rPr>
                                    <w:sz w:val="18"/>
                                    <w:szCs w:val="18"/>
                                  </w:rPr>
                                </w:pPr>
                                <w:r w:rsidRPr="00EB2CA5">
                                  <w:rPr>
                                    <w:rFonts w:hint="eastAsia"/>
                                    <w:sz w:val="18"/>
                                    <w:szCs w:val="18"/>
                                  </w:rPr>
                                  <w:t>红外线</w:t>
                                </w:r>
                              </w:p>
                            </w:txbxContent>
                          </wps:txbx>
                          <wps:bodyPr rot="0" vert="horz" wrap="none" lIns="36000" tIns="0" rIns="36000" bIns="0" anchor="t" anchorCtr="0" upright="1">
                            <a:spAutoFit/>
                          </wps:bodyPr>
                        </wps:wsp>
                        <wps:wsp>
                          <wps:cNvPr id="1364353999" name="Text Box 2134"/>
                          <wps:cNvSpPr txBox="1">
                            <a:spLocks noChangeArrowheads="1"/>
                          </wps:cNvSpPr>
                          <wps:spPr bwMode="auto">
                            <a:xfrm>
                              <a:off x="3367727" y="1156672"/>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88C03" w14:textId="77777777" w:rsidR="00EB2CA5" w:rsidRPr="00EB2CA5" w:rsidRDefault="00EB2CA5" w:rsidP="00EB2CA5">
                                <w:pPr>
                                  <w:rPr>
                                    <w:sz w:val="18"/>
                                    <w:szCs w:val="18"/>
                                  </w:rPr>
                                </w:pPr>
                                <w:r w:rsidRPr="00EB2CA5">
                                  <w:rPr>
                                    <w:rFonts w:hint="eastAsia"/>
                                    <w:sz w:val="18"/>
                                    <w:szCs w:val="18"/>
                                  </w:rPr>
                                  <w:t>紫外线</w:t>
                                </w:r>
                              </w:p>
                            </w:txbxContent>
                          </wps:txbx>
                          <wps:bodyPr rot="0" vert="horz" wrap="none" lIns="36000" tIns="0" rIns="36000" bIns="0" anchor="t" anchorCtr="0" upright="1">
                            <a:spAutoFit/>
                          </wps:bodyPr>
                        </wps:wsp>
                        <wps:wsp>
                          <wps:cNvPr id="667826266" name="Text Box 2134"/>
                          <wps:cNvSpPr txBox="1">
                            <a:spLocks noChangeArrowheads="1"/>
                          </wps:cNvSpPr>
                          <wps:spPr bwMode="auto">
                            <a:xfrm>
                              <a:off x="4135697" y="1156672"/>
                              <a:ext cx="453140"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03F1B" w14:textId="77777777" w:rsidR="00EB2CA5" w:rsidRPr="00EB2CA5" w:rsidRDefault="00EB2CA5" w:rsidP="00EB2CA5">
                                <w:pPr>
                                  <w:rPr>
                                    <w:sz w:val="18"/>
                                    <w:szCs w:val="18"/>
                                  </w:rPr>
                                </w:pPr>
                                <w:r w:rsidRPr="00EB2CA5">
                                  <w:rPr>
                                    <w:rFonts w:hint="eastAsia"/>
                                    <w:sz w:val="18"/>
                                    <w:szCs w:val="18"/>
                                  </w:rPr>
                                  <w:t>X</w:t>
                                </w:r>
                                <w:r w:rsidRPr="00EB2CA5">
                                  <w:rPr>
                                    <w:sz w:val="18"/>
                                    <w:szCs w:val="18"/>
                                  </w:rPr>
                                  <w:t>射线</w:t>
                                </w:r>
                              </w:p>
                            </w:txbxContent>
                          </wps:txbx>
                          <wps:bodyPr rot="0" vert="horz" wrap="none" lIns="36000" tIns="0" rIns="36000" bIns="0" anchor="t" anchorCtr="0" upright="1">
                            <a:spAutoFit/>
                          </wps:bodyPr>
                        </wps:wsp>
                        <wps:wsp>
                          <wps:cNvPr id="1414071221" name="Text Box 2134"/>
                          <wps:cNvSpPr txBox="1">
                            <a:spLocks noChangeArrowheads="1"/>
                          </wps:cNvSpPr>
                          <wps:spPr bwMode="auto">
                            <a:xfrm>
                              <a:off x="4751085" y="878168"/>
                              <a:ext cx="492277"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31BC9" w14:textId="77777777" w:rsidR="00EB2CA5" w:rsidRPr="00EB2CA5" w:rsidRDefault="00EB2CA5" w:rsidP="00EB2CA5">
                                <w:pPr>
                                  <w:rPr>
                                    <w:sz w:val="18"/>
                                    <w:szCs w:val="18"/>
                                  </w:rPr>
                                </w:pPr>
                                <w:r w:rsidRPr="00EB2CA5">
                                  <w:rPr>
                                    <w:sz w:val="18"/>
                                    <w:szCs w:val="18"/>
                                  </w:rPr>
                                  <w:t>0.01 nm</w:t>
                                </w:r>
                              </w:p>
                            </w:txbxContent>
                          </wps:txbx>
                          <wps:bodyPr rot="0" vert="horz" wrap="none" lIns="36000" tIns="0" rIns="36000" bIns="0" anchor="t" anchorCtr="0" upright="1">
                            <a:spAutoFit/>
                          </wps:bodyPr>
                        </wps:wsp>
                        <wps:wsp>
                          <wps:cNvPr id="1838060467" name="Text Box 2134"/>
                          <wps:cNvSpPr txBox="1">
                            <a:spLocks noChangeArrowheads="1"/>
                          </wps:cNvSpPr>
                          <wps:spPr bwMode="auto">
                            <a:xfrm>
                              <a:off x="3761742" y="878168"/>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D7415" w14:textId="77777777" w:rsidR="00EB2CA5" w:rsidRPr="00EB2CA5" w:rsidRDefault="00EB2CA5" w:rsidP="00EB2CA5">
                                <w:pPr>
                                  <w:rPr>
                                    <w:sz w:val="18"/>
                                    <w:szCs w:val="18"/>
                                  </w:rPr>
                                </w:pPr>
                                <w:r w:rsidRPr="00EB2CA5">
                                  <w:rPr>
                                    <w:sz w:val="18"/>
                                    <w:szCs w:val="18"/>
                                  </w:rPr>
                                  <w:t>10 nm</w:t>
                                </w:r>
                              </w:p>
                            </w:txbxContent>
                          </wps:txbx>
                          <wps:bodyPr rot="0" vert="horz" wrap="none" lIns="36000" tIns="0" rIns="36000" bIns="0" anchor="t" anchorCtr="0" upright="1">
                            <a:spAutoFit/>
                          </wps:bodyPr>
                        </wps:wsp>
                        <wps:wsp>
                          <wps:cNvPr id="507434932" name="Text Box 2134"/>
                          <wps:cNvSpPr txBox="1">
                            <a:spLocks noChangeArrowheads="1"/>
                          </wps:cNvSpPr>
                          <wps:spPr bwMode="auto">
                            <a:xfrm>
                              <a:off x="3020870" y="875442"/>
                              <a:ext cx="555175"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23FC2" w14:textId="77777777" w:rsidR="00EB2CA5" w:rsidRPr="00EB2CA5" w:rsidRDefault="00EB2CA5" w:rsidP="00EB2CA5">
                                <w:pPr>
                                  <w:rPr>
                                    <w:sz w:val="18"/>
                                    <w:szCs w:val="18"/>
                                  </w:rPr>
                                </w:pPr>
                                <w:r w:rsidRPr="00EB2CA5">
                                  <w:rPr>
                                    <w:sz w:val="18"/>
                                    <w:szCs w:val="18"/>
                                  </w:rPr>
                                  <w:t>1 000 nm</w:t>
                                </w:r>
                              </w:p>
                            </w:txbxContent>
                          </wps:txbx>
                          <wps:bodyPr rot="0" vert="horz" wrap="none" lIns="36000" tIns="0" rIns="36000" bIns="0" anchor="t" anchorCtr="0" upright="1">
                            <a:spAutoFit/>
                          </wps:bodyPr>
                        </wps:wsp>
                        <wps:wsp>
                          <wps:cNvPr id="1217556780" name="Text Box 2134"/>
                          <wps:cNvSpPr txBox="1">
                            <a:spLocks noChangeArrowheads="1"/>
                          </wps:cNvSpPr>
                          <wps:spPr bwMode="auto">
                            <a:xfrm>
                              <a:off x="2365567" y="882571"/>
                              <a:ext cx="48458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28FAC" w14:textId="77777777" w:rsidR="00EB2CA5" w:rsidRPr="00EB2CA5" w:rsidRDefault="00EB2CA5" w:rsidP="00EB2CA5">
                                <w:pPr>
                                  <w:rPr>
                                    <w:sz w:val="18"/>
                                    <w:szCs w:val="18"/>
                                  </w:rPr>
                                </w:pPr>
                                <w:r w:rsidRPr="00EB2CA5">
                                  <w:rPr>
                                    <w:sz w:val="18"/>
                                    <w:szCs w:val="18"/>
                                  </w:rPr>
                                  <w:t>0.01 cm</w:t>
                                </w:r>
                              </w:p>
                            </w:txbxContent>
                          </wps:txbx>
                          <wps:bodyPr rot="0" vert="horz" wrap="none" lIns="36000" tIns="0" rIns="36000" bIns="0" anchor="t" anchorCtr="0" upright="1">
                            <a:spAutoFit/>
                          </wps:bodyPr>
                        </wps:wsp>
                        <wps:wsp>
                          <wps:cNvPr id="1049789612" name="Text Box 2134"/>
                          <wps:cNvSpPr txBox="1">
                            <a:spLocks noChangeArrowheads="1"/>
                          </wps:cNvSpPr>
                          <wps:spPr bwMode="auto">
                            <a:xfrm>
                              <a:off x="1734810" y="875442"/>
                              <a:ext cx="32734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7B223" w14:textId="77777777" w:rsidR="00EB2CA5" w:rsidRPr="00EB2CA5" w:rsidRDefault="00EB2CA5" w:rsidP="00EB2CA5">
                                <w:pPr>
                                  <w:rPr>
                                    <w:sz w:val="18"/>
                                    <w:szCs w:val="18"/>
                                  </w:rPr>
                                </w:pPr>
                                <w:r w:rsidRPr="00EB2CA5">
                                  <w:rPr>
                                    <w:sz w:val="18"/>
                                    <w:szCs w:val="18"/>
                                  </w:rPr>
                                  <w:t>1 cm</w:t>
                                </w:r>
                              </w:p>
                            </w:txbxContent>
                          </wps:txbx>
                          <wps:bodyPr rot="0" vert="horz" wrap="none" lIns="36000" tIns="0" rIns="36000" bIns="0" anchor="t" anchorCtr="0" upright="1">
                            <a:spAutoFit/>
                          </wps:bodyPr>
                        </wps:wsp>
                        <wps:wsp>
                          <wps:cNvPr id="1119261746" name="Text Box 2134"/>
                          <wps:cNvSpPr txBox="1">
                            <a:spLocks noChangeArrowheads="1"/>
                          </wps:cNvSpPr>
                          <wps:spPr bwMode="auto">
                            <a:xfrm>
                              <a:off x="1071719" y="877534"/>
                              <a:ext cx="272132"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255C" w14:textId="77777777" w:rsidR="00EB2CA5" w:rsidRPr="00EB2CA5" w:rsidRDefault="00EB2CA5" w:rsidP="00EB2CA5">
                                <w:pPr>
                                  <w:rPr>
                                    <w:sz w:val="18"/>
                                    <w:szCs w:val="18"/>
                                  </w:rPr>
                                </w:pPr>
                                <w:r w:rsidRPr="00EB2CA5">
                                  <w:rPr>
                                    <w:sz w:val="18"/>
                                    <w:szCs w:val="18"/>
                                  </w:rPr>
                                  <w:t>1 m</w:t>
                                </w:r>
                              </w:p>
                            </w:txbxContent>
                          </wps:txbx>
                          <wps:bodyPr rot="0" vert="horz" wrap="none" lIns="36000" tIns="0" rIns="36000" bIns="0" anchor="t" anchorCtr="0" upright="1">
                            <a:spAutoFit/>
                          </wps:bodyPr>
                        </wps:wsp>
                        <wps:wsp>
                          <wps:cNvPr id="1891853058" name="Text Box 2134"/>
                          <wps:cNvSpPr txBox="1">
                            <a:spLocks noChangeArrowheads="1"/>
                          </wps:cNvSpPr>
                          <wps:spPr bwMode="auto">
                            <a:xfrm>
                              <a:off x="295765" y="877534"/>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B1C10" w14:textId="77777777" w:rsidR="00EB2CA5" w:rsidRPr="00EB2CA5" w:rsidRDefault="00EB2CA5" w:rsidP="00EB2CA5">
                                <w:pPr>
                                  <w:rPr>
                                    <w:sz w:val="18"/>
                                    <w:szCs w:val="18"/>
                                  </w:rPr>
                                </w:pPr>
                                <w:r w:rsidRPr="00EB2CA5">
                                  <w:rPr>
                                    <w:sz w:val="18"/>
                                    <w:szCs w:val="18"/>
                                  </w:rPr>
                                  <w:t>100 m</w:t>
                                </w:r>
                              </w:p>
                            </w:txbxContent>
                          </wps:txbx>
                          <wps:bodyPr rot="0" vert="horz" wrap="none" lIns="36000" tIns="0" rIns="36000" bIns="0" anchor="t" anchorCtr="0" upright="1">
                            <a:spAutoFit/>
                          </wps:bodyPr>
                        </wps:wsp>
                        <wps:wsp>
                          <wps:cNvPr id="611182259" name="Text Box 2134"/>
                          <wps:cNvSpPr txBox="1">
                            <a:spLocks noChangeArrowheads="1"/>
                          </wps:cNvSpPr>
                          <wps:spPr bwMode="auto">
                            <a:xfrm>
                              <a:off x="1556133" y="2212460"/>
                              <a:ext cx="460827" cy="21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32D74" w14:textId="00D9A513" w:rsidR="00EB2CA5" w:rsidRPr="00EB2CA5" w:rsidRDefault="00EB2CA5" w:rsidP="00EB2CA5">
                                <w:pPr>
                                  <w:rPr>
                                    <w:sz w:val="18"/>
                                    <w:szCs w:val="18"/>
                                  </w:rPr>
                                </w:pPr>
                                <w:r w:rsidRPr="00EB2CA5">
                                  <w:rPr>
                                    <w:sz w:val="18"/>
                                    <w:szCs w:val="18"/>
                                  </w:rPr>
                                  <w:t xml:space="preserve">700 </w:t>
                                </w:r>
                                <w:r w:rsidR="00B800C4">
                                  <w:rPr>
                                    <w:rFonts w:hint="eastAsia"/>
                                    <w:sz w:val="18"/>
                                    <w:szCs w:val="18"/>
                                  </w:rPr>
                                  <w:t>n</w:t>
                                </w:r>
                                <w:r w:rsidRPr="00EB2CA5">
                                  <w:rPr>
                                    <w:sz w:val="18"/>
                                    <w:szCs w:val="18"/>
                                  </w:rPr>
                                  <w:t>m</w:t>
                                </w:r>
                              </w:p>
                            </w:txbxContent>
                          </wps:txbx>
                          <wps:bodyPr rot="0" vert="horz" wrap="none" lIns="36000" tIns="0" rIns="36000" bIns="0" anchor="t" anchorCtr="0" upright="1">
                            <a:spAutoFit/>
                          </wps:bodyPr>
                        </wps:wsp>
                        <wps:wsp>
                          <wps:cNvPr id="1331910270" name="Text Box 2134"/>
                          <wps:cNvSpPr txBox="1">
                            <a:spLocks noChangeArrowheads="1"/>
                          </wps:cNvSpPr>
                          <wps:spPr bwMode="auto">
                            <a:xfrm>
                              <a:off x="2599056" y="2211919"/>
                              <a:ext cx="460827" cy="21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81B10" w14:textId="389E6C98" w:rsidR="00EB2CA5" w:rsidRPr="00EB2CA5" w:rsidRDefault="00EB2CA5" w:rsidP="00EB2CA5">
                                <w:pPr>
                                  <w:rPr>
                                    <w:sz w:val="18"/>
                                    <w:szCs w:val="18"/>
                                  </w:rPr>
                                </w:pPr>
                                <w:r w:rsidRPr="00EB2CA5">
                                  <w:rPr>
                                    <w:sz w:val="18"/>
                                    <w:szCs w:val="18"/>
                                  </w:rPr>
                                  <w:t xml:space="preserve">600 </w:t>
                                </w:r>
                                <w:r w:rsidR="00B800C4">
                                  <w:rPr>
                                    <w:rFonts w:hint="eastAsia"/>
                                    <w:sz w:val="18"/>
                                    <w:szCs w:val="18"/>
                                  </w:rPr>
                                  <w:t>n</w:t>
                                </w:r>
                                <w:r w:rsidRPr="00EB2CA5">
                                  <w:rPr>
                                    <w:sz w:val="18"/>
                                    <w:szCs w:val="18"/>
                                  </w:rPr>
                                  <w:t>m</w:t>
                                </w:r>
                              </w:p>
                            </w:txbxContent>
                          </wps:txbx>
                          <wps:bodyPr rot="0" vert="horz" wrap="none" lIns="36000" tIns="0" rIns="36000" bIns="0" anchor="t" anchorCtr="0" upright="1">
                            <a:spAutoFit/>
                          </wps:bodyPr>
                        </wps:wsp>
                        <wps:wsp>
                          <wps:cNvPr id="1062450197" name="Text Box 2134"/>
                          <wps:cNvSpPr txBox="1">
                            <a:spLocks noChangeArrowheads="1"/>
                          </wps:cNvSpPr>
                          <wps:spPr bwMode="auto">
                            <a:xfrm>
                              <a:off x="3637073" y="2213151"/>
                              <a:ext cx="460827" cy="21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DE1D1" w14:textId="30B8E0E2" w:rsidR="00EB2CA5" w:rsidRPr="00EB2CA5" w:rsidRDefault="00EB2CA5" w:rsidP="00EB2CA5">
                                <w:pPr>
                                  <w:rPr>
                                    <w:sz w:val="18"/>
                                    <w:szCs w:val="18"/>
                                  </w:rPr>
                                </w:pPr>
                                <w:r w:rsidRPr="00EB2CA5">
                                  <w:rPr>
                                    <w:sz w:val="18"/>
                                    <w:szCs w:val="18"/>
                                  </w:rPr>
                                  <w:t xml:space="preserve">500 </w:t>
                                </w:r>
                                <w:r w:rsidR="00B800C4">
                                  <w:rPr>
                                    <w:rFonts w:hint="eastAsia"/>
                                    <w:sz w:val="18"/>
                                    <w:szCs w:val="18"/>
                                  </w:rPr>
                                  <w:t>n</w:t>
                                </w:r>
                                <w:r w:rsidRPr="00EB2CA5">
                                  <w:rPr>
                                    <w:sz w:val="18"/>
                                    <w:szCs w:val="18"/>
                                  </w:rPr>
                                  <w:t>m</w:t>
                                </w:r>
                              </w:p>
                            </w:txbxContent>
                          </wps:txbx>
                          <wps:bodyPr rot="0" vert="horz" wrap="none" lIns="36000" tIns="0" rIns="36000" bIns="0" anchor="t" anchorCtr="0" upright="1">
                            <a:spAutoFit/>
                          </wps:bodyPr>
                        </wps:wsp>
                        <wps:wsp>
                          <wps:cNvPr id="1875554050" name="Text Box 2134"/>
                          <wps:cNvSpPr txBox="1">
                            <a:spLocks noChangeArrowheads="1"/>
                          </wps:cNvSpPr>
                          <wps:spPr bwMode="auto">
                            <a:xfrm>
                              <a:off x="4670133" y="2213124"/>
                              <a:ext cx="460827" cy="21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F4C29" w14:textId="3F97FEFD" w:rsidR="00EB2CA5" w:rsidRPr="00EB2CA5" w:rsidRDefault="00EB2CA5" w:rsidP="00EB2CA5">
                                <w:pPr>
                                  <w:rPr>
                                    <w:sz w:val="18"/>
                                    <w:szCs w:val="18"/>
                                  </w:rPr>
                                </w:pPr>
                                <w:r w:rsidRPr="00EB2CA5">
                                  <w:rPr>
                                    <w:sz w:val="18"/>
                                    <w:szCs w:val="18"/>
                                  </w:rPr>
                                  <w:t xml:space="preserve">400 </w:t>
                                </w:r>
                                <w:r w:rsidR="00B800C4">
                                  <w:rPr>
                                    <w:rFonts w:hint="eastAsia"/>
                                    <w:sz w:val="18"/>
                                    <w:szCs w:val="18"/>
                                  </w:rPr>
                                  <w:t>n</w:t>
                                </w:r>
                                <w:r w:rsidRPr="00EB2CA5">
                                  <w:rPr>
                                    <w:sz w:val="18"/>
                                    <w:szCs w:val="18"/>
                                  </w:rPr>
                                  <w:t>m</w:t>
                                </w:r>
                              </w:p>
                            </w:txbxContent>
                          </wps:txbx>
                          <wps:bodyPr rot="0" vert="horz" wrap="none" lIns="36000" tIns="0" rIns="36000" bIns="0" anchor="t" anchorCtr="0" upright="1">
                            <a:spAutoFit/>
                          </wps:bodyPr>
                        </wps:wsp>
                        <wps:wsp>
                          <wps:cNvPr id="171268026" name="Text Box 2134"/>
                          <wps:cNvSpPr txBox="1">
                            <a:spLocks noChangeArrowheads="1"/>
                          </wps:cNvSpPr>
                          <wps:spPr bwMode="auto">
                            <a:xfrm>
                              <a:off x="5229266" y="1156649"/>
                              <a:ext cx="41819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9333C" w14:textId="77777777" w:rsidR="00EB2CA5" w:rsidRPr="00EB2CA5" w:rsidRDefault="00EB2CA5" w:rsidP="00EB2CA5">
                                <w:pPr>
                                  <w:rPr>
                                    <w:sz w:val="18"/>
                                    <w:szCs w:val="18"/>
                                  </w:rPr>
                                </w:pPr>
                                <w:r w:rsidRPr="00EB2CA5">
                                  <w:rPr>
                                    <w:sz w:val="18"/>
                                    <w:szCs w:val="18"/>
                                  </w:rPr>
                                  <w:t>γ</w:t>
                                </w:r>
                                <w:r w:rsidRPr="00EB2CA5">
                                  <w:rPr>
                                    <w:sz w:val="18"/>
                                    <w:szCs w:val="18"/>
                                  </w:rPr>
                                  <w:t>射线</w:t>
                                </w:r>
                              </w:p>
                            </w:txbxContent>
                          </wps:txbx>
                          <wps:bodyPr rot="0" vert="horz" wrap="none" lIns="36000" tIns="0" rIns="36000" bIns="0" anchor="t" anchorCtr="0" upright="1">
                            <a:spAutoFit/>
                          </wps:bodyPr>
                        </wps:wsp>
                        <wps:wsp>
                          <wps:cNvPr id="1698182086" name="Text Box 2134"/>
                          <wps:cNvSpPr txBox="1">
                            <a:spLocks noChangeArrowheads="1"/>
                          </wps:cNvSpPr>
                          <wps:spPr bwMode="auto">
                            <a:xfrm>
                              <a:off x="858333" y="1156649"/>
                              <a:ext cx="583130"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67DB8" w14:textId="77777777" w:rsidR="00EB2CA5" w:rsidRPr="00EB2CA5" w:rsidRDefault="00EB2CA5" w:rsidP="00EB2CA5">
                                <w:pPr>
                                  <w:rPr>
                                    <w:sz w:val="18"/>
                                    <w:szCs w:val="18"/>
                                  </w:rPr>
                                </w:pPr>
                                <w:r w:rsidRPr="00EB2CA5">
                                  <w:rPr>
                                    <w:sz w:val="18"/>
                                    <w:szCs w:val="18"/>
                                  </w:rPr>
                                  <w:t>无线</w:t>
                                </w:r>
                                <w:r w:rsidRPr="00EB2CA5">
                                  <w:rPr>
                                    <w:rFonts w:hint="eastAsia"/>
                                    <w:sz w:val="18"/>
                                    <w:szCs w:val="18"/>
                                  </w:rPr>
                                  <w:t>电线</w:t>
                                </w:r>
                              </w:p>
                            </w:txbxContent>
                          </wps:txbx>
                          <wps:bodyPr rot="0" vert="horz" wrap="none" lIns="36000" tIns="0" rIns="36000" bIns="0" anchor="t" anchorCtr="0" upright="1">
                            <a:spAutoFit/>
                          </wps:bodyPr>
                        </wps:wsp>
                      </wpg:grpSp>
                      <wpg:grpSp>
                        <wpg:cNvPr id="2112924416" name="组合 2112924416">
                          <a:extLst>
                            <a:ext uri="{FF2B5EF4-FFF2-40B4-BE49-F238E27FC236}">
                              <a16:creationId xmlns:a16="http://schemas.microsoft.com/office/drawing/2014/main" id="{790EE728-6860-703B-D8A2-AD48AC4DABAA}"/>
                            </a:ext>
                          </a:extLst>
                        </wpg:cNvPr>
                        <wpg:cNvGrpSpPr/>
                        <wpg:grpSpPr>
                          <a:xfrm>
                            <a:off x="38100" y="1092982"/>
                            <a:ext cx="5766435" cy="1137644"/>
                            <a:chOff x="0" y="978682"/>
                            <a:chExt cx="5766435" cy="1137644"/>
                          </a:xfrm>
                        </wpg:grpSpPr>
                        <wpg:grpSp>
                          <wpg:cNvPr id="605157994" name="组合 605157994">
                            <a:extLst>
                              <a:ext uri="{FF2B5EF4-FFF2-40B4-BE49-F238E27FC236}">
                                <a16:creationId xmlns:a16="http://schemas.microsoft.com/office/drawing/2014/main" id="{A68F60EB-14E2-00F1-793A-BF6F0A5C82FC}"/>
                              </a:ext>
                            </a:extLst>
                          </wpg:cNvPr>
                          <wpg:cNvGrpSpPr/>
                          <wpg:grpSpPr>
                            <a:xfrm>
                              <a:off x="0" y="978682"/>
                              <a:ext cx="5766435" cy="1137644"/>
                              <a:chOff x="0" y="978682"/>
                              <a:chExt cx="5766435" cy="1137644"/>
                            </a:xfrm>
                          </wpg:grpSpPr>
                          <wps:wsp>
                            <wps:cNvPr id="1614110869" name="矩形 1614110869">
                              <a:extLst>
                                <a:ext uri="{FF2B5EF4-FFF2-40B4-BE49-F238E27FC236}">
                                  <a16:creationId xmlns:a16="http://schemas.microsoft.com/office/drawing/2014/main" id="{135820D0-76FA-AC9D-6D86-18C52F9F73F5}"/>
                                </a:ext>
                              </a:extLst>
                            </wps:cNvPr>
                            <wps:cNvSpPr/>
                            <wps:spPr>
                              <a:xfrm>
                                <a:off x="914873" y="1902043"/>
                                <a:ext cx="3706322" cy="214283"/>
                              </a:xfrm>
                              <a:prstGeom prst="rect">
                                <a:avLst/>
                              </a:prstGeom>
                              <a:gradFill flip="none" rotWithShape="1">
                                <a:gsLst>
                                  <a:gs pos="0">
                                    <a:srgbClr val="FE4032"/>
                                  </a:gs>
                                  <a:gs pos="27000">
                                    <a:srgbClr val="F5DF0E"/>
                                  </a:gs>
                                  <a:gs pos="52000">
                                    <a:srgbClr val="01A954"/>
                                  </a:gs>
                                  <a:gs pos="67000">
                                    <a:srgbClr val="00B3D2"/>
                                  </a:gs>
                                  <a:gs pos="100000">
                                    <a:srgbClr val="8F2C91"/>
                                  </a:gs>
                                  <a:gs pos="84000">
                                    <a:srgbClr val="2C2C7D"/>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987329195" name="直接连接符 987329195">
                              <a:extLst>
                                <a:ext uri="{FF2B5EF4-FFF2-40B4-BE49-F238E27FC236}">
                                  <a16:creationId xmlns:a16="http://schemas.microsoft.com/office/drawing/2014/main" id="{6BA2CE50-42F0-9D47-D685-B0B8F71E13AD}"/>
                                </a:ext>
                              </a:extLst>
                            </wps:cNvPr>
                            <wps:cNvCnPr>
                              <a:cxnSpLocks/>
                            </wps:cNvCnPr>
                            <wps:spPr>
                              <a:xfrm>
                                <a:off x="0" y="1022785"/>
                                <a:ext cx="57664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7554513" name="直接连接符 1887554513">
                              <a:extLst>
                                <a:ext uri="{FF2B5EF4-FFF2-40B4-BE49-F238E27FC236}">
                                  <a16:creationId xmlns:a16="http://schemas.microsoft.com/office/drawing/2014/main" id="{8AA37B36-E6E4-92EA-6EEE-788C3487D55A}"/>
                                </a:ext>
                              </a:extLst>
                            </wps:cNvPr>
                            <wps:cNvCnPr>
                              <a:cxnSpLocks/>
                            </wps:cNvCnPr>
                            <wps:spPr>
                              <a:xfrm>
                                <a:off x="0" y="1478515"/>
                                <a:ext cx="57664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820540" name="直接连接符 853820540">
                              <a:extLst>
                                <a:ext uri="{FF2B5EF4-FFF2-40B4-BE49-F238E27FC236}">
                                  <a16:creationId xmlns:a16="http://schemas.microsoft.com/office/drawing/2014/main" id="{D0FBCDEF-2D1D-4F7F-94C5-D904447CD073}"/>
                                </a:ext>
                              </a:extLst>
                            </wps:cNvPr>
                            <wps:cNvCnPr>
                              <a:cxnSpLocks/>
                            </wps:cNvCnPr>
                            <wps:spPr>
                              <a:xfrm>
                                <a:off x="1842712" y="1022785"/>
                                <a:ext cx="0" cy="455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043632" name="直接连接符 335043632">
                              <a:extLst>
                                <a:ext uri="{FF2B5EF4-FFF2-40B4-BE49-F238E27FC236}">
                                  <a16:creationId xmlns:a16="http://schemas.microsoft.com/office/drawing/2014/main" id="{0938ECDE-B85B-B4D8-4507-3360554A38C9}"/>
                                </a:ext>
                              </a:extLst>
                            </wps:cNvPr>
                            <wps:cNvCnPr>
                              <a:cxnSpLocks/>
                            </wps:cNvCnPr>
                            <wps:spPr>
                              <a:xfrm>
                                <a:off x="3618588" y="978682"/>
                                <a:ext cx="0" cy="4998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0518491" name="直接连接符 1690518491">
                              <a:extLst>
                                <a:ext uri="{FF2B5EF4-FFF2-40B4-BE49-F238E27FC236}">
                                  <a16:creationId xmlns:a16="http://schemas.microsoft.com/office/drawing/2014/main" id="{09410F19-B1F2-FAE7-6D11-5CD1CC19176F}"/>
                                </a:ext>
                              </a:extLst>
                            </wps:cNvPr>
                            <wps:cNvCnPr>
                              <a:cxnSpLocks/>
                            </wps:cNvCnPr>
                            <wps:spPr>
                              <a:xfrm>
                                <a:off x="4650596" y="978682"/>
                                <a:ext cx="0" cy="4998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3515171" name="直接连接符 1943515171">
                              <a:extLst>
                                <a:ext uri="{FF2B5EF4-FFF2-40B4-BE49-F238E27FC236}">
                                  <a16:creationId xmlns:a16="http://schemas.microsoft.com/office/drawing/2014/main" id="{3162F08D-81CE-0BB4-1514-570C2F355785}"/>
                                </a:ext>
                              </a:extLst>
                            </wps:cNvPr>
                            <wps:cNvCnPr>
                              <a:cxnSpLocks/>
                            </wps:cNvCnPr>
                            <wps:spPr>
                              <a:xfrm>
                                <a:off x="2930584"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867948" name="直接连接符 140867948">
                              <a:extLst>
                                <a:ext uri="{FF2B5EF4-FFF2-40B4-BE49-F238E27FC236}">
                                  <a16:creationId xmlns:a16="http://schemas.microsoft.com/office/drawing/2014/main" id="{E3F08D99-6AC3-5C05-16CD-A23BFA296364}"/>
                                </a:ext>
                              </a:extLst>
                            </wps:cNvPr>
                            <wps:cNvCnPr>
                              <a:cxnSpLocks/>
                            </wps:cNvCnPr>
                            <wps:spPr>
                              <a:xfrm>
                                <a:off x="2243898"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7497032" name="直接连接符 1377497032">
                              <a:extLst>
                                <a:ext uri="{FF2B5EF4-FFF2-40B4-BE49-F238E27FC236}">
                                  <a16:creationId xmlns:a16="http://schemas.microsoft.com/office/drawing/2014/main" id="{9D2912CD-CF96-5852-B6BC-C22B228E6217}"/>
                                </a:ext>
                              </a:extLst>
                            </wps:cNvPr>
                            <wps:cNvCnPr>
                              <a:cxnSpLocks/>
                            </wps:cNvCnPr>
                            <wps:spPr>
                              <a:xfrm>
                                <a:off x="1557212"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3950761" name="直接连接符 1283950761">
                              <a:extLst>
                                <a:ext uri="{FF2B5EF4-FFF2-40B4-BE49-F238E27FC236}">
                                  <a16:creationId xmlns:a16="http://schemas.microsoft.com/office/drawing/2014/main" id="{6FEB34EF-1BA6-6247-8A24-04ED6127886A}"/>
                                </a:ext>
                              </a:extLst>
                            </wps:cNvPr>
                            <wps:cNvCnPr>
                              <a:cxnSpLocks/>
                            </wps:cNvCnPr>
                            <wps:spPr>
                              <a:xfrm>
                                <a:off x="869206"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659856" name="直接连接符 545659856">
                              <a:extLst>
                                <a:ext uri="{FF2B5EF4-FFF2-40B4-BE49-F238E27FC236}">
                                  <a16:creationId xmlns:a16="http://schemas.microsoft.com/office/drawing/2014/main" id="{4EF3CC05-7940-8584-9CDB-75D4FE94A7CB}"/>
                                </a:ext>
                              </a:extLst>
                            </wps:cNvPr>
                            <wps:cNvCnPr>
                              <a:cxnSpLocks/>
                            </wps:cNvCnPr>
                            <wps:spPr>
                              <a:xfrm>
                                <a:off x="184745" y="978682"/>
                                <a:ext cx="0" cy="442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81057283" name="任意多边形: 形状 881057283">
                            <a:extLst>
                              <a:ext uri="{FF2B5EF4-FFF2-40B4-BE49-F238E27FC236}">
                                <a16:creationId xmlns:a16="http://schemas.microsoft.com/office/drawing/2014/main" id="{FA18EB3E-079D-56CE-015E-C59BAF0F762C}"/>
                              </a:ext>
                            </a:extLst>
                          </wps:cNvPr>
                          <wps:cNvSpPr/>
                          <wps:spPr>
                            <a:xfrm>
                              <a:off x="3030957" y="1018241"/>
                              <a:ext cx="1592094" cy="877111"/>
                            </a:xfrm>
                            <a:custGeom>
                              <a:avLst/>
                              <a:gdLst>
                                <a:gd name="connsiteX0" fmla="*/ 0 w 1592094"/>
                                <a:gd name="connsiteY0" fmla="*/ 0 h 877111"/>
                                <a:gd name="connsiteX1" fmla="*/ 0 w 1592094"/>
                                <a:gd name="connsiteY1" fmla="*/ 609600 h 877111"/>
                                <a:gd name="connsiteX2" fmla="*/ 1592094 w 1592094"/>
                                <a:gd name="connsiteY2" fmla="*/ 877111 h 877111"/>
                              </a:gdLst>
                              <a:ahLst/>
                              <a:cxnLst>
                                <a:cxn ang="0">
                                  <a:pos x="connsiteX0" y="connsiteY0"/>
                                </a:cxn>
                                <a:cxn ang="0">
                                  <a:pos x="connsiteX1" y="connsiteY1"/>
                                </a:cxn>
                                <a:cxn ang="0">
                                  <a:pos x="connsiteX2" y="connsiteY2"/>
                                </a:cxn>
                              </a:cxnLst>
                              <a:rect l="l" t="t" r="r" b="b"/>
                              <a:pathLst>
                                <a:path w="1592094" h="877111">
                                  <a:moveTo>
                                    <a:pt x="0" y="0"/>
                                  </a:moveTo>
                                  <a:lnTo>
                                    <a:pt x="0" y="609600"/>
                                  </a:lnTo>
                                  <a:lnTo>
                                    <a:pt x="1592094" y="87711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75143971" name="任意多边形: 形状 375143971">
                            <a:extLst>
                              <a:ext uri="{FF2B5EF4-FFF2-40B4-BE49-F238E27FC236}">
                                <a16:creationId xmlns:a16="http://schemas.microsoft.com/office/drawing/2014/main" id="{C5895D81-1184-544D-DDFD-499A259320A5}"/>
                              </a:ext>
                            </a:extLst>
                          </wps:cNvPr>
                          <wps:cNvSpPr/>
                          <wps:spPr>
                            <a:xfrm>
                              <a:off x="908706" y="1021484"/>
                              <a:ext cx="2086582" cy="872247"/>
                            </a:xfrm>
                            <a:custGeom>
                              <a:avLst/>
                              <a:gdLst>
                                <a:gd name="connsiteX0" fmla="*/ 2086583 w 2086583"/>
                                <a:gd name="connsiteY0" fmla="*/ 0 h 872247"/>
                                <a:gd name="connsiteX1" fmla="*/ 2086583 w 2086583"/>
                                <a:gd name="connsiteY1" fmla="*/ 603115 h 872247"/>
                                <a:gd name="connsiteX2" fmla="*/ 0 w 2086583"/>
                                <a:gd name="connsiteY2" fmla="*/ 872247 h 872247"/>
                              </a:gdLst>
                              <a:ahLst/>
                              <a:cxnLst>
                                <a:cxn ang="0">
                                  <a:pos x="connsiteX0" y="connsiteY0"/>
                                </a:cxn>
                                <a:cxn ang="0">
                                  <a:pos x="connsiteX1" y="connsiteY1"/>
                                </a:cxn>
                                <a:cxn ang="0">
                                  <a:pos x="connsiteX2" y="connsiteY2"/>
                                </a:cxn>
                              </a:cxnLst>
                              <a:rect l="l" t="t" r="r" b="b"/>
                              <a:pathLst>
                                <a:path w="2086583" h="872247">
                                  <a:moveTo>
                                    <a:pt x="2086583" y="0"/>
                                  </a:moveTo>
                                  <a:lnTo>
                                    <a:pt x="2086583" y="603115"/>
                                  </a:lnTo>
                                  <a:lnTo>
                                    <a:pt x="0" y="87224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wgp>
                  </a:graphicData>
                </a:graphic>
              </wp:inline>
            </w:drawing>
          </mc:Choice>
          <mc:Fallback>
            <w:pict>
              <v:group w14:anchorId="58669882" id="组合 1" o:spid="_x0000_s1026" style="width:415.3pt;height:111.25pt;mso-position-horizontal-relative:char;mso-position-vertical-relative:line" coordorigin=",8753" coordsize="58045,1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">
                <v:group id="_x0000_s1027" style="position:absolute;top:8753;width:54082;height:15556" coordorigin="2389,8754" coordsize="54085,1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2134" o:spid="_x0000_s1028" type="#_x0000_t202" style="position:absolute;left:2389;top:13748;width:282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" filled="f" stroked="f">
                    <v:textbox style="mso-fit-shape-to-text:t" inset="1mm,0,1mm,0">
                      <w:txbxContent>
                        <w:p w14:paraId="3E648804" w14:textId="77777777" w:rsidR="00EB2CA5" w:rsidRPr="00EB2CA5" w:rsidRDefault="00EB2CA5" w:rsidP="00EB2CA5">
                          <w:pPr>
                            <w:rPr>
                              <w:sz w:val="18"/>
                              <w:szCs w:val="18"/>
                            </w:rPr>
                          </w:pPr>
                          <w:r w:rsidRPr="00EB2CA5">
                            <w:rPr>
                              <w:rFonts w:hint="eastAsia"/>
                              <w:sz w:val="18"/>
                              <w:szCs w:val="18"/>
                            </w:rPr>
                            <w:t>A</w:t>
                          </w:r>
                          <w:r w:rsidRPr="00EB2CA5">
                            <w:rPr>
                              <w:sz w:val="18"/>
                              <w:szCs w:val="18"/>
                            </w:rPr>
                            <w:t>M</w:t>
                          </w:r>
                        </w:p>
                      </w:txbxContent>
                    </v:textbox>
                  </v:shape>
                  <v:shape id="Text Box 2134" o:spid="_x0000_s1029" type="#_x0000_t202" style="position:absolute;left:9207;top:13748;width:2617;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" filled="f" stroked="f">
                    <v:textbox style="mso-fit-shape-to-text:t" inset="1mm,0,1mm,0">
                      <w:txbxContent>
                        <w:p w14:paraId="1C5DB2AB" w14:textId="77777777" w:rsidR="00EB2CA5" w:rsidRPr="00EB2CA5" w:rsidRDefault="00EB2CA5" w:rsidP="00EB2CA5">
                          <w:pPr>
                            <w:rPr>
                              <w:sz w:val="18"/>
                              <w:szCs w:val="18"/>
                            </w:rPr>
                          </w:pPr>
                          <w:r w:rsidRPr="00EB2CA5">
                            <w:rPr>
                              <w:sz w:val="18"/>
                              <w:szCs w:val="18"/>
                            </w:rPr>
                            <w:t>FM</w:t>
                          </w:r>
                        </w:p>
                      </w:txbxContent>
                    </v:textbox>
                  </v:shape>
                  <v:shape id="Text Box 2134" o:spid="_x0000_s1030" type="#_x0000_t202" style="position:absolute;left:12365;top:13748;width:3315;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" filled="f" stroked="f">
                    <v:textbox style="mso-fit-shape-to-text:t" inset="1mm,0,1mm,0">
                      <w:txbxContent>
                        <w:p w14:paraId="6C0E5DB4" w14:textId="77777777" w:rsidR="00EB2CA5" w:rsidRPr="00EB2CA5" w:rsidRDefault="00EB2CA5" w:rsidP="00EB2CA5">
                          <w:pPr>
                            <w:rPr>
                              <w:sz w:val="18"/>
                              <w:szCs w:val="18"/>
                            </w:rPr>
                          </w:pPr>
                          <w:r w:rsidRPr="00EB2CA5">
                            <w:rPr>
                              <w:sz w:val="18"/>
                              <w:szCs w:val="18"/>
                            </w:rPr>
                            <w:t>雷达</w:t>
                          </w:r>
                        </w:p>
                      </w:txbxContent>
                    </v:textbox>
                  </v:shape>
                  <v:shape id="Text Box 2134" o:spid="_x0000_s1031" type="#_x0000_t202" style="position:absolute;left:15902;top:13776;width:331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" filled="f" stroked="f">
                    <v:textbox style="mso-fit-shape-to-text:t" inset="1mm,0,1mm,0">
                      <w:txbxContent>
                        <w:p w14:paraId="3A86CA73" w14:textId="77777777" w:rsidR="00EB2CA5" w:rsidRPr="00EB2CA5" w:rsidRDefault="00EB2CA5" w:rsidP="00EB2CA5">
                          <w:pPr>
                            <w:rPr>
                              <w:sz w:val="18"/>
                              <w:szCs w:val="18"/>
                            </w:rPr>
                          </w:pPr>
                          <w:r w:rsidRPr="00EB2CA5">
                            <w:rPr>
                              <w:rFonts w:hint="eastAsia"/>
                              <w:sz w:val="18"/>
                              <w:szCs w:val="18"/>
                            </w:rPr>
                            <w:t>电视</w:t>
                          </w:r>
                        </w:p>
                      </w:txbxContent>
                    </v:textbox>
                  </v:shape>
                  <v:shape id="Text Box 2134" o:spid="_x0000_s1032" type="#_x0000_t202" style="position:absolute;left:30885;top:17640;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" filled="f" stroked="f">
                    <v:textbox style="mso-fit-shape-to-text:t" inset="1mm,0,1mm,0">
                      <w:txbxContent>
                        <w:p w14:paraId="17FBC786" w14:textId="77777777" w:rsidR="00EB2CA5" w:rsidRPr="00EB2CA5" w:rsidRDefault="00EB2CA5" w:rsidP="00EB2CA5">
                          <w:pPr>
                            <w:rPr>
                              <w:sz w:val="18"/>
                              <w:szCs w:val="18"/>
                            </w:rPr>
                          </w:pPr>
                          <w:r w:rsidRPr="00EB2CA5">
                            <w:rPr>
                              <w:rFonts w:hint="eastAsia"/>
                              <w:sz w:val="18"/>
                              <w:szCs w:val="18"/>
                            </w:rPr>
                            <w:t>可见光</w:t>
                          </w:r>
                        </w:p>
                      </w:txbxContent>
                    </v:textbox>
                  </v:shape>
                  <v:shape id="Text Box 2134" o:spid="_x0000_s1033" type="#_x0000_t202" style="position:absolute;left:25990;top:11566;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" filled="f" stroked="f">
                    <v:textbox style="mso-fit-shape-to-text:t" inset="1mm,0,1mm,0">
                      <w:txbxContent>
                        <w:p w14:paraId="04316C9A" w14:textId="77777777" w:rsidR="00EB2CA5" w:rsidRPr="00EB2CA5" w:rsidRDefault="00EB2CA5" w:rsidP="00EB2CA5">
                          <w:pPr>
                            <w:rPr>
                              <w:sz w:val="18"/>
                              <w:szCs w:val="18"/>
                            </w:rPr>
                          </w:pPr>
                          <w:r w:rsidRPr="00EB2CA5">
                            <w:rPr>
                              <w:rFonts w:hint="eastAsia"/>
                              <w:sz w:val="18"/>
                              <w:szCs w:val="18"/>
                            </w:rPr>
                            <w:t>红外线</w:t>
                          </w:r>
                        </w:p>
                      </w:txbxContent>
                    </v:textbox>
                  </v:shape>
                  <v:shape id="Text Box 2134" o:spid="_x0000_s1034" type="#_x0000_t202" style="position:absolute;left:33677;top:11566;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" filled="f" stroked="f">
                    <v:textbox style="mso-fit-shape-to-text:t" inset="1mm,0,1mm,0">
                      <w:txbxContent>
                        <w:p w14:paraId="23388C03" w14:textId="77777777" w:rsidR="00EB2CA5" w:rsidRPr="00EB2CA5" w:rsidRDefault="00EB2CA5" w:rsidP="00EB2CA5">
                          <w:pPr>
                            <w:rPr>
                              <w:sz w:val="18"/>
                              <w:szCs w:val="18"/>
                            </w:rPr>
                          </w:pPr>
                          <w:r w:rsidRPr="00EB2CA5">
                            <w:rPr>
                              <w:rFonts w:hint="eastAsia"/>
                              <w:sz w:val="18"/>
                              <w:szCs w:val="18"/>
                            </w:rPr>
                            <w:t>紫外线</w:t>
                          </w:r>
                        </w:p>
                      </w:txbxContent>
                    </v:textbox>
                  </v:shape>
                  <v:shape id="Text Box 2134" o:spid="_x0000_s1035" type="#_x0000_t202" style="position:absolute;left:41356;top:11566;width:453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" filled="f" stroked="f">
                    <v:textbox style="mso-fit-shape-to-text:t" inset="1mm,0,1mm,0">
                      <w:txbxContent>
                        <w:p w14:paraId="3DF03F1B" w14:textId="77777777" w:rsidR="00EB2CA5" w:rsidRPr="00EB2CA5" w:rsidRDefault="00EB2CA5" w:rsidP="00EB2CA5">
                          <w:pPr>
                            <w:rPr>
                              <w:sz w:val="18"/>
                              <w:szCs w:val="18"/>
                            </w:rPr>
                          </w:pPr>
                          <w:r w:rsidRPr="00EB2CA5">
                            <w:rPr>
                              <w:rFonts w:hint="eastAsia"/>
                              <w:sz w:val="18"/>
                              <w:szCs w:val="18"/>
                            </w:rPr>
                            <w:t>X</w:t>
                          </w:r>
                          <w:r w:rsidRPr="00EB2CA5">
                            <w:rPr>
                              <w:sz w:val="18"/>
                              <w:szCs w:val="18"/>
                            </w:rPr>
                            <w:t>射线</w:t>
                          </w:r>
                        </w:p>
                      </w:txbxContent>
                    </v:textbox>
                  </v:shape>
                  <v:shape id="Text Box 2134" o:spid="_x0000_s1036" type="#_x0000_t202" style="position:absolute;left:47510;top:8781;width:492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" filled="f" stroked="f">
                    <v:textbox style="mso-fit-shape-to-text:t" inset="1mm,0,1mm,0">
                      <w:txbxContent>
                        <w:p w14:paraId="73431BC9" w14:textId="77777777" w:rsidR="00EB2CA5" w:rsidRPr="00EB2CA5" w:rsidRDefault="00EB2CA5" w:rsidP="00EB2CA5">
                          <w:pPr>
                            <w:rPr>
                              <w:sz w:val="18"/>
                              <w:szCs w:val="18"/>
                            </w:rPr>
                          </w:pPr>
                          <w:r w:rsidRPr="00EB2CA5">
                            <w:rPr>
                              <w:sz w:val="18"/>
                              <w:szCs w:val="18"/>
                            </w:rPr>
                            <w:t>0.01 nm</w:t>
                          </w:r>
                        </w:p>
                      </w:txbxContent>
                    </v:textbox>
                  </v:shape>
                  <v:shape id="Text Box 2134" o:spid="_x0000_s1037" type="#_x0000_t202" style="position:absolute;left:37617;top:8781;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" filled="f" stroked="f">
                    <v:textbox style="mso-fit-shape-to-text:t" inset="1mm,0,1mm,0">
                      <w:txbxContent>
                        <w:p w14:paraId="0D0D7415" w14:textId="77777777" w:rsidR="00EB2CA5" w:rsidRPr="00EB2CA5" w:rsidRDefault="00EB2CA5" w:rsidP="00EB2CA5">
                          <w:pPr>
                            <w:rPr>
                              <w:sz w:val="18"/>
                              <w:szCs w:val="18"/>
                            </w:rPr>
                          </w:pPr>
                          <w:r w:rsidRPr="00EB2CA5">
                            <w:rPr>
                              <w:sz w:val="18"/>
                              <w:szCs w:val="18"/>
                            </w:rPr>
                            <w:t>10 nm</w:t>
                          </w:r>
                        </w:p>
                      </w:txbxContent>
                    </v:textbox>
                  </v:shape>
                  <v:shape id="Text Box 2134" o:spid="_x0000_s1038" type="#_x0000_t202" style="position:absolute;left:30208;top:8754;width:555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" filled="f" stroked="f">
                    <v:textbox style="mso-fit-shape-to-text:t" inset="1mm,0,1mm,0">
                      <w:txbxContent>
                        <w:p w14:paraId="04D23FC2" w14:textId="77777777" w:rsidR="00EB2CA5" w:rsidRPr="00EB2CA5" w:rsidRDefault="00EB2CA5" w:rsidP="00EB2CA5">
                          <w:pPr>
                            <w:rPr>
                              <w:sz w:val="18"/>
                              <w:szCs w:val="18"/>
                            </w:rPr>
                          </w:pPr>
                          <w:r w:rsidRPr="00EB2CA5">
                            <w:rPr>
                              <w:sz w:val="18"/>
                              <w:szCs w:val="18"/>
                            </w:rPr>
                            <w:t>1 000 nm</w:t>
                          </w:r>
                        </w:p>
                      </w:txbxContent>
                    </v:textbox>
                  </v:shape>
                  <v:shape id="Text Box 2134" o:spid="_x0000_s1039" type="#_x0000_t202" style="position:absolute;left:23655;top:8825;width:484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" filled="f" stroked="f">
                    <v:textbox style="mso-fit-shape-to-text:t" inset="1mm,0,1mm,0">
                      <w:txbxContent>
                        <w:p w14:paraId="31828FAC" w14:textId="77777777" w:rsidR="00EB2CA5" w:rsidRPr="00EB2CA5" w:rsidRDefault="00EB2CA5" w:rsidP="00EB2CA5">
                          <w:pPr>
                            <w:rPr>
                              <w:sz w:val="18"/>
                              <w:szCs w:val="18"/>
                            </w:rPr>
                          </w:pPr>
                          <w:r w:rsidRPr="00EB2CA5">
                            <w:rPr>
                              <w:sz w:val="18"/>
                              <w:szCs w:val="18"/>
                            </w:rPr>
                            <w:t>0.01 cm</w:t>
                          </w:r>
                        </w:p>
                      </w:txbxContent>
                    </v:textbox>
                  </v:shape>
                  <v:shape id="Text Box 2134" o:spid="_x0000_s1040" type="#_x0000_t202" style="position:absolute;left:17348;top:8754;width:32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" filled="f" stroked="f">
                    <v:textbox style="mso-fit-shape-to-text:t" inset="1mm,0,1mm,0">
                      <w:txbxContent>
                        <w:p w14:paraId="2727B223" w14:textId="77777777" w:rsidR="00EB2CA5" w:rsidRPr="00EB2CA5" w:rsidRDefault="00EB2CA5" w:rsidP="00EB2CA5">
                          <w:pPr>
                            <w:rPr>
                              <w:sz w:val="18"/>
                              <w:szCs w:val="18"/>
                            </w:rPr>
                          </w:pPr>
                          <w:r w:rsidRPr="00EB2CA5">
                            <w:rPr>
                              <w:sz w:val="18"/>
                              <w:szCs w:val="18"/>
                            </w:rPr>
                            <w:t>1 cm</w:t>
                          </w:r>
                        </w:p>
                      </w:txbxContent>
                    </v:textbox>
                  </v:shape>
                  <v:shape id="Text Box 2134" o:spid="_x0000_s1041" type="#_x0000_t202" style="position:absolute;left:10717;top:8775;width:2721;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" filled="f" stroked="f">
                    <v:textbox style="mso-fit-shape-to-text:t" inset="1mm,0,1mm,0">
                      <w:txbxContent>
                        <w:p w14:paraId="7947255C" w14:textId="77777777" w:rsidR="00EB2CA5" w:rsidRPr="00EB2CA5" w:rsidRDefault="00EB2CA5" w:rsidP="00EB2CA5">
                          <w:pPr>
                            <w:rPr>
                              <w:sz w:val="18"/>
                              <w:szCs w:val="18"/>
                            </w:rPr>
                          </w:pPr>
                          <w:r w:rsidRPr="00EB2CA5">
                            <w:rPr>
                              <w:sz w:val="18"/>
                              <w:szCs w:val="18"/>
                            </w:rPr>
                            <w:t>1 m</w:t>
                          </w:r>
                        </w:p>
                      </w:txbxContent>
                    </v:textbox>
                  </v:shape>
                  <v:shape id="Text Box 2134" o:spid="_x0000_s1042" type="#_x0000_t202" style="position:absolute;left:2957;top:8775;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" filled="f" stroked="f">
                    <v:textbox style="mso-fit-shape-to-text:t" inset="1mm,0,1mm,0">
                      <w:txbxContent>
                        <w:p w14:paraId="480B1C10" w14:textId="77777777" w:rsidR="00EB2CA5" w:rsidRPr="00EB2CA5" w:rsidRDefault="00EB2CA5" w:rsidP="00EB2CA5">
                          <w:pPr>
                            <w:rPr>
                              <w:sz w:val="18"/>
                              <w:szCs w:val="18"/>
                            </w:rPr>
                          </w:pPr>
                          <w:r w:rsidRPr="00EB2CA5">
                            <w:rPr>
                              <w:sz w:val="18"/>
                              <w:szCs w:val="18"/>
                            </w:rPr>
                            <w:t>100 m</w:t>
                          </w:r>
                        </w:p>
                      </w:txbxContent>
                    </v:textbox>
                  </v:shape>
                  <v:shape id="Text Box 2134" o:spid="_x0000_s1043" type="#_x0000_t202" style="position:absolute;left:15561;top:22124;width:4608;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" filled="f" stroked="f">
                    <v:textbox style="mso-fit-shape-to-text:t" inset="1mm,0,1mm,0">
                      <w:txbxContent>
                        <w:p w14:paraId="59832D74" w14:textId="00D9A513" w:rsidR="00EB2CA5" w:rsidRPr="00EB2CA5" w:rsidRDefault="00EB2CA5" w:rsidP="00EB2CA5">
                          <w:pPr>
                            <w:rPr>
                              <w:sz w:val="18"/>
                              <w:szCs w:val="18"/>
                            </w:rPr>
                          </w:pPr>
                          <w:r w:rsidRPr="00EB2CA5">
                            <w:rPr>
                              <w:sz w:val="18"/>
                              <w:szCs w:val="18"/>
                            </w:rPr>
                            <w:t xml:space="preserve">700 </w:t>
                          </w:r>
                          <w:r w:rsidR="00B800C4">
                            <w:rPr>
                              <w:rFonts w:hint="eastAsia"/>
                              <w:sz w:val="18"/>
                              <w:szCs w:val="18"/>
                            </w:rPr>
                            <w:t>n</w:t>
                          </w:r>
                          <w:r w:rsidRPr="00EB2CA5">
                            <w:rPr>
                              <w:sz w:val="18"/>
                              <w:szCs w:val="18"/>
                            </w:rPr>
                            <w:t>m</w:t>
                          </w:r>
                        </w:p>
                      </w:txbxContent>
                    </v:textbox>
                  </v:shape>
                  <v:shape id="Text Box 2134" o:spid="_x0000_s1044" type="#_x0000_t202" style="position:absolute;left:25990;top:22119;width:4608;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" filled="f" stroked="f">
                    <v:textbox style="mso-fit-shape-to-text:t" inset="1mm,0,1mm,0">
                      <w:txbxContent>
                        <w:p w14:paraId="27381B10" w14:textId="389E6C98" w:rsidR="00EB2CA5" w:rsidRPr="00EB2CA5" w:rsidRDefault="00EB2CA5" w:rsidP="00EB2CA5">
                          <w:pPr>
                            <w:rPr>
                              <w:sz w:val="18"/>
                              <w:szCs w:val="18"/>
                            </w:rPr>
                          </w:pPr>
                          <w:r w:rsidRPr="00EB2CA5">
                            <w:rPr>
                              <w:sz w:val="18"/>
                              <w:szCs w:val="18"/>
                            </w:rPr>
                            <w:t xml:space="preserve">600 </w:t>
                          </w:r>
                          <w:r w:rsidR="00B800C4">
                            <w:rPr>
                              <w:rFonts w:hint="eastAsia"/>
                              <w:sz w:val="18"/>
                              <w:szCs w:val="18"/>
                            </w:rPr>
                            <w:t>n</w:t>
                          </w:r>
                          <w:r w:rsidRPr="00EB2CA5">
                            <w:rPr>
                              <w:sz w:val="18"/>
                              <w:szCs w:val="18"/>
                            </w:rPr>
                            <w:t>m</w:t>
                          </w:r>
                        </w:p>
                      </w:txbxContent>
                    </v:textbox>
                  </v:shape>
                  <v:shape id="Text Box 2134" o:spid="_x0000_s1045" type="#_x0000_t202" style="position:absolute;left:36370;top:22131;width:4609;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" filled="f" stroked="f">
                    <v:textbox style="mso-fit-shape-to-text:t" inset="1mm,0,1mm,0">
                      <w:txbxContent>
                        <w:p w14:paraId="0A8DE1D1" w14:textId="30B8E0E2" w:rsidR="00EB2CA5" w:rsidRPr="00EB2CA5" w:rsidRDefault="00EB2CA5" w:rsidP="00EB2CA5">
                          <w:pPr>
                            <w:rPr>
                              <w:sz w:val="18"/>
                              <w:szCs w:val="18"/>
                            </w:rPr>
                          </w:pPr>
                          <w:r w:rsidRPr="00EB2CA5">
                            <w:rPr>
                              <w:sz w:val="18"/>
                              <w:szCs w:val="18"/>
                            </w:rPr>
                            <w:t xml:space="preserve">500 </w:t>
                          </w:r>
                          <w:r w:rsidR="00B800C4">
                            <w:rPr>
                              <w:rFonts w:hint="eastAsia"/>
                              <w:sz w:val="18"/>
                              <w:szCs w:val="18"/>
                            </w:rPr>
                            <w:t>n</w:t>
                          </w:r>
                          <w:r w:rsidRPr="00EB2CA5">
                            <w:rPr>
                              <w:sz w:val="18"/>
                              <w:szCs w:val="18"/>
                            </w:rPr>
                            <w:t>m</w:t>
                          </w:r>
                        </w:p>
                      </w:txbxContent>
                    </v:textbox>
                  </v:shape>
                  <v:shape id="Text Box 2134" o:spid="_x0000_s1046" type="#_x0000_t202" style="position:absolute;left:46701;top:22131;width:4608;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" filled="f" stroked="f">
                    <v:textbox style="mso-fit-shape-to-text:t" inset="1mm,0,1mm,0">
                      <w:txbxContent>
                        <w:p w14:paraId="68DF4C29" w14:textId="3F97FEFD" w:rsidR="00EB2CA5" w:rsidRPr="00EB2CA5" w:rsidRDefault="00EB2CA5" w:rsidP="00EB2CA5">
                          <w:pPr>
                            <w:rPr>
                              <w:sz w:val="18"/>
                              <w:szCs w:val="18"/>
                            </w:rPr>
                          </w:pPr>
                          <w:r w:rsidRPr="00EB2CA5">
                            <w:rPr>
                              <w:sz w:val="18"/>
                              <w:szCs w:val="18"/>
                            </w:rPr>
                            <w:t xml:space="preserve">400 </w:t>
                          </w:r>
                          <w:r w:rsidR="00B800C4">
                            <w:rPr>
                              <w:rFonts w:hint="eastAsia"/>
                              <w:sz w:val="18"/>
                              <w:szCs w:val="18"/>
                            </w:rPr>
                            <w:t>n</w:t>
                          </w:r>
                          <w:r w:rsidRPr="00EB2CA5">
                            <w:rPr>
                              <w:sz w:val="18"/>
                              <w:szCs w:val="18"/>
                            </w:rPr>
                            <w:t>m</w:t>
                          </w:r>
                        </w:p>
                      </w:txbxContent>
                    </v:textbox>
                  </v:shape>
                  <v:shape id="Text Box 2134" o:spid="_x0000_s1047" type="#_x0000_t202" style="position:absolute;left:52292;top:11566;width:418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" filled="f" stroked="f">
                    <v:textbox style="mso-fit-shape-to-text:t" inset="1mm,0,1mm,0">
                      <w:txbxContent>
                        <w:p w14:paraId="2A29333C" w14:textId="77777777" w:rsidR="00EB2CA5" w:rsidRPr="00EB2CA5" w:rsidRDefault="00EB2CA5" w:rsidP="00EB2CA5">
                          <w:pPr>
                            <w:rPr>
                              <w:sz w:val="18"/>
                              <w:szCs w:val="18"/>
                            </w:rPr>
                          </w:pPr>
                          <w:r w:rsidRPr="00EB2CA5">
                            <w:rPr>
                              <w:sz w:val="18"/>
                              <w:szCs w:val="18"/>
                            </w:rPr>
                            <w:t>γ</w:t>
                          </w:r>
                          <w:r w:rsidRPr="00EB2CA5">
                            <w:rPr>
                              <w:sz w:val="18"/>
                              <w:szCs w:val="18"/>
                            </w:rPr>
                            <w:t>射线</w:t>
                          </w:r>
                        </w:p>
                      </w:txbxContent>
                    </v:textbox>
                  </v:shape>
                  <v:shape id="Text Box 2134" o:spid="_x0000_s1048" type="#_x0000_t202" style="position:absolute;left:8583;top:11566;width:5831;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" filled="f" stroked="f">
                    <v:textbox style="mso-fit-shape-to-text:t" inset="1mm,0,1mm,0">
                      <w:txbxContent>
                        <w:p w14:paraId="3FD67DB8" w14:textId="77777777" w:rsidR="00EB2CA5" w:rsidRPr="00EB2CA5" w:rsidRDefault="00EB2CA5" w:rsidP="00EB2CA5">
                          <w:pPr>
                            <w:rPr>
                              <w:sz w:val="18"/>
                              <w:szCs w:val="18"/>
                            </w:rPr>
                          </w:pPr>
                          <w:r w:rsidRPr="00EB2CA5">
                            <w:rPr>
                              <w:sz w:val="18"/>
                              <w:szCs w:val="18"/>
                            </w:rPr>
                            <w:t>无线</w:t>
                          </w:r>
                          <w:r w:rsidRPr="00EB2CA5">
                            <w:rPr>
                              <w:rFonts w:hint="eastAsia"/>
                              <w:sz w:val="18"/>
                              <w:szCs w:val="18"/>
                            </w:rPr>
                            <w:t>电线</w:t>
                          </w:r>
                        </w:p>
                      </w:txbxContent>
                    </v:textbox>
                  </v:shape>
                </v:group>
                <v:group id="组合 2112924416" o:spid="_x0000_s1049" style="position:absolute;left:381;top:10929;width:57664;height:11377" coordorigin=",9786" coordsize="57664,1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">
                  <v:group id="组合 605157994" o:spid="_x0000_s1050" style="position:absolute;top:9786;width:57664;height:11377" coordorigin=",9786" coordsize="57664,1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">
                    <v:rect id="矩形 1614110869" o:spid="_x0000_s1051" style="position:absolute;left:9148;top:19020;width:37063;height:21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" fillcolor="#fe4032" strokecolor="black [3213]" strokeweight=".5pt">
                      <v:fill color2="#8f2c91" rotate="t" angle="90" colors="0 #fe4032;17695f #f5df0e;34079f #01a954;43909f #00b3d2;55050f #2c2c7d;1 #8f2c91" focus="100%" type="gradient"/>
                      <v:textbox style="mso-fit-shape-to-text:t" inset="1mm,0,1mm,0"/>
                    </v:rect>
                    <v:line id="直接连接符 987329195" o:spid="_x0000_s1052" style="position:absolute;visibility:visible;mso-wrap-style:square" from="0,10227" to="57664,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" strokecolor="black [3213]" strokeweight=".5pt">
                      <v:stroke joinstyle="miter"/>
                      <o:lock v:ext="edit" shapetype="f"/>
                    </v:line>
                    <v:line id="直接连接符 1887554513" o:spid="_x0000_s1053" style="position:absolute;visibility:visible;mso-wrap-style:square" from="0,14785" to="57664,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" strokecolor="black [3213]" strokeweight=".5pt">
                      <v:stroke joinstyle="miter"/>
                      <o:lock v:ext="edit" shapetype="f"/>
                    </v:line>
                    <v:line id="直接连接符 853820540" o:spid="_x0000_s1054" style="position:absolute;visibility:visible;mso-wrap-style:square" from="18427,10227" to="18427,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" strokecolor="black [3213]" strokeweight=".5pt">
                      <v:stroke joinstyle="miter"/>
                      <o:lock v:ext="edit" shapetype="f"/>
                    </v:line>
                    <v:line id="直接连接符 335043632" o:spid="_x0000_s1055" style="position:absolute;visibility:visible;mso-wrap-style:square" from="36185,9786" to="36185,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" strokecolor="black [3213]" strokeweight=".5pt">
                      <v:stroke joinstyle="miter"/>
                      <o:lock v:ext="edit" shapetype="f"/>
                    </v:line>
                    <v:line id="直接连接符 1690518491" o:spid="_x0000_s1056" style="position:absolute;visibility:visible;mso-wrap-style:square" from="46505,9786" to="46505,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" strokecolor="black [3213]" strokeweight=".5pt">
                      <v:stroke joinstyle="miter"/>
                      <o:lock v:ext="edit" shapetype="f"/>
                    </v:line>
                    <v:line id="直接连接符 1943515171" o:spid="_x0000_s1057" style="position:absolute;visibility:visible;mso-wrap-style:square" from="29305,9786" to="29305,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" strokecolor="black [3213]" strokeweight=".5pt">
                      <v:stroke joinstyle="miter"/>
                      <o:lock v:ext="edit" shapetype="f"/>
                    </v:line>
                    <v:line id="直接连接符 140867948" o:spid="_x0000_s1058" style="position:absolute;visibility:visible;mso-wrap-style:square" from="22438,9786" to="22438,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" strokecolor="black [3213]" strokeweight=".5pt">
                      <v:stroke joinstyle="miter"/>
                      <o:lock v:ext="edit" shapetype="f"/>
                    </v:line>
                    <v:line id="直接连接符 1377497032" o:spid="_x0000_s1059" style="position:absolute;visibility:visible;mso-wrap-style:square" from="15572,9786" to="15572,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" strokecolor="black [3213]" strokeweight=".5pt">
                      <v:stroke joinstyle="miter"/>
                      <o:lock v:ext="edit" shapetype="f"/>
                    </v:line>
                    <v:line id="直接连接符 1283950761" o:spid="_x0000_s1060" style="position:absolute;visibility:visible;mso-wrap-style:square" from="8692,9786" to="8692,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" strokecolor="black [3213]" strokeweight=".5pt">
                      <v:stroke joinstyle="miter"/>
                      <o:lock v:ext="edit" shapetype="f"/>
                    </v:line>
                    <v:line id="直接连接符 545659856" o:spid="_x0000_s1061" style="position:absolute;visibility:visible;mso-wrap-style:square" from="1847,9786" to="1847,10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" strokecolor="black [3213]" strokeweight=".5pt">
                      <v:stroke joinstyle="miter"/>
                      <o:lock v:ext="edit" shapetype="f"/>
                    </v:line>
                  </v:group>
                  <v:shape id="任意多边形: 形状 881057283" o:spid="_x0000_s1062" style="position:absolute;left:30309;top:10182;width:15921;height:8771;visibility:visible;mso-wrap-style:none;v-text-anchor:middle" coordsize="1592094,87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" path="m,l,609600,1592094,877111e" filled="f" strokecolor="black [3213]" strokeweight=".5pt">
                    <v:stroke joinstyle="miter"/>
                    <v:path arrowok="t" o:connecttype="custom" o:connectlocs="0,0;0,609600;1592094,877111" o:connectangles="0,0,0"/>
                  </v:shape>
                  <v:shape id="任意多边形: 形状 375143971" o:spid="_x0000_s1063" style="position:absolute;left:9087;top:10214;width:20865;height:8723;visibility:visible;mso-wrap-style:none;v-text-anchor:middle" coordsize="2086583,87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" path="m2086583,r,603115l,872247e" filled="f" strokecolor="black [3213]" strokeweight=".5pt">
                    <v:stroke joinstyle="miter"/>
                    <v:path arrowok="t" o:connecttype="custom" o:connectlocs="2086582,0;2086582,603115;0,872247" o:connectangles="0,0,0"/>
                  </v:shape>
                </v:group>
                <w10:anchorlock/>
              </v:group>
            </w:pict>
          </mc:Fallback>
        </mc:AlternateContent>
      </w:r>
    </w:p>
    <w:p w14:paraId="5FB99129" w14:textId="1393E3F0" w:rsidR="00EB2CA5" w:rsidRDefault="00EB2CA5" w:rsidP="00DB32B4"/>
    <w:p w14:paraId="4272BCA1" w14:textId="1D3E70AD" w:rsidR="0048418E" w:rsidRDefault="00AE10ED" w:rsidP="00DB32B4">
      <w:r>
        <w:rPr>
          <w:noProof/>
        </w:rPr>
        <mc:AlternateContent>
          <mc:Choice Requires="wpg">
            <w:drawing>
              <wp:anchor distT="0" distB="0" distL="114300" distR="114300" simplePos="0" relativeHeight="251686912" behindDoc="0" locked="0" layoutInCell="1" allowOverlap="1" wp14:anchorId="70AE1564" wp14:editId="57DB2859">
                <wp:simplePos x="0" y="0"/>
                <wp:positionH relativeFrom="column">
                  <wp:posOffset>2941780</wp:posOffset>
                </wp:positionH>
                <wp:positionV relativeFrom="paragraph">
                  <wp:posOffset>76536</wp:posOffset>
                </wp:positionV>
                <wp:extent cx="2265591" cy="1287698"/>
                <wp:effectExtent l="0" t="0" r="40005" b="0"/>
                <wp:wrapSquare wrapText="bothSides"/>
                <wp:docPr id="34507678" name="组合 35"/>
                <wp:cNvGraphicFramePr/>
                <a:graphic xmlns:a="http://schemas.openxmlformats.org/drawingml/2006/main">
                  <a:graphicData uri="http://schemas.microsoft.com/office/word/2010/wordprocessingGroup">
                    <wpg:wgp>
                      <wpg:cNvGrpSpPr/>
                      <wpg:grpSpPr>
                        <a:xfrm>
                          <a:off x="0" y="0"/>
                          <a:ext cx="2265591" cy="1287698"/>
                          <a:chOff x="198303" y="-193812"/>
                          <a:chExt cx="2266661" cy="1289504"/>
                        </a:xfrm>
                      </wpg:grpSpPr>
                      <wpg:grpSp>
                        <wpg:cNvPr id="77441885" name="组合 34"/>
                        <wpg:cNvGrpSpPr/>
                        <wpg:grpSpPr>
                          <a:xfrm>
                            <a:off x="198303" y="-54981"/>
                            <a:ext cx="2250455" cy="896756"/>
                            <a:chOff x="-359" y="-54981"/>
                            <a:chExt cx="2250455" cy="896756"/>
                          </a:xfrm>
                        </wpg:grpSpPr>
                        <wpg:grpSp>
                          <wpg:cNvPr id="1858074425" name="组合 32"/>
                          <wpg:cNvGrpSpPr/>
                          <wpg:grpSpPr>
                            <a:xfrm>
                              <a:off x="93889" y="-54981"/>
                              <a:ext cx="2156207" cy="896756"/>
                              <a:chOff x="555171" y="-201893"/>
                              <a:chExt cx="2156207" cy="896756"/>
                            </a:xfrm>
                          </wpg:grpSpPr>
                          <wpg:grpSp>
                            <wpg:cNvPr id="1729899637" name="组合 31"/>
                            <wpg:cNvGrpSpPr/>
                            <wpg:grpSpPr>
                              <a:xfrm>
                                <a:off x="555171" y="-201893"/>
                                <a:ext cx="2156207" cy="896756"/>
                                <a:chOff x="555171" y="-215545"/>
                                <a:chExt cx="2156207" cy="896756"/>
                              </a:xfrm>
                            </wpg:grpSpPr>
                            <wps:wsp>
                              <wps:cNvPr id="268844285" name="圆: 空心 27"/>
                              <wps:cNvSpPr/>
                              <wps:spPr>
                                <a:xfrm>
                                  <a:off x="1018902" y="-160564"/>
                                  <a:ext cx="307344" cy="88447"/>
                                </a:xfrm>
                                <a:prstGeom prst="donut">
                                  <a:avLst>
                                    <a:gd name="adj" fmla="val 20864"/>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35953544" name="组合 29"/>
                              <wpg:cNvGrpSpPr/>
                              <wpg:grpSpPr>
                                <a:xfrm>
                                  <a:off x="555171" y="0"/>
                                  <a:ext cx="718458" cy="643939"/>
                                  <a:chOff x="0" y="0"/>
                                  <a:chExt cx="718458" cy="643939"/>
                                </a:xfrm>
                              </wpg:grpSpPr>
                              <wps:wsp>
                                <wps:cNvPr id="2106956634" name="任意多边形 1750">
                                  <a:extLst>
                                    <a:ext uri="{FF2B5EF4-FFF2-40B4-BE49-F238E27FC236}">
                                      <a16:creationId xmlns:a16="http://schemas.microsoft.com/office/drawing/2014/main" id="{85323941-2DE2-D49D-A489-4F6B59F06C28}"/>
                                    </a:ext>
                                  </a:extLst>
                                </wps:cNvPr>
                                <wps:cNvSpPr>
                                  <a:spLocks/>
                                </wps:cNvSpPr>
                                <wps:spPr bwMode="auto">
                                  <a:xfrm rot="10800000" flipH="1">
                                    <a:off x="521154" y="0"/>
                                    <a:ext cx="197304" cy="643618"/>
                                  </a:xfrm>
                                  <a:custGeom>
                                    <a:avLst/>
                                    <a:gdLst>
                                      <a:gd name="T0" fmla="*/ 88082 w 2000"/>
                                      <a:gd name="T1" fmla="*/ 1905 h 4864"/>
                                      <a:gd name="T2" fmla="*/ 150355 w 2000"/>
                                      <a:gd name="T3" fmla="*/ 36190 h 4864"/>
                                      <a:gd name="T4" fmla="*/ 176163 w 2000"/>
                                      <a:gd name="T5" fmla="*/ 97142 h 4864"/>
                                      <a:gd name="T6" fmla="*/ 150355 w 2000"/>
                                      <a:gd name="T7" fmla="*/ 158093 h 4864"/>
                                      <a:gd name="T8" fmla="*/ 88082 w 2000"/>
                                      <a:gd name="T9" fmla="*/ 192379 h 4864"/>
                                      <a:gd name="T10" fmla="*/ 25808 w 2000"/>
                                      <a:gd name="T11" fmla="*/ 188569 h 4864"/>
                                      <a:gd name="T12" fmla="*/ 0 w 2000"/>
                                      <a:gd name="T13" fmla="*/ 158093 h 4864"/>
                                      <a:gd name="T14" fmla="*/ 25808 w 2000"/>
                                      <a:gd name="T15" fmla="*/ 127618 h 4864"/>
                                      <a:gd name="T16" fmla="*/ 88082 w 2000"/>
                                      <a:gd name="T17" fmla="*/ 123808 h 4864"/>
                                      <a:gd name="T18" fmla="*/ 150355 w 2000"/>
                                      <a:gd name="T19" fmla="*/ 158093 h 4864"/>
                                      <a:gd name="T20" fmla="*/ 176163 w 2000"/>
                                      <a:gd name="T21" fmla="*/ 219045 h 4864"/>
                                      <a:gd name="T22" fmla="*/ 150355 w 2000"/>
                                      <a:gd name="T23" fmla="*/ 279997 h 4864"/>
                                      <a:gd name="T24" fmla="*/ 88082 w 2000"/>
                                      <a:gd name="T25" fmla="*/ 314282 h 4864"/>
                                      <a:gd name="T26" fmla="*/ 25808 w 2000"/>
                                      <a:gd name="T27" fmla="*/ 310472 h 4864"/>
                                      <a:gd name="T28" fmla="*/ 0 w 2000"/>
                                      <a:gd name="T29" fmla="*/ 279997 h 4864"/>
                                      <a:gd name="T30" fmla="*/ 25808 w 2000"/>
                                      <a:gd name="T31" fmla="*/ 249521 h 4864"/>
                                      <a:gd name="T32" fmla="*/ 88082 w 2000"/>
                                      <a:gd name="T33" fmla="*/ 245711 h 4864"/>
                                      <a:gd name="T34" fmla="*/ 150355 w 2000"/>
                                      <a:gd name="T35" fmla="*/ 279997 h 4864"/>
                                      <a:gd name="T36" fmla="*/ 176163 w 2000"/>
                                      <a:gd name="T37" fmla="*/ 340948 h 4864"/>
                                      <a:gd name="T38" fmla="*/ 150355 w 2000"/>
                                      <a:gd name="T39" fmla="*/ 401900 h 4864"/>
                                      <a:gd name="T40" fmla="*/ 88082 w 2000"/>
                                      <a:gd name="T41" fmla="*/ 436185 h 4864"/>
                                      <a:gd name="T42" fmla="*/ 25808 w 2000"/>
                                      <a:gd name="T43" fmla="*/ 432376 h 4864"/>
                                      <a:gd name="T44" fmla="*/ 0 w 2000"/>
                                      <a:gd name="T45" fmla="*/ 401900 h 4864"/>
                                      <a:gd name="T46" fmla="*/ 25808 w 2000"/>
                                      <a:gd name="T47" fmla="*/ 371424 h 4864"/>
                                      <a:gd name="T48" fmla="*/ 88082 w 2000"/>
                                      <a:gd name="T49" fmla="*/ 367615 h 4864"/>
                                      <a:gd name="T50" fmla="*/ 150355 w 2000"/>
                                      <a:gd name="T51" fmla="*/ 401900 h 4864"/>
                                      <a:gd name="T52" fmla="*/ 176163 w 2000"/>
                                      <a:gd name="T53" fmla="*/ 462852 h 4864"/>
                                      <a:gd name="T54" fmla="*/ 150355 w 2000"/>
                                      <a:gd name="T55" fmla="*/ 523803 h 4864"/>
                                      <a:gd name="T56" fmla="*/ 88082 w 2000"/>
                                      <a:gd name="T57" fmla="*/ 558088 h 4864"/>
                                      <a:gd name="T58" fmla="*/ 25808 w 2000"/>
                                      <a:gd name="T59" fmla="*/ 554279 h 4864"/>
                                      <a:gd name="T60" fmla="*/ 0 w 2000"/>
                                      <a:gd name="T61" fmla="*/ 523803 h 4864"/>
                                      <a:gd name="T62" fmla="*/ 25808 w 2000"/>
                                      <a:gd name="T63" fmla="*/ 493327 h 4864"/>
                                      <a:gd name="T64" fmla="*/ 88082 w 2000"/>
                                      <a:gd name="T65" fmla="*/ 489518 h 4864"/>
                                      <a:gd name="T66" fmla="*/ 150355 w 2000"/>
                                      <a:gd name="T67" fmla="*/ 523803 h 4864"/>
                                      <a:gd name="T68" fmla="*/ 176163 w 2000"/>
                                      <a:gd name="T69" fmla="*/ 584755 h 4864"/>
                                      <a:gd name="T70" fmla="*/ 150355 w 2000"/>
                                      <a:gd name="T71" fmla="*/ 645706 h 4864"/>
                                      <a:gd name="T72" fmla="*/ 88082 w 2000"/>
                                      <a:gd name="T73" fmla="*/ 679992 h 4864"/>
                                      <a:gd name="T74" fmla="*/ 25808 w 2000"/>
                                      <a:gd name="T75" fmla="*/ 676182 h 4864"/>
                                      <a:gd name="T76" fmla="*/ 0 w 2000"/>
                                      <a:gd name="T77" fmla="*/ 645706 h 4864"/>
                                      <a:gd name="T78" fmla="*/ 25808 w 2000"/>
                                      <a:gd name="T79" fmla="*/ 615231 h 4864"/>
                                      <a:gd name="T80" fmla="*/ 88082 w 2000"/>
                                      <a:gd name="T81" fmla="*/ 611421 h 4864"/>
                                      <a:gd name="T82" fmla="*/ 150355 w 2000"/>
                                      <a:gd name="T83" fmla="*/ 645706 h 4864"/>
                                      <a:gd name="T84" fmla="*/ 176163 w 2000"/>
                                      <a:gd name="T85" fmla="*/ 706658 h 4864"/>
                                      <a:gd name="T86" fmla="*/ 150355 w 2000"/>
                                      <a:gd name="T87" fmla="*/ 767610 h 4864"/>
                                      <a:gd name="T88" fmla="*/ 88082 w 2000"/>
                                      <a:gd name="T89" fmla="*/ 801895 h 4864"/>
                                      <a:gd name="T90" fmla="*/ 25808 w 2000"/>
                                      <a:gd name="T91" fmla="*/ 798086 h 4864"/>
                                      <a:gd name="T92" fmla="*/ 0 w 2000"/>
                                      <a:gd name="T93" fmla="*/ 767610 h 4864"/>
                                      <a:gd name="T94" fmla="*/ 25808 w 2000"/>
                                      <a:gd name="T95" fmla="*/ 737134 h 4864"/>
                                      <a:gd name="T96" fmla="*/ 88082 w 2000"/>
                                      <a:gd name="T97" fmla="*/ 733324 h 4864"/>
                                      <a:gd name="T98" fmla="*/ 150355 w 2000"/>
                                      <a:gd name="T99" fmla="*/ 767610 h 4864"/>
                                      <a:gd name="T100" fmla="*/ 176163 w 2000"/>
                                      <a:gd name="T101" fmla="*/ 828561 h 4864"/>
                                      <a:gd name="T102" fmla="*/ 150355 w 2000"/>
                                      <a:gd name="T103" fmla="*/ 889513 h 4864"/>
                                      <a:gd name="T104" fmla="*/ 88082 w 2000"/>
                                      <a:gd name="T105" fmla="*/ 923798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wps:spPr>
                                <wps:bodyPr rot="0" vert="horz" wrap="square" lIns="91440" tIns="45720" rIns="91440" bIns="45720" anchor="t" anchorCtr="0" upright="1">
                                  <a:noAutofit/>
                                </wps:bodyPr>
                              </wps:wsp>
                              <wps:wsp>
                                <wps:cNvPr id="513474680" name="任意多边形: 形状 28"/>
                                <wps:cNvSpPr/>
                                <wps:spPr>
                                  <a:xfrm>
                                    <a:off x="0" y="0"/>
                                    <a:ext cx="590550" cy="232682"/>
                                  </a:xfrm>
                                  <a:custGeom>
                                    <a:avLst/>
                                    <a:gdLst>
                                      <a:gd name="connsiteX0" fmla="*/ 590550 w 590550"/>
                                      <a:gd name="connsiteY0" fmla="*/ 0 h 232682"/>
                                      <a:gd name="connsiteX1" fmla="*/ 0 w 590550"/>
                                      <a:gd name="connsiteY1" fmla="*/ 0 h 232682"/>
                                      <a:gd name="connsiteX2" fmla="*/ 0 w 590550"/>
                                      <a:gd name="connsiteY2" fmla="*/ 232682 h 232682"/>
                                    </a:gdLst>
                                    <a:ahLst/>
                                    <a:cxnLst>
                                      <a:cxn ang="0">
                                        <a:pos x="connsiteX0" y="connsiteY0"/>
                                      </a:cxn>
                                      <a:cxn ang="0">
                                        <a:pos x="connsiteX1" y="connsiteY1"/>
                                      </a:cxn>
                                      <a:cxn ang="0">
                                        <a:pos x="connsiteX2" y="connsiteY2"/>
                                      </a:cxn>
                                    </a:cxnLst>
                                    <a:rect l="l" t="t" r="r" b="b"/>
                                    <a:pathLst>
                                      <a:path w="590550" h="232682">
                                        <a:moveTo>
                                          <a:pt x="590550" y="0"/>
                                        </a:moveTo>
                                        <a:lnTo>
                                          <a:pt x="0" y="0"/>
                                        </a:lnTo>
                                        <a:lnTo>
                                          <a:pt x="0" y="23268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9165358" name="任意多边形: 形状 28"/>
                                <wps:cNvSpPr/>
                                <wps:spPr>
                                  <a:xfrm flipV="1">
                                    <a:off x="0" y="411257"/>
                                    <a:ext cx="590550" cy="232682"/>
                                  </a:xfrm>
                                  <a:custGeom>
                                    <a:avLst/>
                                    <a:gdLst>
                                      <a:gd name="connsiteX0" fmla="*/ 590550 w 590550"/>
                                      <a:gd name="connsiteY0" fmla="*/ 0 h 232682"/>
                                      <a:gd name="connsiteX1" fmla="*/ 0 w 590550"/>
                                      <a:gd name="connsiteY1" fmla="*/ 0 h 232682"/>
                                      <a:gd name="connsiteX2" fmla="*/ 0 w 590550"/>
                                      <a:gd name="connsiteY2" fmla="*/ 232682 h 232682"/>
                                    </a:gdLst>
                                    <a:ahLst/>
                                    <a:cxnLst>
                                      <a:cxn ang="0">
                                        <a:pos x="connsiteX0" y="connsiteY0"/>
                                      </a:cxn>
                                      <a:cxn ang="0">
                                        <a:pos x="connsiteX1" y="connsiteY1"/>
                                      </a:cxn>
                                      <a:cxn ang="0">
                                        <a:pos x="connsiteX2" y="connsiteY2"/>
                                      </a:cxn>
                                    </a:cxnLst>
                                    <a:rect l="l" t="t" r="r" b="b"/>
                                    <a:pathLst>
                                      <a:path w="590550" h="232682">
                                        <a:moveTo>
                                          <a:pt x="590550" y="0"/>
                                        </a:moveTo>
                                        <a:lnTo>
                                          <a:pt x="0" y="0"/>
                                        </a:lnTo>
                                        <a:lnTo>
                                          <a:pt x="0" y="23268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3299905" name="直接箭头连接符 30"/>
                              <wps:cNvCnPr/>
                              <wps:spPr>
                                <a:xfrm>
                                  <a:off x="1652742" y="228093"/>
                                  <a:ext cx="105863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117020" name="直接箭头连接符 30"/>
                              <wps:cNvCnPr/>
                              <wps:spPr>
                                <a:xfrm flipV="1">
                                  <a:off x="1652610" y="-215545"/>
                                  <a:ext cx="0" cy="8967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10244661" name="直接箭头连接符 30"/>
                              <wps:cNvCnPr/>
                              <wps:spPr>
                                <a:xfrm flipV="1">
                                  <a:off x="2063767" y="229921"/>
                                  <a:ext cx="0" cy="34016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41279975" name="直接箭头连接符 30"/>
                              <wps:cNvCnPr/>
                              <wps:spPr>
                                <a:xfrm flipV="1">
                                  <a:off x="2474703" y="-108146"/>
                                  <a:ext cx="0" cy="34016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377262566" name="图形 18">
                              <a:extLst>
                                <a:ext uri="{FF2B5EF4-FFF2-40B4-BE49-F238E27FC236}">
                                  <a16:creationId xmlns:a16="http://schemas.microsoft.com/office/drawing/2014/main" id="{A642D9DE-E071-6065-809B-753C9F69BEE9}"/>
                                </a:ext>
                              </a:extLst>
                            </wps:cNvPr>
                            <wps:cNvSpPr/>
                            <wps:spPr>
                              <a:xfrm>
                                <a:off x="1654105" y="-90315"/>
                                <a:ext cx="814936" cy="681718"/>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g:grpSp>
                        <wps:wsp>
                          <wps:cNvPr id="1414076437" name="直接连接符 33"/>
                          <wps:cNvCnPr/>
                          <wps:spPr>
                            <a:xfrm>
                              <a:off x="0" y="395967"/>
                              <a:ext cx="18789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5498055" name="直接连接符 33"/>
                          <wps:cNvCnPr/>
                          <wps:spPr>
                            <a:xfrm>
                              <a:off x="-359" y="567050"/>
                              <a:ext cx="18789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8763142" name="Rectangle 481"/>
                        <wps:cNvSpPr/>
                        <wps:spPr>
                          <a:xfrm>
                            <a:off x="738903" y="-193812"/>
                            <a:ext cx="301377" cy="198398"/>
                          </a:xfrm>
                          <a:prstGeom prst="rect">
                            <a:avLst/>
                          </a:prstGeom>
                          <a:ln>
                            <a:noFill/>
                          </a:ln>
                        </wps:spPr>
                        <wps:txbx>
                          <w:txbxContent>
                            <w:p w14:paraId="446C7D26" w14:textId="1E334A0A" w:rsidR="00AE10ED" w:rsidRPr="009B2CAA" w:rsidRDefault="00AE10ED" w:rsidP="00AE10ED">
                              <w:pPr>
                                <w:rPr>
                                  <w:sz w:val="18"/>
                                  <w:szCs w:val="18"/>
                                </w:rPr>
                              </w:pPr>
                              <w:r>
                                <w:rPr>
                                  <w:rFonts w:hint="eastAsia"/>
                                  <w:sz w:val="18"/>
                                  <w:szCs w:val="18"/>
                                </w:rPr>
                                <w:t>铜环</w:t>
                              </w:r>
                            </w:p>
                          </w:txbxContent>
                        </wps:txbx>
                        <wps:bodyPr horzOverflow="overflow" vert="horz" wrap="none" lIns="36000" tIns="0" rIns="36000" bIns="0" rtlCol="0">
                          <a:spAutoFit/>
                        </wps:bodyPr>
                      </wps:wsp>
                      <wps:wsp>
                        <wps:cNvPr id="3070643" name="Rectangle 481"/>
                        <wps:cNvSpPr/>
                        <wps:spPr>
                          <a:xfrm>
                            <a:off x="450781" y="895902"/>
                            <a:ext cx="465735" cy="198250"/>
                          </a:xfrm>
                          <a:prstGeom prst="rect">
                            <a:avLst/>
                          </a:prstGeom>
                          <a:ln>
                            <a:noFill/>
                          </a:ln>
                        </wps:spPr>
                        <wps:txbx>
                          <w:txbxContent>
                            <w:p w14:paraId="10C7C515" w14:textId="00C9A825" w:rsidR="00AE10ED" w:rsidRPr="009B2CAA" w:rsidRDefault="00AE10ED" w:rsidP="00AE10ED">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598229451" name="Rectangle 481"/>
                        <wps:cNvSpPr/>
                        <wps:spPr>
                          <a:xfrm>
                            <a:off x="1587394" y="897347"/>
                            <a:ext cx="472723" cy="198345"/>
                          </a:xfrm>
                          <a:prstGeom prst="rect">
                            <a:avLst/>
                          </a:prstGeom>
                          <a:ln>
                            <a:noFill/>
                          </a:ln>
                        </wps:spPr>
                        <wps:txbx>
                          <w:txbxContent>
                            <w:p w14:paraId="3F65E47C" w14:textId="1CAD9852" w:rsidR="00AE10ED" w:rsidRPr="009B2CAA" w:rsidRDefault="00AE10ED" w:rsidP="00AE10ED">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868756957" name="Rectangle 481"/>
                        <wps:cNvSpPr/>
                        <wps:spPr>
                          <a:xfrm>
                            <a:off x="1245832" y="-141751"/>
                            <a:ext cx="129795" cy="198348"/>
                          </a:xfrm>
                          <a:prstGeom prst="rect">
                            <a:avLst/>
                          </a:prstGeom>
                          <a:ln>
                            <a:noFill/>
                          </a:ln>
                        </wps:spPr>
                        <wps:txbx>
                          <w:txbxContent>
                            <w:p w14:paraId="4B7E52E5" w14:textId="257F031E" w:rsidR="00AE10ED" w:rsidRPr="00AE10ED" w:rsidRDefault="00AE10ED" w:rsidP="00AE10ED">
                              <w:pPr>
                                <w:rPr>
                                  <w:i/>
                                  <w:iCs/>
                                  <w:sz w:val="18"/>
                                  <w:szCs w:val="18"/>
                                </w:rPr>
                              </w:pPr>
                              <w:r w:rsidRPr="00AE10ED">
                                <w:rPr>
                                  <w:rFonts w:hint="eastAsia"/>
                                  <w:i/>
                                  <w:iCs/>
                                  <w:sz w:val="18"/>
                                  <w:szCs w:val="18"/>
                                </w:rPr>
                                <w:t>q</w:t>
                              </w:r>
                            </w:p>
                          </w:txbxContent>
                        </wps:txbx>
                        <wps:bodyPr horzOverflow="overflow" vert="horz" wrap="none" lIns="36000" tIns="0" rIns="36000" bIns="0" rtlCol="0">
                          <a:spAutoFit/>
                        </wps:bodyPr>
                      </wps:wsp>
                      <wps:wsp>
                        <wps:cNvPr id="222377103" name="Rectangle 481"/>
                        <wps:cNvSpPr/>
                        <wps:spPr>
                          <a:xfrm>
                            <a:off x="2360561" y="373422"/>
                            <a:ext cx="104403" cy="198398"/>
                          </a:xfrm>
                          <a:prstGeom prst="rect">
                            <a:avLst/>
                          </a:prstGeom>
                          <a:ln>
                            <a:noFill/>
                          </a:ln>
                        </wps:spPr>
                        <wps:txbx>
                          <w:txbxContent>
                            <w:p w14:paraId="340DFC4C" w14:textId="518F334E" w:rsidR="00AE10ED" w:rsidRPr="00AE10ED" w:rsidRDefault="00AE10ED" w:rsidP="00AE10ED">
                              <w:pPr>
                                <w:rPr>
                                  <w:i/>
                                  <w:iCs/>
                                  <w:sz w:val="18"/>
                                  <w:szCs w:val="18"/>
                                </w:rPr>
                              </w:pPr>
                              <w:r>
                                <w:rPr>
                                  <w:rFonts w:hint="eastAsia"/>
                                  <w:i/>
                                  <w:iCs/>
                                  <w:sz w:val="18"/>
                                  <w:szCs w:val="18"/>
                                </w:rPr>
                                <w:t>t</w:t>
                              </w:r>
                            </w:p>
                          </w:txbxContent>
                        </wps:txbx>
                        <wps:bodyPr horzOverflow="overflow" vert="horz" wrap="none" lIns="36000" tIns="0" rIns="36000" bIns="0" rtlCol="0">
                          <a:spAutoFit/>
                        </wps:bodyPr>
                      </wps:wsp>
                      <wps:wsp>
                        <wps:cNvPr id="1599308540" name="Rectangle 481"/>
                        <wps:cNvSpPr/>
                        <wps:spPr>
                          <a:xfrm>
                            <a:off x="1234864" y="286460"/>
                            <a:ext cx="154603" cy="198398"/>
                          </a:xfrm>
                          <a:prstGeom prst="rect">
                            <a:avLst/>
                          </a:prstGeom>
                          <a:ln>
                            <a:noFill/>
                          </a:ln>
                        </wps:spPr>
                        <wps:txbx>
                          <w:txbxContent>
                            <w:p w14:paraId="6567AA57" w14:textId="01B64C82" w:rsidR="00AE10ED" w:rsidRPr="00AE10ED" w:rsidRDefault="00AE10ED" w:rsidP="00AE10ED">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154610460" name="Rectangle 481"/>
                        <wps:cNvSpPr/>
                        <wps:spPr>
                          <a:xfrm>
                            <a:off x="1478888" y="368321"/>
                            <a:ext cx="142533" cy="198398"/>
                          </a:xfrm>
                          <a:prstGeom prst="rect">
                            <a:avLst/>
                          </a:prstGeom>
                          <a:ln>
                            <a:noFill/>
                          </a:ln>
                        </wps:spPr>
                        <wps:txbx>
                          <w:txbxContent>
                            <w:p w14:paraId="1E0084AE" w14:textId="57427138" w:rsidR="00AE10ED" w:rsidRPr="00AE10ED" w:rsidRDefault="00AE10ED" w:rsidP="00AE10ED">
                              <w:pPr>
                                <w:rPr>
                                  <w:i/>
                                  <w:iCs/>
                                  <w:sz w:val="18"/>
                                  <w:szCs w:val="18"/>
                                </w:rPr>
                              </w:pPr>
                              <w:r>
                                <w:rPr>
                                  <w:i/>
                                  <w:iCs/>
                                  <w:sz w:val="18"/>
                                  <w:szCs w:val="18"/>
                                </w:rPr>
                                <w:t>t</w:t>
                              </w:r>
                              <w:r w:rsidRPr="00AE10ED">
                                <w:rPr>
                                  <w:rFonts w:hint="eastAsia"/>
                                  <w:sz w:val="18"/>
                                  <w:szCs w:val="18"/>
                                  <w:vertAlign w:val="subscript"/>
                                </w:rPr>
                                <w:t>1</w:t>
                              </w:r>
                            </w:p>
                          </w:txbxContent>
                        </wps:txbx>
                        <wps:bodyPr horzOverflow="overflow" vert="horz" wrap="none" lIns="36000" tIns="0" rIns="36000" bIns="0" rtlCol="0">
                          <a:spAutoFit/>
                        </wps:bodyPr>
                      </wps:wsp>
                      <wps:wsp>
                        <wps:cNvPr id="710774017" name="Rectangle 481"/>
                        <wps:cNvSpPr/>
                        <wps:spPr>
                          <a:xfrm>
                            <a:off x="1733883" y="190924"/>
                            <a:ext cx="142533" cy="198398"/>
                          </a:xfrm>
                          <a:prstGeom prst="rect">
                            <a:avLst/>
                          </a:prstGeom>
                          <a:ln>
                            <a:noFill/>
                          </a:ln>
                        </wps:spPr>
                        <wps:txbx>
                          <w:txbxContent>
                            <w:p w14:paraId="3EFC0F3E" w14:textId="68BD95E2" w:rsidR="00AE10ED" w:rsidRPr="00AE10ED" w:rsidRDefault="00AE10ED" w:rsidP="00AE10ED">
                              <w:pPr>
                                <w:rPr>
                                  <w:i/>
                                  <w:iCs/>
                                  <w:sz w:val="18"/>
                                  <w:szCs w:val="18"/>
                                </w:rPr>
                              </w:pPr>
                              <w:r>
                                <w:rPr>
                                  <w:i/>
                                  <w:iCs/>
                                  <w:sz w:val="18"/>
                                  <w:szCs w:val="18"/>
                                </w:rPr>
                                <w:t>t</w:t>
                              </w:r>
                              <w:r>
                                <w:rPr>
                                  <w:rFonts w:hint="eastAsia"/>
                                  <w:sz w:val="18"/>
                                  <w:szCs w:val="18"/>
                                  <w:vertAlign w:val="subscript"/>
                                </w:rPr>
                                <w:t>2</w:t>
                              </w:r>
                            </w:p>
                          </w:txbxContent>
                        </wps:txbx>
                        <wps:bodyPr horzOverflow="overflow" vert="horz" wrap="none" lIns="36000" tIns="0" rIns="36000" bIns="0" rtlCol="0">
                          <a:spAutoFit/>
                        </wps:bodyPr>
                      </wps:wsp>
                      <wps:wsp>
                        <wps:cNvPr id="832374337" name="Rectangle 481"/>
                        <wps:cNvSpPr/>
                        <wps:spPr>
                          <a:xfrm>
                            <a:off x="1970264" y="368652"/>
                            <a:ext cx="142533" cy="198398"/>
                          </a:xfrm>
                          <a:prstGeom prst="rect">
                            <a:avLst/>
                          </a:prstGeom>
                          <a:ln>
                            <a:noFill/>
                          </a:ln>
                        </wps:spPr>
                        <wps:txbx>
                          <w:txbxContent>
                            <w:p w14:paraId="463AD93F" w14:textId="4CFDD9F9" w:rsidR="00AE10ED" w:rsidRPr="00AE10ED" w:rsidRDefault="00AE10ED" w:rsidP="00AE10ED">
                              <w:pPr>
                                <w:rPr>
                                  <w:i/>
                                  <w:iCs/>
                                  <w:sz w:val="18"/>
                                  <w:szCs w:val="18"/>
                                </w:rPr>
                              </w:pPr>
                              <w:r>
                                <w:rPr>
                                  <w:i/>
                                  <w:iCs/>
                                  <w:sz w:val="18"/>
                                  <w:szCs w:val="18"/>
                                </w:rPr>
                                <w:t>t</w:t>
                              </w:r>
                              <w:r>
                                <w:rPr>
                                  <w:rFonts w:hint="eastAsia"/>
                                  <w:sz w:val="18"/>
                                  <w:szCs w:val="18"/>
                                  <w:vertAlign w:val="subscript"/>
                                </w:rPr>
                                <w:t>3</w:t>
                              </w:r>
                            </w:p>
                          </w:txbxContent>
                        </wps:txbx>
                        <wps:bodyPr horzOverflow="overflow" vert="horz" wrap="none" lIns="36000" tIns="0" rIns="36000" bIns="0" rtlCol="0">
                          <a:spAutoFit/>
                        </wps:bodyPr>
                      </wps:wsp>
                      <wps:wsp>
                        <wps:cNvPr id="673648247" name="Rectangle 481"/>
                        <wps:cNvSpPr/>
                        <wps:spPr>
                          <a:xfrm>
                            <a:off x="2144275" y="369715"/>
                            <a:ext cx="142533" cy="198398"/>
                          </a:xfrm>
                          <a:prstGeom prst="rect">
                            <a:avLst/>
                          </a:prstGeom>
                          <a:ln>
                            <a:noFill/>
                          </a:ln>
                        </wps:spPr>
                        <wps:txbx>
                          <w:txbxContent>
                            <w:p w14:paraId="51BC5BA7" w14:textId="6B5BE820" w:rsidR="00AE10ED" w:rsidRPr="00AE10ED" w:rsidRDefault="00AE10ED" w:rsidP="00AE10ED">
                              <w:pPr>
                                <w:rPr>
                                  <w:i/>
                                  <w:iCs/>
                                  <w:sz w:val="18"/>
                                  <w:szCs w:val="18"/>
                                </w:rPr>
                              </w:pPr>
                              <w:r>
                                <w:rPr>
                                  <w:i/>
                                  <w:iCs/>
                                  <w:sz w:val="18"/>
                                  <w:szCs w:val="18"/>
                                </w:rPr>
                                <w:t>t</w:t>
                              </w:r>
                              <w:r>
                                <w:rPr>
                                  <w:rFonts w:hint="eastAsia"/>
                                  <w:sz w:val="18"/>
                                  <w:szCs w:val="18"/>
                                  <w:vertAlign w:val="subscript"/>
                                </w:rPr>
                                <w:t>4</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0AE1564" id="组合 35" o:spid="_x0000_s1064" style="position:absolute;left:0;text-align:left;margin-left:231.65pt;margin-top:6.05pt;width:178.4pt;height:101.4pt;z-index:251686912;mso-position-horizontal-relative:text;mso-position-vertical-relative:text;mso-width-relative:margin;mso-height-relative:margin" coordorigin="1983,-1938" coordsize="22666,1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">
                <v:group id="组合 34" o:spid="_x0000_s1065" style="position:absolute;left:1983;top:-549;width:22504;height:8966" coordorigin="-3,-549" coordsize="22504,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">
                  <v:group id="组合 32" o:spid="_x0000_s1066" style="position:absolute;left:938;top:-549;width:21562;height:8966" coordorigin="5551,-2018" coordsize="21562,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">
                    <v:group id="组合 31" o:spid="_x0000_s1067" style="position:absolute;left:5551;top:-2018;width:21562;height:8966" coordorigin="5551,-2155" coordsize="21562,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27" o:spid="_x0000_s1068" type="#_x0000_t23" style="position:absolute;left:10189;top:-1605;width:3073;height: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" adj="1297" filled="f" strokecolor="black [3213]">
                        <v:stroke joinstyle="miter"/>
                      </v:shape>
                      <v:group id="组合 29" o:spid="_x0000_s1069" style="position:absolute;left:5551;width:7185;height:6439" coordsize="7184,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">
                        <v:shape id="任意多边形 1750" o:spid="_x0000_s1070" style="position:absolute;left:5211;width:1973;height:6436;rotation:180;flip:x;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8689465,252075;14832821,4788761;17378832,12854099;14832821,20919305;8689465,25456124;2546011,24951974;0,20919305;2546011,16886768;8689465,16382619;14832821,20919305;17378832,28984643;14832821,37049981;8689465,41586668;2546011,41082518;0,37049981;2546011,33017312;8689465,32513162;14832821,37049981;17378832,45115187;14832821,53180525;8689465,57717212;2546011,57213194;0,53180525;2546011,49147856;8689465,48643839;14832821,53180525;17378832,61245863;14832821,69311069;8689465,73847755;2546011,73343738;0,69311069;2546011,65278400;8689465,64774382;14832821,69311069;17378832,77376407;14832821,85441613;8689465,89978432;2546011,89474282;0,85441613;2546011,81409076;8689465,80904926;14832821,85441613;17378832,93506951;14832821,101572289;8689465,106108975;2546011,105604958;0,101572289;2546011,97539620;8689465,97035470;14832821,101572289;17378832,109637495;14832821,117702833;8689465,122239519" o:connectangles="0,0,0,0,0,0,0,0,0,0,0,0,0,0,0,0,0,0,0,0,0,0,0,0,0,0,0,0,0,0,0,0,0,0,0,0,0,0,0,0,0,0,0,0,0,0,0,0,0,0,0,0,0"/>
                        </v:shape>
                        <v:shape id="任意多边形: 形状 28" o:spid="_x0000_s1071" style="position:absolute;width:5905;height:2326;visibility:visible;mso-wrap-style:square;v-text-anchor:middle" coordsize="590550,23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" path="m590550,l,,,232682e" filled="f" strokecolor="black [3213]" strokeweight=".5pt">
                          <v:stroke joinstyle="miter"/>
                          <v:path arrowok="t" o:connecttype="custom" o:connectlocs="590550,0;0,0;0,232682" o:connectangles="0,0,0"/>
                        </v:shape>
                        <v:shape id="任意多边形: 形状 28" o:spid="_x0000_s1072" style="position:absolute;top:4112;width:5905;height:2327;flip:y;visibility:visible;mso-wrap-style:square;v-text-anchor:middle" coordsize="590550,23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" path="m590550,l,,,232682e" filled="f" strokecolor="black [3213]" strokeweight=".5pt">
                          <v:stroke joinstyle="miter"/>
                          <v:path arrowok="t" o:connecttype="custom" o:connectlocs="590550,0;0,0;0,232682" o:connectangles="0,0,0"/>
                        </v:shape>
                      </v:group>
                      <v:shapetype id="_x0000_t32" coordsize="21600,21600" o:spt="32" o:oned="t" path="m,l21600,21600e" filled="f">
                        <v:path arrowok="t" fillok="f" o:connecttype="none"/>
                        <o:lock v:ext="edit" shapetype="t"/>
                      </v:shapetype>
                      <v:shape id="直接箭头连接符 30" o:spid="_x0000_s1073" type="#_x0000_t32" style="position:absolute;left:16527;top:2280;width:10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" strokecolor="black [3213]" strokeweight=".5pt">
                        <v:stroke endarrow="block" endarrowwidth="narrow" joinstyle="miter"/>
                      </v:shape>
                      <v:shape id="直接箭头连接符 30" o:spid="_x0000_s1074" type="#_x0000_t32" style="position:absolute;left:16526;top:-2155;width:0;height:89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" strokecolor="black [3213]" strokeweight=".5pt">
                        <v:stroke endarrow="block" endarrowwidth="narrow" joinstyle="miter"/>
                      </v:shape>
                      <v:shape id="直接箭头连接符 30" o:spid="_x0000_s1075" type="#_x0000_t32" style="position:absolute;left:20637;top:2299;width:0;height:34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" strokecolor="black [3213]" strokeweight=".5pt">
                        <v:stroke dashstyle="dash" endarrowwidth="narrow" joinstyle="miter"/>
                      </v:shape>
                      <v:shape id="直接箭头连接符 30" o:spid="_x0000_s1076" type="#_x0000_t32" style="position:absolute;left:24747;top:-1081;width:0;height:34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" strokecolor="black [3213]" strokeweight=".5pt">
                        <v:stroke dashstyle="dash" endarrowwidth="narrow" joinstyle="miter"/>
                      </v:shape>
                    </v:group>
                    <v:shape id="图形 18" o:spid="_x0000_s1077" style="position:absolute;left:16541;top:-903;width:8149;height:6817;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30,-67;116389,128378;232807,416990;349226,648442;465645,648442;582065,416990;698485,128378;814906,-67" o:connectangles="0,0,0,0,0,0,0,0"/>
                    </v:shape>
                  </v:group>
                  <v:line id="直接连接符 33" o:spid="_x0000_s1078" style="position:absolute;visibility:visible;mso-wrap-style:square" from="0,3959" to="1878,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" strokecolor="black [3213]" strokeweight="1pt">
                    <v:stroke joinstyle="miter"/>
                  </v:line>
                  <v:line id="直接连接符 33" o:spid="_x0000_s1079" style="position:absolute;visibility:visible;mso-wrap-style:square" from="-3,5670" to="1875,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" strokecolor="black [3213]" strokeweight="1pt">
                    <v:stroke joinstyle="miter"/>
                  </v:line>
                </v:group>
                <v:rect id="Rectangle 481" o:spid="_x0000_s1080" style="position:absolute;left:7389;top:-1938;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" filled="f" stroked="f">
                  <v:textbox style="mso-fit-shape-to-text:t" inset="1mm,0,1mm,0">
                    <w:txbxContent>
                      <w:p w14:paraId="446C7D26" w14:textId="1E334A0A" w:rsidR="00AE10ED" w:rsidRPr="009B2CAA" w:rsidRDefault="00AE10ED" w:rsidP="00AE10ED">
                        <w:pPr>
                          <w:rPr>
                            <w:sz w:val="18"/>
                            <w:szCs w:val="18"/>
                          </w:rPr>
                        </w:pPr>
                        <w:r>
                          <w:rPr>
                            <w:rFonts w:hint="eastAsia"/>
                            <w:sz w:val="18"/>
                            <w:szCs w:val="18"/>
                          </w:rPr>
                          <w:t>铜环</w:t>
                        </w:r>
                      </w:p>
                    </w:txbxContent>
                  </v:textbox>
                </v:rect>
                <v:rect id="Rectangle 481" o:spid="_x0000_s1081" style="position:absolute;left:4507;top:8959;width:465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" filled="f" stroked="f">
                  <v:textbox style="mso-fit-shape-to-text:t" inset="1mm,0,1mm,0">
                    <w:txbxContent>
                      <w:p w14:paraId="10C7C515" w14:textId="00C9A825" w:rsidR="00AE10ED" w:rsidRPr="009B2CAA" w:rsidRDefault="00AE10ED" w:rsidP="00AE10ED">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481" o:spid="_x0000_s1082" style="position:absolute;left:15873;top:8973;width:47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" filled="f" stroked="f">
                  <v:textbox style="mso-fit-shape-to-text:t" inset="1mm,0,1mm,0">
                    <w:txbxContent>
                      <w:p w14:paraId="3F65E47C" w14:textId="1CAD9852" w:rsidR="00AE10ED" w:rsidRPr="009B2CAA" w:rsidRDefault="00AE10ED" w:rsidP="00AE10ED">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481" o:spid="_x0000_s1083" style="position:absolute;left:12458;top:-1417;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" filled="f" stroked="f">
                  <v:textbox style="mso-fit-shape-to-text:t" inset="1mm,0,1mm,0">
                    <w:txbxContent>
                      <w:p w14:paraId="4B7E52E5" w14:textId="257F031E" w:rsidR="00AE10ED" w:rsidRPr="00AE10ED" w:rsidRDefault="00AE10ED" w:rsidP="00AE10ED">
                        <w:pPr>
                          <w:rPr>
                            <w:i/>
                            <w:iCs/>
                            <w:sz w:val="18"/>
                            <w:szCs w:val="18"/>
                          </w:rPr>
                        </w:pPr>
                        <w:r w:rsidRPr="00AE10ED">
                          <w:rPr>
                            <w:rFonts w:hint="eastAsia"/>
                            <w:i/>
                            <w:iCs/>
                            <w:sz w:val="18"/>
                            <w:szCs w:val="18"/>
                          </w:rPr>
                          <w:t>q</w:t>
                        </w:r>
                      </w:p>
                    </w:txbxContent>
                  </v:textbox>
                </v:rect>
                <v:rect id="Rectangle 481" o:spid="_x0000_s1084" style="position:absolute;left:23605;top:3734;width:104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" filled="f" stroked="f">
                  <v:textbox style="mso-fit-shape-to-text:t" inset="1mm,0,1mm,0">
                    <w:txbxContent>
                      <w:p w14:paraId="340DFC4C" w14:textId="518F334E" w:rsidR="00AE10ED" w:rsidRPr="00AE10ED" w:rsidRDefault="00AE10ED" w:rsidP="00AE10ED">
                        <w:pPr>
                          <w:rPr>
                            <w:i/>
                            <w:iCs/>
                            <w:sz w:val="18"/>
                            <w:szCs w:val="18"/>
                          </w:rPr>
                        </w:pPr>
                        <w:r>
                          <w:rPr>
                            <w:rFonts w:hint="eastAsia"/>
                            <w:i/>
                            <w:iCs/>
                            <w:sz w:val="18"/>
                            <w:szCs w:val="18"/>
                          </w:rPr>
                          <w:t>t</w:t>
                        </w:r>
                      </w:p>
                    </w:txbxContent>
                  </v:textbox>
                </v:rect>
                <v:rect id="Rectangle 481" o:spid="_x0000_s1085" style="position:absolute;left:12348;top:2864;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" filled="f" stroked="f">
                  <v:textbox style="mso-fit-shape-to-text:t" inset="1mm,0,1mm,0">
                    <w:txbxContent>
                      <w:p w14:paraId="6567AA57" w14:textId="01B64C82" w:rsidR="00AE10ED" w:rsidRPr="00AE10ED" w:rsidRDefault="00AE10ED" w:rsidP="00AE10ED">
                        <w:pPr>
                          <w:rPr>
                            <w:i/>
                            <w:iCs/>
                            <w:sz w:val="18"/>
                            <w:szCs w:val="18"/>
                          </w:rPr>
                        </w:pPr>
                        <w:r>
                          <w:rPr>
                            <w:rFonts w:hint="eastAsia"/>
                            <w:i/>
                            <w:iCs/>
                            <w:sz w:val="18"/>
                            <w:szCs w:val="18"/>
                          </w:rPr>
                          <w:t>O</w:t>
                        </w:r>
                      </w:p>
                    </w:txbxContent>
                  </v:textbox>
                </v:rect>
                <v:rect id="Rectangle 481" o:spid="_x0000_s1086" style="position:absolute;left:14788;top:3683;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" filled="f" stroked="f">
                  <v:textbox style="mso-fit-shape-to-text:t" inset="1mm,0,1mm,0">
                    <w:txbxContent>
                      <w:p w14:paraId="1E0084AE" w14:textId="57427138" w:rsidR="00AE10ED" w:rsidRPr="00AE10ED" w:rsidRDefault="00AE10ED" w:rsidP="00AE10ED">
                        <w:pPr>
                          <w:rPr>
                            <w:i/>
                            <w:iCs/>
                            <w:sz w:val="18"/>
                            <w:szCs w:val="18"/>
                          </w:rPr>
                        </w:pPr>
                        <w:r>
                          <w:rPr>
                            <w:i/>
                            <w:iCs/>
                            <w:sz w:val="18"/>
                            <w:szCs w:val="18"/>
                          </w:rPr>
                          <w:t>t</w:t>
                        </w:r>
                        <w:r w:rsidRPr="00AE10ED">
                          <w:rPr>
                            <w:rFonts w:hint="eastAsia"/>
                            <w:sz w:val="18"/>
                            <w:szCs w:val="18"/>
                            <w:vertAlign w:val="subscript"/>
                          </w:rPr>
                          <w:t>1</w:t>
                        </w:r>
                      </w:p>
                    </w:txbxContent>
                  </v:textbox>
                </v:rect>
                <v:rect id="Rectangle 481" o:spid="_x0000_s1087" style="position:absolute;left:17338;top:1909;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" filled="f" stroked="f">
                  <v:textbox style="mso-fit-shape-to-text:t" inset="1mm,0,1mm,0">
                    <w:txbxContent>
                      <w:p w14:paraId="3EFC0F3E" w14:textId="68BD95E2" w:rsidR="00AE10ED" w:rsidRPr="00AE10ED" w:rsidRDefault="00AE10ED" w:rsidP="00AE10ED">
                        <w:pPr>
                          <w:rPr>
                            <w:i/>
                            <w:iCs/>
                            <w:sz w:val="18"/>
                            <w:szCs w:val="18"/>
                          </w:rPr>
                        </w:pPr>
                        <w:r>
                          <w:rPr>
                            <w:i/>
                            <w:iCs/>
                            <w:sz w:val="18"/>
                            <w:szCs w:val="18"/>
                          </w:rPr>
                          <w:t>t</w:t>
                        </w:r>
                        <w:r>
                          <w:rPr>
                            <w:rFonts w:hint="eastAsia"/>
                            <w:sz w:val="18"/>
                            <w:szCs w:val="18"/>
                            <w:vertAlign w:val="subscript"/>
                          </w:rPr>
                          <w:t>2</w:t>
                        </w:r>
                      </w:p>
                    </w:txbxContent>
                  </v:textbox>
                </v:rect>
                <v:rect id="Rectangle 481" o:spid="_x0000_s1088" style="position:absolute;left:19702;top:3686;width:142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" filled="f" stroked="f">
                  <v:textbox style="mso-fit-shape-to-text:t" inset="1mm,0,1mm,0">
                    <w:txbxContent>
                      <w:p w14:paraId="463AD93F" w14:textId="4CFDD9F9" w:rsidR="00AE10ED" w:rsidRPr="00AE10ED" w:rsidRDefault="00AE10ED" w:rsidP="00AE10ED">
                        <w:pPr>
                          <w:rPr>
                            <w:i/>
                            <w:iCs/>
                            <w:sz w:val="18"/>
                            <w:szCs w:val="18"/>
                          </w:rPr>
                        </w:pPr>
                        <w:r>
                          <w:rPr>
                            <w:i/>
                            <w:iCs/>
                            <w:sz w:val="18"/>
                            <w:szCs w:val="18"/>
                          </w:rPr>
                          <w:t>t</w:t>
                        </w:r>
                        <w:r>
                          <w:rPr>
                            <w:rFonts w:hint="eastAsia"/>
                            <w:sz w:val="18"/>
                            <w:szCs w:val="18"/>
                            <w:vertAlign w:val="subscript"/>
                          </w:rPr>
                          <w:t>3</w:t>
                        </w:r>
                      </w:p>
                    </w:txbxContent>
                  </v:textbox>
                </v:rect>
                <v:rect id="Rectangle 481" o:spid="_x0000_s1089" style="position:absolute;left:21442;top:3697;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" filled="f" stroked="f">
                  <v:textbox style="mso-fit-shape-to-text:t" inset="1mm,0,1mm,0">
                    <w:txbxContent>
                      <w:p w14:paraId="51BC5BA7" w14:textId="6B5BE820" w:rsidR="00AE10ED" w:rsidRPr="00AE10ED" w:rsidRDefault="00AE10ED" w:rsidP="00AE10ED">
                        <w:pPr>
                          <w:rPr>
                            <w:i/>
                            <w:iCs/>
                            <w:sz w:val="18"/>
                            <w:szCs w:val="18"/>
                          </w:rPr>
                        </w:pPr>
                        <w:r>
                          <w:rPr>
                            <w:i/>
                            <w:iCs/>
                            <w:sz w:val="18"/>
                            <w:szCs w:val="18"/>
                          </w:rPr>
                          <w:t>t</w:t>
                        </w:r>
                        <w:r>
                          <w:rPr>
                            <w:rFonts w:hint="eastAsia"/>
                            <w:sz w:val="18"/>
                            <w:szCs w:val="18"/>
                            <w:vertAlign w:val="subscript"/>
                          </w:rPr>
                          <w:t>4</w:t>
                        </w:r>
                      </w:p>
                    </w:txbxContent>
                  </v:textbox>
                </v:rect>
                <w10:wrap type="square"/>
              </v:group>
            </w:pict>
          </mc:Fallback>
        </mc:AlternateContent>
      </w:r>
      <w:r>
        <w:rPr>
          <w:rFonts w:hint="eastAsia"/>
        </w:rPr>
        <w:t>1</w:t>
      </w:r>
      <w:r>
        <w:rPr>
          <w:rFonts w:hint="eastAsia"/>
        </w:rPr>
        <w:t>．（多选）</w:t>
      </w:r>
      <w:r w:rsidRPr="00DB32B4">
        <w:rPr>
          <w:rFonts w:hint="eastAsia"/>
        </w:rPr>
        <w:t>LC</w:t>
      </w:r>
      <w:r>
        <w:rPr>
          <w:rFonts w:hint="eastAsia"/>
        </w:rPr>
        <w:t>振荡电路可产生无线电波。将一铜环放置在线圈上方，铜环平面与线圈中心轴线垂直，如图（</w:t>
      </w:r>
      <w:r>
        <w:rPr>
          <w:rFonts w:hint="eastAsia"/>
        </w:rPr>
        <w:t>a</w:t>
      </w:r>
      <w:r>
        <w:rPr>
          <w:rFonts w:hint="eastAsia"/>
        </w:rPr>
        <w:t>）所示。电容器极板上的电荷量</w:t>
      </w:r>
      <w:r>
        <w:rPr>
          <w:rFonts w:hint="eastAsia"/>
          <w:i/>
          <w:iCs/>
        </w:rPr>
        <w:t>q</w:t>
      </w:r>
      <w:r>
        <w:rPr>
          <w:rFonts w:hint="eastAsia"/>
        </w:rPr>
        <w:t>随时间</w:t>
      </w:r>
      <w:r>
        <w:rPr>
          <w:rFonts w:hint="eastAsia"/>
          <w:i/>
          <w:iCs/>
        </w:rPr>
        <w:t>t</w:t>
      </w:r>
      <w:r>
        <w:rPr>
          <w:rFonts w:hint="eastAsia"/>
        </w:rPr>
        <w:t>变化的图线如图（</w:t>
      </w:r>
      <w:r>
        <w:rPr>
          <w:rFonts w:hint="eastAsia"/>
        </w:rPr>
        <w:t>b</w:t>
      </w:r>
      <w:r>
        <w:rPr>
          <w:rFonts w:hint="eastAsia"/>
        </w:rPr>
        <w:t>）所示，则</w:t>
      </w:r>
    </w:p>
    <w:p w14:paraId="46BB32FF" w14:textId="7F75503F" w:rsidR="0048418E" w:rsidRDefault="00000000" w:rsidP="00DB32B4">
      <w:r>
        <w:t>A</w:t>
      </w:r>
      <w:r>
        <w:t>．</w:t>
      </w:r>
      <w:r>
        <w:rPr>
          <w:rFonts w:eastAsia="华文中宋"/>
          <w:i/>
        </w:rPr>
        <w:t>t</w:t>
      </w:r>
      <w:r>
        <w:rPr>
          <w:rFonts w:eastAsia="华文中宋" w:hint="eastAsia"/>
          <w:vertAlign w:val="subscript"/>
        </w:rPr>
        <w:t>1</w:t>
      </w:r>
      <w:r>
        <w:rPr>
          <w:rFonts w:eastAsia="华文中宋" w:hint="eastAsia"/>
        </w:rPr>
        <w:t>、</w:t>
      </w:r>
      <w:r>
        <w:rPr>
          <w:rFonts w:eastAsia="华文中宋"/>
          <w:i/>
        </w:rPr>
        <w:t>t</w:t>
      </w:r>
      <w:r>
        <w:rPr>
          <w:rFonts w:eastAsia="华文中宋" w:hint="eastAsia"/>
          <w:vertAlign w:val="subscript"/>
        </w:rPr>
        <w:t>3</w:t>
      </w:r>
      <w:r>
        <w:rPr>
          <w:rFonts w:hint="eastAsia"/>
        </w:rPr>
        <w:t>时刻电路中电流最小</w:t>
      </w:r>
    </w:p>
    <w:p w14:paraId="16A0378E" w14:textId="529471F4" w:rsidR="0048418E" w:rsidRDefault="00000000" w:rsidP="00DB32B4">
      <w:r>
        <w:t>B</w:t>
      </w:r>
      <w:r>
        <w:t>．</w:t>
      </w:r>
      <w:r>
        <w:rPr>
          <w:rFonts w:eastAsia="华文中宋"/>
          <w:i/>
        </w:rPr>
        <w:t>t</w:t>
      </w:r>
      <w:r>
        <w:rPr>
          <w:rFonts w:eastAsia="华文中宋" w:hint="eastAsia"/>
          <w:vertAlign w:val="subscript"/>
        </w:rPr>
        <w:t>2</w:t>
      </w:r>
      <w:r>
        <w:rPr>
          <w:rFonts w:eastAsia="华文中宋" w:hint="eastAsia"/>
        </w:rPr>
        <w:t>、</w:t>
      </w:r>
      <w:r>
        <w:rPr>
          <w:rFonts w:eastAsia="华文中宋"/>
          <w:i/>
        </w:rPr>
        <w:t>t</w:t>
      </w:r>
      <w:r>
        <w:rPr>
          <w:rFonts w:eastAsia="华文中宋" w:hint="eastAsia"/>
          <w:vertAlign w:val="subscript"/>
        </w:rPr>
        <w:t>4</w:t>
      </w:r>
      <w:r>
        <w:rPr>
          <w:rFonts w:hint="eastAsia"/>
        </w:rPr>
        <w:t>时刻电容器里电场最强</w:t>
      </w:r>
    </w:p>
    <w:p w14:paraId="1B80110A" w14:textId="23E47B3A" w:rsidR="0048418E" w:rsidRDefault="00000000" w:rsidP="00DB32B4">
      <w:r>
        <w:t>C</w:t>
      </w:r>
      <w:r>
        <w:t>．</w:t>
      </w:r>
      <w:r>
        <w:rPr>
          <w:rFonts w:eastAsia="华文中宋"/>
          <w:i/>
        </w:rPr>
        <w:t>t</w:t>
      </w:r>
      <w:r>
        <w:rPr>
          <w:rFonts w:eastAsia="华文中宋" w:hint="eastAsia"/>
          <w:vertAlign w:val="subscript"/>
        </w:rPr>
        <w:t>1</w:t>
      </w:r>
      <w:r w:rsidR="00DB32B4">
        <w:rPr>
          <w:rFonts w:eastAsia="华文中宋" w:hint="eastAsia"/>
        </w:rPr>
        <w:t xml:space="preserve"> ~ </w:t>
      </w:r>
      <w:r>
        <w:rPr>
          <w:rFonts w:eastAsia="华文中宋"/>
          <w:i/>
        </w:rPr>
        <w:t>t</w:t>
      </w:r>
      <w:r>
        <w:rPr>
          <w:rFonts w:eastAsia="华文中宋" w:hint="eastAsia"/>
          <w:vertAlign w:val="subscript"/>
        </w:rPr>
        <w:t>2</w:t>
      </w:r>
      <w:r>
        <w:rPr>
          <w:rFonts w:hint="eastAsia"/>
        </w:rPr>
        <w:t>时间内线圈和铜环相互排斥</w:t>
      </w:r>
    </w:p>
    <w:p w14:paraId="1B1A66EE" w14:textId="0F5834E4" w:rsidR="0048418E" w:rsidRDefault="00000000" w:rsidP="00DB32B4">
      <w:r>
        <w:t>D</w:t>
      </w:r>
      <w:r>
        <w:t>．</w:t>
      </w:r>
      <w:r>
        <w:rPr>
          <w:rFonts w:eastAsia="华文中宋"/>
          <w:i/>
        </w:rPr>
        <w:t>t</w:t>
      </w:r>
      <w:r>
        <w:rPr>
          <w:rFonts w:eastAsia="华文中宋" w:hint="eastAsia"/>
          <w:vertAlign w:val="subscript"/>
        </w:rPr>
        <w:t>2</w:t>
      </w:r>
      <w:r w:rsidR="00DB32B4">
        <w:rPr>
          <w:rFonts w:eastAsia="华文中宋" w:hint="eastAsia"/>
        </w:rPr>
        <w:t xml:space="preserve"> ~ </w:t>
      </w:r>
      <w:r>
        <w:rPr>
          <w:rFonts w:eastAsia="华文中宋"/>
          <w:i/>
        </w:rPr>
        <w:t>t</w:t>
      </w:r>
      <w:r>
        <w:rPr>
          <w:rFonts w:eastAsia="华文中宋" w:hint="eastAsia"/>
          <w:vertAlign w:val="subscript"/>
        </w:rPr>
        <w:t>4</w:t>
      </w:r>
      <w:r>
        <w:rPr>
          <w:rFonts w:hint="eastAsia"/>
        </w:rPr>
        <w:t>时间内电路中的电流方向不变</w:t>
      </w:r>
    </w:p>
    <w:p w14:paraId="33B86FDB" w14:textId="35A8316F" w:rsidR="00DB32B4" w:rsidRDefault="00DB32B4" w:rsidP="00EB2CA5"/>
    <w:p w14:paraId="5EEB7813" w14:textId="351A6F29" w:rsidR="0048418E" w:rsidRDefault="00926982" w:rsidP="00DB32B4">
      <w:r>
        <w:rPr>
          <w:rFonts w:hint="eastAsia"/>
          <w:noProof/>
          <w:lang w:val="zh-CN"/>
        </w:rPr>
        <mc:AlternateContent>
          <mc:Choice Requires="wpg">
            <w:drawing>
              <wp:anchor distT="0" distB="0" distL="114300" distR="114300" simplePos="0" relativeHeight="251669504" behindDoc="0" locked="0" layoutInCell="1" allowOverlap="1" wp14:anchorId="5C951888" wp14:editId="0A82D2BC">
                <wp:simplePos x="0" y="0"/>
                <wp:positionH relativeFrom="column">
                  <wp:posOffset>3799510</wp:posOffset>
                </wp:positionH>
                <wp:positionV relativeFrom="paragraph">
                  <wp:posOffset>54564</wp:posOffset>
                </wp:positionV>
                <wp:extent cx="1337945" cy="1264920"/>
                <wp:effectExtent l="0" t="0" r="0" b="0"/>
                <wp:wrapSquare wrapText="bothSides"/>
                <wp:docPr id="1048166091" name="组合 3"/>
                <wp:cNvGraphicFramePr/>
                <a:graphic xmlns:a="http://schemas.openxmlformats.org/drawingml/2006/main">
                  <a:graphicData uri="http://schemas.microsoft.com/office/word/2010/wordprocessingGroup">
                    <wpg:wgp>
                      <wpg:cNvGrpSpPr/>
                      <wpg:grpSpPr>
                        <a:xfrm>
                          <a:off x="0" y="0"/>
                          <a:ext cx="1337945" cy="1264920"/>
                          <a:chOff x="-139203" y="-185422"/>
                          <a:chExt cx="1340602" cy="1265982"/>
                        </a:xfrm>
                      </wpg:grpSpPr>
                      <wpg:grpSp>
                        <wpg:cNvPr id="2015371321" name="组合 2"/>
                        <wpg:cNvGrpSpPr/>
                        <wpg:grpSpPr>
                          <a:xfrm>
                            <a:off x="1216" y="56867"/>
                            <a:ext cx="849932" cy="927575"/>
                            <a:chOff x="-426732" y="-923882"/>
                            <a:chExt cx="850340" cy="927886"/>
                          </a:xfrm>
                        </wpg:grpSpPr>
                        <wps:wsp>
                          <wps:cNvPr id="989429715" name="直接连接符 1"/>
                          <wps:cNvCnPr/>
                          <wps:spPr>
                            <a:xfrm>
                              <a:off x="-426674" y="4004"/>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6781655" name="直接连接符 1"/>
                          <wps:cNvCnPr/>
                          <wps:spPr>
                            <a:xfrm>
                              <a:off x="-426732" y="-554437"/>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4122100" name="直接连接符 1"/>
                          <wps:cNvCnPr/>
                          <wps:spPr>
                            <a:xfrm>
                              <a:off x="-426406" y="-923882"/>
                              <a:ext cx="8500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6447114" name="直接连接符 1"/>
                          <wps:cNvCnPr/>
                          <wps:spPr>
                            <a:xfrm>
                              <a:off x="-426402" y="-845475"/>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6448832" name="直接连接符 1"/>
                          <wps:cNvCnPr/>
                          <wps:spPr>
                            <a:xfrm>
                              <a:off x="-426402" y="-754299"/>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76521747" name="Rectangle 481"/>
                        <wps:cNvSpPr/>
                        <wps:spPr>
                          <a:xfrm>
                            <a:off x="-130286" y="882365"/>
                            <a:ext cx="129853" cy="198195"/>
                          </a:xfrm>
                          <a:prstGeom prst="rect">
                            <a:avLst/>
                          </a:prstGeom>
                          <a:ln>
                            <a:noFill/>
                          </a:ln>
                        </wps:spPr>
                        <wps:txbx>
                          <w:txbxContent>
                            <w:p w14:paraId="7DD6B978" w14:textId="77777777" w:rsidR="00926982" w:rsidRPr="009B2CAA" w:rsidRDefault="00926982" w:rsidP="00926982">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83976063" name="Rectangle 481"/>
                        <wps:cNvSpPr/>
                        <wps:spPr>
                          <a:xfrm>
                            <a:off x="847102" y="879141"/>
                            <a:ext cx="336972" cy="198195"/>
                          </a:xfrm>
                          <a:prstGeom prst="rect">
                            <a:avLst/>
                          </a:prstGeom>
                          <a:ln>
                            <a:noFill/>
                          </a:ln>
                        </wps:spPr>
                        <wps:txbx>
                          <w:txbxContent>
                            <w:p w14:paraId="6A61EDDA" w14:textId="77777777" w:rsidR="00926982" w:rsidRPr="009B2CAA" w:rsidRDefault="00926982" w:rsidP="00926982">
                              <w:pPr>
                                <w:rPr>
                                  <w:sz w:val="18"/>
                                  <w:szCs w:val="18"/>
                                </w:rPr>
                              </w:pPr>
                              <w:r w:rsidRPr="009B2CAA">
                                <w:rPr>
                                  <w:sz w:val="18"/>
                                  <w:szCs w:val="18"/>
                                </w:rPr>
                                <w:t>−</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1505224984" name="Rectangle 481"/>
                        <wps:cNvSpPr/>
                        <wps:spPr>
                          <a:xfrm>
                            <a:off x="864427" y="126920"/>
                            <a:ext cx="336972" cy="198195"/>
                          </a:xfrm>
                          <a:prstGeom prst="rect">
                            <a:avLst/>
                          </a:prstGeom>
                          <a:ln>
                            <a:noFill/>
                          </a:ln>
                        </wps:spPr>
                        <wps:txbx>
                          <w:txbxContent>
                            <w:p w14:paraId="63EF1CE5" w14:textId="77777777" w:rsidR="00926982" w:rsidRPr="009B2CAA" w:rsidRDefault="00926982" w:rsidP="00926982">
                              <w:pPr>
                                <w:rPr>
                                  <w:sz w:val="18"/>
                                  <w:szCs w:val="18"/>
                                </w:rPr>
                              </w:pPr>
                              <w:r w:rsidRPr="009B2CAA">
                                <w:rPr>
                                  <w:sz w:val="18"/>
                                  <w:szCs w:val="18"/>
                                </w:rPr>
                                <w:t>−1.51</w:t>
                              </w:r>
                            </w:p>
                          </w:txbxContent>
                        </wps:txbx>
                        <wps:bodyPr horzOverflow="overflow" vert="horz" wrap="none" lIns="36000" tIns="0" rIns="36000" bIns="0" rtlCol="0">
                          <a:spAutoFit/>
                        </wps:bodyPr>
                      </wps:wsp>
                      <wps:wsp>
                        <wps:cNvPr id="1472091560" name="Rectangle 481"/>
                        <wps:cNvSpPr/>
                        <wps:spPr>
                          <a:xfrm>
                            <a:off x="863219" y="30993"/>
                            <a:ext cx="336972" cy="198195"/>
                          </a:xfrm>
                          <a:prstGeom prst="rect">
                            <a:avLst/>
                          </a:prstGeom>
                          <a:ln>
                            <a:noFill/>
                          </a:ln>
                        </wps:spPr>
                        <wps:txbx>
                          <w:txbxContent>
                            <w:p w14:paraId="5FECE934" w14:textId="77777777" w:rsidR="00926982" w:rsidRPr="009B2CAA" w:rsidRDefault="00926982" w:rsidP="00926982">
                              <w:pPr>
                                <w:rPr>
                                  <w:sz w:val="18"/>
                                  <w:szCs w:val="18"/>
                                </w:rPr>
                              </w:pPr>
                              <w:r w:rsidRPr="009B2CAA">
                                <w:rPr>
                                  <w:sz w:val="18"/>
                                  <w:szCs w:val="18"/>
                                </w:rPr>
                                <w:t>−0.85</w:t>
                              </w:r>
                            </w:p>
                          </w:txbxContent>
                        </wps:txbx>
                        <wps:bodyPr horzOverflow="overflow" vert="horz" wrap="none" lIns="36000" tIns="0" rIns="36000" bIns="0" rtlCol="0">
                          <a:spAutoFit/>
                        </wps:bodyPr>
                      </wps:wsp>
                      <wps:wsp>
                        <wps:cNvPr id="1285356861" name="Rectangle 481"/>
                        <wps:cNvSpPr/>
                        <wps:spPr>
                          <a:xfrm>
                            <a:off x="931770" y="-71275"/>
                            <a:ext cx="129853" cy="198195"/>
                          </a:xfrm>
                          <a:prstGeom prst="rect">
                            <a:avLst/>
                          </a:prstGeom>
                          <a:ln>
                            <a:noFill/>
                          </a:ln>
                        </wps:spPr>
                        <wps:txbx>
                          <w:txbxContent>
                            <w:p w14:paraId="145B61D7" w14:textId="77777777" w:rsidR="00926982" w:rsidRPr="009B2CAA" w:rsidRDefault="00926982" w:rsidP="00926982">
                              <w:pPr>
                                <w:rPr>
                                  <w:sz w:val="18"/>
                                  <w:szCs w:val="18"/>
                                </w:rPr>
                              </w:pPr>
                              <w:r w:rsidRPr="009B2CAA">
                                <w:rPr>
                                  <w:sz w:val="18"/>
                                  <w:szCs w:val="18"/>
                                </w:rPr>
                                <w:t>0</w:t>
                              </w:r>
                            </w:p>
                          </w:txbxContent>
                        </wps:txbx>
                        <wps:bodyPr horzOverflow="overflow" vert="horz" wrap="none" lIns="36000" tIns="0" rIns="36000" bIns="0" rtlCol="0">
                          <a:spAutoFit/>
                        </wps:bodyPr>
                      </wps:wsp>
                      <wps:wsp>
                        <wps:cNvPr id="891421748" name="Rectangle 481"/>
                        <wps:cNvSpPr/>
                        <wps:spPr>
                          <a:xfrm>
                            <a:off x="863982" y="325448"/>
                            <a:ext cx="336972" cy="198195"/>
                          </a:xfrm>
                          <a:prstGeom prst="rect">
                            <a:avLst/>
                          </a:prstGeom>
                          <a:ln>
                            <a:noFill/>
                          </a:ln>
                        </wps:spPr>
                        <wps:txbx>
                          <w:txbxContent>
                            <w:p w14:paraId="75459E39" w14:textId="77777777" w:rsidR="00926982" w:rsidRPr="009B2CAA" w:rsidRDefault="00926982" w:rsidP="00926982">
                              <w:pPr>
                                <w:rPr>
                                  <w:sz w:val="18"/>
                                  <w:szCs w:val="18"/>
                                </w:rPr>
                              </w:pPr>
                              <w:r w:rsidRPr="009B2CAA">
                                <w:rPr>
                                  <w:sz w:val="18"/>
                                  <w:szCs w:val="18"/>
                                </w:rPr>
                                <w:t>−3.40</w:t>
                              </w:r>
                            </w:p>
                          </w:txbxContent>
                        </wps:txbx>
                        <wps:bodyPr horzOverflow="overflow" vert="horz" wrap="none" lIns="36000" tIns="0" rIns="36000" bIns="0" rtlCol="0">
                          <a:spAutoFit/>
                        </wps:bodyPr>
                      </wps:wsp>
                      <wps:wsp>
                        <wps:cNvPr id="240335563" name="Rectangle 481"/>
                        <wps:cNvSpPr/>
                        <wps:spPr>
                          <a:xfrm>
                            <a:off x="-129928" y="328673"/>
                            <a:ext cx="129853" cy="198195"/>
                          </a:xfrm>
                          <a:prstGeom prst="rect">
                            <a:avLst/>
                          </a:prstGeom>
                          <a:ln>
                            <a:noFill/>
                          </a:ln>
                        </wps:spPr>
                        <wps:txbx>
                          <w:txbxContent>
                            <w:p w14:paraId="7DAEA4E8" w14:textId="77777777" w:rsidR="00926982" w:rsidRPr="009B2CAA" w:rsidRDefault="00926982" w:rsidP="00926982">
                              <w:pPr>
                                <w:rPr>
                                  <w:sz w:val="18"/>
                                  <w:szCs w:val="18"/>
                                </w:rPr>
                              </w:pPr>
                              <w:r w:rsidRPr="009B2CAA">
                                <w:rPr>
                                  <w:sz w:val="18"/>
                                  <w:szCs w:val="18"/>
                                </w:rPr>
                                <w:t>2</w:t>
                              </w:r>
                            </w:p>
                          </w:txbxContent>
                        </wps:txbx>
                        <wps:bodyPr horzOverflow="overflow" vert="horz" wrap="none" lIns="36000" tIns="0" rIns="36000" bIns="0" rtlCol="0">
                          <a:spAutoFit/>
                        </wps:bodyPr>
                      </wps:wsp>
                      <wps:wsp>
                        <wps:cNvPr id="1367278660" name="Rectangle 481"/>
                        <wps:cNvSpPr/>
                        <wps:spPr>
                          <a:xfrm>
                            <a:off x="-130205" y="127253"/>
                            <a:ext cx="129853" cy="198195"/>
                          </a:xfrm>
                          <a:prstGeom prst="rect">
                            <a:avLst/>
                          </a:prstGeom>
                          <a:ln>
                            <a:noFill/>
                          </a:ln>
                        </wps:spPr>
                        <wps:txbx>
                          <w:txbxContent>
                            <w:p w14:paraId="09C795C3" w14:textId="77777777" w:rsidR="00926982" w:rsidRPr="009B2CAA" w:rsidRDefault="00926982" w:rsidP="00926982">
                              <w:pPr>
                                <w:rPr>
                                  <w:sz w:val="18"/>
                                  <w:szCs w:val="18"/>
                                </w:rPr>
                              </w:pPr>
                              <w:r w:rsidRPr="009B2CAA">
                                <w:rPr>
                                  <w:sz w:val="18"/>
                                  <w:szCs w:val="18"/>
                                </w:rPr>
                                <w:t>3</w:t>
                              </w:r>
                            </w:p>
                          </w:txbxContent>
                        </wps:txbx>
                        <wps:bodyPr horzOverflow="overflow" vert="horz" wrap="none" lIns="36000" tIns="0" rIns="36000" bIns="0" rtlCol="0">
                          <a:spAutoFit/>
                        </wps:bodyPr>
                      </wps:wsp>
                      <wps:wsp>
                        <wps:cNvPr id="1074532009" name="Rectangle 481"/>
                        <wps:cNvSpPr/>
                        <wps:spPr>
                          <a:xfrm>
                            <a:off x="-130286" y="33344"/>
                            <a:ext cx="129853" cy="198195"/>
                          </a:xfrm>
                          <a:prstGeom prst="rect">
                            <a:avLst/>
                          </a:prstGeom>
                          <a:ln>
                            <a:noFill/>
                          </a:ln>
                        </wps:spPr>
                        <wps:txbx>
                          <w:txbxContent>
                            <w:p w14:paraId="662A35E9" w14:textId="77777777" w:rsidR="00926982" w:rsidRPr="009B2CAA" w:rsidRDefault="00926982" w:rsidP="00926982">
                              <w:pPr>
                                <w:rPr>
                                  <w:sz w:val="18"/>
                                  <w:szCs w:val="18"/>
                                </w:rPr>
                              </w:pPr>
                              <w:r w:rsidRPr="009B2CAA">
                                <w:rPr>
                                  <w:sz w:val="18"/>
                                  <w:szCs w:val="18"/>
                                </w:rPr>
                                <w:t>4</w:t>
                              </w:r>
                            </w:p>
                          </w:txbxContent>
                        </wps:txbx>
                        <wps:bodyPr horzOverflow="overflow" vert="horz" wrap="none" lIns="36000" tIns="0" rIns="36000" bIns="0" rtlCol="0">
                          <a:spAutoFit/>
                        </wps:bodyPr>
                      </wps:wsp>
                      <wps:wsp>
                        <wps:cNvPr id="618061361" name="Rectangle 481"/>
                        <wps:cNvSpPr/>
                        <wps:spPr>
                          <a:xfrm>
                            <a:off x="-115060" y="-182490"/>
                            <a:ext cx="129853" cy="198195"/>
                          </a:xfrm>
                          <a:prstGeom prst="rect">
                            <a:avLst/>
                          </a:prstGeom>
                          <a:ln>
                            <a:noFill/>
                          </a:ln>
                        </wps:spPr>
                        <wps:txbx>
                          <w:txbxContent>
                            <w:p w14:paraId="03035C1B" w14:textId="77777777" w:rsidR="00926982" w:rsidRPr="009B2CAA" w:rsidRDefault="00926982" w:rsidP="00926982">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1610762844" name="Rectangle 481"/>
                        <wps:cNvSpPr/>
                        <wps:spPr>
                          <a:xfrm>
                            <a:off x="856135" y="-185422"/>
                            <a:ext cx="335702" cy="198195"/>
                          </a:xfrm>
                          <a:prstGeom prst="rect">
                            <a:avLst/>
                          </a:prstGeom>
                          <a:ln>
                            <a:noFill/>
                          </a:ln>
                        </wps:spPr>
                        <wps:txbx>
                          <w:txbxContent>
                            <w:p w14:paraId="6608845E" w14:textId="77777777" w:rsidR="00926982" w:rsidRPr="009B2CAA" w:rsidRDefault="00926982" w:rsidP="00926982">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283803735" name="Rectangle 481"/>
                        <wps:cNvSpPr/>
                        <wps:spPr>
                          <a:xfrm>
                            <a:off x="-139203" y="-60735"/>
                            <a:ext cx="153996" cy="198195"/>
                          </a:xfrm>
                          <a:prstGeom prst="rect">
                            <a:avLst/>
                          </a:prstGeom>
                          <a:ln>
                            <a:noFill/>
                          </a:ln>
                        </wps:spPr>
                        <wps:txbx>
                          <w:txbxContent>
                            <w:p w14:paraId="5A3C5D2B" w14:textId="77777777" w:rsidR="00926982" w:rsidRPr="009B2CAA" w:rsidRDefault="00926982" w:rsidP="00926982">
                              <w:pPr>
                                <w:rPr>
                                  <w:sz w:val="18"/>
                                  <w:szCs w:val="18"/>
                                </w:rPr>
                              </w:pPr>
                              <w:r w:rsidRPr="009B2CAA">
                                <w:rPr>
                                  <w:sz w:val="18"/>
                                  <w:szCs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5C951888" id="组合 3" o:spid="_x0000_s1090" style="position:absolute;left:0;text-align:left;margin-left:299.15pt;margin-top:4.3pt;width:105.35pt;height:99.6pt;z-index:251669504;mso-position-horizontal-relative:text;mso-position-vertical-relative:text;mso-width-relative:margin;mso-height-relative:margin" coordorigin="-1392,-1854" coordsize="13406,1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">
                <v:group id="组合 2" o:spid="_x0000_s1091" style="position:absolute;left:12;top:568;width:8499;height:9276" coordorigin="-4267,-9238" coordsize="8503,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">
                  <v:line id="直接连接符 1" o:spid="_x0000_s1092" style="position:absolute;visibility:visible;mso-wrap-style:square" from="-4266,40" to="42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" strokecolor="black [3213]" strokeweight=".5pt">
                    <v:stroke joinstyle="miter"/>
                  </v:line>
                  <v:line id="直接连接符 1" o:spid="_x0000_s1093" style="position:absolute;visibility:visible;mso-wrap-style:square" from="-4267,-5544" to="423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" strokecolor="black [3213]" strokeweight=".5pt">
                    <v:stroke joinstyle="miter"/>
                  </v:line>
                  <v:line id="直接连接符 1" o:spid="_x0000_s1094" style="position:absolute;visibility:visible;mso-wrap-style:square" from="-4264,-9238" to="4236,-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" strokecolor="black [3213]" strokeweight=".5pt">
                    <v:stroke dashstyle="dash" joinstyle="miter"/>
                  </v:line>
                  <v:line id="直接连接符 1" o:spid="_x0000_s1095" style="position:absolute;visibility:visible;mso-wrap-style:square" from="-4264,-8454" to="4236,-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" strokecolor="black [3213]" strokeweight=".5pt">
                    <v:stroke joinstyle="miter"/>
                  </v:line>
                  <v:line id="直接连接符 1" o:spid="_x0000_s1096" style="position:absolute;visibility:visible;mso-wrap-style:square" from="-4264,-7542" to="4236,-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" strokecolor="black [3213]" strokeweight=".5pt">
                    <v:stroke joinstyle="miter"/>
                  </v:line>
                </v:group>
                <v:rect id="Rectangle 481" o:spid="_x0000_s1097" style="position:absolute;left:-1302;top:882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" filled="f" stroked="f">
                  <v:textbox style="mso-fit-shape-to-text:t" inset="1mm,0,1mm,0">
                    <w:txbxContent>
                      <w:p w14:paraId="7DD6B978" w14:textId="77777777" w:rsidR="00926982" w:rsidRPr="009B2CAA" w:rsidRDefault="00926982" w:rsidP="00926982">
                        <w:pPr>
                          <w:rPr>
                            <w:sz w:val="18"/>
                            <w:szCs w:val="18"/>
                          </w:rPr>
                        </w:pPr>
                        <w:r w:rsidRPr="009B2CAA">
                          <w:rPr>
                            <w:rFonts w:hint="eastAsia"/>
                            <w:sz w:val="18"/>
                            <w:szCs w:val="18"/>
                          </w:rPr>
                          <w:t>1</w:t>
                        </w:r>
                      </w:p>
                    </w:txbxContent>
                  </v:textbox>
                </v:rect>
                <v:rect id="Rectangle 481" o:spid="_x0000_s1098" style="position:absolute;left:8471;top:8791;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" filled="f" stroked="f">
                  <v:textbox style="mso-fit-shape-to-text:t" inset="1mm,0,1mm,0">
                    <w:txbxContent>
                      <w:p w14:paraId="6A61EDDA" w14:textId="77777777" w:rsidR="00926982" w:rsidRPr="009B2CAA" w:rsidRDefault="00926982" w:rsidP="00926982">
                        <w:pPr>
                          <w:rPr>
                            <w:sz w:val="18"/>
                            <w:szCs w:val="18"/>
                          </w:rPr>
                        </w:pPr>
                        <w:r w:rsidRPr="009B2CAA">
                          <w:rPr>
                            <w:sz w:val="18"/>
                            <w:szCs w:val="18"/>
                          </w:rPr>
                          <w:t>−</w:t>
                        </w:r>
                        <w:r w:rsidRPr="009B2CAA">
                          <w:rPr>
                            <w:rFonts w:hint="eastAsia"/>
                            <w:sz w:val="18"/>
                            <w:szCs w:val="18"/>
                          </w:rPr>
                          <w:t>1</w:t>
                        </w:r>
                        <w:r w:rsidRPr="009B2CAA">
                          <w:rPr>
                            <w:sz w:val="18"/>
                            <w:szCs w:val="18"/>
                          </w:rPr>
                          <w:t>3.6</w:t>
                        </w:r>
                      </w:p>
                    </w:txbxContent>
                  </v:textbox>
                </v:rect>
                <v:rect id="Rectangle 481" o:spid="_x0000_s1099" style="position:absolute;left:8644;top:126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" filled="f" stroked="f">
                  <v:textbox style="mso-fit-shape-to-text:t" inset="1mm,0,1mm,0">
                    <w:txbxContent>
                      <w:p w14:paraId="63EF1CE5" w14:textId="77777777" w:rsidR="00926982" w:rsidRPr="009B2CAA" w:rsidRDefault="00926982" w:rsidP="00926982">
                        <w:pPr>
                          <w:rPr>
                            <w:sz w:val="18"/>
                            <w:szCs w:val="18"/>
                          </w:rPr>
                        </w:pPr>
                        <w:r w:rsidRPr="009B2CAA">
                          <w:rPr>
                            <w:sz w:val="18"/>
                            <w:szCs w:val="18"/>
                          </w:rPr>
                          <w:t>−1.51</w:t>
                        </w:r>
                      </w:p>
                    </w:txbxContent>
                  </v:textbox>
                </v:rect>
                <v:rect id="Rectangle 481" o:spid="_x0000_s1100" style="position:absolute;left:8632;top:30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" filled="f" stroked="f">
                  <v:textbox style="mso-fit-shape-to-text:t" inset="1mm,0,1mm,0">
                    <w:txbxContent>
                      <w:p w14:paraId="5FECE934" w14:textId="77777777" w:rsidR="00926982" w:rsidRPr="009B2CAA" w:rsidRDefault="00926982" w:rsidP="00926982">
                        <w:pPr>
                          <w:rPr>
                            <w:sz w:val="18"/>
                            <w:szCs w:val="18"/>
                          </w:rPr>
                        </w:pPr>
                        <w:r w:rsidRPr="009B2CAA">
                          <w:rPr>
                            <w:sz w:val="18"/>
                            <w:szCs w:val="18"/>
                          </w:rPr>
                          <w:t>−0.85</w:t>
                        </w:r>
                      </w:p>
                    </w:txbxContent>
                  </v:textbox>
                </v:rect>
                <v:rect id="Rectangle 481" o:spid="_x0000_s1101" style="position:absolute;left:9317;top:-712;width:1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" filled="f" stroked="f">
                  <v:textbox style="mso-fit-shape-to-text:t" inset="1mm,0,1mm,0">
                    <w:txbxContent>
                      <w:p w14:paraId="145B61D7" w14:textId="77777777" w:rsidR="00926982" w:rsidRPr="009B2CAA" w:rsidRDefault="00926982" w:rsidP="00926982">
                        <w:pPr>
                          <w:rPr>
                            <w:sz w:val="18"/>
                            <w:szCs w:val="18"/>
                          </w:rPr>
                        </w:pPr>
                        <w:r w:rsidRPr="009B2CAA">
                          <w:rPr>
                            <w:sz w:val="18"/>
                            <w:szCs w:val="18"/>
                          </w:rPr>
                          <w:t>0</w:t>
                        </w:r>
                      </w:p>
                    </w:txbxContent>
                  </v:textbox>
                </v:rect>
                <v:rect id="Rectangle 481" o:spid="_x0000_s1102" style="position:absolute;left:8639;top:3254;width:33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" filled="f" stroked="f">
                  <v:textbox style="mso-fit-shape-to-text:t" inset="1mm,0,1mm,0">
                    <w:txbxContent>
                      <w:p w14:paraId="75459E39" w14:textId="77777777" w:rsidR="00926982" w:rsidRPr="009B2CAA" w:rsidRDefault="00926982" w:rsidP="00926982">
                        <w:pPr>
                          <w:rPr>
                            <w:sz w:val="18"/>
                            <w:szCs w:val="18"/>
                          </w:rPr>
                        </w:pPr>
                        <w:r w:rsidRPr="009B2CAA">
                          <w:rPr>
                            <w:sz w:val="18"/>
                            <w:szCs w:val="18"/>
                          </w:rPr>
                          <w:t>−3.40</w:t>
                        </w:r>
                      </w:p>
                    </w:txbxContent>
                  </v:textbox>
                </v:rect>
                <v:rect id="Rectangle 481" o:spid="_x0000_s1103" style="position:absolute;left:-1299;top:3286;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" filled="f" stroked="f">
                  <v:textbox style="mso-fit-shape-to-text:t" inset="1mm,0,1mm,0">
                    <w:txbxContent>
                      <w:p w14:paraId="7DAEA4E8" w14:textId="77777777" w:rsidR="00926982" w:rsidRPr="009B2CAA" w:rsidRDefault="00926982" w:rsidP="00926982">
                        <w:pPr>
                          <w:rPr>
                            <w:sz w:val="18"/>
                            <w:szCs w:val="18"/>
                          </w:rPr>
                        </w:pPr>
                        <w:r w:rsidRPr="009B2CAA">
                          <w:rPr>
                            <w:sz w:val="18"/>
                            <w:szCs w:val="18"/>
                          </w:rPr>
                          <w:t>2</w:t>
                        </w:r>
                      </w:p>
                    </w:txbxContent>
                  </v:textbox>
                </v:rect>
                <v:rect id="Rectangle 481" o:spid="_x0000_s1104" style="position:absolute;left:-1302;top:1272;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" filled="f" stroked="f">
                  <v:textbox style="mso-fit-shape-to-text:t" inset="1mm,0,1mm,0">
                    <w:txbxContent>
                      <w:p w14:paraId="09C795C3" w14:textId="77777777" w:rsidR="00926982" w:rsidRPr="009B2CAA" w:rsidRDefault="00926982" w:rsidP="00926982">
                        <w:pPr>
                          <w:rPr>
                            <w:sz w:val="18"/>
                            <w:szCs w:val="18"/>
                          </w:rPr>
                        </w:pPr>
                        <w:r w:rsidRPr="009B2CAA">
                          <w:rPr>
                            <w:sz w:val="18"/>
                            <w:szCs w:val="18"/>
                          </w:rPr>
                          <w:t>3</w:t>
                        </w:r>
                      </w:p>
                    </w:txbxContent>
                  </v:textbox>
                </v:rect>
                <v:rect id="Rectangle 481" o:spid="_x0000_s1105" style="position:absolute;left:-1302;top:3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" filled="f" stroked="f">
                  <v:textbox style="mso-fit-shape-to-text:t" inset="1mm,0,1mm,0">
                    <w:txbxContent>
                      <w:p w14:paraId="662A35E9" w14:textId="77777777" w:rsidR="00926982" w:rsidRPr="009B2CAA" w:rsidRDefault="00926982" w:rsidP="00926982">
                        <w:pPr>
                          <w:rPr>
                            <w:sz w:val="18"/>
                            <w:szCs w:val="18"/>
                          </w:rPr>
                        </w:pPr>
                        <w:r w:rsidRPr="009B2CAA">
                          <w:rPr>
                            <w:sz w:val="18"/>
                            <w:szCs w:val="18"/>
                          </w:rPr>
                          <w:t>4</w:t>
                        </w:r>
                      </w:p>
                    </w:txbxContent>
                  </v:textbox>
                </v:rect>
                <v:rect id="Rectangle 481" o:spid="_x0000_s1106" style="position:absolute;left:-1150;top:-1824;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" filled="f" stroked="f">
                  <v:textbox style="mso-fit-shape-to-text:t" inset="1mm,0,1mm,0">
                    <w:txbxContent>
                      <w:p w14:paraId="03035C1B" w14:textId="77777777" w:rsidR="00926982" w:rsidRPr="009B2CAA" w:rsidRDefault="00926982" w:rsidP="00926982">
                        <w:pPr>
                          <w:rPr>
                            <w:i/>
                            <w:iCs/>
                            <w:sz w:val="18"/>
                            <w:szCs w:val="18"/>
                          </w:rPr>
                        </w:pPr>
                        <w:r w:rsidRPr="009B2CAA">
                          <w:rPr>
                            <w:i/>
                            <w:iCs/>
                            <w:sz w:val="18"/>
                            <w:szCs w:val="18"/>
                          </w:rPr>
                          <w:t>n</w:t>
                        </w:r>
                      </w:p>
                    </w:txbxContent>
                  </v:textbox>
                </v:rect>
                <v:rect id="Rectangle 481" o:spid="_x0000_s1107" style="position:absolute;left:8561;top:-1854;width:33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" filled="f" stroked="f">
                  <v:textbox style="mso-fit-shape-to-text:t" inset="1mm,0,1mm,0">
                    <w:txbxContent>
                      <w:p w14:paraId="6608845E" w14:textId="77777777" w:rsidR="00926982" w:rsidRPr="009B2CAA" w:rsidRDefault="00926982" w:rsidP="00926982">
                        <w:pPr>
                          <w:rPr>
                            <w:i/>
                            <w:iCs/>
                            <w:sz w:val="18"/>
                            <w:szCs w:val="18"/>
                          </w:rPr>
                        </w:pPr>
                        <w:r w:rsidRPr="009B2CAA">
                          <w:rPr>
                            <w:i/>
                            <w:iCs/>
                            <w:sz w:val="18"/>
                            <w:szCs w:val="18"/>
                          </w:rPr>
                          <w:t xml:space="preserve">E </w:t>
                        </w:r>
                        <w:r w:rsidRPr="009B2CAA">
                          <w:rPr>
                            <w:sz w:val="18"/>
                            <w:szCs w:val="18"/>
                          </w:rPr>
                          <w:t>/eV</w:t>
                        </w:r>
                      </w:p>
                    </w:txbxContent>
                  </v:textbox>
                </v:rect>
                <v:rect id="Rectangle 481" o:spid="_x0000_s1108" style="position:absolute;left:-1392;top:-607;width:153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" filled="f" stroked="f">
                  <v:textbox style="mso-fit-shape-to-text:t" inset="1mm,0,1mm,0">
                    <w:txbxContent>
                      <w:p w14:paraId="5A3C5D2B" w14:textId="77777777" w:rsidR="00926982" w:rsidRPr="009B2CAA" w:rsidRDefault="00926982" w:rsidP="00926982">
                        <w:pPr>
                          <w:rPr>
                            <w:sz w:val="18"/>
                            <w:szCs w:val="18"/>
                          </w:rPr>
                        </w:pPr>
                        <w:r w:rsidRPr="009B2CAA">
                          <w:rPr>
                            <w:sz w:val="18"/>
                            <w:szCs w:val="18"/>
                          </w:rPr>
                          <w:t>∞</w:t>
                        </w:r>
                      </w:p>
                    </w:txbxContent>
                  </v:textbox>
                </v:rect>
                <w10:wrap type="square"/>
              </v:group>
            </w:pict>
          </mc:Fallback>
        </mc:AlternateContent>
      </w:r>
      <w:r>
        <w:rPr>
          <w:rFonts w:hint="eastAsia"/>
        </w:rPr>
        <w:t>2</w:t>
      </w:r>
      <w:r>
        <w:rPr>
          <w:rFonts w:hint="eastAsia"/>
        </w:rPr>
        <w:t>．如图所示为氢原子的能级图，已知氢原子从</w:t>
      </w:r>
      <w:r>
        <w:rPr>
          <w:rFonts w:hint="eastAsia"/>
          <w:i/>
          <w:iCs/>
        </w:rPr>
        <w:t>n</w:t>
      </w:r>
      <w:r w:rsidR="00DB32B4">
        <w:rPr>
          <w:rFonts w:hint="eastAsia"/>
        </w:rPr>
        <w:t xml:space="preserve"> = </w:t>
      </w:r>
      <w:r>
        <w:rPr>
          <w:rFonts w:hint="eastAsia"/>
        </w:rPr>
        <w:t>4</w:t>
      </w:r>
      <w:r>
        <w:rPr>
          <w:rFonts w:hint="eastAsia"/>
        </w:rPr>
        <w:t>的激发态直接跃迁到</w:t>
      </w:r>
      <w:r>
        <w:rPr>
          <w:rFonts w:hint="eastAsia"/>
          <w:i/>
          <w:iCs/>
        </w:rPr>
        <w:t>n</w:t>
      </w:r>
      <w:r w:rsidR="00DB32B4">
        <w:rPr>
          <w:rFonts w:hint="eastAsia"/>
        </w:rPr>
        <w:t xml:space="preserve"> = </w:t>
      </w:r>
      <w:r>
        <w:rPr>
          <w:rFonts w:hint="eastAsia"/>
        </w:rPr>
        <w:t>2</w:t>
      </w:r>
      <w:r>
        <w:rPr>
          <w:rFonts w:hint="eastAsia"/>
        </w:rPr>
        <w:t>的能级时发出蓝光。普朗克常量</w:t>
      </w:r>
      <w:r>
        <w:rPr>
          <w:rFonts w:hint="eastAsia"/>
          <w:i/>
          <w:iCs/>
        </w:rPr>
        <w:t>h</w:t>
      </w:r>
      <w:r w:rsidR="00DB32B4">
        <w:rPr>
          <w:rFonts w:hint="eastAsia"/>
        </w:rPr>
        <w:t xml:space="preserve"> = </w:t>
      </w:r>
      <w:r>
        <w:rPr>
          <w:rFonts w:hint="eastAsia"/>
        </w:rPr>
        <w:t>6.63</w:t>
      </w:r>
      <w:r w:rsidRPr="00DB32B4">
        <w:t>×</w:t>
      </w:r>
      <w:r>
        <w:rPr>
          <w:rFonts w:hint="eastAsia"/>
        </w:rPr>
        <w:t>10</w:t>
      </w:r>
      <w:r w:rsidR="00DB32B4">
        <w:rPr>
          <w:vertAlign w:val="superscript"/>
        </w:rPr>
        <w:t>−</w:t>
      </w:r>
      <w:r>
        <w:rPr>
          <w:rFonts w:hint="eastAsia"/>
          <w:vertAlign w:val="superscript"/>
        </w:rPr>
        <w:t>34</w:t>
      </w:r>
      <w:r w:rsidR="00DB32B4">
        <w:rPr>
          <w:rFonts w:hint="eastAsia"/>
        </w:rPr>
        <w:t xml:space="preserve"> </w:t>
      </w:r>
      <w:r>
        <w:rPr>
          <w:rFonts w:hint="eastAsia"/>
        </w:rPr>
        <w:t>J</w:t>
      </w:r>
      <w:r>
        <w:rPr>
          <w:b/>
          <w:bCs/>
        </w:rPr>
        <w:t>·</w:t>
      </w:r>
      <w:r>
        <w:rPr>
          <w:rFonts w:hint="eastAsia"/>
        </w:rPr>
        <w:t>s</w:t>
      </w:r>
      <w:r>
        <w:rPr>
          <w:rFonts w:hint="eastAsia"/>
        </w:rPr>
        <w:t>。</w:t>
      </w:r>
    </w:p>
    <w:p w14:paraId="0A6A52EA" w14:textId="18B6F854" w:rsidR="0048418E" w:rsidRDefault="00000000" w:rsidP="00DB32B4">
      <w:r>
        <w:rPr>
          <w:rFonts w:hint="eastAsia"/>
        </w:rPr>
        <w:t>（</w:t>
      </w:r>
      <w:r>
        <w:rPr>
          <w:rFonts w:hint="eastAsia"/>
        </w:rPr>
        <w:t>1</w:t>
      </w:r>
      <w:r>
        <w:rPr>
          <w:rFonts w:hint="eastAsia"/>
        </w:rPr>
        <w:t>）氢原子从</w:t>
      </w:r>
      <w:r>
        <w:rPr>
          <w:rFonts w:hint="eastAsia"/>
          <w:i/>
          <w:iCs/>
        </w:rPr>
        <w:t>n</w:t>
      </w:r>
      <w:r w:rsidR="00DB32B4">
        <w:rPr>
          <w:rFonts w:hint="eastAsia"/>
        </w:rPr>
        <w:t xml:space="preserve"> = </w:t>
      </w:r>
      <w:r>
        <w:rPr>
          <w:rFonts w:hint="eastAsia"/>
        </w:rPr>
        <w:t>3</w:t>
      </w:r>
      <w:r>
        <w:rPr>
          <w:rFonts w:hint="eastAsia"/>
        </w:rPr>
        <w:t>的激发态直接跃迁到</w:t>
      </w:r>
      <w:r>
        <w:rPr>
          <w:rFonts w:hint="eastAsia"/>
          <w:i/>
          <w:iCs/>
        </w:rPr>
        <w:t>n</w:t>
      </w:r>
      <w:r w:rsidR="00DB32B4">
        <w:rPr>
          <w:rFonts w:hint="eastAsia"/>
        </w:rPr>
        <w:t xml:space="preserve"> = </w:t>
      </w:r>
      <w:r>
        <w:rPr>
          <w:rFonts w:hint="eastAsia"/>
        </w:rPr>
        <w:t>2</w:t>
      </w:r>
      <w:r>
        <w:rPr>
          <w:rFonts w:hint="eastAsia"/>
        </w:rPr>
        <w:t>的能级时可能发出</w:t>
      </w:r>
      <w:r w:rsidR="00DB32B4">
        <w:rPr>
          <w:rFonts w:hint="eastAsia"/>
        </w:rPr>
        <w:t>（</w:t>
      </w:r>
      <w:r w:rsidR="00DB32B4">
        <w:rPr>
          <w:rFonts w:hint="eastAsia"/>
        </w:rPr>
        <w:t xml:space="preserve">    </w:t>
      </w:r>
      <w:r w:rsidR="00DB32B4">
        <w:rPr>
          <w:rFonts w:hint="eastAsia"/>
        </w:rPr>
        <w:t>）</w:t>
      </w:r>
    </w:p>
    <w:p w14:paraId="2BFB7E9A" w14:textId="7E446877" w:rsidR="0048418E" w:rsidRDefault="00000000" w:rsidP="00DB32B4">
      <w:r>
        <w:t>A</w:t>
      </w:r>
      <w:r>
        <w:t>．</w:t>
      </w:r>
      <w:r>
        <w:rPr>
          <w:rFonts w:hint="eastAsia"/>
        </w:rPr>
        <w:t>红外线</w:t>
      </w:r>
      <w:r w:rsidR="00DB32B4">
        <w:tab/>
      </w:r>
      <w:r w:rsidR="00DB32B4">
        <w:tab/>
      </w:r>
      <w:r>
        <w:t>B</w:t>
      </w:r>
      <w:r>
        <w:t>．</w:t>
      </w:r>
      <w:r>
        <w:rPr>
          <w:rFonts w:hint="eastAsia"/>
        </w:rPr>
        <w:t>红光</w:t>
      </w:r>
      <w:r w:rsidR="00DB32B4">
        <w:tab/>
      </w:r>
      <w:r w:rsidR="00DB32B4">
        <w:tab/>
      </w:r>
      <w:r>
        <w:t>C</w:t>
      </w:r>
      <w:r>
        <w:t>．</w:t>
      </w:r>
      <w:r>
        <w:rPr>
          <w:rFonts w:hint="eastAsia"/>
        </w:rPr>
        <w:t>紫光</w:t>
      </w:r>
      <w:r w:rsidR="00DB32B4">
        <w:tab/>
      </w:r>
      <w:r w:rsidR="00DB32B4">
        <w:tab/>
      </w:r>
      <w:r>
        <w:t>D</w:t>
      </w:r>
      <w:r>
        <w:t>．</w:t>
      </w:r>
      <w:r>
        <w:rPr>
          <w:rFonts w:hint="eastAsia"/>
        </w:rPr>
        <w:t>紫外线</w:t>
      </w:r>
    </w:p>
    <w:p w14:paraId="6A349822" w14:textId="77777777" w:rsidR="0048418E" w:rsidRDefault="00000000" w:rsidP="00DB32B4">
      <w:pPr>
        <w:rPr>
          <w:bCs/>
        </w:rPr>
      </w:pPr>
      <w:r>
        <w:rPr>
          <w:rFonts w:hint="eastAsia"/>
        </w:rPr>
        <w:t>（</w:t>
      </w:r>
      <w:r>
        <w:rPr>
          <w:rFonts w:hint="eastAsia"/>
        </w:rPr>
        <w:t>2</w:t>
      </w:r>
      <w:r>
        <w:rPr>
          <w:rFonts w:hint="eastAsia"/>
        </w:rPr>
        <w:t>）（简答）对上述</w:t>
      </w:r>
      <w:r>
        <w:rPr>
          <w:rFonts w:hint="eastAsia"/>
          <w:bCs/>
        </w:rPr>
        <w:t>（</w:t>
      </w:r>
      <w:r>
        <w:rPr>
          <w:rFonts w:hint="eastAsia"/>
          <w:bCs/>
        </w:rPr>
        <w:t>1</w:t>
      </w:r>
      <w:r>
        <w:rPr>
          <w:rFonts w:hint="eastAsia"/>
          <w:bCs/>
        </w:rPr>
        <w:t>）中的选择做出解释。</w:t>
      </w:r>
    </w:p>
    <w:p w14:paraId="586465E6" w14:textId="77777777" w:rsidR="00DB32B4" w:rsidRDefault="00DB32B4" w:rsidP="00DB32B4"/>
    <w:p w14:paraId="7EBD4769" w14:textId="1D18D6FC" w:rsidR="0048418E" w:rsidRDefault="00000000" w:rsidP="00DB32B4">
      <w:r>
        <w:rPr>
          <w:rFonts w:hint="eastAsia"/>
        </w:rPr>
        <w:t>3</w:t>
      </w:r>
      <w:r>
        <w:rPr>
          <w:rFonts w:hint="eastAsia"/>
        </w:rPr>
        <w:t>．一个中子与某原子核</w:t>
      </w:r>
      <w:r w:rsidR="00DB32B4" w:rsidRPr="00893F67">
        <w:rPr>
          <w:rFonts w:hint="eastAsia"/>
          <w:i/>
          <w:iCs/>
          <w:vertAlign w:val="superscript"/>
        </w:rPr>
        <w:t>A</w:t>
      </w:r>
      <w:r w:rsidR="00DB32B4" w:rsidRPr="00893F67">
        <w:rPr>
          <w:rFonts w:hint="eastAsia"/>
          <w:i/>
          <w:iCs/>
          <w:vertAlign w:val="subscript"/>
        </w:rPr>
        <w:t>Z</w:t>
      </w:r>
      <w:r w:rsidR="00DB32B4">
        <w:rPr>
          <w:rFonts w:hint="eastAsia"/>
        </w:rPr>
        <w:t>X</w:t>
      </w:r>
      <w:r>
        <w:rPr>
          <w:rFonts w:hint="eastAsia"/>
        </w:rPr>
        <w:t>结合成一个氘核（</w:t>
      </w:r>
      <w:r w:rsidR="00DB32B4">
        <w:rPr>
          <w:rFonts w:hint="eastAsia"/>
          <w:vertAlign w:val="superscript"/>
        </w:rPr>
        <w:t>2</w:t>
      </w:r>
      <w:r w:rsidR="00DB32B4">
        <w:rPr>
          <w:rFonts w:hint="eastAsia"/>
          <w:vertAlign w:val="subscript"/>
        </w:rPr>
        <w:t>1</w:t>
      </w:r>
      <w:r w:rsidR="00DB32B4">
        <w:rPr>
          <w:rFonts w:hint="eastAsia"/>
        </w:rPr>
        <w:t>H</w:t>
      </w:r>
      <w:r>
        <w:rPr>
          <w:rFonts w:hint="eastAsia"/>
        </w:rPr>
        <w:t>）并放出能量为</w:t>
      </w:r>
      <w:r>
        <w:rPr>
          <w:rFonts w:hint="eastAsia"/>
          <w:i/>
          <w:iCs/>
        </w:rPr>
        <w:t>E</w:t>
      </w:r>
      <w:r>
        <w:rPr>
          <w:rFonts w:hint="eastAsia"/>
        </w:rPr>
        <w:t>的</w:t>
      </w:r>
      <w:r>
        <w:t>γ</w:t>
      </w:r>
      <w:r>
        <w:rPr>
          <w:rFonts w:hint="eastAsia"/>
        </w:rPr>
        <w:t>光子。</w:t>
      </w:r>
    </w:p>
    <w:p w14:paraId="3E697909" w14:textId="45F1D9FB" w:rsidR="0048418E" w:rsidRDefault="00000000" w:rsidP="00DB32B4">
      <w:r>
        <w:rPr>
          <w:rFonts w:hint="eastAsia"/>
        </w:rPr>
        <w:t>（</w:t>
      </w:r>
      <w:r>
        <w:rPr>
          <w:rFonts w:hint="eastAsia"/>
        </w:rPr>
        <w:t>1</w:t>
      </w:r>
      <w:r>
        <w:rPr>
          <w:rFonts w:hint="eastAsia"/>
        </w:rPr>
        <w:t>）该原子核中</w:t>
      </w:r>
      <w:r>
        <w:rPr>
          <w:rFonts w:hint="eastAsia"/>
          <w:i/>
          <w:iCs/>
        </w:rPr>
        <w:t>A</w:t>
      </w:r>
      <w:r w:rsidR="00DB32B4">
        <w:rPr>
          <w:rFonts w:hint="eastAsia"/>
        </w:rPr>
        <w:t xml:space="preserve"> = </w:t>
      </w:r>
      <w:r>
        <w:rPr>
          <w:rFonts w:hint="eastAsia"/>
        </w:rPr>
        <w:t>________</w:t>
      </w:r>
      <w:r>
        <w:rPr>
          <w:rFonts w:hint="eastAsia"/>
        </w:rPr>
        <w:t>，</w:t>
      </w:r>
      <w:r>
        <w:rPr>
          <w:rFonts w:hint="eastAsia"/>
          <w:i/>
          <w:iCs/>
        </w:rPr>
        <w:t>Z</w:t>
      </w:r>
      <w:r w:rsidR="00DB32B4">
        <w:rPr>
          <w:rFonts w:hint="eastAsia"/>
        </w:rPr>
        <w:t xml:space="preserve"> = </w:t>
      </w:r>
      <w:r>
        <w:rPr>
          <w:rFonts w:hint="eastAsia"/>
        </w:rPr>
        <w:t>________</w:t>
      </w:r>
      <w:r>
        <w:rPr>
          <w:rFonts w:hint="eastAsia"/>
        </w:rPr>
        <w:t>。</w:t>
      </w:r>
    </w:p>
    <w:p w14:paraId="6F552BB4" w14:textId="742FF732" w:rsidR="0048418E" w:rsidRDefault="00000000" w:rsidP="00DB32B4">
      <w:r>
        <w:rPr>
          <w:rFonts w:hint="eastAsia"/>
        </w:rPr>
        <w:t>（</w:t>
      </w:r>
      <w:r>
        <w:rPr>
          <w:rFonts w:hint="eastAsia"/>
        </w:rPr>
        <w:t>2</w:t>
      </w:r>
      <w:r>
        <w:rPr>
          <w:rFonts w:hint="eastAsia"/>
        </w:rPr>
        <w:t>）已知中子质量为</w:t>
      </w:r>
      <w:r>
        <w:rPr>
          <w:rFonts w:hint="eastAsia"/>
          <w:i/>
          <w:iCs/>
        </w:rPr>
        <w:t>m</w:t>
      </w:r>
      <w:r>
        <w:rPr>
          <w:rFonts w:hint="eastAsia"/>
          <w:vertAlign w:val="subscript"/>
        </w:rPr>
        <w:t>n</w:t>
      </w:r>
      <w:r>
        <w:rPr>
          <w:rFonts w:hint="eastAsia"/>
        </w:rPr>
        <w:t>，质子质量为</w:t>
      </w:r>
      <w:r>
        <w:rPr>
          <w:rFonts w:hint="eastAsia"/>
          <w:i/>
          <w:iCs/>
        </w:rPr>
        <w:t>m</w:t>
      </w:r>
      <w:r>
        <w:rPr>
          <w:rFonts w:hint="eastAsia"/>
          <w:vertAlign w:val="subscript"/>
        </w:rPr>
        <w:t>p</w:t>
      </w:r>
      <w:r>
        <w:rPr>
          <w:rFonts w:hint="eastAsia"/>
        </w:rPr>
        <w:t>，真空中的光速为</w:t>
      </w:r>
      <w:r>
        <w:rPr>
          <w:rFonts w:hint="eastAsia"/>
          <w:i/>
          <w:iCs/>
        </w:rPr>
        <w:t>c</w:t>
      </w:r>
      <w:r>
        <w:rPr>
          <w:rFonts w:hint="eastAsia"/>
        </w:rPr>
        <w:t>，则氘核的平均结合能为</w:t>
      </w:r>
      <w:r>
        <w:rPr>
          <w:rFonts w:hint="eastAsia"/>
        </w:rPr>
        <w:t>________</w:t>
      </w:r>
      <w:r>
        <w:rPr>
          <w:rFonts w:hint="eastAsia"/>
        </w:rPr>
        <w:t>。</w:t>
      </w:r>
    </w:p>
    <w:bookmarkEnd w:id="2"/>
    <w:p w14:paraId="317A85A3" w14:textId="77777777" w:rsidR="0048418E" w:rsidRDefault="0048418E" w:rsidP="00DB32B4">
      <w:pPr>
        <w:rPr>
          <w:rFonts w:ascii="黑体" w:hAnsi="黑体" w:hint="eastAsia"/>
          <w:szCs w:val="21"/>
        </w:rPr>
      </w:pPr>
    </w:p>
    <w:p w14:paraId="63605E56" w14:textId="77777777" w:rsidR="00C5146B" w:rsidRDefault="00C5146B">
      <w:pPr>
        <w:widowControl/>
        <w:jc w:val="left"/>
        <w:rPr>
          <w:rFonts w:eastAsia="黑体" w:cstheme="majorBidi"/>
          <w:bCs/>
          <w:sz w:val="24"/>
          <w:szCs w:val="32"/>
        </w:rPr>
      </w:pPr>
      <w:r>
        <w:br w:type="page"/>
      </w:r>
    </w:p>
    <w:p w14:paraId="446591C3" w14:textId="35178BF1" w:rsidR="0048418E" w:rsidRDefault="00000000" w:rsidP="00DB32B4">
      <w:pPr>
        <w:pStyle w:val="2"/>
      </w:pPr>
      <w:bookmarkStart w:id="4" w:name="_Hlk216813911"/>
      <w:r>
        <w:rPr>
          <w:rFonts w:hint="eastAsia"/>
        </w:rPr>
        <w:lastRenderedPageBreak/>
        <w:t>二、宇宙</w:t>
      </w:r>
    </w:p>
    <w:p w14:paraId="0795ADA0" w14:textId="77777777" w:rsidR="0048418E" w:rsidRDefault="00000000" w:rsidP="00893F67">
      <w:pPr>
        <w:pStyle w:val="af2"/>
        <w:ind w:firstLine="420"/>
      </w:pPr>
      <w:r>
        <w:t>日月之行，若出其中；星汉灿烂，若出其里。</w:t>
      </w:r>
      <w:r>
        <w:rPr>
          <w:rFonts w:hint="eastAsia"/>
        </w:rPr>
        <w:t>浩瀚宇宙中蕴含着各种物理</w:t>
      </w:r>
      <w:commentRangeStart w:id="5"/>
      <w:r>
        <w:rPr>
          <w:rFonts w:hint="eastAsia"/>
        </w:rPr>
        <w:t>规律</w:t>
      </w:r>
      <w:commentRangeEnd w:id="5"/>
      <w:r w:rsidR="00893F67">
        <w:rPr>
          <w:rStyle w:val="af"/>
          <w:rFonts w:hint="eastAsia"/>
          <w:szCs w:val="24"/>
        </w:rPr>
        <w:commentReference w:id="5"/>
      </w:r>
      <w:r>
        <w:rPr>
          <w:rFonts w:hint="eastAsia"/>
        </w:rPr>
        <w:t>。</w:t>
      </w:r>
    </w:p>
    <w:p w14:paraId="6EC54EB6" w14:textId="77777777" w:rsidR="00893F67" w:rsidRDefault="00893F67" w:rsidP="00893F67">
      <w:pPr>
        <w:pStyle w:val="af2"/>
        <w:ind w:firstLine="420"/>
      </w:pPr>
    </w:p>
    <w:p w14:paraId="1432870E" w14:textId="02A2BDC6" w:rsidR="0048418E" w:rsidRDefault="00A130B3" w:rsidP="00DB32B4">
      <w:r>
        <w:rPr>
          <w:rFonts w:hint="eastAsia"/>
          <w:noProof/>
          <w:lang w:val="zh-CN"/>
        </w:rPr>
        <mc:AlternateContent>
          <mc:Choice Requires="wpg">
            <w:drawing>
              <wp:anchor distT="0" distB="0" distL="114300" distR="114300" simplePos="0" relativeHeight="251692032" behindDoc="0" locked="0" layoutInCell="1" allowOverlap="1" wp14:anchorId="215B4049" wp14:editId="0DA7C510">
                <wp:simplePos x="0" y="0"/>
                <wp:positionH relativeFrom="column">
                  <wp:posOffset>3824227</wp:posOffset>
                </wp:positionH>
                <wp:positionV relativeFrom="paragraph">
                  <wp:posOffset>67750</wp:posOffset>
                </wp:positionV>
                <wp:extent cx="1413510" cy="1326515"/>
                <wp:effectExtent l="0" t="0" r="15240" b="0"/>
                <wp:wrapSquare wrapText="bothSides"/>
                <wp:docPr id="1362540063" name="组合 36"/>
                <wp:cNvGraphicFramePr/>
                <a:graphic xmlns:a="http://schemas.openxmlformats.org/drawingml/2006/main">
                  <a:graphicData uri="http://schemas.microsoft.com/office/word/2010/wordprocessingGroup">
                    <wpg:wgp>
                      <wpg:cNvGrpSpPr/>
                      <wpg:grpSpPr>
                        <a:xfrm>
                          <a:off x="0" y="0"/>
                          <a:ext cx="1413510" cy="1326515"/>
                          <a:chOff x="150428" y="-180184"/>
                          <a:chExt cx="1413734" cy="1328697"/>
                        </a:xfrm>
                      </wpg:grpSpPr>
                      <wpg:grpSp>
                        <wpg:cNvPr id="1279097088" name="组合 2941">
                          <a:extLst>
                            <a:ext uri="{FF2B5EF4-FFF2-40B4-BE49-F238E27FC236}">
                              <a16:creationId xmlns:a16="http://schemas.microsoft.com/office/drawing/2014/main" id="{79D71648-477A-AFC9-E299-72C796079E02}"/>
                            </a:ext>
                          </a:extLst>
                        </wpg:cNvPr>
                        <wpg:cNvGrpSpPr/>
                        <wpg:grpSpPr>
                          <a:xfrm>
                            <a:off x="290456" y="0"/>
                            <a:ext cx="1273706" cy="953128"/>
                            <a:chOff x="0" y="0"/>
                            <a:chExt cx="1273706" cy="953128"/>
                          </a:xfrm>
                        </wpg:grpSpPr>
                        <wpg:grpSp>
                          <wpg:cNvPr id="750178766" name="组合 750178766">
                            <a:extLst>
                              <a:ext uri="{FF2B5EF4-FFF2-40B4-BE49-F238E27FC236}">
                                <a16:creationId xmlns:a16="http://schemas.microsoft.com/office/drawing/2014/main" id="{BA38E2BD-4B65-9D2A-8033-41C4854E54AE}"/>
                              </a:ext>
                            </a:extLst>
                          </wpg:cNvPr>
                          <wpg:cNvGrpSpPr/>
                          <wpg:grpSpPr>
                            <a:xfrm>
                              <a:off x="0" y="0"/>
                              <a:ext cx="1273706" cy="953128"/>
                              <a:chOff x="0" y="0"/>
                              <a:chExt cx="1273706" cy="953128"/>
                            </a:xfrm>
                          </wpg:grpSpPr>
                          <wps:wsp>
                            <wps:cNvPr id="1790306275" name="矩形 1790306275">
                              <a:extLst>
                                <a:ext uri="{FF2B5EF4-FFF2-40B4-BE49-F238E27FC236}">
                                  <a16:creationId xmlns:a16="http://schemas.microsoft.com/office/drawing/2014/main" id="{B1A91C41-B863-40BF-AF8E-DB2B02E27527}"/>
                                </a:ext>
                              </a:extLst>
                            </wps:cNvPr>
                            <wps:cNvSpPr/>
                            <wps:spPr>
                              <a:xfrm>
                                <a:off x="0" y="378670"/>
                                <a:ext cx="1273706" cy="5744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5417304" name="直接连接符 1745417304">
                              <a:extLst>
                                <a:ext uri="{FF2B5EF4-FFF2-40B4-BE49-F238E27FC236}">
                                  <a16:creationId xmlns:a16="http://schemas.microsoft.com/office/drawing/2014/main" id="{948FD4CD-DFDF-8998-43A3-205B049657B0}"/>
                                </a:ext>
                              </a:extLst>
                            </wps:cNvPr>
                            <wps:cNvCnPr/>
                            <wps:spPr>
                              <a:xfrm>
                                <a:off x="449670" y="92516"/>
                                <a:ext cx="0" cy="8304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33694454" name="直接连接符 1533694454">
                              <a:extLst>
                                <a:ext uri="{FF2B5EF4-FFF2-40B4-BE49-F238E27FC236}">
                                  <a16:creationId xmlns:a16="http://schemas.microsoft.com/office/drawing/2014/main" id="{FBF59374-DAC3-B814-A1A0-4BA0A0E04B67}"/>
                                </a:ext>
                              </a:extLst>
                            </wps:cNvPr>
                            <wps:cNvCnPr>
                              <a:cxnSpLocks/>
                            </wps:cNvCnPr>
                            <wps:spPr>
                              <a:xfrm>
                                <a:off x="64546" y="0"/>
                                <a:ext cx="385124" cy="37867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43359905" name="直接连接符 943359905">
                              <a:extLst>
                                <a:ext uri="{FF2B5EF4-FFF2-40B4-BE49-F238E27FC236}">
                                  <a16:creationId xmlns:a16="http://schemas.microsoft.com/office/drawing/2014/main" id="{A3427A38-DD8F-D6B3-843B-ABAA40530CE8}"/>
                                </a:ext>
                              </a:extLst>
                            </wps:cNvPr>
                            <wps:cNvCnPr>
                              <a:cxnSpLocks/>
                            </wps:cNvCnPr>
                            <wps:spPr>
                              <a:xfrm>
                                <a:off x="211071" y="146163"/>
                                <a:ext cx="40811" cy="40128"/>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48968341" name="任意多边形: 形状 1448968341">
                            <a:extLst>
                              <a:ext uri="{FF2B5EF4-FFF2-40B4-BE49-F238E27FC236}">
                                <a16:creationId xmlns:a16="http://schemas.microsoft.com/office/drawing/2014/main" id="{8A43D54F-24B3-D1A6-6A68-99D555BAB3C2}"/>
                              </a:ext>
                            </a:extLst>
                          </wps:cNvPr>
                          <wps:cNvSpPr/>
                          <wps:spPr>
                            <a:xfrm>
                              <a:off x="453052" y="378670"/>
                              <a:ext cx="440590" cy="568220"/>
                            </a:xfrm>
                            <a:custGeom>
                              <a:avLst/>
                              <a:gdLst>
                                <a:gd name="connsiteX0" fmla="*/ 0 w 435634"/>
                                <a:gd name="connsiteY0" fmla="*/ 0 h 560717"/>
                                <a:gd name="connsiteX1" fmla="*/ 148087 w 435634"/>
                                <a:gd name="connsiteY1" fmla="*/ 560717 h 560717"/>
                                <a:gd name="connsiteX2" fmla="*/ 435634 w 435634"/>
                                <a:gd name="connsiteY2" fmla="*/ 560717 h 560717"/>
                                <a:gd name="connsiteX3" fmla="*/ 0 w 435634"/>
                                <a:gd name="connsiteY3" fmla="*/ 0 h 560717"/>
                              </a:gdLst>
                              <a:ahLst/>
                              <a:cxnLst>
                                <a:cxn ang="0">
                                  <a:pos x="connsiteX0" y="connsiteY0"/>
                                </a:cxn>
                                <a:cxn ang="0">
                                  <a:pos x="connsiteX1" y="connsiteY1"/>
                                </a:cxn>
                                <a:cxn ang="0">
                                  <a:pos x="connsiteX2" y="connsiteY2"/>
                                </a:cxn>
                                <a:cxn ang="0">
                                  <a:pos x="connsiteX3" y="connsiteY3"/>
                                </a:cxn>
                              </a:cxnLst>
                              <a:rect l="l" t="t" r="r" b="b"/>
                              <a:pathLst>
                                <a:path w="435634" h="560717">
                                  <a:moveTo>
                                    <a:pt x="0" y="0"/>
                                  </a:moveTo>
                                  <a:lnTo>
                                    <a:pt x="148087" y="560717"/>
                                  </a:lnTo>
                                  <a:lnTo>
                                    <a:pt x="435634" y="560717"/>
                                  </a:lnTo>
                                  <a:lnTo>
                                    <a:pt x="0" y="0"/>
                                  </a:lnTo>
                                  <a:close/>
                                </a:path>
                              </a:pathLst>
                            </a:cu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88702356" name="Rectangle 481"/>
                        <wps:cNvSpPr/>
                        <wps:spPr>
                          <a:xfrm>
                            <a:off x="150428" y="-180184"/>
                            <a:ext cx="415535" cy="198120"/>
                          </a:xfrm>
                          <a:prstGeom prst="rect">
                            <a:avLst/>
                          </a:prstGeom>
                          <a:ln>
                            <a:noFill/>
                          </a:ln>
                        </wps:spPr>
                        <wps:txbx>
                          <w:txbxContent>
                            <w:p w14:paraId="12D06324" w14:textId="38EF2A0F" w:rsidR="00A130B3" w:rsidRPr="009B2CAA" w:rsidRDefault="00A130B3" w:rsidP="00A130B3">
                              <w:pPr>
                                <w:rPr>
                                  <w:sz w:val="18"/>
                                  <w:szCs w:val="18"/>
                                </w:rPr>
                              </w:pPr>
                              <w:r>
                                <w:rPr>
                                  <w:rFonts w:hint="eastAsia"/>
                                  <w:sz w:val="18"/>
                                  <w:szCs w:val="18"/>
                                </w:rPr>
                                <w:t>太阳光</w:t>
                              </w:r>
                            </w:p>
                          </w:txbxContent>
                        </wps:txbx>
                        <wps:bodyPr horzOverflow="overflow" vert="horz" wrap="none" lIns="36000" tIns="0" rIns="36000" bIns="0" rtlCol="0">
                          <a:spAutoFit/>
                        </wps:bodyPr>
                      </wps:wsp>
                      <wps:wsp>
                        <wps:cNvPr id="1911667738" name="Rectangle 481"/>
                        <wps:cNvSpPr/>
                        <wps:spPr>
                          <a:xfrm>
                            <a:off x="736910" y="186488"/>
                            <a:ext cx="154574" cy="198203"/>
                          </a:xfrm>
                          <a:prstGeom prst="rect">
                            <a:avLst/>
                          </a:prstGeom>
                          <a:ln>
                            <a:noFill/>
                          </a:ln>
                        </wps:spPr>
                        <wps:txbx>
                          <w:txbxContent>
                            <w:p w14:paraId="4A8CA8F9" w14:textId="79FE4F07" w:rsidR="00A130B3" w:rsidRPr="009B2CAA" w:rsidRDefault="00A130B3" w:rsidP="00A130B3">
                              <w:pPr>
                                <w:rPr>
                                  <w:sz w:val="18"/>
                                  <w:szCs w:val="18"/>
                                </w:rPr>
                              </w:pPr>
                              <w:r>
                                <w:rPr>
                                  <w:rFonts w:hint="eastAsia"/>
                                  <w:sz w:val="18"/>
                                  <w:szCs w:val="18"/>
                                </w:rPr>
                                <w:t>O</w:t>
                              </w:r>
                            </w:p>
                          </w:txbxContent>
                        </wps:txbx>
                        <wps:bodyPr horzOverflow="overflow" vert="horz" wrap="none" lIns="36000" tIns="0" rIns="36000" bIns="0" rtlCol="0">
                          <a:spAutoFit/>
                        </wps:bodyPr>
                      </wps:wsp>
                      <wps:wsp>
                        <wps:cNvPr id="815061880" name="Rectangle 481"/>
                        <wps:cNvSpPr/>
                        <wps:spPr>
                          <a:xfrm>
                            <a:off x="833267" y="950275"/>
                            <a:ext cx="122819" cy="198226"/>
                          </a:xfrm>
                          <a:prstGeom prst="rect">
                            <a:avLst/>
                          </a:prstGeom>
                          <a:ln>
                            <a:noFill/>
                          </a:ln>
                        </wps:spPr>
                        <wps:txbx>
                          <w:txbxContent>
                            <w:p w14:paraId="0EF38D97" w14:textId="5C501250" w:rsidR="00A130B3" w:rsidRPr="009B2CAA" w:rsidRDefault="00A130B3" w:rsidP="00A130B3">
                              <w:pPr>
                                <w:rPr>
                                  <w:sz w:val="18"/>
                                  <w:szCs w:val="18"/>
                                </w:rPr>
                              </w:pPr>
                              <w:r>
                                <w:rPr>
                                  <w:rFonts w:hint="eastAsia"/>
                                  <w:sz w:val="18"/>
                                  <w:szCs w:val="18"/>
                                </w:rPr>
                                <w:t>a</w:t>
                              </w:r>
                            </w:p>
                          </w:txbxContent>
                        </wps:txbx>
                        <wps:bodyPr horzOverflow="overflow" vert="horz" wrap="none" lIns="36000" tIns="0" rIns="36000" bIns="0" rtlCol="0">
                          <a:spAutoFit/>
                        </wps:bodyPr>
                      </wps:wsp>
                      <wps:wsp>
                        <wps:cNvPr id="869420321" name="Rectangle 481"/>
                        <wps:cNvSpPr/>
                        <wps:spPr>
                          <a:xfrm>
                            <a:off x="1120646" y="950195"/>
                            <a:ext cx="129806" cy="198318"/>
                          </a:xfrm>
                          <a:prstGeom prst="rect">
                            <a:avLst/>
                          </a:prstGeom>
                          <a:ln>
                            <a:noFill/>
                          </a:ln>
                        </wps:spPr>
                        <wps:txbx>
                          <w:txbxContent>
                            <w:p w14:paraId="49105EF3" w14:textId="6B079741" w:rsidR="00A130B3" w:rsidRPr="009B2CAA" w:rsidRDefault="00A130B3" w:rsidP="00A130B3">
                              <w:pPr>
                                <w:rPr>
                                  <w:sz w:val="18"/>
                                  <w:szCs w:val="18"/>
                                </w:rPr>
                              </w:pPr>
                              <w:r>
                                <w:rPr>
                                  <w:rFonts w:hint="eastAsia"/>
                                  <w:sz w:val="18"/>
                                  <w:szCs w:val="18"/>
                                </w:rPr>
                                <w:t>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15B4049" id="组合 36" o:spid="_x0000_s1109" style="position:absolute;left:0;text-align:left;margin-left:301.1pt;margin-top:5.35pt;width:111.3pt;height:104.45pt;z-index:251692032;mso-position-horizontal-relative:text;mso-position-vertical-relative:text;mso-width-relative:margin;mso-height-relative:margin" coordorigin="1504,-1801" coordsize="14137,13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">
                <v:group id="组合 2941" o:spid="_x0000_s1110" style="position:absolute;left:2904;width:12737;height:9531" coordsize="12737,9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">
                  <v:group id="组合 750178766" o:spid="_x0000_s1111" style="position:absolute;width:12737;height:9531" coordsize="12737,9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">
                    <v:rect id="矩形 1790306275" o:spid="_x0000_s1112" style="position:absolute;top:3786;width:12737;height:5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" filled="f" strokecolor="black [3213]" strokeweight="1pt"/>
                    <v:line id="直接连接符 1745417304" o:spid="_x0000_s1113" style="position:absolute;visibility:visible;mso-wrap-style:square" from="4496,925" to="4496,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" strokecolor="black [3213]" strokeweight=".5pt">
                      <v:stroke dashstyle="dash" joinstyle="miter"/>
                    </v:line>
                    <v:line id="直接连接符 1533694454" o:spid="_x0000_s1114" style="position:absolute;visibility:visible;mso-wrap-style:square" from="645,0" to="4496,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" strokecolor="black [3213]">
                      <v:stroke joinstyle="miter"/>
                      <o:lock v:ext="edit" shapetype="f"/>
                    </v:line>
                    <v:line id="直接连接符 943359905" o:spid="_x0000_s1115" style="position:absolute;visibility:visible;mso-wrap-style:square" from="2110,1461" to="2518,1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" strokecolor="black [3213]" strokeweight=".5pt">
                      <v:stroke endarrow="block" endarrowwidth="narrow" joinstyle="miter"/>
                      <o:lock v:ext="edit" shapetype="f"/>
                    </v:line>
                  </v:group>
                  <v:shape id="任意多边形: 形状 1448968341" o:spid="_x0000_s1116" style="position:absolute;left:4530;top:3786;width:4406;height:5682;visibility:visible;mso-wrap-style:square;v-text-anchor:middle" coordsize="435634,560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" path="m,l148087,560717r287547,l,xe" fillcolor="#bfbfbf [2412]" stroked="f" strokeweight="1pt">
                    <v:stroke joinstyle="miter"/>
                    <v:path arrowok="t" o:connecttype="custom" o:connectlocs="0,0;149772,568220;440590,568220;0,0" o:connectangles="0,0,0,0"/>
                  </v:shape>
                </v:group>
                <v:rect id="Rectangle 481" o:spid="_x0000_s1117" style="position:absolute;left:1504;top:-1801;width:4155;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" filled="f" stroked="f">
                  <v:textbox style="mso-fit-shape-to-text:t" inset="1mm,0,1mm,0">
                    <w:txbxContent>
                      <w:p w14:paraId="12D06324" w14:textId="38EF2A0F" w:rsidR="00A130B3" w:rsidRPr="009B2CAA" w:rsidRDefault="00A130B3" w:rsidP="00A130B3">
                        <w:pPr>
                          <w:rPr>
                            <w:sz w:val="18"/>
                            <w:szCs w:val="18"/>
                          </w:rPr>
                        </w:pPr>
                        <w:r>
                          <w:rPr>
                            <w:rFonts w:hint="eastAsia"/>
                            <w:sz w:val="18"/>
                            <w:szCs w:val="18"/>
                          </w:rPr>
                          <w:t>太阳光</w:t>
                        </w:r>
                      </w:p>
                    </w:txbxContent>
                  </v:textbox>
                </v:rect>
                <v:rect id="Rectangle 481" o:spid="_x0000_s1118" style="position:absolute;left:7369;top:1864;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" filled="f" stroked="f">
                  <v:textbox style="mso-fit-shape-to-text:t" inset="1mm,0,1mm,0">
                    <w:txbxContent>
                      <w:p w14:paraId="4A8CA8F9" w14:textId="79FE4F07" w:rsidR="00A130B3" w:rsidRPr="009B2CAA" w:rsidRDefault="00A130B3" w:rsidP="00A130B3">
                        <w:pPr>
                          <w:rPr>
                            <w:sz w:val="18"/>
                            <w:szCs w:val="18"/>
                          </w:rPr>
                        </w:pPr>
                        <w:r>
                          <w:rPr>
                            <w:rFonts w:hint="eastAsia"/>
                            <w:sz w:val="18"/>
                            <w:szCs w:val="18"/>
                          </w:rPr>
                          <w:t>O</w:t>
                        </w:r>
                      </w:p>
                    </w:txbxContent>
                  </v:textbox>
                </v:rect>
                <v:rect id="Rectangle 481" o:spid="_x0000_s1119" style="position:absolute;left:8332;top:9502;width:12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" filled="f" stroked="f">
                  <v:textbox style="mso-fit-shape-to-text:t" inset="1mm,0,1mm,0">
                    <w:txbxContent>
                      <w:p w14:paraId="0EF38D97" w14:textId="5C501250" w:rsidR="00A130B3" w:rsidRPr="009B2CAA" w:rsidRDefault="00A130B3" w:rsidP="00A130B3">
                        <w:pPr>
                          <w:rPr>
                            <w:sz w:val="18"/>
                            <w:szCs w:val="18"/>
                          </w:rPr>
                        </w:pPr>
                        <w:r>
                          <w:rPr>
                            <w:rFonts w:hint="eastAsia"/>
                            <w:sz w:val="18"/>
                            <w:szCs w:val="18"/>
                          </w:rPr>
                          <w:t>a</w:t>
                        </w:r>
                      </w:p>
                    </w:txbxContent>
                  </v:textbox>
                </v:rect>
                <v:rect id="Rectangle 481" o:spid="_x0000_s1120" style="position:absolute;left:11206;top:9501;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" filled="f" stroked="f">
                  <v:textbox style="mso-fit-shape-to-text:t" inset="1mm,0,1mm,0">
                    <w:txbxContent>
                      <w:p w14:paraId="49105EF3" w14:textId="6B079741" w:rsidR="00A130B3" w:rsidRPr="009B2CAA" w:rsidRDefault="00A130B3" w:rsidP="00A130B3">
                        <w:pPr>
                          <w:rPr>
                            <w:sz w:val="18"/>
                            <w:szCs w:val="18"/>
                          </w:rPr>
                        </w:pPr>
                        <w:r>
                          <w:rPr>
                            <w:rFonts w:hint="eastAsia"/>
                            <w:sz w:val="18"/>
                            <w:szCs w:val="18"/>
                          </w:rPr>
                          <w:t>b</w:t>
                        </w:r>
                      </w:p>
                    </w:txbxContent>
                  </v:textbox>
                </v:rect>
                <w10:wrap type="square"/>
              </v:group>
            </w:pict>
          </mc:Fallback>
        </mc:AlternateContent>
      </w:r>
      <w:r>
        <w:rPr>
          <w:rFonts w:hint="eastAsia"/>
        </w:rPr>
        <w:t>1</w:t>
      </w:r>
      <w:r>
        <w:t>．</w:t>
      </w:r>
      <w:r>
        <w:rPr>
          <w:rFonts w:hint="eastAsia"/>
        </w:rPr>
        <w:t>如图，一束太阳光自矩形玻璃砖上表面</w:t>
      </w:r>
      <w:r w:rsidR="00DB32B4">
        <w:rPr>
          <w:rFonts w:hint="eastAsia"/>
        </w:rPr>
        <w:t>O</w:t>
      </w:r>
      <w:r>
        <w:rPr>
          <w:rFonts w:hint="eastAsia"/>
        </w:rPr>
        <w:t>点射入玻璃砖内，光经玻璃砖折射后照射在玻璃砖下表面</w:t>
      </w:r>
      <w:r w:rsidR="00DB32B4">
        <w:rPr>
          <w:rFonts w:hint="eastAsia"/>
        </w:rPr>
        <w:t>ab</w:t>
      </w:r>
      <w:r>
        <w:rPr>
          <w:rFonts w:hint="eastAsia"/>
        </w:rPr>
        <w:t>区域，再从玻璃砖下表面射出（图中未画出）。已知频率越大的光在玻璃中的传播速度越小。</w:t>
      </w:r>
    </w:p>
    <w:p w14:paraId="7173D2D7" w14:textId="1AC2F268" w:rsidR="0048418E" w:rsidRDefault="00000000" w:rsidP="00DB32B4">
      <w:r>
        <w:rPr>
          <w:rFonts w:hint="eastAsia"/>
        </w:rPr>
        <w:t>（</w:t>
      </w:r>
      <w:r>
        <w:rPr>
          <w:rFonts w:hint="eastAsia"/>
        </w:rPr>
        <w:t>1</w:t>
      </w:r>
      <w:r>
        <w:rPr>
          <w:rFonts w:hint="eastAsia"/>
        </w:rPr>
        <w:t>）（多选）从玻璃砖下表面</w:t>
      </w:r>
      <w:r w:rsidR="00DB32B4">
        <w:rPr>
          <w:rFonts w:hint="eastAsia"/>
        </w:rPr>
        <w:t>a</w:t>
      </w:r>
      <w:r>
        <w:rPr>
          <w:rFonts w:hint="eastAsia"/>
        </w:rPr>
        <w:t>点射出的光</w:t>
      </w:r>
      <w:r w:rsidR="00DB32B4">
        <w:rPr>
          <w:rFonts w:hint="eastAsia"/>
        </w:rPr>
        <w:t>（</w:t>
      </w:r>
      <w:r w:rsidR="00DB32B4">
        <w:rPr>
          <w:rFonts w:hint="eastAsia"/>
        </w:rPr>
        <w:t xml:space="preserve">    </w:t>
      </w:r>
      <w:r w:rsidR="00DB32B4">
        <w:rPr>
          <w:rFonts w:hint="eastAsia"/>
        </w:rPr>
        <w:t>）</w:t>
      </w:r>
    </w:p>
    <w:p w14:paraId="036C6923" w14:textId="42B11542" w:rsidR="0048418E" w:rsidRDefault="00000000" w:rsidP="00DB32B4">
      <w:r>
        <w:t>A</w:t>
      </w:r>
      <w:r>
        <w:t>．</w:t>
      </w:r>
      <w:r>
        <w:rPr>
          <w:rFonts w:hint="eastAsia"/>
        </w:rPr>
        <w:t>为红光</w:t>
      </w:r>
    </w:p>
    <w:p w14:paraId="710A0DE6" w14:textId="39788C53" w:rsidR="0048418E" w:rsidRDefault="00000000" w:rsidP="00A130B3">
      <w:r>
        <w:t>B</w:t>
      </w:r>
      <w:r>
        <w:t>．</w:t>
      </w:r>
      <w:r>
        <w:rPr>
          <w:rFonts w:hint="eastAsia"/>
        </w:rPr>
        <w:t>为紫光</w:t>
      </w:r>
    </w:p>
    <w:p w14:paraId="29C41483" w14:textId="7E65E9E4" w:rsidR="0048418E" w:rsidRDefault="00000000" w:rsidP="00DB32B4">
      <w:r>
        <w:t>C</w:t>
      </w:r>
      <w:r>
        <w:t>．</w:t>
      </w:r>
      <w:r>
        <w:rPr>
          <w:rFonts w:hint="eastAsia"/>
        </w:rPr>
        <w:t>与</w:t>
      </w:r>
      <w:r w:rsidR="00DB32B4">
        <w:rPr>
          <w:rFonts w:hint="eastAsia"/>
        </w:rPr>
        <w:t>b</w:t>
      </w:r>
      <w:r>
        <w:rPr>
          <w:rFonts w:hint="eastAsia"/>
        </w:rPr>
        <w:t>点射出的光平行</w:t>
      </w:r>
    </w:p>
    <w:p w14:paraId="6253A50D" w14:textId="77777777" w:rsidR="0048418E" w:rsidRDefault="00000000" w:rsidP="00DB32B4">
      <w:r>
        <w:t>D</w:t>
      </w:r>
      <w:r>
        <w:t>．</w:t>
      </w:r>
      <w:r>
        <w:rPr>
          <w:rFonts w:hint="eastAsia"/>
        </w:rPr>
        <w:t>与入射的太阳光平行</w:t>
      </w:r>
    </w:p>
    <w:p w14:paraId="3DEFDE28" w14:textId="4D6D96B9" w:rsidR="0048418E" w:rsidRDefault="00000000" w:rsidP="00DB32B4">
      <w:r>
        <w:rPr>
          <w:rFonts w:hint="eastAsia"/>
        </w:rPr>
        <w:t>（</w:t>
      </w:r>
      <w:r>
        <w:rPr>
          <w:rFonts w:hint="eastAsia"/>
        </w:rPr>
        <w:t>2</w:t>
      </w:r>
      <w:r>
        <w:rPr>
          <w:rFonts w:hint="eastAsia"/>
        </w:rPr>
        <w:t>）在太阳光入射到</w:t>
      </w:r>
      <w:r w:rsidR="00DB32B4">
        <w:rPr>
          <w:rFonts w:hint="eastAsia"/>
        </w:rPr>
        <w:t>O</w:t>
      </w:r>
      <w:r>
        <w:rPr>
          <w:rFonts w:hint="eastAsia"/>
        </w:rPr>
        <w:t>点的传播路径上放一块偏振片，从玻璃砖下表面射出的光的亮度</w:t>
      </w:r>
      <w:r w:rsidR="00DB32B4">
        <w:rPr>
          <w:rFonts w:hint="eastAsia"/>
        </w:rPr>
        <w:t>（</w:t>
      </w:r>
      <w:r w:rsidR="00DB32B4">
        <w:rPr>
          <w:rFonts w:hint="eastAsia"/>
        </w:rPr>
        <w:t xml:space="preserve">    </w:t>
      </w:r>
      <w:r w:rsidR="00DB32B4">
        <w:rPr>
          <w:rFonts w:hint="eastAsia"/>
        </w:rPr>
        <w:t>）</w:t>
      </w:r>
    </w:p>
    <w:p w14:paraId="362A76BA" w14:textId="0E475278" w:rsidR="0048418E" w:rsidRDefault="00000000" w:rsidP="00DB32B4">
      <w:r>
        <w:rPr>
          <w:rFonts w:hint="eastAsia"/>
        </w:rPr>
        <w:t>A</w:t>
      </w:r>
      <w:r>
        <w:t>．</w:t>
      </w:r>
      <w:r>
        <w:rPr>
          <w:rFonts w:hint="eastAsia"/>
        </w:rPr>
        <w:t>变暗</w:t>
      </w:r>
      <w:r w:rsidR="00DB32B4">
        <w:tab/>
      </w:r>
      <w:r w:rsidR="00DB32B4">
        <w:tab/>
      </w:r>
      <w:r w:rsidR="00DB32B4">
        <w:tab/>
      </w:r>
      <w:r>
        <w:rPr>
          <w:rFonts w:hint="eastAsia"/>
        </w:rPr>
        <w:t>B</w:t>
      </w:r>
      <w:r>
        <w:t>．</w:t>
      </w:r>
      <w:r>
        <w:rPr>
          <w:rFonts w:hint="eastAsia"/>
        </w:rPr>
        <w:t>变亮</w:t>
      </w:r>
      <w:r w:rsidR="00DB32B4">
        <w:tab/>
      </w:r>
      <w:r w:rsidR="00DB32B4">
        <w:tab/>
      </w:r>
      <w:r w:rsidR="00DB32B4">
        <w:tab/>
      </w:r>
      <w:r>
        <w:rPr>
          <w:rFonts w:hint="eastAsia"/>
        </w:rPr>
        <w:t>C</w:t>
      </w:r>
      <w:r>
        <w:t>．</w:t>
      </w:r>
      <w:r>
        <w:rPr>
          <w:rFonts w:hint="eastAsia"/>
        </w:rPr>
        <w:t>不变</w:t>
      </w:r>
    </w:p>
    <w:p w14:paraId="1619A161" w14:textId="49A963CE" w:rsidR="0048418E" w:rsidRDefault="00000000" w:rsidP="00DB32B4">
      <w:r>
        <w:rPr>
          <w:rFonts w:hint="eastAsia"/>
        </w:rPr>
        <w:t>2</w:t>
      </w:r>
      <w:r>
        <w:t>．（多选）</w:t>
      </w:r>
      <w:r>
        <w:rPr>
          <w:rFonts w:hint="eastAsia"/>
        </w:rPr>
        <w:t>通过对宇宙的观测和研究，我们发现</w:t>
      </w:r>
      <w:r w:rsidR="00DB32B4">
        <w:rPr>
          <w:rFonts w:hint="eastAsia"/>
        </w:rPr>
        <w:t>（</w:t>
      </w:r>
      <w:r w:rsidR="00DB32B4">
        <w:rPr>
          <w:rFonts w:hint="eastAsia"/>
        </w:rPr>
        <w:t xml:space="preserve">    </w:t>
      </w:r>
      <w:r w:rsidR="00DB32B4">
        <w:rPr>
          <w:rFonts w:hint="eastAsia"/>
        </w:rPr>
        <w:t>）</w:t>
      </w:r>
    </w:p>
    <w:p w14:paraId="7050B79D" w14:textId="77777777" w:rsidR="0048418E" w:rsidRDefault="00000000" w:rsidP="00DB32B4">
      <w:r>
        <w:t>A</w:t>
      </w:r>
      <w:r>
        <w:t>．</w:t>
      </w:r>
      <w:r>
        <w:rPr>
          <w:rFonts w:hint="eastAsia"/>
        </w:rPr>
        <w:t>光在真空中一定沿直线传播</w:t>
      </w:r>
    </w:p>
    <w:p w14:paraId="63A0F6C6" w14:textId="54802400" w:rsidR="0048418E" w:rsidRDefault="00000000" w:rsidP="00DB32B4">
      <w:r>
        <w:rPr>
          <w:rFonts w:hint="eastAsia"/>
        </w:rPr>
        <w:t>B</w:t>
      </w:r>
      <w:r>
        <w:t>．</w:t>
      </w:r>
      <w:r>
        <w:rPr>
          <w:rFonts w:hint="eastAsia"/>
        </w:rPr>
        <w:t>在不同的惯性参考系中，物理规律的形式不同</w:t>
      </w:r>
    </w:p>
    <w:p w14:paraId="3127E3C5" w14:textId="7B992A19" w:rsidR="0048418E" w:rsidRDefault="00000000" w:rsidP="00A130B3">
      <w:r>
        <w:rPr>
          <w:rFonts w:hint="eastAsia"/>
        </w:rPr>
        <w:t>C</w:t>
      </w:r>
      <w:r>
        <w:t>．</w:t>
      </w:r>
      <w:r>
        <w:rPr>
          <w:rFonts w:hint="eastAsia"/>
        </w:rPr>
        <w:t>在密闭的太空飞行器中不能判断飞行器是否加速</w:t>
      </w:r>
    </w:p>
    <w:p w14:paraId="6259CE3D" w14:textId="3007F3B0" w:rsidR="0048418E" w:rsidRDefault="00000000" w:rsidP="00DB32B4">
      <w:pPr>
        <w:rPr>
          <w:color w:val="FF0000"/>
        </w:rPr>
      </w:pPr>
      <w:r>
        <w:rPr>
          <w:rFonts w:hint="eastAsia"/>
        </w:rPr>
        <w:t>D</w:t>
      </w:r>
      <w:r>
        <w:t>．</w:t>
      </w:r>
      <w:r>
        <w:rPr>
          <w:rFonts w:hint="eastAsia"/>
        </w:rPr>
        <w:t>因宇宙膨胀，我们观测到遥远星系发出的光的频率减小</w:t>
      </w:r>
    </w:p>
    <w:p w14:paraId="72B30AE5" w14:textId="1E74EBDD" w:rsidR="00DB32B4" w:rsidRDefault="00DB32B4" w:rsidP="00DB32B4"/>
    <w:p w14:paraId="2A49D38D" w14:textId="69AF1274" w:rsidR="0048418E" w:rsidRDefault="00A130B3" w:rsidP="00DB32B4">
      <w:r>
        <w:rPr>
          <w:rFonts w:hint="eastAsia"/>
          <w:noProof/>
        </w:rPr>
        <mc:AlternateContent>
          <mc:Choice Requires="wpg">
            <w:drawing>
              <wp:anchor distT="0" distB="0" distL="114300" distR="114300" simplePos="0" relativeHeight="251697152" behindDoc="0" locked="0" layoutInCell="1" allowOverlap="1" wp14:anchorId="31C54DC8" wp14:editId="783FAB69">
                <wp:simplePos x="0" y="0"/>
                <wp:positionH relativeFrom="column">
                  <wp:posOffset>3171825</wp:posOffset>
                </wp:positionH>
                <wp:positionV relativeFrom="paragraph">
                  <wp:posOffset>79375</wp:posOffset>
                </wp:positionV>
                <wp:extent cx="2064385" cy="599440"/>
                <wp:effectExtent l="0" t="0" r="12065" b="29210"/>
                <wp:wrapSquare wrapText="bothSides"/>
                <wp:docPr id="808706999" name="组合 37"/>
                <wp:cNvGraphicFramePr/>
                <a:graphic xmlns:a="http://schemas.openxmlformats.org/drawingml/2006/main">
                  <a:graphicData uri="http://schemas.microsoft.com/office/word/2010/wordprocessingGroup">
                    <wpg:wgp>
                      <wpg:cNvGrpSpPr/>
                      <wpg:grpSpPr>
                        <a:xfrm>
                          <a:off x="0" y="0"/>
                          <a:ext cx="2064385" cy="599440"/>
                          <a:chOff x="-131323" y="13418"/>
                          <a:chExt cx="2064654" cy="600692"/>
                        </a:xfrm>
                      </wpg:grpSpPr>
                      <wpg:grpSp>
                        <wpg:cNvPr id="1047407978" name="组合 2575">
                          <a:extLst>
                            <a:ext uri="{FF2B5EF4-FFF2-40B4-BE49-F238E27FC236}">
                              <a16:creationId xmlns:a16="http://schemas.microsoft.com/office/drawing/2014/main" id="{F68E63FB-1498-1BFC-2958-323E42D2EF03}"/>
                            </a:ext>
                          </a:extLst>
                        </wpg:cNvPr>
                        <wpg:cNvGrpSpPr/>
                        <wpg:grpSpPr>
                          <a:xfrm>
                            <a:off x="63374" y="199176"/>
                            <a:ext cx="1869957" cy="414934"/>
                            <a:chOff x="0" y="0"/>
                            <a:chExt cx="1869957" cy="414934"/>
                          </a:xfrm>
                        </wpg:grpSpPr>
                        <wps:wsp>
                          <wps:cNvPr id="26132636" name="椭圆 26132636">
                            <a:extLst>
                              <a:ext uri="{FF2B5EF4-FFF2-40B4-BE49-F238E27FC236}">
                                <a16:creationId xmlns:a16="http://schemas.microsoft.com/office/drawing/2014/main" id="{5B57F164-CEFB-95F8-E4A7-5D535545BE41}"/>
                              </a:ext>
                            </a:extLst>
                          </wps:cNvPr>
                          <wps:cNvSpPr/>
                          <wps:spPr>
                            <a:xfrm>
                              <a:off x="1455023" y="0"/>
                              <a:ext cx="414934" cy="41493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6853736" name="椭圆 996853736">
                            <a:extLst>
                              <a:ext uri="{FF2B5EF4-FFF2-40B4-BE49-F238E27FC236}">
                                <a16:creationId xmlns:a16="http://schemas.microsoft.com/office/drawing/2014/main" id="{D8FE35C2-B378-65EC-355A-0F11BD9C493E}"/>
                              </a:ext>
                            </a:extLst>
                          </wps:cNvPr>
                          <wps:cNvSpPr/>
                          <wps:spPr>
                            <a:xfrm>
                              <a:off x="575586" y="134371"/>
                              <a:ext cx="146192" cy="14619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1266228" name="椭圆 981266228">
                            <a:extLst>
                              <a:ext uri="{FF2B5EF4-FFF2-40B4-BE49-F238E27FC236}">
                                <a16:creationId xmlns:a16="http://schemas.microsoft.com/office/drawing/2014/main" id="{EF65A42A-EF8F-7E39-D976-7A205500F838}"/>
                              </a:ext>
                            </a:extLst>
                          </wps:cNvPr>
                          <wps:cNvSpPr/>
                          <wps:spPr>
                            <a:xfrm>
                              <a:off x="0" y="18460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392736" name="直接连接符 140392736">
                            <a:extLst>
                              <a:ext uri="{FF2B5EF4-FFF2-40B4-BE49-F238E27FC236}">
                                <a16:creationId xmlns:a16="http://schemas.microsoft.com/office/drawing/2014/main" id="{C3D124F2-BB62-ACA1-F03E-F41146ADFA78}"/>
                              </a:ext>
                            </a:extLst>
                          </wps:cNvPr>
                          <wps:cNvCnPr/>
                          <wps:spPr>
                            <a:xfrm flipV="1">
                              <a:off x="43166" y="0"/>
                              <a:ext cx="1619324" cy="20551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33995810" name="直接连接符 1833995810">
                            <a:extLst>
                              <a:ext uri="{FF2B5EF4-FFF2-40B4-BE49-F238E27FC236}">
                                <a16:creationId xmlns:a16="http://schemas.microsoft.com/office/drawing/2014/main" id="{62C92F01-1906-D24C-9880-CEAA829FBBD5}"/>
                              </a:ext>
                            </a:extLst>
                          </wps:cNvPr>
                          <wps:cNvCnPr>
                            <a:cxnSpLocks/>
                          </wps:cNvCnPr>
                          <wps:spPr>
                            <a:xfrm>
                              <a:off x="43166" y="206405"/>
                              <a:ext cx="1619324" cy="20551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139786500" name="Rectangle 481"/>
                        <wps:cNvSpPr/>
                        <wps:spPr>
                          <a:xfrm>
                            <a:off x="-131323" y="198099"/>
                            <a:ext cx="415535" cy="198120"/>
                          </a:xfrm>
                          <a:prstGeom prst="rect">
                            <a:avLst/>
                          </a:prstGeom>
                          <a:ln>
                            <a:noFill/>
                          </a:ln>
                        </wps:spPr>
                        <wps:txbx>
                          <w:txbxContent>
                            <w:p w14:paraId="1FD15DFE" w14:textId="0D0FFC34" w:rsidR="00A130B3" w:rsidRPr="009B2CAA" w:rsidRDefault="00A130B3" w:rsidP="00A130B3">
                              <w:pPr>
                                <w:rPr>
                                  <w:sz w:val="18"/>
                                  <w:szCs w:val="18"/>
                                </w:rPr>
                              </w:pPr>
                              <w:r>
                                <w:rPr>
                                  <w:rFonts w:hint="eastAsia"/>
                                  <w:sz w:val="18"/>
                                  <w:szCs w:val="18"/>
                                </w:rPr>
                                <w:t>观察者</w:t>
                              </w:r>
                            </w:p>
                          </w:txbxContent>
                        </wps:txbx>
                        <wps:bodyPr horzOverflow="overflow" vert="horz" wrap="none" lIns="36000" tIns="0" rIns="36000" bIns="0" rtlCol="0">
                          <a:spAutoFit/>
                        </wps:bodyPr>
                      </wps:wsp>
                      <wps:wsp>
                        <wps:cNvPr id="1468264510" name="Rectangle 481"/>
                        <wps:cNvSpPr/>
                        <wps:spPr>
                          <a:xfrm>
                            <a:off x="549251" y="135205"/>
                            <a:ext cx="301274" cy="198343"/>
                          </a:xfrm>
                          <a:prstGeom prst="rect">
                            <a:avLst/>
                          </a:prstGeom>
                          <a:ln>
                            <a:noFill/>
                          </a:ln>
                        </wps:spPr>
                        <wps:txbx>
                          <w:txbxContent>
                            <w:p w14:paraId="2E2C5201" w14:textId="50427F56" w:rsidR="00A130B3" w:rsidRPr="009B2CAA" w:rsidRDefault="00A130B3" w:rsidP="00A130B3">
                              <w:pPr>
                                <w:rPr>
                                  <w:sz w:val="18"/>
                                  <w:szCs w:val="18"/>
                                </w:rPr>
                              </w:pPr>
                              <w:r>
                                <w:rPr>
                                  <w:rFonts w:hint="eastAsia"/>
                                  <w:sz w:val="18"/>
                                  <w:szCs w:val="18"/>
                                </w:rPr>
                                <w:t>月球</w:t>
                              </w:r>
                            </w:p>
                          </w:txbxContent>
                        </wps:txbx>
                        <wps:bodyPr horzOverflow="overflow" vert="horz" wrap="none" lIns="36000" tIns="0" rIns="36000" bIns="0" rtlCol="0">
                          <a:spAutoFit/>
                        </wps:bodyPr>
                      </wps:wsp>
                      <wps:wsp>
                        <wps:cNvPr id="78877987" name="Rectangle 481"/>
                        <wps:cNvSpPr/>
                        <wps:spPr>
                          <a:xfrm>
                            <a:off x="1580483" y="13418"/>
                            <a:ext cx="301274" cy="198431"/>
                          </a:xfrm>
                          <a:prstGeom prst="rect">
                            <a:avLst/>
                          </a:prstGeom>
                          <a:ln>
                            <a:noFill/>
                          </a:ln>
                        </wps:spPr>
                        <wps:txbx>
                          <w:txbxContent>
                            <w:p w14:paraId="3F87FDF4" w14:textId="3B510D79" w:rsidR="00A130B3" w:rsidRPr="009B2CAA" w:rsidRDefault="00A130B3" w:rsidP="00A130B3">
                              <w:pPr>
                                <w:rPr>
                                  <w:sz w:val="18"/>
                                  <w:szCs w:val="18"/>
                                </w:rPr>
                              </w:pPr>
                              <w:r>
                                <w:rPr>
                                  <w:rFonts w:hint="eastAsia"/>
                                  <w:sz w:val="18"/>
                                  <w:szCs w:val="18"/>
                                </w:rPr>
                                <w:t>太阳</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1C54DC8" id="组合 37" o:spid="_x0000_s1121" style="position:absolute;left:0;text-align:left;margin-left:249.75pt;margin-top:6.25pt;width:162.55pt;height:47.2pt;z-index:251697152;mso-position-horizontal-relative:text;mso-position-vertical-relative:text;mso-width-relative:margin;mso-height-relative:margin" coordorigin="-1313,134" coordsize="20646,6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">
                <v:group id="组合 2575" o:spid="_x0000_s1122" style="position:absolute;left:633;top:1991;width:18700;height:4150" coordsize="18699,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">
                  <v:oval id="椭圆 26132636" o:spid="_x0000_s1123" style="position:absolute;left:14550;width:4149;height:4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" filled="f" strokecolor="black [3213]" strokeweight="1pt">
                    <v:stroke joinstyle="miter"/>
                  </v:oval>
                  <v:oval id="椭圆 996853736" o:spid="_x0000_s1124" style="position:absolute;left:5755;top:1343;width:1462;height:1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" filled="f" strokecolor="black [3213]" strokeweight="1pt">
                    <v:stroke joinstyle="miter"/>
                  </v:oval>
                  <v:oval id="椭圆 981266228" o:spid="_x0000_s1125" style="position:absolute;top:184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" fillcolor="black [3213]" stroked="f" strokeweight="1pt">
                    <v:stroke joinstyle="miter"/>
                  </v:oval>
                  <v:line id="直接连接符 140392736" o:spid="_x0000_s1126" style="position:absolute;flip:y;visibility:visible;mso-wrap-style:square" from="431,0" to="16624,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" strokecolor="black [3213]" strokeweight=".5pt">
                    <v:stroke dashstyle="dash" joinstyle="miter"/>
                  </v:line>
                  <v:line id="直接连接符 1833995810" o:spid="_x0000_s1127" style="position:absolute;visibility:visible;mso-wrap-style:square" from="431,2064" to="1662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" strokecolor="black [3213]" strokeweight=".5pt">
                    <v:stroke dashstyle="dash" joinstyle="miter"/>
                    <o:lock v:ext="edit" shapetype="f"/>
                  </v:line>
                </v:group>
                <v:rect id="Rectangle 481" o:spid="_x0000_s1128" style="position:absolute;left:-1313;top:1980;width:415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" filled="f" stroked="f">
                  <v:textbox style="mso-fit-shape-to-text:t" inset="1mm,0,1mm,0">
                    <w:txbxContent>
                      <w:p w14:paraId="1FD15DFE" w14:textId="0D0FFC34" w:rsidR="00A130B3" w:rsidRPr="009B2CAA" w:rsidRDefault="00A130B3" w:rsidP="00A130B3">
                        <w:pPr>
                          <w:rPr>
                            <w:sz w:val="18"/>
                            <w:szCs w:val="18"/>
                          </w:rPr>
                        </w:pPr>
                        <w:r>
                          <w:rPr>
                            <w:rFonts w:hint="eastAsia"/>
                            <w:sz w:val="18"/>
                            <w:szCs w:val="18"/>
                          </w:rPr>
                          <w:t>观察者</w:t>
                        </w:r>
                      </w:p>
                    </w:txbxContent>
                  </v:textbox>
                </v:rect>
                <v:rect id="Rectangle 481" o:spid="_x0000_s1129" style="position:absolute;left:5492;top:1352;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" filled="f" stroked="f">
                  <v:textbox style="mso-fit-shape-to-text:t" inset="1mm,0,1mm,0">
                    <w:txbxContent>
                      <w:p w14:paraId="2E2C5201" w14:textId="50427F56" w:rsidR="00A130B3" w:rsidRPr="009B2CAA" w:rsidRDefault="00A130B3" w:rsidP="00A130B3">
                        <w:pPr>
                          <w:rPr>
                            <w:sz w:val="18"/>
                            <w:szCs w:val="18"/>
                          </w:rPr>
                        </w:pPr>
                        <w:r>
                          <w:rPr>
                            <w:rFonts w:hint="eastAsia"/>
                            <w:sz w:val="18"/>
                            <w:szCs w:val="18"/>
                          </w:rPr>
                          <w:t>月球</w:t>
                        </w:r>
                      </w:p>
                    </w:txbxContent>
                  </v:textbox>
                </v:rect>
                <v:rect id="Rectangle 481" o:spid="_x0000_s1130" style="position:absolute;left:15804;top:134;width:30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" filled="f" stroked="f">
                  <v:textbox style="mso-fit-shape-to-text:t" inset="1mm,0,1mm,0">
                    <w:txbxContent>
                      <w:p w14:paraId="3F87FDF4" w14:textId="3B510D79" w:rsidR="00A130B3" w:rsidRPr="009B2CAA" w:rsidRDefault="00A130B3" w:rsidP="00A130B3">
                        <w:pPr>
                          <w:rPr>
                            <w:sz w:val="18"/>
                            <w:szCs w:val="18"/>
                          </w:rPr>
                        </w:pPr>
                        <w:r>
                          <w:rPr>
                            <w:rFonts w:hint="eastAsia"/>
                            <w:sz w:val="18"/>
                            <w:szCs w:val="18"/>
                          </w:rPr>
                          <w:t>太阳</w:t>
                        </w:r>
                      </w:p>
                    </w:txbxContent>
                  </v:textbox>
                </v:rect>
                <w10:wrap type="square"/>
              </v:group>
            </w:pict>
          </mc:Fallback>
        </mc:AlternateContent>
      </w:r>
      <w:r>
        <w:rPr>
          <w:rFonts w:hint="eastAsia"/>
        </w:rPr>
        <w:t>3</w:t>
      </w:r>
      <w:r>
        <w:rPr>
          <w:rFonts w:hint="eastAsia"/>
        </w:rPr>
        <w:t>．如图，当月球恰好完全挡住</w:t>
      </w:r>
      <w:r>
        <w:t>太阳射向地球的光</w:t>
      </w:r>
      <w:r>
        <w:rPr>
          <w:rFonts w:hint="eastAsia"/>
        </w:rPr>
        <w:t>，地球上的观察者就观察到日全食现象。已知</w:t>
      </w:r>
      <w:r>
        <w:t>太阳直径</w:t>
      </w:r>
      <w:r>
        <w:rPr>
          <w:rFonts w:hint="eastAsia"/>
        </w:rPr>
        <w:t>约为</w:t>
      </w:r>
      <w:r>
        <w:t>月</w:t>
      </w:r>
      <w:r>
        <w:rPr>
          <w:rFonts w:hint="eastAsia"/>
        </w:rPr>
        <w:t>球直径</w:t>
      </w:r>
      <w:r>
        <w:t>的</w:t>
      </w:r>
      <w:r>
        <w:t>40</w:t>
      </w:r>
      <w:r>
        <w:rPr>
          <w:rFonts w:hint="eastAsia"/>
        </w:rPr>
        <w:t>0</w:t>
      </w:r>
      <w:r>
        <w:t>倍</w:t>
      </w:r>
      <w:r>
        <w:rPr>
          <w:rFonts w:hint="eastAsia"/>
        </w:rPr>
        <w:t>，光从太阳到地球用时约为</w:t>
      </w:r>
      <w:r>
        <w:rPr>
          <w:rFonts w:hint="eastAsia"/>
        </w:rPr>
        <w:t>499</w:t>
      </w:r>
      <w:r>
        <w:rPr>
          <w:rFonts w:hint="eastAsia"/>
        </w:rPr>
        <w:t>秒。则光从月球到地球用时约为</w:t>
      </w:r>
      <w:r>
        <w:rPr>
          <w:rFonts w:hint="eastAsia"/>
        </w:rPr>
        <w:t>________s</w:t>
      </w:r>
      <w:r>
        <w:rPr>
          <w:rFonts w:hint="eastAsia"/>
        </w:rPr>
        <w:t>（结果保留三位有效数字），地球绕太阳公转速度约为月球绕地球公转速度的</w:t>
      </w:r>
      <w:r>
        <w:rPr>
          <w:rFonts w:hint="eastAsia"/>
        </w:rPr>
        <w:t>________</w:t>
      </w:r>
      <w:r>
        <w:rPr>
          <w:rFonts w:hint="eastAsia"/>
        </w:rPr>
        <w:t>倍。</w:t>
      </w:r>
    </w:p>
    <w:p w14:paraId="5A95212E" w14:textId="77777777" w:rsidR="00DB32B4" w:rsidRDefault="00DB32B4" w:rsidP="00DB32B4"/>
    <w:p w14:paraId="6D459672" w14:textId="42E64FE6" w:rsidR="0048418E" w:rsidRDefault="000B6495" w:rsidP="00DB32B4">
      <w:r>
        <w:rPr>
          <w:noProof/>
        </w:rPr>
        <mc:AlternateContent>
          <mc:Choice Requires="wpg">
            <w:drawing>
              <wp:anchor distT="0" distB="0" distL="114300" distR="114300" simplePos="0" relativeHeight="251701248" behindDoc="0" locked="0" layoutInCell="1" allowOverlap="1" wp14:anchorId="4966BBC5" wp14:editId="3D9FC89E">
                <wp:simplePos x="0" y="0"/>
                <wp:positionH relativeFrom="column">
                  <wp:posOffset>3503962</wp:posOffset>
                </wp:positionH>
                <wp:positionV relativeFrom="paragraph">
                  <wp:posOffset>87576</wp:posOffset>
                </wp:positionV>
                <wp:extent cx="1731645" cy="1992630"/>
                <wp:effectExtent l="0" t="0" r="20955" b="0"/>
                <wp:wrapSquare wrapText="bothSides"/>
                <wp:docPr id="49534992" name="组合 39"/>
                <wp:cNvGraphicFramePr/>
                <a:graphic xmlns:a="http://schemas.openxmlformats.org/drawingml/2006/main">
                  <a:graphicData uri="http://schemas.microsoft.com/office/word/2010/wordprocessingGroup">
                    <wpg:wgp>
                      <wpg:cNvGrpSpPr/>
                      <wpg:grpSpPr>
                        <a:xfrm>
                          <a:off x="0" y="0"/>
                          <a:ext cx="1731645" cy="1992630"/>
                          <a:chOff x="0" y="0"/>
                          <a:chExt cx="1731645" cy="1993517"/>
                        </a:xfrm>
                      </wpg:grpSpPr>
                      <wpg:grpSp>
                        <wpg:cNvPr id="1779075067" name="组合 1"/>
                        <wpg:cNvGrpSpPr/>
                        <wpg:grpSpPr>
                          <a:xfrm>
                            <a:off x="0" y="0"/>
                            <a:ext cx="1731645" cy="1993517"/>
                            <a:chOff x="1809" y="-92737"/>
                            <a:chExt cx="1733950" cy="1996783"/>
                          </a:xfrm>
                        </wpg:grpSpPr>
                        <wpg:grpSp>
                          <wpg:cNvPr id="266306648" name="组合 59">
                            <a:extLst>
                              <a:ext uri="{FF2B5EF4-FFF2-40B4-BE49-F238E27FC236}">
                                <a16:creationId xmlns:a16="http://schemas.microsoft.com/office/drawing/2014/main" id="{CD36659F-10CC-83EE-D33E-A86FC2C24143}"/>
                              </a:ext>
                            </a:extLst>
                          </wpg:cNvPr>
                          <wpg:cNvGrpSpPr/>
                          <wpg:grpSpPr>
                            <a:xfrm>
                              <a:off x="1809" y="0"/>
                              <a:ext cx="1733950" cy="1815523"/>
                              <a:chOff x="1809" y="0"/>
                              <a:chExt cx="1733950" cy="1815523"/>
                            </a:xfrm>
                          </wpg:grpSpPr>
                          <wps:wsp>
                            <wps:cNvPr id="1440882186" name="任意多边形: 形状 1440882186">
                              <a:extLst>
                                <a:ext uri="{FF2B5EF4-FFF2-40B4-BE49-F238E27FC236}">
                                  <a16:creationId xmlns:a16="http://schemas.microsoft.com/office/drawing/2014/main" id="{5C98969F-9356-6715-3394-34BD13EFE1A9}"/>
                                </a:ext>
                              </a:extLst>
                            </wps:cNvPr>
                            <wps:cNvSpPr/>
                            <wps:spPr>
                              <a:xfrm>
                                <a:off x="759256" y="1275310"/>
                                <a:ext cx="489664" cy="439543"/>
                              </a:xfrm>
                              <a:custGeom>
                                <a:avLst/>
                                <a:gdLst>
                                  <a:gd name="connsiteX0" fmla="*/ 56579 w 334002"/>
                                  <a:gd name="connsiteY0" fmla="*/ 0 h 204416"/>
                                  <a:gd name="connsiteX1" fmla="*/ 334002 w 334002"/>
                                  <a:gd name="connsiteY1" fmla="*/ 0 h 204416"/>
                                  <a:gd name="connsiteX2" fmla="*/ 334002 w 334002"/>
                                  <a:gd name="connsiteY2" fmla="*/ 204416 h 204416"/>
                                  <a:gd name="connsiteX3" fmla="*/ 0 w 334002"/>
                                  <a:gd name="connsiteY3" fmla="*/ 204416 h 204416"/>
                                  <a:gd name="connsiteX0" fmla="*/ 212241 w 489664"/>
                                  <a:gd name="connsiteY0" fmla="*/ 0 h 204416"/>
                                  <a:gd name="connsiteX1" fmla="*/ 489664 w 489664"/>
                                  <a:gd name="connsiteY1" fmla="*/ 0 h 204416"/>
                                  <a:gd name="connsiteX2" fmla="*/ 489664 w 489664"/>
                                  <a:gd name="connsiteY2" fmla="*/ 204416 h 204416"/>
                                  <a:gd name="connsiteX3" fmla="*/ 0 w 489664"/>
                                  <a:gd name="connsiteY3" fmla="*/ 204416 h 204416"/>
                                </a:gdLst>
                                <a:ahLst/>
                                <a:cxnLst>
                                  <a:cxn ang="0">
                                    <a:pos x="connsiteX0" y="connsiteY0"/>
                                  </a:cxn>
                                  <a:cxn ang="0">
                                    <a:pos x="connsiteX1" y="connsiteY1"/>
                                  </a:cxn>
                                  <a:cxn ang="0">
                                    <a:pos x="connsiteX2" y="connsiteY2"/>
                                  </a:cxn>
                                  <a:cxn ang="0">
                                    <a:pos x="connsiteX3" y="connsiteY3"/>
                                  </a:cxn>
                                </a:cxnLst>
                                <a:rect l="l" t="t" r="r" b="b"/>
                                <a:pathLst>
                                  <a:path w="489664" h="204416">
                                    <a:moveTo>
                                      <a:pt x="212241" y="0"/>
                                    </a:moveTo>
                                    <a:lnTo>
                                      <a:pt x="489664" y="0"/>
                                    </a:lnTo>
                                    <a:lnTo>
                                      <a:pt x="489664" y="204416"/>
                                    </a:lnTo>
                                    <a:lnTo>
                                      <a:pt x="0" y="20441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49977193" name="组合 549977193">
                              <a:extLst>
                                <a:ext uri="{FF2B5EF4-FFF2-40B4-BE49-F238E27FC236}">
                                  <a16:creationId xmlns:a16="http://schemas.microsoft.com/office/drawing/2014/main" id="{26EB6975-99B3-9262-517F-89712351E4BF}"/>
                                </a:ext>
                              </a:extLst>
                            </wpg:cNvPr>
                            <wpg:cNvGrpSpPr/>
                            <wpg:grpSpPr>
                              <a:xfrm>
                                <a:off x="1809" y="0"/>
                                <a:ext cx="1733950" cy="1815523"/>
                                <a:chOff x="1809" y="0"/>
                                <a:chExt cx="1733950" cy="1815523"/>
                              </a:xfrm>
                            </wpg:grpSpPr>
                            <wpg:grpSp>
                              <wpg:cNvPr id="1083528445" name="组合 1083528445">
                                <a:extLst>
                                  <a:ext uri="{FF2B5EF4-FFF2-40B4-BE49-F238E27FC236}">
                                    <a16:creationId xmlns:a16="http://schemas.microsoft.com/office/drawing/2014/main" id="{E77D1F3A-FD2E-E2A6-63BB-8728E6C763F6}"/>
                                  </a:ext>
                                </a:extLst>
                              </wpg:cNvPr>
                              <wpg:cNvGrpSpPr/>
                              <wpg:grpSpPr>
                                <a:xfrm>
                                  <a:off x="124628" y="49400"/>
                                  <a:ext cx="1381628" cy="886890"/>
                                  <a:chOff x="124628" y="49400"/>
                                  <a:chExt cx="5540201" cy="3556345"/>
                                </a:xfrm>
                              </wpg:grpSpPr>
                              <wps:wsp>
                                <wps:cNvPr id="212364550" name="任意多边形: 形状 212364550">
                                  <a:extLst>
                                    <a:ext uri="{FF2B5EF4-FFF2-40B4-BE49-F238E27FC236}">
                                      <a16:creationId xmlns:a16="http://schemas.microsoft.com/office/drawing/2014/main" id="{D4DE2545-81AB-168F-52CD-6D74C0D558DC}"/>
                                    </a:ext>
                                  </a:extLst>
                                </wps:cNvPr>
                                <wps:cNvSpPr/>
                                <wps:spPr>
                                  <a:xfrm>
                                    <a:off x="124628" y="49400"/>
                                    <a:ext cx="5540201" cy="3556345"/>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7862 w 5537962"/>
                                      <a:gd name="connsiteY0" fmla="*/ 1648995 h 3556345"/>
                                      <a:gd name="connsiteX1" fmla="*/ 1244678 w 5537962"/>
                                      <a:gd name="connsiteY1" fmla="*/ 1700552 h 3556345"/>
                                      <a:gd name="connsiteX2" fmla="*/ 961343 w 5537962"/>
                                      <a:gd name="connsiteY2" fmla="*/ 1653492 h 3556345"/>
                                      <a:gd name="connsiteX3" fmla="*/ 587490 w 5537962"/>
                                      <a:gd name="connsiteY3" fmla="*/ 1756400 h 3556345"/>
                                      <a:gd name="connsiteX4" fmla="*/ 12600 w 5537962"/>
                                      <a:gd name="connsiteY4" fmla="*/ 1322771 h 3556345"/>
                                      <a:gd name="connsiteX5" fmla="*/ 231540 w 5537962"/>
                                      <a:gd name="connsiteY5" fmla="*/ 1923785 h 3556345"/>
                                      <a:gd name="connsiteX6" fmla="*/ 222955 w 5537962"/>
                                      <a:gd name="connsiteY6" fmla="*/ 2061160 h 3556345"/>
                                      <a:gd name="connsiteX7" fmla="*/ 4258 w 5537962"/>
                                      <a:gd name="connsiteY7" fmla="*/ 2718349 h 3556345"/>
                                      <a:gd name="connsiteX8" fmla="*/ 806797 w 5537962"/>
                                      <a:gd name="connsiteY8" fmla="*/ 3537774 h 3556345"/>
                                      <a:gd name="connsiteX9" fmla="*/ 4610398 w 5537962"/>
                                      <a:gd name="connsiteY9" fmla="*/ 3555068 h 3556345"/>
                                      <a:gd name="connsiteX10" fmla="*/ 5535526 w 5537962"/>
                                      <a:gd name="connsiteY10" fmla="*/ 2588236 h 3556345"/>
                                      <a:gd name="connsiteX11" fmla="*/ 4027973 w 5537962"/>
                                      <a:gd name="connsiteY11" fmla="*/ 1689785 h 3556345"/>
                                      <a:gd name="connsiteX12" fmla="*/ 3981882 w 5537962"/>
                                      <a:gd name="connsiteY12" fmla="*/ 1565359 h 3556345"/>
                                      <a:gd name="connsiteX13" fmla="*/ 4516391 w 5537962"/>
                                      <a:gd name="connsiteY13" fmla="*/ 1281219 h 3556345"/>
                                      <a:gd name="connsiteX14" fmla="*/ 4640205 w 5537962"/>
                                      <a:gd name="connsiteY14" fmla="*/ 1353311 h 3556345"/>
                                      <a:gd name="connsiteX15" fmla="*/ 4799247 w 5537962"/>
                                      <a:gd name="connsiteY15" fmla="*/ 1078073 h 3556345"/>
                                      <a:gd name="connsiteX16" fmla="*/ 4193940 w 5537962"/>
                                      <a:gd name="connsiteY16" fmla="*/ 112157 h 3556345"/>
                                      <a:gd name="connsiteX17" fmla="*/ 3914898 w 5537962"/>
                                      <a:gd name="connsiteY17" fmla="*/ 34884 h 3556345"/>
                                      <a:gd name="connsiteX18" fmla="*/ 3850504 w 5537962"/>
                                      <a:gd name="connsiteY18" fmla="*/ 245239 h 3556345"/>
                                      <a:gd name="connsiteX19" fmla="*/ 1437862 w 5537962"/>
                                      <a:gd name="connsiteY19" fmla="*/ 1648995 h 3556345"/>
                                      <a:gd name="connsiteX0" fmla="*/ 1437926 w 5538026"/>
                                      <a:gd name="connsiteY0" fmla="*/ 1648995 h 3556345"/>
                                      <a:gd name="connsiteX1" fmla="*/ 1244742 w 5538026"/>
                                      <a:gd name="connsiteY1" fmla="*/ 1700552 h 3556345"/>
                                      <a:gd name="connsiteX2" fmla="*/ 961407 w 5538026"/>
                                      <a:gd name="connsiteY2" fmla="*/ 1653492 h 3556345"/>
                                      <a:gd name="connsiteX3" fmla="*/ 587554 w 5538026"/>
                                      <a:gd name="connsiteY3" fmla="*/ 1756400 h 3556345"/>
                                      <a:gd name="connsiteX4" fmla="*/ 12664 w 5538026"/>
                                      <a:gd name="connsiteY4" fmla="*/ 1322771 h 3556345"/>
                                      <a:gd name="connsiteX5" fmla="*/ 231604 w 5538026"/>
                                      <a:gd name="connsiteY5" fmla="*/ 1923785 h 3556345"/>
                                      <a:gd name="connsiteX6" fmla="*/ 223019 w 5538026"/>
                                      <a:gd name="connsiteY6" fmla="*/ 2061160 h 3556345"/>
                                      <a:gd name="connsiteX7" fmla="*/ 4322 w 5538026"/>
                                      <a:gd name="connsiteY7" fmla="*/ 2718349 h 3556345"/>
                                      <a:gd name="connsiteX8" fmla="*/ 806861 w 5538026"/>
                                      <a:gd name="connsiteY8" fmla="*/ 3537774 h 3556345"/>
                                      <a:gd name="connsiteX9" fmla="*/ 4610462 w 5538026"/>
                                      <a:gd name="connsiteY9" fmla="*/ 3555068 h 3556345"/>
                                      <a:gd name="connsiteX10" fmla="*/ 5535590 w 5538026"/>
                                      <a:gd name="connsiteY10" fmla="*/ 2588236 h 3556345"/>
                                      <a:gd name="connsiteX11" fmla="*/ 4028037 w 5538026"/>
                                      <a:gd name="connsiteY11" fmla="*/ 1689785 h 3556345"/>
                                      <a:gd name="connsiteX12" fmla="*/ 3981946 w 5538026"/>
                                      <a:gd name="connsiteY12" fmla="*/ 1565359 h 3556345"/>
                                      <a:gd name="connsiteX13" fmla="*/ 4516455 w 5538026"/>
                                      <a:gd name="connsiteY13" fmla="*/ 1281219 h 3556345"/>
                                      <a:gd name="connsiteX14" fmla="*/ 4640269 w 5538026"/>
                                      <a:gd name="connsiteY14" fmla="*/ 1353311 h 3556345"/>
                                      <a:gd name="connsiteX15" fmla="*/ 4799311 w 5538026"/>
                                      <a:gd name="connsiteY15" fmla="*/ 1078073 h 3556345"/>
                                      <a:gd name="connsiteX16" fmla="*/ 4194004 w 5538026"/>
                                      <a:gd name="connsiteY16" fmla="*/ 112157 h 3556345"/>
                                      <a:gd name="connsiteX17" fmla="*/ 3914962 w 5538026"/>
                                      <a:gd name="connsiteY17" fmla="*/ 34884 h 3556345"/>
                                      <a:gd name="connsiteX18" fmla="*/ 3850568 w 5538026"/>
                                      <a:gd name="connsiteY18" fmla="*/ 245239 h 3556345"/>
                                      <a:gd name="connsiteX19" fmla="*/ 1437926 w 5538026"/>
                                      <a:gd name="connsiteY19" fmla="*/ 1648995 h 3556345"/>
                                      <a:gd name="connsiteX0" fmla="*/ 1452061 w 5552161"/>
                                      <a:gd name="connsiteY0" fmla="*/ 1648995 h 3556345"/>
                                      <a:gd name="connsiteX1" fmla="*/ 1258877 w 5552161"/>
                                      <a:gd name="connsiteY1" fmla="*/ 1700552 h 3556345"/>
                                      <a:gd name="connsiteX2" fmla="*/ 975542 w 5552161"/>
                                      <a:gd name="connsiteY2" fmla="*/ 1653492 h 3556345"/>
                                      <a:gd name="connsiteX3" fmla="*/ 601689 w 5552161"/>
                                      <a:gd name="connsiteY3" fmla="*/ 1756400 h 3556345"/>
                                      <a:gd name="connsiteX4" fmla="*/ 26799 w 5552161"/>
                                      <a:gd name="connsiteY4" fmla="*/ 1322771 h 3556345"/>
                                      <a:gd name="connsiteX5" fmla="*/ 245739 w 5552161"/>
                                      <a:gd name="connsiteY5" fmla="*/ 1923785 h 3556345"/>
                                      <a:gd name="connsiteX6" fmla="*/ 259593 w 5552161"/>
                                      <a:gd name="connsiteY6" fmla="*/ 2021891 h 3556345"/>
                                      <a:gd name="connsiteX7" fmla="*/ 18457 w 5552161"/>
                                      <a:gd name="connsiteY7" fmla="*/ 2718349 h 3556345"/>
                                      <a:gd name="connsiteX8" fmla="*/ 820996 w 5552161"/>
                                      <a:gd name="connsiteY8" fmla="*/ 3537774 h 3556345"/>
                                      <a:gd name="connsiteX9" fmla="*/ 4624597 w 5552161"/>
                                      <a:gd name="connsiteY9" fmla="*/ 3555068 h 3556345"/>
                                      <a:gd name="connsiteX10" fmla="*/ 5549725 w 5552161"/>
                                      <a:gd name="connsiteY10" fmla="*/ 2588236 h 3556345"/>
                                      <a:gd name="connsiteX11" fmla="*/ 4042172 w 5552161"/>
                                      <a:gd name="connsiteY11" fmla="*/ 1689785 h 3556345"/>
                                      <a:gd name="connsiteX12" fmla="*/ 3996081 w 5552161"/>
                                      <a:gd name="connsiteY12" fmla="*/ 1565359 h 3556345"/>
                                      <a:gd name="connsiteX13" fmla="*/ 4530590 w 5552161"/>
                                      <a:gd name="connsiteY13" fmla="*/ 1281219 h 3556345"/>
                                      <a:gd name="connsiteX14" fmla="*/ 4654404 w 5552161"/>
                                      <a:gd name="connsiteY14" fmla="*/ 1353311 h 3556345"/>
                                      <a:gd name="connsiteX15" fmla="*/ 4813446 w 5552161"/>
                                      <a:gd name="connsiteY15" fmla="*/ 1078073 h 3556345"/>
                                      <a:gd name="connsiteX16" fmla="*/ 4208139 w 5552161"/>
                                      <a:gd name="connsiteY16" fmla="*/ 112157 h 3556345"/>
                                      <a:gd name="connsiteX17" fmla="*/ 3929097 w 5552161"/>
                                      <a:gd name="connsiteY17" fmla="*/ 34884 h 3556345"/>
                                      <a:gd name="connsiteX18" fmla="*/ 3864703 w 5552161"/>
                                      <a:gd name="connsiteY18" fmla="*/ 245239 h 3556345"/>
                                      <a:gd name="connsiteX19" fmla="*/ 1452061 w 5552161"/>
                                      <a:gd name="connsiteY19" fmla="*/ 1648995 h 3556345"/>
                                      <a:gd name="connsiteX0" fmla="*/ 1451189 w 5551289"/>
                                      <a:gd name="connsiteY0" fmla="*/ 1648995 h 3556345"/>
                                      <a:gd name="connsiteX1" fmla="*/ 1258005 w 5551289"/>
                                      <a:gd name="connsiteY1" fmla="*/ 1700552 h 3556345"/>
                                      <a:gd name="connsiteX2" fmla="*/ 974670 w 5551289"/>
                                      <a:gd name="connsiteY2" fmla="*/ 1653492 h 3556345"/>
                                      <a:gd name="connsiteX3" fmla="*/ 600817 w 5551289"/>
                                      <a:gd name="connsiteY3" fmla="*/ 1756400 h 3556345"/>
                                      <a:gd name="connsiteX4" fmla="*/ 25927 w 5551289"/>
                                      <a:gd name="connsiteY4" fmla="*/ 1322771 h 3556345"/>
                                      <a:gd name="connsiteX5" fmla="*/ 244867 w 5551289"/>
                                      <a:gd name="connsiteY5" fmla="*/ 1923785 h 3556345"/>
                                      <a:gd name="connsiteX6" fmla="*/ 258721 w 5551289"/>
                                      <a:gd name="connsiteY6" fmla="*/ 2021891 h 3556345"/>
                                      <a:gd name="connsiteX7" fmla="*/ 17585 w 5551289"/>
                                      <a:gd name="connsiteY7" fmla="*/ 2718349 h 3556345"/>
                                      <a:gd name="connsiteX8" fmla="*/ 820124 w 5551289"/>
                                      <a:gd name="connsiteY8" fmla="*/ 3537774 h 3556345"/>
                                      <a:gd name="connsiteX9" fmla="*/ 4623725 w 5551289"/>
                                      <a:gd name="connsiteY9" fmla="*/ 3555068 h 3556345"/>
                                      <a:gd name="connsiteX10" fmla="*/ 5548853 w 5551289"/>
                                      <a:gd name="connsiteY10" fmla="*/ 2588236 h 3556345"/>
                                      <a:gd name="connsiteX11" fmla="*/ 4041300 w 5551289"/>
                                      <a:gd name="connsiteY11" fmla="*/ 1689785 h 3556345"/>
                                      <a:gd name="connsiteX12" fmla="*/ 3995209 w 5551289"/>
                                      <a:gd name="connsiteY12" fmla="*/ 1565359 h 3556345"/>
                                      <a:gd name="connsiteX13" fmla="*/ 4529718 w 5551289"/>
                                      <a:gd name="connsiteY13" fmla="*/ 1281219 h 3556345"/>
                                      <a:gd name="connsiteX14" fmla="*/ 4653532 w 5551289"/>
                                      <a:gd name="connsiteY14" fmla="*/ 1353311 h 3556345"/>
                                      <a:gd name="connsiteX15" fmla="*/ 4812574 w 5551289"/>
                                      <a:gd name="connsiteY15" fmla="*/ 1078073 h 3556345"/>
                                      <a:gd name="connsiteX16" fmla="*/ 4207267 w 5551289"/>
                                      <a:gd name="connsiteY16" fmla="*/ 112157 h 3556345"/>
                                      <a:gd name="connsiteX17" fmla="*/ 3928225 w 5551289"/>
                                      <a:gd name="connsiteY17" fmla="*/ 34884 h 3556345"/>
                                      <a:gd name="connsiteX18" fmla="*/ 3863831 w 5551289"/>
                                      <a:gd name="connsiteY18" fmla="*/ 245239 h 3556345"/>
                                      <a:gd name="connsiteX19" fmla="*/ 1451189 w 5551289"/>
                                      <a:gd name="connsiteY19" fmla="*/ 1648995 h 3556345"/>
                                      <a:gd name="connsiteX0" fmla="*/ 1450483 w 5550583"/>
                                      <a:gd name="connsiteY0" fmla="*/ 1648995 h 3556345"/>
                                      <a:gd name="connsiteX1" fmla="*/ 1257299 w 5550583"/>
                                      <a:gd name="connsiteY1" fmla="*/ 1700552 h 3556345"/>
                                      <a:gd name="connsiteX2" fmla="*/ 973964 w 5550583"/>
                                      <a:gd name="connsiteY2" fmla="*/ 1653492 h 3556345"/>
                                      <a:gd name="connsiteX3" fmla="*/ 600111 w 5550583"/>
                                      <a:gd name="connsiteY3" fmla="*/ 1756400 h 3556345"/>
                                      <a:gd name="connsiteX4" fmla="*/ 25221 w 5550583"/>
                                      <a:gd name="connsiteY4" fmla="*/ 1322771 h 3556345"/>
                                      <a:gd name="connsiteX5" fmla="*/ 244161 w 5550583"/>
                                      <a:gd name="connsiteY5" fmla="*/ 1923785 h 3556345"/>
                                      <a:gd name="connsiteX6" fmla="*/ 265495 w 5550583"/>
                                      <a:gd name="connsiteY6" fmla="*/ 2018151 h 3556345"/>
                                      <a:gd name="connsiteX7" fmla="*/ 16879 w 5550583"/>
                                      <a:gd name="connsiteY7" fmla="*/ 2718349 h 3556345"/>
                                      <a:gd name="connsiteX8" fmla="*/ 819418 w 5550583"/>
                                      <a:gd name="connsiteY8" fmla="*/ 3537774 h 3556345"/>
                                      <a:gd name="connsiteX9" fmla="*/ 4623019 w 5550583"/>
                                      <a:gd name="connsiteY9" fmla="*/ 3555068 h 3556345"/>
                                      <a:gd name="connsiteX10" fmla="*/ 5548147 w 5550583"/>
                                      <a:gd name="connsiteY10" fmla="*/ 2588236 h 3556345"/>
                                      <a:gd name="connsiteX11" fmla="*/ 4040594 w 5550583"/>
                                      <a:gd name="connsiteY11" fmla="*/ 1689785 h 3556345"/>
                                      <a:gd name="connsiteX12" fmla="*/ 3994503 w 5550583"/>
                                      <a:gd name="connsiteY12" fmla="*/ 1565359 h 3556345"/>
                                      <a:gd name="connsiteX13" fmla="*/ 4529012 w 5550583"/>
                                      <a:gd name="connsiteY13" fmla="*/ 1281219 h 3556345"/>
                                      <a:gd name="connsiteX14" fmla="*/ 4652826 w 5550583"/>
                                      <a:gd name="connsiteY14" fmla="*/ 1353311 h 3556345"/>
                                      <a:gd name="connsiteX15" fmla="*/ 4811868 w 5550583"/>
                                      <a:gd name="connsiteY15" fmla="*/ 1078073 h 3556345"/>
                                      <a:gd name="connsiteX16" fmla="*/ 4206561 w 5550583"/>
                                      <a:gd name="connsiteY16" fmla="*/ 112157 h 3556345"/>
                                      <a:gd name="connsiteX17" fmla="*/ 3927519 w 5550583"/>
                                      <a:gd name="connsiteY17" fmla="*/ 34884 h 3556345"/>
                                      <a:gd name="connsiteX18" fmla="*/ 3863125 w 5550583"/>
                                      <a:gd name="connsiteY18" fmla="*/ 245239 h 3556345"/>
                                      <a:gd name="connsiteX19" fmla="*/ 1450483 w 5550583"/>
                                      <a:gd name="connsiteY19"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73379 w 5558467"/>
                                      <a:gd name="connsiteY6" fmla="*/ 201815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60467 w 5560567"/>
                                      <a:gd name="connsiteY0" fmla="*/ 1648995 h 3556345"/>
                                      <a:gd name="connsiteX1" fmla="*/ 1267283 w 5560567"/>
                                      <a:gd name="connsiteY1" fmla="*/ 1700552 h 3556345"/>
                                      <a:gd name="connsiteX2" fmla="*/ 983948 w 5560567"/>
                                      <a:gd name="connsiteY2" fmla="*/ 1653492 h 3556345"/>
                                      <a:gd name="connsiteX3" fmla="*/ 610095 w 5560567"/>
                                      <a:gd name="connsiteY3" fmla="*/ 1756400 h 3556345"/>
                                      <a:gd name="connsiteX4" fmla="*/ 35205 w 5560567"/>
                                      <a:gd name="connsiteY4" fmla="*/ 1322771 h 3556345"/>
                                      <a:gd name="connsiteX5" fmla="*/ 254145 w 5560567"/>
                                      <a:gd name="connsiteY5" fmla="*/ 1923785 h 3556345"/>
                                      <a:gd name="connsiteX6" fmla="*/ 286699 w 5560567"/>
                                      <a:gd name="connsiteY6" fmla="*/ 2006931 h 3556345"/>
                                      <a:gd name="connsiteX7" fmla="*/ 198070 w 5560567"/>
                                      <a:gd name="connsiteY7" fmla="*/ 2108204 h 3556345"/>
                                      <a:gd name="connsiteX8" fmla="*/ 26863 w 5560567"/>
                                      <a:gd name="connsiteY8" fmla="*/ 2718349 h 3556345"/>
                                      <a:gd name="connsiteX9" fmla="*/ 829402 w 5560567"/>
                                      <a:gd name="connsiteY9" fmla="*/ 3537774 h 3556345"/>
                                      <a:gd name="connsiteX10" fmla="*/ 4633003 w 5560567"/>
                                      <a:gd name="connsiteY10" fmla="*/ 3555068 h 3556345"/>
                                      <a:gd name="connsiteX11" fmla="*/ 5558131 w 5560567"/>
                                      <a:gd name="connsiteY11" fmla="*/ 2588236 h 3556345"/>
                                      <a:gd name="connsiteX12" fmla="*/ 4050578 w 5560567"/>
                                      <a:gd name="connsiteY12" fmla="*/ 1689785 h 3556345"/>
                                      <a:gd name="connsiteX13" fmla="*/ 4004487 w 5560567"/>
                                      <a:gd name="connsiteY13" fmla="*/ 1565359 h 3556345"/>
                                      <a:gd name="connsiteX14" fmla="*/ 4538996 w 5560567"/>
                                      <a:gd name="connsiteY14" fmla="*/ 1281219 h 3556345"/>
                                      <a:gd name="connsiteX15" fmla="*/ 4662810 w 5560567"/>
                                      <a:gd name="connsiteY15" fmla="*/ 1353311 h 3556345"/>
                                      <a:gd name="connsiteX16" fmla="*/ 4821852 w 5560567"/>
                                      <a:gd name="connsiteY16" fmla="*/ 1078073 h 3556345"/>
                                      <a:gd name="connsiteX17" fmla="*/ 4216545 w 5560567"/>
                                      <a:gd name="connsiteY17" fmla="*/ 112157 h 3556345"/>
                                      <a:gd name="connsiteX18" fmla="*/ 3937503 w 5560567"/>
                                      <a:gd name="connsiteY18" fmla="*/ 34884 h 3556345"/>
                                      <a:gd name="connsiteX19" fmla="*/ 3873109 w 5560567"/>
                                      <a:gd name="connsiteY19" fmla="*/ 245239 h 3556345"/>
                                      <a:gd name="connsiteX20" fmla="*/ 1460467 w 5560567"/>
                                      <a:gd name="connsiteY20" fmla="*/ 1648995 h 3556345"/>
                                      <a:gd name="connsiteX0" fmla="*/ 1461549 w 5561649"/>
                                      <a:gd name="connsiteY0" fmla="*/ 1648995 h 3556345"/>
                                      <a:gd name="connsiteX1" fmla="*/ 1268365 w 5561649"/>
                                      <a:gd name="connsiteY1" fmla="*/ 1700552 h 3556345"/>
                                      <a:gd name="connsiteX2" fmla="*/ 985030 w 5561649"/>
                                      <a:gd name="connsiteY2" fmla="*/ 1653492 h 3556345"/>
                                      <a:gd name="connsiteX3" fmla="*/ 611177 w 5561649"/>
                                      <a:gd name="connsiteY3" fmla="*/ 1756400 h 3556345"/>
                                      <a:gd name="connsiteX4" fmla="*/ 36287 w 5561649"/>
                                      <a:gd name="connsiteY4" fmla="*/ 1322771 h 3556345"/>
                                      <a:gd name="connsiteX5" fmla="*/ 255227 w 5561649"/>
                                      <a:gd name="connsiteY5" fmla="*/ 1923785 h 3556345"/>
                                      <a:gd name="connsiteX6" fmla="*/ 287781 w 5561649"/>
                                      <a:gd name="connsiteY6" fmla="*/ 2006931 h 3556345"/>
                                      <a:gd name="connsiteX7" fmla="*/ 199152 w 5561649"/>
                                      <a:gd name="connsiteY7" fmla="*/ 2108204 h 3556345"/>
                                      <a:gd name="connsiteX8" fmla="*/ 27945 w 5561649"/>
                                      <a:gd name="connsiteY8" fmla="*/ 2718349 h 3556345"/>
                                      <a:gd name="connsiteX9" fmla="*/ 830484 w 5561649"/>
                                      <a:gd name="connsiteY9" fmla="*/ 3537774 h 3556345"/>
                                      <a:gd name="connsiteX10" fmla="*/ 4634085 w 5561649"/>
                                      <a:gd name="connsiteY10" fmla="*/ 3555068 h 3556345"/>
                                      <a:gd name="connsiteX11" fmla="*/ 5559213 w 5561649"/>
                                      <a:gd name="connsiteY11" fmla="*/ 2588236 h 3556345"/>
                                      <a:gd name="connsiteX12" fmla="*/ 4051660 w 5561649"/>
                                      <a:gd name="connsiteY12" fmla="*/ 1689785 h 3556345"/>
                                      <a:gd name="connsiteX13" fmla="*/ 4005569 w 5561649"/>
                                      <a:gd name="connsiteY13" fmla="*/ 1565359 h 3556345"/>
                                      <a:gd name="connsiteX14" fmla="*/ 4540078 w 5561649"/>
                                      <a:gd name="connsiteY14" fmla="*/ 1281219 h 3556345"/>
                                      <a:gd name="connsiteX15" fmla="*/ 4663892 w 5561649"/>
                                      <a:gd name="connsiteY15" fmla="*/ 1353311 h 3556345"/>
                                      <a:gd name="connsiteX16" fmla="*/ 4822934 w 5561649"/>
                                      <a:gd name="connsiteY16" fmla="*/ 1078073 h 3556345"/>
                                      <a:gd name="connsiteX17" fmla="*/ 4217627 w 5561649"/>
                                      <a:gd name="connsiteY17" fmla="*/ 112157 h 3556345"/>
                                      <a:gd name="connsiteX18" fmla="*/ 3938585 w 5561649"/>
                                      <a:gd name="connsiteY18" fmla="*/ 34884 h 3556345"/>
                                      <a:gd name="connsiteX19" fmla="*/ 3874191 w 5561649"/>
                                      <a:gd name="connsiteY19" fmla="*/ 245239 h 3556345"/>
                                      <a:gd name="connsiteX20" fmla="*/ 1461549 w 5561649"/>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8204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6675 w 5546775"/>
                                      <a:gd name="connsiteY0" fmla="*/ 1648995 h 3556345"/>
                                      <a:gd name="connsiteX1" fmla="*/ 1253491 w 5546775"/>
                                      <a:gd name="connsiteY1" fmla="*/ 1700552 h 3556345"/>
                                      <a:gd name="connsiteX2" fmla="*/ 970156 w 5546775"/>
                                      <a:gd name="connsiteY2" fmla="*/ 1653492 h 3556345"/>
                                      <a:gd name="connsiteX3" fmla="*/ 596303 w 5546775"/>
                                      <a:gd name="connsiteY3" fmla="*/ 1756400 h 3556345"/>
                                      <a:gd name="connsiteX4" fmla="*/ 21413 w 5546775"/>
                                      <a:gd name="connsiteY4" fmla="*/ 1322771 h 3556345"/>
                                      <a:gd name="connsiteX5" fmla="*/ 240353 w 5546775"/>
                                      <a:gd name="connsiteY5" fmla="*/ 1923785 h 3556345"/>
                                      <a:gd name="connsiteX6" fmla="*/ 272907 w 5546775"/>
                                      <a:gd name="connsiteY6" fmla="*/ 2006931 h 3556345"/>
                                      <a:gd name="connsiteX7" fmla="*/ 184278 w 5546775"/>
                                      <a:gd name="connsiteY7" fmla="*/ 2108204 h 3556345"/>
                                      <a:gd name="connsiteX8" fmla="*/ 13071 w 5546775"/>
                                      <a:gd name="connsiteY8" fmla="*/ 2718349 h 3556345"/>
                                      <a:gd name="connsiteX9" fmla="*/ 815610 w 5546775"/>
                                      <a:gd name="connsiteY9" fmla="*/ 3537774 h 3556345"/>
                                      <a:gd name="connsiteX10" fmla="*/ 4619211 w 5546775"/>
                                      <a:gd name="connsiteY10" fmla="*/ 3555068 h 3556345"/>
                                      <a:gd name="connsiteX11" fmla="*/ 5544339 w 5546775"/>
                                      <a:gd name="connsiteY11" fmla="*/ 2588236 h 3556345"/>
                                      <a:gd name="connsiteX12" fmla="*/ 4036786 w 5546775"/>
                                      <a:gd name="connsiteY12" fmla="*/ 1689785 h 3556345"/>
                                      <a:gd name="connsiteX13" fmla="*/ 3990695 w 5546775"/>
                                      <a:gd name="connsiteY13" fmla="*/ 1565359 h 3556345"/>
                                      <a:gd name="connsiteX14" fmla="*/ 4525204 w 5546775"/>
                                      <a:gd name="connsiteY14" fmla="*/ 1281219 h 3556345"/>
                                      <a:gd name="connsiteX15" fmla="*/ 4649018 w 5546775"/>
                                      <a:gd name="connsiteY15" fmla="*/ 1353311 h 3556345"/>
                                      <a:gd name="connsiteX16" fmla="*/ 4808060 w 5546775"/>
                                      <a:gd name="connsiteY16" fmla="*/ 1078073 h 3556345"/>
                                      <a:gd name="connsiteX17" fmla="*/ 4202753 w 5546775"/>
                                      <a:gd name="connsiteY17" fmla="*/ 112157 h 3556345"/>
                                      <a:gd name="connsiteX18" fmla="*/ 3923711 w 5546775"/>
                                      <a:gd name="connsiteY18" fmla="*/ 34884 h 3556345"/>
                                      <a:gd name="connsiteX19" fmla="*/ 3859317 w 5546775"/>
                                      <a:gd name="connsiteY19" fmla="*/ 245239 h 3556345"/>
                                      <a:gd name="connsiteX20" fmla="*/ 1446675 w 5546775"/>
                                      <a:gd name="connsiteY20" fmla="*/ 1648995 h 3556345"/>
                                      <a:gd name="connsiteX0" fmla="*/ 1444913 w 5545013"/>
                                      <a:gd name="connsiteY0" fmla="*/ 1648995 h 3556345"/>
                                      <a:gd name="connsiteX1" fmla="*/ 1251729 w 5545013"/>
                                      <a:gd name="connsiteY1" fmla="*/ 1700552 h 3556345"/>
                                      <a:gd name="connsiteX2" fmla="*/ 968394 w 5545013"/>
                                      <a:gd name="connsiteY2" fmla="*/ 1653492 h 3556345"/>
                                      <a:gd name="connsiteX3" fmla="*/ 594541 w 5545013"/>
                                      <a:gd name="connsiteY3" fmla="*/ 1756400 h 3556345"/>
                                      <a:gd name="connsiteX4" fmla="*/ 19651 w 5545013"/>
                                      <a:gd name="connsiteY4" fmla="*/ 1322771 h 3556345"/>
                                      <a:gd name="connsiteX5" fmla="*/ 238591 w 5545013"/>
                                      <a:gd name="connsiteY5" fmla="*/ 1923785 h 3556345"/>
                                      <a:gd name="connsiteX6" fmla="*/ 271145 w 5545013"/>
                                      <a:gd name="connsiteY6" fmla="*/ 2006931 h 3556345"/>
                                      <a:gd name="connsiteX7" fmla="*/ 182516 w 5545013"/>
                                      <a:gd name="connsiteY7" fmla="*/ 2108204 h 3556345"/>
                                      <a:gd name="connsiteX8" fmla="*/ 11309 w 5545013"/>
                                      <a:gd name="connsiteY8" fmla="*/ 2718349 h 3556345"/>
                                      <a:gd name="connsiteX9" fmla="*/ 813848 w 5545013"/>
                                      <a:gd name="connsiteY9" fmla="*/ 3537774 h 3556345"/>
                                      <a:gd name="connsiteX10" fmla="*/ 4617449 w 5545013"/>
                                      <a:gd name="connsiteY10" fmla="*/ 3555068 h 3556345"/>
                                      <a:gd name="connsiteX11" fmla="*/ 5542577 w 5545013"/>
                                      <a:gd name="connsiteY11" fmla="*/ 2588236 h 3556345"/>
                                      <a:gd name="connsiteX12" fmla="*/ 4035024 w 5545013"/>
                                      <a:gd name="connsiteY12" fmla="*/ 1689785 h 3556345"/>
                                      <a:gd name="connsiteX13" fmla="*/ 3988933 w 5545013"/>
                                      <a:gd name="connsiteY13" fmla="*/ 1565359 h 3556345"/>
                                      <a:gd name="connsiteX14" fmla="*/ 4523442 w 5545013"/>
                                      <a:gd name="connsiteY14" fmla="*/ 1281219 h 3556345"/>
                                      <a:gd name="connsiteX15" fmla="*/ 4647256 w 5545013"/>
                                      <a:gd name="connsiteY15" fmla="*/ 1353311 h 3556345"/>
                                      <a:gd name="connsiteX16" fmla="*/ 4806298 w 5545013"/>
                                      <a:gd name="connsiteY16" fmla="*/ 1078073 h 3556345"/>
                                      <a:gd name="connsiteX17" fmla="*/ 4200991 w 5545013"/>
                                      <a:gd name="connsiteY17" fmla="*/ 112157 h 3556345"/>
                                      <a:gd name="connsiteX18" fmla="*/ 3921949 w 5545013"/>
                                      <a:gd name="connsiteY18" fmla="*/ 34884 h 3556345"/>
                                      <a:gd name="connsiteX19" fmla="*/ 3857555 w 5545013"/>
                                      <a:gd name="connsiteY19" fmla="*/ 245239 h 3556345"/>
                                      <a:gd name="connsiteX20" fmla="*/ 1444913 w 5545013"/>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4800 w 5544900"/>
                                      <a:gd name="connsiteY0" fmla="*/ 1648995 h 3556345"/>
                                      <a:gd name="connsiteX1" fmla="*/ 1251616 w 5544900"/>
                                      <a:gd name="connsiteY1" fmla="*/ 1700552 h 3556345"/>
                                      <a:gd name="connsiteX2" fmla="*/ 968281 w 5544900"/>
                                      <a:gd name="connsiteY2" fmla="*/ 1653492 h 3556345"/>
                                      <a:gd name="connsiteX3" fmla="*/ 594428 w 5544900"/>
                                      <a:gd name="connsiteY3" fmla="*/ 1756400 h 3556345"/>
                                      <a:gd name="connsiteX4" fmla="*/ 19538 w 5544900"/>
                                      <a:gd name="connsiteY4" fmla="*/ 1322771 h 3556345"/>
                                      <a:gd name="connsiteX5" fmla="*/ 238478 w 5544900"/>
                                      <a:gd name="connsiteY5" fmla="*/ 1923785 h 3556345"/>
                                      <a:gd name="connsiteX6" fmla="*/ 271032 w 5544900"/>
                                      <a:gd name="connsiteY6" fmla="*/ 2006931 h 3556345"/>
                                      <a:gd name="connsiteX7" fmla="*/ 182403 w 5544900"/>
                                      <a:gd name="connsiteY7" fmla="*/ 2100725 h 3556345"/>
                                      <a:gd name="connsiteX8" fmla="*/ 11196 w 5544900"/>
                                      <a:gd name="connsiteY8" fmla="*/ 2718349 h 3556345"/>
                                      <a:gd name="connsiteX9" fmla="*/ 813735 w 5544900"/>
                                      <a:gd name="connsiteY9" fmla="*/ 3537774 h 3556345"/>
                                      <a:gd name="connsiteX10" fmla="*/ 4617336 w 5544900"/>
                                      <a:gd name="connsiteY10" fmla="*/ 3555068 h 3556345"/>
                                      <a:gd name="connsiteX11" fmla="*/ 5542464 w 5544900"/>
                                      <a:gd name="connsiteY11" fmla="*/ 2588236 h 3556345"/>
                                      <a:gd name="connsiteX12" fmla="*/ 4034911 w 5544900"/>
                                      <a:gd name="connsiteY12" fmla="*/ 1689785 h 3556345"/>
                                      <a:gd name="connsiteX13" fmla="*/ 3988820 w 5544900"/>
                                      <a:gd name="connsiteY13" fmla="*/ 1565359 h 3556345"/>
                                      <a:gd name="connsiteX14" fmla="*/ 4523329 w 5544900"/>
                                      <a:gd name="connsiteY14" fmla="*/ 1281219 h 3556345"/>
                                      <a:gd name="connsiteX15" fmla="*/ 4647143 w 5544900"/>
                                      <a:gd name="connsiteY15" fmla="*/ 1353311 h 3556345"/>
                                      <a:gd name="connsiteX16" fmla="*/ 4806185 w 5544900"/>
                                      <a:gd name="connsiteY16" fmla="*/ 1078073 h 3556345"/>
                                      <a:gd name="connsiteX17" fmla="*/ 4200878 w 5544900"/>
                                      <a:gd name="connsiteY17" fmla="*/ 112157 h 3556345"/>
                                      <a:gd name="connsiteX18" fmla="*/ 3921836 w 5544900"/>
                                      <a:gd name="connsiteY18" fmla="*/ 34884 h 3556345"/>
                                      <a:gd name="connsiteX19" fmla="*/ 3857442 w 5544900"/>
                                      <a:gd name="connsiteY19" fmla="*/ 245239 h 3556345"/>
                                      <a:gd name="connsiteX20" fmla="*/ 1444800 w 5544900"/>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66333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45922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40201" h="3556345">
                                        <a:moveTo>
                                          <a:pt x="1440101" y="1648995"/>
                                        </a:moveTo>
                                        <a:cubicBezTo>
                                          <a:pt x="1369823" y="1687865"/>
                                          <a:pt x="1326337" y="1699803"/>
                                          <a:pt x="1246917" y="1700552"/>
                                        </a:cubicBezTo>
                                        <a:cubicBezTo>
                                          <a:pt x="1167497" y="1701301"/>
                                          <a:pt x="1073113" y="1644184"/>
                                          <a:pt x="963582" y="1653492"/>
                                        </a:cubicBezTo>
                                        <a:cubicBezTo>
                                          <a:pt x="854051" y="1662800"/>
                                          <a:pt x="747853" y="1811520"/>
                                          <a:pt x="589729" y="1756400"/>
                                        </a:cubicBezTo>
                                        <a:cubicBezTo>
                                          <a:pt x="431605" y="1701280"/>
                                          <a:pt x="150002" y="1412582"/>
                                          <a:pt x="14839" y="1322771"/>
                                        </a:cubicBezTo>
                                        <a:cubicBezTo>
                                          <a:pt x="79024" y="1468400"/>
                                          <a:pt x="195265" y="1809758"/>
                                          <a:pt x="233779" y="1923785"/>
                                        </a:cubicBezTo>
                                        <a:cubicBezTo>
                                          <a:pt x="272293" y="2037812"/>
                                          <a:pt x="255268" y="1977441"/>
                                          <a:pt x="245922" y="2006931"/>
                                        </a:cubicBezTo>
                                        <a:cubicBezTo>
                                          <a:pt x="236576" y="2036421"/>
                                          <a:pt x="206051" y="2079391"/>
                                          <a:pt x="177704" y="2100725"/>
                                        </a:cubicBezTo>
                                        <a:cubicBezTo>
                                          <a:pt x="121309" y="2213685"/>
                                          <a:pt x="-33411" y="2458430"/>
                                          <a:pt x="6497" y="2718349"/>
                                        </a:cubicBezTo>
                                        <a:cubicBezTo>
                                          <a:pt x="46405" y="2978268"/>
                                          <a:pt x="180745" y="3399766"/>
                                          <a:pt x="809036" y="3537774"/>
                                        </a:cubicBezTo>
                                        <a:cubicBezTo>
                                          <a:pt x="1632341" y="3519771"/>
                                          <a:pt x="3627003" y="3564308"/>
                                          <a:pt x="4612637" y="3555068"/>
                                        </a:cubicBezTo>
                                        <a:cubicBezTo>
                                          <a:pt x="5403257" y="3389816"/>
                                          <a:pt x="5562885" y="2998051"/>
                                          <a:pt x="5537765" y="2588236"/>
                                        </a:cubicBezTo>
                                        <a:cubicBezTo>
                                          <a:pt x="5512645" y="2178421"/>
                                          <a:pt x="5360467" y="1582497"/>
                                          <a:pt x="4030212" y="1689785"/>
                                        </a:cubicBezTo>
                                        <a:cubicBezTo>
                                          <a:pt x="3976637" y="1642724"/>
                                          <a:pt x="3902718" y="1633453"/>
                                          <a:pt x="3984121" y="1565359"/>
                                        </a:cubicBezTo>
                                        <a:cubicBezTo>
                                          <a:pt x="4065524" y="1497265"/>
                                          <a:pt x="4437484" y="1296149"/>
                                          <a:pt x="4518630" y="1281219"/>
                                        </a:cubicBezTo>
                                        <a:cubicBezTo>
                                          <a:pt x="4599776" y="1266289"/>
                                          <a:pt x="4566726" y="1354512"/>
                                          <a:pt x="4642444" y="1353311"/>
                                        </a:cubicBezTo>
                                        <a:cubicBezTo>
                                          <a:pt x="4718162" y="1352110"/>
                                          <a:pt x="4879475" y="1268987"/>
                                          <a:pt x="4801486" y="1078073"/>
                                        </a:cubicBezTo>
                                        <a:cubicBezTo>
                                          <a:pt x="4723497" y="874158"/>
                                          <a:pt x="4343570" y="286022"/>
                                          <a:pt x="4196179" y="112157"/>
                                        </a:cubicBezTo>
                                        <a:cubicBezTo>
                                          <a:pt x="4048788" y="-61708"/>
                                          <a:pt x="3974376" y="12704"/>
                                          <a:pt x="3917137" y="34884"/>
                                        </a:cubicBezTo>
                                        <a:cubicBezTo>
                                          <a:pt x="3859898" y="70065"/>
                                          <a:pt x="3827884" y="136566"/>
                                          <a:pt x="3852743" y="245239"/>
                                        </a:cubicBezTo>
                                        <a:cubicBezTo>
                                          <a:pt x="3439904" y="514257"/>
                                          <a:pt x="1510379" y="1610125"/>
                                          <a:pt x="1440101" y="1648995"/>
                                        </a:cubicBezTo>
                                        <a:close/>
                                      </a:path>
                                    </a:pathLst>
                                  </a:custGeom>
                                  <a:solidFill>
                                    <a:srgbClr val="6CCDF5"/>
                                  </a:solidFill>
                                  <a:ln w="9525">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2043052" name="任意多边形: 形状 1872043052">
                                  <a:extLst>
                                    <a:ext uri="{FF2B5EF4-FFF2-40B4-BE49-F238E27FC236}">
                                      <a16:creationId xmlns:a16="http://schemas.microsoft.com/office/drawing/2014/main" id="{F341E570-3C18-B3BD-36AD-A44EC6F6A321}"/>
                                    </a:ext>
                                  </a:extLst>
                                </wps:cNvPr>
                                <wps:cNvSpPr/>
                                <wps:spPr>
                                  <a:xfrm>
                                    <a:off x="372210" y="214154"/>
                                    <a:ext cx="5076948" cy="3193747"/>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2809 w 5532909"/>
                                      <a:gd name="connsiteY0" fmla="*/ 1648995 h 3556345"/>
                                      <a:gd name="connsiteX1" fmla="*/ 1239625 w 5532909"/>
                                      <a:gd name="connsiteY1" fmla="*/ 1700552 h 3556345"/>
                                      <a:gd name="connsiteX2" fmla="*/ 956290 w 5532909"/>
                                      <a:gd name="connsiteY2" fmla="*/ 1653492 h 3556345"/>
                                      <a:gd name="connsiteX3" fmla="*/ 582437 w 5532909"/>
                                      <a:gd name="connsiteY3" fmla="*/ 1756400 h 3556345"/>
                                      <a:gd name="connsiteX4" fmla="*/ 7547 w 5532909"/>
                                      <a:gd name="connsiteY4" fmla="*/ 1322771 h 3556345"/>
                                      <a:gd name="connsiteX5" fmla="*/ 226487 w 5532909"/>
                                      <a:gd name="connsiteY5" fmla="*/ 1923785 h 3556345"/>
                                      <a:gd name="connsiteX6" fmla="*/ 217902 w 5532909"/>
                                      <a:gd name="connsiteY6" fmla="*/ 2061160 h 3556345"/>
                                      <a:gd name="connsiteX7" fmla="*/ 4287 w 5532909"/>
                                      <a:gd name="connsiteY7" fmla="*/ 2876047 h 3556345"/>
                                      <a:gd name="connsiteX8" fmla="*/ 801744 w 5532909"/>
                                      <a:gd name="connsiteY8" fmla="*/ 3537774 h 3556345"/>
                                      <a:gd name="connsiteX9" fmla="*/ 4605345 w 5532909"/>
                                      <a:gd name="connsiteY9" fmla="*/ 3555068 h 3556345"/>
                                      <a:gd name="connsiteX10" fmla="*/ 5530473 w 5532909"/>
                                      <a:gd name="connsiteY10" fmla="*/ 2588236 h 3556345"/>
                                      <a:gd name="connsiteX11" fmla="*/ 4022920 w 5532909"/>
                                      <a:gd name="connsiteY11" fmla="*/ 1689785 h 3556345"/>
                                      <a:gd name="connsiteX12" fmla="*/ 3976829 w 5532909"/>
                                      <a:gd name="connsiteY12" fmla="*/ 1565359 h 3556345"/>
                                      <a:gd name="connsiteX13" fmla="*/ 4511338 w 5532909"/>
                                      <a:gd name="connsiteY13" fmla="*/ 1281219 h 3556345"/>
                                      <a:gd name="connsiteX14" fmla="*/ 4635152 w 5532909"/>
                                      <a:gd name="connsiteY14" fmla="*/ 1353311 h 3556345"/>
                                      <a:gd name="connsiteX15" fmla="*/ 4794194 w 5532909"/>
                                      <a:gd name="connsiteY15" fmla="*/ 1078073 h 3556345"/>
                                      <a:gd name="connsiteX16" fmla="*/ 4188887 w 5532909"/>
                                      <a:gd name="connsiteY16" fmla="*/ 112157 h 3556345"/>
                                      <a:gd name="connsiteX17" fmla="*/ 3909845 w 5532909"/>
                                      <a:gd name="connsiteY17" fmla="*/ 34884 h 3556345"/>
                                      <a:gd name="connsiteX18" fmla="*/ 3845451 w 5532909"/>
                                      <a:gd name="connsiteY18" fmla="*/ 245239 h 3556345"/>
                                      <a:gd name="connsiteX19" fmla="*/ 1432809 w 5532909"/>
                                      <a:gd name="connsiteY19" fmla="*/ 1648995 h 3556345"/>
                                      <a:gd name="connsiteX0" fmla="*/ 1453774 w 5553874"/>
                                      <a:gd name="connsiteY0" fmla="*/ 1648995 h 3556345"/>
                                      <a:gd name="connsiteX1" fmla="*/ 1260590 w 5553874"/>
                                      <a:gd name="connsiteY1" fmla="*/ 1700552 h 3556345"/>
                                      <a:gd name="connsiteX2" fmla="*/ 977255 w 5553874"/>
                                      <a:gd name="connsiteY2" fmla="*/ 1653492 h 3556345"/>
                                      <a:gd name="connsiteX3" fmla="*/ 603402 w 5553874"/>
                                      <a:gd name="connsiteY3" fmla="*/ 1756400 h 3556345"/>
                                      <a:gd name="connsiteX4" fmla="*/ 28512 w 5553874"/>
                                      <a:gd name="connsiteY4" fmla="*/ 1322771 h 3556345"/>
                                      <a:gd name="connsiteX5" fmla="*/ 247452 w 5553874"/>
                                      <a:gd name="connsiteY5" fmla="*/ 1923785 h 3556345"/>
                                      <a:gd name="connsiteX6" fmla="*/ 203293 w 5553874"/>
                                      <a:gd name="connsiteY6" fmla="*/ 2238569 h 3556345"/>
                                      <a:gd name="connsiteX7" fmla="*/ 25252 w 5553874"/>
                                      <a:gd name="connsiteY7" fmla="*/ 2876047 h 3556345"/>
                                      <a:gd name="connsiteX8" fmla="*/ 822709 w 5553874"/>
                                      <a:gd name="connsiteY8" fmla="*/ 3537774 h 3556345"/>
                                      <a:gd name="connsiteX9" fmla="*/ 4626310 w 5553874"/>
                                      <a:gd name="connsiteY9" fmla="*/ 3555068 h 3556345"/>
                                      <a:gd name="connsiteX10" fmla="*/ 5551438 w 5553874"/>
                                      <a:gd name="connsiteY10" fmla="*/ 2588236 h 3556345"/>
                                      <a:gd name="connsiteX11" fmla="*/ 4043885 w 5553874"/>
                                      <a:gd name="connsiteY11" fmla="*/ 1689785 h 3556345"/>
                                      <a:gd name="connsiteX12" fmla="*/ 3997794 w 5553874"/>
                                      <a:gd name="connsiteY12" fmla="*/ 1565359 h 3556345"/>
                                      <a:gd name="connsiteX13" fmla="*/ 4532303 w 5553874"/>
                                      <a:gd name="connsiteY13" fmla="*/ 1281219 h 3556345"/>
                                      <a:gd name="connsiteX14" fmla="*/ 4656117 w 5553874"/>
                                      <a:gd name="connsiteY14" fmla="*/ 1353311 h 3556345"/>
                                      <a:gd name="connsiteX15" fmla="*/ 4815159 w 5553874"/>
                                      <a:gd name="connsiteY15" fmla="*/ 1078073 h 3556345"/>
                                      <a:gd name="connsiteX16" fmla="*/ 4209852 w 5553874"/>
                                      <a:gd name="connsiteY16" fmla="*/ 112157 h 3556345"/>
                                      <a:gd name="connsiteX17" fmla="*/ 3930810 w 5553874"/>
                                      <a:gd name="connsiteY17" fmla="*/ 34884 h 3556345"/>
                                      <a:gd name="connsiteX18" fmla="*/ 3866416 w 5553874"/>
                                      <a:gd name="connsiteY18" fmla="*/ 245239 h 3556345"/>
                                      <a:gd name="connsiteX19" fmla="*/ 1453774 w 5553874"/>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27667 w 5553029"/>
                                      <a:gd name="connsiteY4" fmla="*/ 1322771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579976 w 5553029"/>
                                      <a:gd name="connsiteY19" fmla="*/ 1821476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4089173 w 5553029"/>
                                      <a:gd name="connsiteY18" fmla="*/ 398008 h 3556345"/>
                                      <a:gd name="connsiteX19" fmla="*/ 1579976 w 5553029"/>
                                      <a:gd name="connsiteY19" fmla="*/ 1821476 h 3556345"/>
                                      <a:gd name="connsiteX0" fmla="*/ 1579976 w 5553029"/>
                                      <a:gd name="connsiteY0" fmla="*/ 1770954 h 3505823"/>
                                      <a:gd name="connsiteX1" fmla="*/ 1203844 w 5553029"/>
                                      <a:gd name="connsiteY1" fmla="*/ 1926000 h 3505823"/>
                                      <a:gd name="connsiteX2" fmla="*/ 930673 w 5553029"/>
                                      <a:gd name="connsiteY2" fmla="*/ 1888795 h 3505823"/>
                                      <a:gd name="connsiteX3" fmla="*/ 439938 w 5553029"/>
                                      <a:gd name="connsiteY3" fmla="*/ 1991705 h 3505823"/>
                                      <a:gd name="connsiteX4" fmla="*/ 42913 w 5553029"/>
                                      <a:gd name="connsiteY4" fmla="*/ 1779836 h 3505823"/>
                                      <a:gd name="connsiteX5" fmla="*/ 175461 w 5553029"/>
                                      <a:gd name="connsiteY5" fmla="*/ 2045744 h 3505823"/>
                                      <a:gd name="connsiteX6" fmla="*/ 202448 w 5553029"/>
                                      <a:gd name="connsiteY6" fmla="*/ 2188047 h 3505823"/>
                                      <a:gd name="connsiteX7" fmla="*/ 24407 w 5553029"/>
                                      <a:gd name="connsiteY7" fmla="*/ 2825525 h 3505823"/>
                                      <a:gd name="connsiteX8" fmla="*/ 821864 w 5553029"/>
                                      <a:gd name="connsiteY8" fmla="*/ 3487252 h 3505823"/>
                                      <a:gd name="connsiteX9" fmla="*/ 4625465 w 5553029"/>
                                      <a:gd name="connsiteY9" fmla="*/ 3504546 h 3505823"/>
                                      <a:gd name="connsiteX10" fmla="*/ 5550593 w 5553029"/>
                                      <a:gd name="connsiteY10" fmla="*/ 2537714 h 3505823"/>
                                      <a:gd name="connsiteX11" fmla="*/ 4043040 w 5553029"/>
                                      <a:gd name="connsiteY11" fmla="*/ 1639263 h 3505823"/>
                                      <a:gd name="connsiteX12" fmla="*/ 3996949 w 5553029"/>
                                      <a:gd name="connsiteY12" fmla="*/ 1514837 h 3505823"/>
                                      <a:gd name="connsiteX13" fmla="*/ 4531458 w 5553029"/>
                                      <a:gd name="connsiteY13" fmla="*/ 1230697 h 3505823"/>
                                      <a:gd name="connsiteX14" fmla="*/ 4655272 w 5553029"/>
                                      <a:gd name="connsiteY14" fmla="*/ 1302789 h 3505823"/>
                                      <a:gd name="connsiteX15" fmla="*/ 4814314 w 5553029"/>
                                      <a:gd name="connsiteY15" fmla="*/ 1027551 h 3505823"/>
                                      <a:gd name="connsiteX16" fmla="*/ 4209007 w 5553029"/>
                                      <a:gd name="connsiteY16" fmla="*/ 61635 h 3505823"/>
                                      <a:gd name="connsiteX17" fmla="*/ 4102749 w 5553029"/>
                                      <a:gd name="connsiteY17" fmla="*/ 156844 h 3505823"/>
                                      <a:gd name="connsiteX18" fmla="*/ 4089173 w 5553029"/>
                                      <a:gd name="connsiteY18" fmla="*/ 347486 h 3505823"/>
                                      <a:gd name="connsiteX19" fmla="*/ 1579976 w 5553029"/>
                                      <a:gd name="connsiteY19" fmla="*/ 1770954 h 3505823"/>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883917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869903 w 5553029"/>
                                      <a:gd name="connsiteY12" fmla="*/ 1474692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51287"/>
                                      <a:gd name="connsiteY0" fmla="*/ 1627320 h 3362189"/>
                                      <a:gd name="connsiteX1" fmla="*/ 1203844 w 5551287"/>
                                      <a:gd name="connsiteY1" fmla="*/ 1782366 h 3362189"/>
                                      <a:gd name="connsiteX2" fmla="*/ 930673 w 5551287"/>
                                      <a:gd name="connsiteY2" fmla="*/ 1745161 h 3362189"/>
                                      <a:gd name="connsiteX3" fmla="*/ 439938 w 5551287"/>
                                      <a:gd name="connsiteY3" fmla="*/ 1848071 h 3362189"/>
                                      <a:gd name="connsiteX4" fmla="*/ 42913 w 5551287"/>
                                      <a:gd name="connsiteY4" fmla="*/ 1636202 h 3362189"/>
                                      <a:gd name="connsiteX5" fmla="*/ 175461 w 5551287"/>
                                      <a:gd name="connsiteY5" fmla="*/ 1902110 h 3362189"/>
                                      <a:gd name="connsiteX6" fmla="*/ 202448 w 5551287"/>
                                      <a:gd name="connsiteY6" fmla="*/ 2044413 h 3362189"/>
                                      <a:gd name="connsiteX7" fmla="*/ 24407 w 5551287"/>
                                      <a:gd name="connsiteY7" fmla="*/ 2681891 h 3362189"/>
                                      <a:gd name="connsiteX8" fmla="*/ 821864 w 5551287"/>
                                      <a:gd name="connsiteY8" fmla="*/ 3343618 h 3362189"/>
                                      <a:gd name="connsiteX9" fmla="*/ 4625465 w 5551287"/>
                                      <a:gd name="connsiteY9" fmla="*/ 3360912 h 3362189"/>
                                      <a:gd name="connsiteX10" fmla="*/ 5550593 w 5551287"/>
                                      <a:gd name="connsiteY10" fmla="*/ 2394080 h 3362189"/>
                                      <a:gd name="connsiteX11" fmla="*/ 4063366 w 5551287"/>
                                      <a:gd name="connsiteY11" fmla="*/ 1801167 h 3362189"/>
                                      <a:gd name="connsiteX12" fmla="*/ 3869903 w 5551287"/>
                                      <a:gd name="connsiteY12" fmla="*/ 1474692 h 3362189"/>
                                      <a:gd name="connsiteX13" fmla="*/ 4480640 w 5551287"/>
                                      <a:gd name="connsiteY13" fmla="*/ 1042710 h 3362189"/>
                                      <a:gd name="connsiteX14" fmla="*/ 4675600 w 5551287"/>
                                      <a:gd name="connsiteY14" fmla="*/ 1011314 h 3362189"/>
                                      <a:gd name="connsiteX15" fmla="*/ 4814314 w 5551287"/>
                                      <a:gd name="connsiteY15" fmla="*/ 1066253 h 3362189"/>
                                      <a:gd name="connsiteX16" fmla="*/ 4219170 w 5551287"/>
                                      <a:gd name="connsiteY16" fmla="*/ 149618 h 3362189"/>
                                      <a:gd name="connsiteX17" fmla="*/ 4102749 w 5551287"/>
                                      <a:gd name="connsiteY17" fmla="*/ 13210 h 3362189"/>
                                      <a:gd name="connsiteX18" fmla="*/ 4089173 w 5551287"/>
                                      <a:gd name="connsiteY18" fmla="*/ 203852 h 3362189"/>
                                      <a:gd name="connsiteX19" fmla="*/ 1579976 w 5551287"/>
                                      <a:gd name="connsiteY19" fmla="*/ 1627320 h 3362189"/>
                                      <a:gd name="connsiteX0" fmla="*/ 1579976 w 5568804"/>
                                      <a:gd name="connsiteY0" fmla="*/ 1627320 h 3362189"/>
                                      <a:gd name="connsiteX1" fmla="*/ 1203844 w 5568804"/>
                                      <a:gd name="connsiteY1" fmla="*/ 1782366 h 3362189"/>
                                      <a:gd name="connsiteX2" fmla="*/ 930673 w 5568804"/>
                                      <a:gd name="connsiteY2" fmla="*/ 1745161 h 3362189"/>
                                      <a:gd name="connsiteX3" fmla="*/ 439938 w 5568804"/>
                                      <a:gd name="connsiteY3" fmla="*/ 1848071 h 3362189"/>
                                      <a:gd name="connsiteX4" fmla="*/ 42913 w 5568804"/>
                                      <a:gd name="connsiteY4" fmla="*/ 1636202 h 3362189"/>
                                      <a:gd name="connsiteX5" fmla="*/ 175461 w 5568804"/>
                                      <a:gd name="connsiteY5" fmla="*/ 1902110 h 3362189"/>
                                      <a:gd name="connsiteX6" fmla="*/ 202448 w 5568804"/>
                                      <a:gd name="connsiteY6" fmla="*/ 2044413 h 3362189"/>
                                      <a:gd name="connsiteX7" fmla="*/ 24407 w 5568804"/>
                                      <a:gd name="connsiteY7" fmla="*/ 2681891 h 3362189"/>
                                      <a:gd name="connsiteX8" fmla="*/ 821864 w 5568804"/>
                                      <a:gd name="connsiteY8" fmla="*/ 3343618 h 3362189"/>
                                      <a:gd name="connsiteX9" fmla="*/ 4625465 w 5568804"/>
                                      <a:gd name="connsiteY9" fmla="*/ 3360912 h 3362189"/>
                                      <a:gd name="connsiteX10" fmla="*/ 5550593 w 5568804"/>
                                      <a:gd name="connsiteY10" fmla="*/ 2394080 h 3362189"/>
                                      <a:gd name="connsiteX11" fmla="*/ 4063366 w 5568804"/>
                                      <a:gd name="connsiteY11" fmla="*/ 1801167 h 3362189"/>
                                      <a:gd name="connsiteX12" fmla="*/ 3869903 w 5568804"/>
                                      <a:gd name="connsiteY12" fmla="*/ 1474692 h 3362189"/>
                                      <a:gd name="connsiteX13" fmla="*/ 4480640 w 5568804"/>
                                      <a:gd name="connsiteY13" fmla="*/ 1042710 h 3362189"/>
                                      <a:gd name="connsiteX14" fmla="*/ 4675600 w 5568804"/>
                                      <a:gd name="connsiteY14" fmla="*/ 1011314 h 3362189"/>
                                      <a:gd name="connsiteX15" fmla="*/ 4814314 w 5568804"/>
                                      <a:gd name="connsiteY15" fmla="*/ 1066253 h 3362189"/>
                                      <a:gd name="connsiteX16" fmla="*/ 4219170 w 5568804"/>
                                      <a:gd name="connsiteY16" fmla="*/ 149618 h 3362189"/>
                                      <a:gd name="connsiteX17" fmla="*/ 4102749 w 5568804"/>
                                      <a:gd name="connsiteY17" fmla="*/ 13210 h 3362189"/>
                                      <a:gd name="connsiteX18" fmla="*/ 4089173 w 5568804"/>
                                      <a:gd name="connsiteY18" fmla="*/ 203852 h 3362189"/>
                                      <a:gd name="connsiteX19" fmla="*/ 1579976 w 5568804"/>
                                      <a:gd name="connsiteY19" fmla="*/ 1627320 h 3362189"/>
                                      <a:gd name="connsiteX0" fmla="*/ 1579976 w 5571431"/>
                                      <a:gd name="connsiteY0" fmla="*/ 1627320 h 3347955"/>
                                      <a:gd name="connsiteX1" fmla="*/ 1203844 w 5571431"/>
                                      <a:gd name="connsiteY1" fmla="*/ 1782366 h 3347955"/>
                                      <a:gd name="connsiteX2" fmla="*/ 930673 w 5571431"/>
                                      <a:gd name="connsiteY2" fmla="*/ 1745161 h 3347955"/>
                                      <a:gd name="connsiteX3" fmla="*/ 439938 w 5571431"/>
                                      <a:gd name="connsiteY3" fmla="*/ 1848071 h 3347955"/>
                                      <a:gd name="connsiteX4" fmla="*/ 42913 w 5571431"/>
                                      <a:gd name="connsiteY4" fmla="*/ 1636202 h 3347955"/>
                                      <a:gd name="connsiteX5" fmla="*/ 175461 w 5571431"/>
                                      <a:gd name="connsiteY5" fmla="*/ 1902110 h 3347955"/>
                                      <a:gd name="connsiteX6" fmla="*/ 202448 w 5571431"/>
                                      <a:gd name="connsiteY6" fmla="*/ 2044413 h 3347955"/>
                                      <a:gd name="connsiteX7" fmla="*/ 24407 w 5571431"/>
                                      <a:gd name="connsiteY7" fmla="*/ 2681891 h 3347955"/>
                                      <a:gd name="connsiteX8" fmla="*/ 821864 w 5571431"/>
                                      <a:gd name="connsiteY8" fmla="*/ 3343618 h 3347955"/>
                                      <a:gd name="connsiteX9" fmla="*/ 4635629 w 5571431"/>
                                      <a:gd name="connsiteY9" fmla="*/ 3346129 h 3347955"/>
                                      <a:gd name="connsiteX10" fmla="*/ 5550593 w 5571431"/>
                                      <a:gd name="connsiteY10" fmla="*/ 2394080 h 3347955"/>
                                      <a:gd name="connsiteX11" fmla="*/ 4063366 w 5571431"/>
                                      <a:gd name="connsiteY11" fmla="*/ 1801167 h 3347955"/>
                                      <a:gd name="connsiteX12" fmla="*/ 3869903 w 5571431"/>
                                      <a:gd name="connsiteY12" fmla="*/ 1474692 h 3347955"/>
                                      <a:gd name="connsiteX13" fmla="*/ 4480640 w 5571431"/>
                                      <a:gd name="connsiteY13" fmla="*/ 1042710 h 3347955"/>
                                      <a:gd name="connsiteX14" fmla="*/ 4675600 w 5571431"/>
                                      <a:gd name="connsiteY14" fmla="*/ 1011314 h 3347955"/>
                                      <a:gd name="connsiteX15" fmla="*/ 4814314 w 5571431"/>
                                      <a:gd name="connsiteY15" fmla="*/ 1066253 h 3347955"/>
                                      <a:gd name="connsiteX16" fmla="*/ 4219170 w 5571431"/>
                                      <a:gd name="connsiteY16" fmla="*/ 149618 h 3347955"/>
                                      <a:gd name="connsiteX17" fmla="*/ 4102749 w 5571431"/>
                                      <a:gd name="connsiteY17" fmla="*/ 13210 h 3347955"/>
                                      <a:gd name="connsiteX18" fmla="*/ 4089173 w 5571431"/>
                                      <a:gd name="connsiteY18" fmla="*/ 203852 h 3347955"/>
                                      <a:gd name="connsiteX19" fmla="*/ 1579976 w 5571431"/>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3 w 5573140"/>
                                      <a:gd name="connsiteY12" fmla="*/ 1474692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55543"/>
                                      <a:gd name="connsiteY0" fmla="*/ 1627320 h 3347955"/>
                                      <a:gd name="connsiteX1" fmla="*/ 1203844 w 5555543"/>
                                      <a:gd name="connsiteY1" fmla="*/ 1782366 h 3347955"/>
                                      <a:gd name="connsiteX2" fmla="*/ 930673 w 5555543"/>
                                      <a:gd name="connsiteY2" fmla="*/ 1745161 h 3347955"/>
                                      <a:gd name="connsiteX3" fmla="*/ 439938 w 5555543"/>
                                      <a:gd name="connsiteY3" fmla="*/ 1848071 h 3347955"/>
                                      <a:gd name="connsiteX4" fmla="*/ 42913 w 5555543"/>
                                      <a:gd name="connsiteY4" fmla="*/ 1636202 h 3347955"/>
                                      <a:gd name="connsiteX5" fmla="*/ 175461 w 5555543"/>
                                      <a:gd name="connsiteY5" fmla="*/ 1902110 h 3347955"/>
                                      <a:gd name="connsiteX6" fmla="*/ 202448 w 5555543"/>
                                      <a:gd name="connsiteY6" fmla="*/ 2044413 h 3347955"/>
                                      <a:gd name="connsiteX7" fmla="*/ 24407 w 5555543"/>
                                      <a:gd name="connsiteY7" fmla="*/ 2681891 h 3347955"/>
                                      <a:gd name="connsiteX8" fmla="*/ 821864 w 5555543"/>
                                      <a:gd name="connsiteY8" fmla="*/ 3343618 h 3347955"/>
                                      <a:gd name="connsiteX9" fmla="*/ 4635629 w 5555543"/>
                                      <a:gd name="connsiteY9" fmla="*/ 3346129 h 3347955"/>
                                      <a:gd name="connsiteX10" fmla="*/ 5550593 w 5555543"/>
                                      <a:gd name="connsiteY10" fmla="*/ 2394080 h 3347955"/>
                                      <a:gd name="connsiteX11" fmla="*/ 4063366 w 5555543"/>
                                      <a:gd name="connsiteY11" fmla="*/ 1801167 h 3347955"/>
                                      <a:gd name="connsiteX12" fmla="*/ 3869904 w 5555543"/>
                                      <a:gd name="connsiteY12" fmla="*/ 1553539 h 3347955"/>
                                      <a:gd name="connsiteX13" fmla="*/ 4480640 w 5555543"/>
                                      <a:gd name="connsiteY13" fmla="*/ 1042710 h 3347955"/>
                                      <a:gd name="connsiteX14" fmla="*/ 4675600 w 5555543"/>
                                      <a:gd name="connsiteY14" fmla="*/ 1011314 h 3347955"/>
                                      <a:gd name="connsiteX15" fmla="*/ 4814314 w 5555543"/>
                                      <a:gd name="connsiteY15" fmla="*/ 1066253 h 3347955"/>
                                      <a:gd name="connsiteX16" fmla="*/ 4219170 w 5555543"/>
                                      <a:gd name="connsiteY16" fmla="*/ 149618 h 3347955"/>
                                      <a:gd name="connsiteX17" fmla="*/ 4102749 w 5555543"/>
                                      <a:gd name="connsiteY17" fmla="*/ 13210 h 3347955"/>
                                      <a:gd name="connsiteX18" fmla="*/ 4089173 w 5555543"/>
                                      <a:gd name="connsiteY18" fmla="*/ 203852 h 3347955"/>
                                      <a:gd name="connsiteX19" fmla="*/ 1579976 w 5555543"/>
                                      <a:gd name="connsiteY19" fmla="*/ 1627320 h 3347955"/>
                                      <a:gd name="connsiteX0" fmla="*/ 1579976 w 5557999"/>
                                      <a:gd name="connsiteY0" fmla="*/ 1627320 h 3347955"/>
                                      <a:gd name="connsiteX1" fmla="*/ 1203844 w 5557999"/>
                                      <a:gd name="connsiteY1" fmla="*/ 1782366 h 3347955"/>
                                      <a:gd name="connsiteX2" fmla="*/ 930673 w 5557999"/>
                                      <a:gd name="connsiteY2" fmla="*/ 1745161 h 3347955"/>
                                      <a:gd name="connsiteX3" fmla="*/ 439938 w 5557999"/>
                                      <a:gd name="connsiteY3" fmla="*/ 1848071 h 3347955"/>
                                      <a:gd name="connsiteX4" fmla="*/ 42913 w 5557999"/>
                                      <a:gd name="connsiteY4" fmla="*/ 1636202 h 3347955"/>
                                      <a:gd name="connsiteX5" fmla="*/ 175461 w 5557999"/>
                                      <a:gd name="connsiteY5" fmla="*/ 1902110 h 3347955"/>
                                      <a:gd name="connsiteX6" fmla="*/ 202448 w 5557999"/>
                                      <a:gd name="connsiteY6" fmla="*/ 2044413 h 3347955"/>
                                      <a:gd name="connsiteX7" fmla="*/ 24407 w 5557999"/>
                                      <a:gd name="connsiteY7" fmla="*/ 2681891 h 3347955"/>
                                      <a:gd name="connsiteX8" fmla="*/ 821864 w 5557999"/>
                                      <a:gd name="connsiteY8" fmla="*/ 3343618 h 3347955"/>
                                      <a:gd name="connsiteX9" fmla="*/ 4635629 w 5557999"/>
                                      <a:gd name="connsiteY9" fmla="*/ 3346129 h 3347955"/>
                                      <a:gd name="connsiteX10" fmla="*/ 5550593 w 5557999"/>
                                      <a:gd name="connsiteY10" fmla="*/ 2394080 h 3347955"/>
                                      <a:gd name="connsiteX11" fmla="*/ 4063366 w 5557999"/>
                                      <a:gd name="connsiteY11" fmla="*/ 1801167 h 3347955"/>
                                      <a:gd name="connsiteX12" fmla="*/ 3869904 w 5557999"/>
                                      <a:gd name="connsiteY12" fmla="*/ 1553539 h 3347955"/>
                                      <a:gd name="connsiteX13" fmla="*/ 4480640 w 5557999"/>
                                      <a:gd name="connsiteY13" fmla="*/ 1042710 h 3347955"/>
                                      <a:gd name="connsiteX14" fmla="*/ 4675600 w 5557999"/>
                                      <a:gd name="connsiteY14" fmla="*/ 1011314 h 3347955"/>
                                      <a:gd name="connsiteX15" fmla="*/ 4814314 w 5557999"/>
                                      <a:gd name="connsiteY15" fmla="*/ 1066253 h 3347955"/>
                                      <a:gd name="connsiteX16" fmla="*/ 4219170 w 5557999"/>
                                      <a:gd name="connsiteY16" fmla="*/ 149618 h 3347955"/>
                                      <a:gd name="connsiteX17" fmla="*/ 4102749 w 5557999"/>
                                      <a:gd name="connsiteY17" fmla="*/ 13210 h 3347955"/>
                                      <a:gd name="connsiteX18" fmla="*/ 4089173 w 5557999"/>
                                      <a:gd name="connsiteY18" fmla="*/ 203852 h 3347955"/>
                                      <a:gd name="connsiteX19" fmla="*/ 1579976 w 5557999"/>
                                      <a:gd name="connsiteY19" fmla="*/ 1627320 h 3347955"/>
                                      <a:gd name="connsiteX0" fmla="*/ 1579976 w 5548168"/>
                                      <a:gd name="connsiteY0" fmla="*/ 1627320 h 3347955"/>
                                      <a:gd name="connsiteX1" fmla="*/ 1203844 w 5548168"/>
                                      <a:gd name="connsiteY1" fmla="*/ 1782366 h 3347955"/>
                                      <a:gd name="connsiteX2" fmla="*/ 930673 w 5548168"/>
                                      <a:gd name="connsiteY2" fmla="*/ 1745161 h 3347955"/>
                                      <a:gd name="connsiteX3" fmla="*/ 439938 w 5548168"/>
                                      <a:gd name="connsiteY3" fmla="*/ 1848071 h 3347955"/>
                                      <a:gd name="connsiteX4" fmla="*/ 42913 w 5548168"/>
                                      <a:gd name="connsiteY4" fmla="*/ 1636202 h 3347955"/>
                                      <a:gd name="connsiteX5" fmla="*/ 175461 w 5548168"/>
                                      <a:gd name="connsiteY5" fmla="*/ 1902110 h 3347955"/>
                                      <a:gd name="connsiteX6" fmla="*/ 202448 w 5548168"/>
                                      <a:gd name="connsiteY6" fmla="*/ 2044413 h 3347955"/>
                                      <a:gd name="connsiteX7" fmla="*/ 24407 w 5548168"/>
                                      <a:gd name="connsiteY7" fmla="*/ 2681891 h 3347955"/>
                                      <a:gd name="connsiteX8" fmla="*/ 821864 w 5548168"/>
                                      <a:gd name="connsiteY8" fmla="*/ 3343618 h 3347955"/>
                                      <a:gd name="connsiteX9" fmla="*/ 4635629 w 5548168"/>
                                      <a:gd name="connsiteY9" fmla="*/ 3346129 h 3347955"/>
                                      <a:gd name="connsiteX10" fmla="*/ 5540430 w 5548168"/>
                                      <a:gd name="connsiteY10" fmla="*/ 2453217 h 3347955"/>
                                      <a:gd name="connsiteX11" fmla="*/ 4063366 w 5548168"/>
                                      <a:gd name="connsiteY11" fmla="*/ 1801167 h 3347955"/>
                                      <a:gd name="connsiteX12" fmla="*/ 3869904 w 5548168"/>
                                      <a:gd name="connsiteY12" fmla="*/ 1553539 h 3347955"/>
                                      <a:gd name="connsiteX13" fmla="*/ 4480640 w 5548168"/>
                                      <a:gd name="connsiteY13" fmla="*/ 1042710 h 3347955"/>
                                      <a:gd name="connsiteX14" fmla="*/ 4675600 w 5548168"/>
                                      <a:gd name="connsiteY14" fmla="*/ 1011314 h 3347955"/>
                                      <a:gd name="connsiteX15" fmla="*/ 4814314 w 5548168"/>
                                      <a:gd name="connsiteY15" fmla="*/ 1066253 h 3347955"/>
                                      <a:gd name="connsiteX16" fmla="*/ 4219170 w 5548168"/>
                                      <a:gd name="connsiteY16" fmla="*/ 149618 h 3347955"/>
                                      <a:gd name="connsiteX17" fmla="*/ 4102749 w 5548168"/>
                                      <a:gd name="connsiteY17" fmla="*/ 13210 h 3347955"/>
                                      <a:gd name="connsiteX18" fmla="*/ 4089173 w 5548168"/>
                                      <a:gd name="connsiteY18" fmla="*/ 203852 h 3347955"/>
                                      <a:gd name="connsiteX19" fmla="*/ 1579976 w 5548168"/>
                                      <a:gd name="connsiteY19" fmla="*/ 1627320 h 3347955"/>
                                      <a:gd name="connsiteX0" fmla="*/ 1579976 w 5540980"/>
                                      <a:gd name="connsiteY0" fmla="*/ 1627320 h 3347955"/>
                                      <a:gd name="connsiteX1" fmla="*/ 1203844 w 5540980"/>
                                      <a:gd name="connsiteY1" fmla="*/ 1782366 h 3347955"/>
                                      <a:gd name="connsiteX2" fmla="*/ 930673 w 5540980"/>
                                      <a:gd name="connsiteY2" fmla="*/ 1745161 h 3347955"/>
                                      <a:gd name="connsiteX3" fmla="*/ 439938 w 5540980"/>
                                      <a:gd name="connsiteY3" fmla="*/ 1848071 h 3347955"/>
                                      <a:gd name="connsiteX4" fmla="*/ 42913 w 5540980"/>
                                      <a:gd name="connsiteY4" fmla="*/ 1636202 h 3347955"/>
                                      <a:gd name="connsiteX5" fmla="*/ 175461 w 5540980"/>
                                      <a:gd name="connsiteY5" fmla="*/ 1902110 h 3347955"/>
                                      <a:gd name="connsiteX6" fmla="*/ 202448 w 5540980"/>
                                      <a:gd name="connsiteY6" fmla="*/ 2044413 h 3347955"/>
                                      <a:gd name="connsiteX7" fmla="*/ 24407 w 5540980"/>
                                      <a:gd name="connsiteY7" fmla="*/ 2681891 h 3347955"/>
                                      <a:gd name="connsiteX8" fmla="*/ 821864 w 5540980"/>
                                      <a:gd name="connsiteY8" fmla="*/ 3343618 h 3347955"/>
                                      <a:gd name="connsiteX9" fmla="*/ 4635629 w 5540980"/>
                                      <a:gd name="connsiteY9" fmla="*/ 3346129 h 3347955"/>
                                      <a:gd name="connsiteX10" fmla="*/ 5540430 w 5540980"/>
                                      <a:gd name="connsiteY10" fmla="*/ 2453217 h 3347955"/>
                                      <a:gd name="connsiteX11" fmla="*/ 4063366 w 5540980"/>
                                      <a:gd name="connsiteY11" fmla="*/ 1801167 h 3347955"/>
                                      <a:gd name="connsiteX12" fmla="*/ 3869904 w 5540980"/>
                                      <a:gd name="connsiteY12" fmla="*/ 1553539 h 3347955"/>
                                      <a:gd name="connsiteX13" fmla="*/ 4480640 w 5540980"/>
                                      <a:gd name="connsiteY13" fmla="*/ 1042710 h 3347955"/>
                                      <a:gd name="connsiteX14" fmla="*/ 4675600 w 5540980"/>
                                      <a:gd name="connsiteY14" fmla="*/ 1011314 h 3347955"/>
                                      <a:gd name="connsiteX15" fmla="*/ 4814314 w 5540980"/>
                                      <a:gd name="connsiteY15" fmla="*/ 1066253 h 3347955"/>
                                      <a:gd name="connsiteX16" fmla="*/ 4219170 w 5540980"/>
                                      <a:gd name="connsiteY16" fmla="*/ 149618 h 3347955"/>
                                      <a:gd name="connsiteX17" fmla="*/ 4102749 w 5540980"/>
                                      <a:gd name="connsiteY17" fmla="*/ 13210 h 3347955"/>
                                      <a:gd name="connsiteX18" fmla="*/ 4089173 w 5540980"/>
                                      <a:gd name="connsiteY18" fmla="*/ 203852 h 3347955"/>
                                      <a:gd name="connsiteX19" fmla="*/ 1579976 w 5540980"/>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39438"/>
                                      <a:gd name="connsiteY0" fmla="*/ 1627320 h 3347955"/>
                                      <a:gd name="connsiteX1" fmla="*/ 1203844 w 5539438"/>
                                      <a:gd name="connsiteY1" fmla="*/ 1782366 h 3347955"/>
                                      <a:gd name="connsiteX2" fmla="*/ 930673 w 5539438"/>
                                      <a:gd name="connsiteY2" fmla="*/ 1745161 h 3347955"/>
                                      <a:gd name="connsiteX3" fmla="*/ 439938 w 5539438"/>
                                      <a:gd name="connsiteY3" fmla="*/ 1848071 h 3347955"/>
                                      <a:gd name="connsiteX4" fmla="*/ 42913 w 5539438"/>
                                      <a:gd name="connsiteY4" fmla="*/ 1636202 h 3347955"/>
                                      <a:gd name="connsiteX5" fmla="*/ 175461 w 5539438"/>
                                      <a:gd name="connsiteY5" fmla="*/ 1902110 h 3347955"/>
                                      <a:gd name="connsiteX6" fmla="*/ 202448 w 5539438"/>
                                      <a:gd name="connsiteY6" fmla="*/ 2044413 h 3347955"/>
                                      <a:gd name="connsiteX7" fmla="*/ 24407 w 5539438"/>
                                      <a:gd name="connsiteY7" fmla="*/ 2681891 h 3347955"/>
                                      <a:gd name="connsiteX8" fmla="*/ 821864 w 5539438"/>
                                      <a:gd name="connsiteY8" fmla="*/ 3343618 h 3347955"/>
                                      <a:gd name="connsiteX9" fmla="*/ 4635629 w 5539438"/>
                                      <a:gd name="connsiteY9" fmla="*/ 3346129 h 3347955"/>
                                      <a:gd name="connsiteX10" fmla="*/ 5525185 w 5539438"/>
                                      <a:gd name="connsiteY10" fmla="*/ 2453217 h 3347955"/>
                                      <a:gd name="connsiteX11" fmla="*/ 4063366 w 5539438"/>
                                      <a:gd name="connsiteY11" fmla="*/ 1801167 h 3347955"/>
                                      <a:gd name="connsiteX12" fmla="*/ 3869904 w 5539438"/>
                                      <a:gd name="connsiteY12" fmla="*/ 1553539 h 3347955"/>
                                      <a:gd name="connsiteX13" fmla="*/ 4480640 w 5539438"/>
                                      <a:gd name="connsiteY13" fmla="*/ 1042710 h 3347955"/>
                                      <a:gd name="connsiteX14" fmla="*/ 4675600 w 5539438"/>
                                      <a:gd name="connsiteY14" fmla="*/ 1011314 h 3347955"/>
                                      <a:gd name="connsiteX15" fmla="*/ 4814314 w 5539438"/>
                                      <a:gd name="connsiteY15" fmla="*/ 1066253 h 3347955"/>
                                      <a:gd name="connsiteX16" fmla="*/ 4219170 w 5539438"/>
                                      <a:gd name="connsiteY16" fmla="*/ 149618 h 3347955"/>
                                      <a:gd name="connsiteX17" fmla="*/ 4102749 w 5539438"/>
                                      <a:gd name="connsiteY17" fmla="*/ 13210 h 3347955"/>
                                      <a:gd name="connsiteX18" fmla="*/ 4089173 w 5539438"/>
                                      <a:gd name="connsiteY18" fmla="*/ 203852 h 3347955"/>
                                      <a:gd name="connsiteX19" fmla="*/ 1579976 w 5539438"/>
                                      <a:gd name="connsiteY19" fmla="*/ 1627320 h 3347955"/>
                                      <a:gd name="connsiteX0" fmla="*/ 1579976 w 5525812"/>
                                      <a:gd name="connsiteY0" fmla="*/ 1627320 h 3347955"/>
                                      <a:gd name="connsiteX1" fmla="*/ 1203844 w 5525812"/>
                                      <a:gd name="connsiteY1" fmla="*/ 1782366 h 3347955"/>
                                      <a:gd name="connsiteX2" fmla="*/ 930673 w 5525812"/>
                                      <a:gd name="connsiteY2" fmla="*/ 1745161 h 3347955"/>
                                      <a:gd name="connsiteX3" fmla="*/ 439938 w 5525812"/>
                                      <a:gd name="connsiteY3" fmla="*/ 1848071 h 3347955"/>
                                      <a:gd name="connsiteX4" fmla="*/ 42913 w 5525812"/>
                                      <a:gd name="connsiteY4" fmla="*/ 1636202 h 3347955"/>
                                      <a:gd name="connsiteX5" fmla="*/ 175461 w 5525812"/>
                                      <a:gd name="connsiteY5" fmla="*/ 1902110 h 3347955"/>
                                      <a:gd name="connsiteX6" fmla="*/ 202448 w 5525812"/>
                                      <a:gd name="connsiteY6" fmla="*/ 2044413 h 3347955"/>
                                      <a:gd name="connsiteX7" fmla="*/ 24407 w 5525812"/>
                                      <a:gd name="connsiteY7" fmla="*/ 2681891 h 3347955"/>
                                      <a:gd name="connsiteX8" fmla="*/ 821864 w 5525812"/>
                                      <a:gd name="connsiteY8" fmla="*/ 3343618 h 3347955"/>
                                      <a:gd name="connsiteX9" fmla="*/ 4635629 w 5525812"/>
                                      <a:gd name="connsiteY9" fmla="*/ 3346129 h 3347955"/>
                                      <a:gd name="connsiteX10" fmla="*/ 5525185 w 5525812"/>
                                      <a:gd name="connsiteY10" fmla="*/ 2453217 h 3347955"/>
                                      <a:gd name="connsiteX11" fmla="*/ 4063366 w 5525812"/>
                                      <a:gd name="connsiteY11" fmla="*/ 1801167 h 3347955"/>
                                      <a:gd name="connsiteX12" fmla="*/ 3869904 w 5525812"/>
                                      <a:gd name="connsiteY12" fmla="*/ 1553539 h 3347955"/>
                                      <a:gd name="connsiteX13" fmla="*/ 4480640 w 5525812"/>
                                      <a:gd name="connsiteY13" fmla="*/ 1042710 h 3347955"/>
                                      <a:gd name="connsiteX14" fmla="*/ 4675600 w 5525812"/>
                                      <a:gd name="connsiteY14" fmla="*/ 1011314 h 3347955"/>
                                      <a:gd name="connsiteX15" fmla="*/ 4814314 w 5525812"/>
                                      <a:gd name="connsiteY15" fmla="*/ 1066253 h 3347955"/>
                                      <a:gd name="connsiteX16" fmla="*/ 4219170 w 5525812"/>
                                      <a:gd name="connsiteY16" fmla="*/ 149618 h 3347955"/>
                                      <a:gd name="connsiteX17" fmla="*/ 4102749 w 5525812"/>
                                      <a:gd name="connsiteY17" fmla="*/ 13210 h 3347955"/>
                                      <a:gd name="connsiteX18" fmla="*/ 4089173 w 5525812"/>
                                      <a:gd name="connsiteY18" fmla="*/ 203852 h 3347955"/>
                                      <a:gd name="connsiteX19" fmla="*/ 1579976 w 5525812"/>
                                      <a:gd name="connsiteY19" fmla="*/ 1627320 h 3347955"/>
                                      <a:gd name="connsiteX0" fmla="*/ 1579976 w 5505625"/>
                                      <a:gd name="connsiteY0" fmla="*/ 1627320 h 3347955"/>
                                      <a:gd name="connsiteX1" fmla="*/ 1203844 w 5505625"/>
                                      <a:gd name="connsiteY1" fmla="*/ 1782366 h 3347955"/>
                                      <a:gd name="connsiteX2" fmla="*/ 930673 w 5505625"/>
                                      <a:gd name="connsiteY2" fmla="*/ 1745161 h 3347955"/>
                                      <a:gd name="connsiteX3" fmla="*/ 439938 w 5505625"/>
                                      <a:gd name="connsiteY3" fmla="*/ 1848071 h 3347955"/>
                                      <a:gd name="connsiteX4" fmla="*/ 42913 w 5505625"/>
                                      <a:gd name="connsiteY4" fmla="*/ 1636202 h 3347955"/>
                                      <a:gd name="connsiteX5" fmla="*/ 175461 w 5505625"/>
                                      <a:gd name="connsiteY5" fmla="*/ 1902110 h 3347955"/>
                                      <a:gd name="connsiteX6" fmla="*/ 202448 w 5505625"/>
                                      <a:gd name="connsiteY6" fmla="*/ 2044413 h 3347955"/>
                                      <a:gd name="connsiteX7" fmla="*/ 24407 w 5505625"/>
                                      <a:gd name="connsiteY7" fmla="*/ 2681891 h 3347955"/>
                                      <a:gd name="connsiteX8" fmla="*/ 821864 w 5505625"/>
                                      <a:gd name="connsiteY8" fmla="*/ 3343618 h 3347955"/>
                                      <a:gd name="connsiteX9" fmla="*/ 4635629 w 5505625"/>
                                      <a:gd name="connsiteY9" fmla="*/ 3346129 h 3347955"/>
                                      <a:gd name="connsiteX10" fmla="*/ 5504858 w 5505625"/>
                                      <a:gd name="connsiteY10" fmla="*/ 2453217 h 3347955"/>
                                      <a:gd name="connsiteX11" fmla="*/ 4063366 w 5505625"/>
                                      <a:gd name="connsiteY11" fmla="*/ 1801167 h 3347955"/>
                                      <a:gd name="connsiteX12" fmla="*/ 3869904 w 5505625"/>
                                      <a:gd name="connsiteY12" fmla="*/ 1553539 h 3347955"/>
                                      <a:gd name="connsiteX13" fmla="*/ 4480640 w 5505625"/>
                                      <a:gd name="connsiteY13" fmla="*/ 1042710 h 3347955"/>
                                      <a:gd name="connsiteX14" fmla="*/ 4675600 w 5505625"/>
                                      <a:gd name="connsiteY14" fmla="*/ 1011314 h 3347955"/>
                                      <a:gd name="connsiteX15" fmla="*/ 4814314 w 5505625"/>
                                      <a:gd name="connsiteY15" fmla="*/ 1066253 h 3347955"/>
                                      <a:gd name="connsiteX16" fmla="*/ 4219170 w 5505625"/>
                                      <a:gd name="connsiteY16" fmla="*/ 149618 h 3347955"/>
                                      <a:gd name="connsiteX17" fmla="*/ 4102749 w 5505625"/>
                                      <a:gd name="connsiteY17" fmla="*/ 13210 h 3347955"/>
                                      <a:gd name="connsiteX18" fmla="*/ 4089173 w 5505625"/>
                                      <a:gd name="connsiteY18" fmla="*/ 203852 h 3347955"/>
                                      <a:gd name="connsiteX19" fmla="*/ 1579976 w 5505625"/>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44805 w 5530639"/>
                                      <a:gd name="connsiteY15" fmla="*/ 1095822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58158 w 5530639"/>
                                      <a:gd name="connsiteY4" fmla="*/ 1631274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82519 w 5538264"/>
                                      <a:gd name="connsiteY0" fmla="*/ 1647032 h 3347955"/>
                                      <a:gd name="connsiteX1" fmla="*/ 1231796 w 5538264"/>
                                      <a:gd name="connsiteY1" fmla="*/ 1792222 h 3347955"/>
                                      <a:gd name="connsiteX2" fmla="*/ 938298 w 5538264"/>
                                      <a:gd name="connsiteY2" fmla="*/ 1745161 h 3347955"/>
                                      <a:gd name="connsiteX3" fmla="*/ 447563 w 5538264"/>
                                      <a:gd name="connsiteY3" fmla="*/ 1848071 h 3347955"/>
                                      <a:gd name="connsiteX4" fmla="*/ 65783 w 5538264"/>
                                      <a:gd name="connsiteY4" fmla="*/ 1631274 h 3347955"/>
                                      <a:gd name="connsiteX5" fmla="*/ 183086 w 5538264"/>
                                      <a:gd name="connsiteY5" fmla="*/ 1902110 h 3347955"/>
                                      <a:gd name="connsiteX6" fmla="*/ 210073 w 5538264"/>
                                      <a:gd name="connsiteY6" fmla="*/ 2044413 h 3347955"/>
                                      <a:gd name="connsiteX7" fmla="*/ 32032 w 5538264"/>
                                      <a:gd name="connsiteY7" fmla="*/ 2681891 h 3347955"/>
                                      <a:gd name="connsiteX8" fmla="*/ 829489 w 5538264"/>
                                      <a:gd name="connsiteY8" fmla="*/ 3343618 h 3347955"/>
                                      <a:gd name="connsiteX9" fmla="*/ 4643254 w 5538264"/>
                                      <a:gd name="connsiteY9" fmla="*/ 3346129 h 3347955"/>
                                      <a:gd name="connsiteX10" fmla="*/ 5512483 w 5538264"/>
                                      <a:gd name="connsiteY10" fmla="*/ 2453217 h 3347955"/>
                                      <a:gd name="connsiteX11" fmla="*/ 4070991 w 5538264"/>
                                      <a:gd name="connsiteY11" fmla="*/ 1801167 h 3347955"/>
                                      <a:gd name="connsiteX12" fmla="*/ 3877529 w 5538264"/>
                                      <a:gd name="connsiteY12" fmla="*/ 1553539 h 3347955"/>
                                      <a:gd name="connsiteX13" fmla="*/ 4488265 w 5538264"/>
                                      <a:gd name="connsiteY13" fmla="*/ 1042710 h 3347955"/>
                                      <a:gd name="connsiteX14" fmla="*/ 4683225 w 5538264"/>
                                      <a:gd name="connsiteY14" fmla="*/ 1011314 h 3347955"/>
                                      <a:gd name="connsiteX15" fmla="*/ 4847348 w 5538264"/>
                                      <a:gd name="connsiteY15" fmla="*/ 1051470 h 3347955"/>
                                      <a:gd name="connsiteX16" fmla="*/ 4226795 w 5538264"/>
                                      <a:gd name="connsiteY16" fmla="*/ 149618 h 3347955"/>
                                      <a:gd name="connsiteX17" fmla="*/ 4110374 w 5538264"/>
                                      <a:gd name="connsiteY17" fmla="*/ 13210 h 3347955"/>
                                      <a:gd name="connsiteX18" fmla="*/ 4096798 w 5538264"/>
                                      <a:gd name="connsiteY18" fmla="*/ 203852 h 3347955"/>
                                      <a:gd name="connsiteX19" fmla="*/ 1582519 w 5538264"/>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8878"/>
                                      <a:gd name="connsiteY0" fmla="*/ 1647032 h 3347955"/>
                                      <a:gd name="connsiteX1" fmla="*/ 1227763 w 5538878"/>
                                      <a:gd name="connsiteY1" fmla="*/ 1792222 h 3347955"/>
                                      <a:gd name="connsiteX2" fmla="*/ 934265 w 5538878"/>
                                      <a:gd name="connsiteY2" fmla="*/ 1745161 h 3347955"/>
                                      <a:gd name="connsiteX3" fmla="*/ 443530 w 5538878"/>
                                      <a:gd name="connsiteY3" fmla="*/ 1848071 h 3347955"/>
                                      <a:gd name="connsiteX4" fmla="*/ 61750 w 5538878"/>
                                      <a:gd name="connsiteY4" fmla="*/ 1631274 h 3347955"/>
                                      <a:gd name="connsiteX5" fmla="*/ 179053 w 5538878"/>
                                      <a:gd name="connsiteY5" fmla="*/ 1902110 h 3347955"/>
                                      <a:gd name="connsiteX6" fmla="*/ 206040 w 5538878"/>
                                      <a:gd name="connsiteY6" fmla="*/ 2044413 h 3347955"/>
                                      <a:gd name="connsiteX7" fmla="*/ 27999 w 5538878"/>
                                      <a:gd name="connsiteY7" fmla="*/ 2681891 h 3347955"/>
                                      <a:gd name="connsiteX8" fmla="*/ 825456 w 5538878"/>
                                      <a:gd name="connsiteY8" fmla="*/ 3343618 h 3347955"/>
                                      <a:gd name="connsiteX9" fmla="*/ 4639221 w 5538878"/>
                                      <a:gd name="connsiteY9" fmla="*/ 3346129 h 3347955"/>
                                      <a:gd name="connsiteX10" fmla="*/ 5508450 w 5538878"/>
                                      <a:gd name="connsiteY10" fmla="*/ 2453217 h 3347955"/>
                                      <a:gd name="connsiteX11" fmla="*/ 4066958 w 5538878"/>
                                      <a:gd name="connsiteY11" fmla="*/ 1801167 h 3347955"/>
                                      <a:gd name="connsiteX12" fmla="*/ 3873496 w 5538878"/>
                                      <a:gd name="connsiteY12" fmla="*/ 1553539 h 3347955"/>
                                      <a:gd name="connsiteX13" fmla="*/ 4484232 w 5538878"/>
                                      <a:gd name="connsiteY13" fmla="*/ 1042710 h 3347955"/>
                                      <a:gd name="connsiteX14" fmla="*/ 4679192 w 5538878"/>
                                      <a:gd name="connsiteY14" fmla="*/ 1011314 h 3347955"/>
                                      <a:gd name="connsiteX15" fmla="*/ 4843315 w 5538878"/>
                                      <a:gd name="connsiteY15" fmla="*/ 1051470 h 3347955"/>
                                      <a:gd name="connsiteX16" fmla="*/ 4222762 w 5538878"/>
                                      <a:gd name="connsiteY16" fmla="*/ 149618 h 3347955"/>
                                      <a:gd name="connsiteX17" fmla="*/ 4106341 w 5538878"/>
                                      <a:gd name="connsiteY17" fmla="*/ 13210 h 3347955"/>
                                      <a:gd name="connsiteX18" fmla="*/ 4092765 w 5538878"/>
                                      <a:gd name="connsiteY18" fmla="*/ 203852 h 3347955"/>
                                      <a:gd name="connsiteX19" fmla="*/ 1578486 w 5538878"/>
                                      <a:gd name="connsiteY19" fmla="*/ 1647032 h 3347955"/>
                                      <a:gd name="connsiteX0" fmla="*/ 1578486 w 5536631"/>
                                      <a:gd name="connsiteY0" fmla="*/ 1647032 h 3347955"/>
                                      <a:gd name="connsiteX1" fmla="*/ 1227763 w 5536631"/>
                                      <a:gd name="connsiteY1" fmla="*/ 1792222 h 3347955"/>
                                      <a:gd name="connsiteX2" fmla="*/ 934265 w 5536631"/>
                                      <a:gd name="connsiteY2" fmla="*/ 1745161 h 3347955"/>
                                      <a:gd name="connsiteX3" fmla="*/ 443530 w 5536631"/>
                                      <a:gd name="connsiteY3" fmla="*/ 1848071 h 3347955"/>
                                      <a:gd name="connsiteX4" fmla="*/ 61750 w 5536631"/>
                                      <a:gd name="connsiteY4" fmla="*/ 1631274 h 3347955"/>
                                      <a:gd name="connsiteX5" fmla="*/ 179053 w 5536631"/>
                                      <a:gd name="connsiteY5" fmla="*/ 1902110 h 3347955"/>
                                      <a:gd name="connsiteX6" fmla="*/ 206040 w 5536631"/>
                                      <a:gd name="connsiteY6" fmla="*/ 2044413 h 3347955"/>
                                      <a:gd name="connsiteX7" fmla="*/ 27999 w 5536631"/>
                                      <a:gd name="connsiteY7" fmla="*/ 2681891 h 3347955"/>
                                      <a:gd name="connsiteX8" fmla="*/ 825456 w 5536631"/>
                                      <a:gd name="connsiteY8" fmla="*/ 3343618 h 3347955"/>
                                      <a:gd name="connsiteX9" fmla="*/ 4639221 w 5536631"/>
                                      <a:gd name="connsiteY9" fmla="*/ 3346129 h 3347955"/>
                                      <a:gd name="connsiteX10" fmla="*/ 5508450 w 5536631"/>
                                      <a:gd name="connsiteY10" fmla="*/ 2453217 h 3347955"/>
                                      <a:gd name="connsiteX11" fmla="*/ 4066958 w 5536631"/>
                                      <a:gd name="connsiteY11" fmla="*/ 1801167 h 3347955"/>
                                      <a:gd name="connsiteX12" fmla="*/ 3873496 w 5536631"/>
                                      <a:gd name="connsiteY12" fmla="*/ 1553539 h 3347955"/>
                                      <a:gd name="connsiteX13" fmla="*/ 4484232 w 5536631"/>
                                      <a:gd name="connsiteY13" fmla="*/ 1042710 h 3347955"/>
                                      <a:gd name="connsiteX14" fmla="*/ 4679192 w 5536631"/>
                                      <a:gd name="connsiteY14" fmla="*/ 1011314 h 3347955"/>
                                      <a:gd name="connsiteX15" fmla="*/ 4843315 w 5536631"/>
                                      <a:gd name="connsiteY15" fmla="*/ 1051470 h 3347955"/>
                                      <a:gd name="connsiteX16" fmla="*/ 4222762 w 5536631"/>
                                      <a:gd name="connsiteY16" fmla="*/ 149618 h 3347955"/>
                                      <a:gd name="connsiteX17" fmla="*/ 4106341 w 5536631"/>
                                      <a:gd name="connsiteY17" fmla="*/ 13210 h 3347955"/>
                                      <a:gd name="connsiteX18" fmla="*/ 4092765 w 5536631"/>
                                      <a:gd name="connsiteY18" fmla="*/ 203852 h 3347955"/>
                                      <a:gd name="connsiteX19" fmla="*/ 1578486 w 5536631"/>
                                      <a:gd name="connsiteY19" fmla="*/ 1647032 h 3347955"/>
                                      <a:gd name="connsiteX0" fmla="*/ 1578486 w 5525738"/>
                                      <a:gd name="connsiteY0" fmla="*/ 1647032 h 3347955"/>
                                      <a:gd name="connsiteX1" fmla="*/ 1227763 w 5525738"/>
                                      <a:gd name="connsiteY1" fmla="*/ 1792222 h 3347955"/>
                                      <a:gd name="connsiteX2" fmla="*/ 934265 w 5525738"/>
                                      <a:gd name="connsiteY2" fmla="*/ 1745161 h 3347955"/>
                                      <a:gd name="connsiteX3" fmla="*/ 443530 w 5525738"/>
                                      <a:gd name="connsiteY3" fmla="*/ 1848071 h 3347955"/>
                                      <a:gd name="connsiteX4" fmla="*/ 61750 w 5525738"/>
                                      <a:gd name="connsiteY4" fmla="*/ 1631274 h 3347955"/>
                                      <a:gd name="connsiteX5" fmla="*/ 179053 w 5525738"/>
                                      <a:gd name="connsiteY5" fmla="*/ 1902110 h 3347955"/>
                                      <a:gd name="connsiteX6" fmla="*/ 206040 w 5525738"/>
                                      <a:gd name="connsiteY6" fmla="*/ 2044413 h 3347955"/>
                                      <a:gd name="connsiteX7" fmla="*/ 27999 w 5525738"/>
                                      <a:gd name="connsiteY7" fmla="*/ 2681891 h 3347955"/>
                                      <a:gd name="connsiteX8" fmla="*/ 825456 w 5525738"/>
                                      <a:gd name="connsiteY8" fmla="*/ 3343618 h 3347955"/>
                                      <a:gd name="connsiteX9" fmla="*/ 4639221 w 5525738"/>
                                      <a:gd name="connsiteY9" fmla="*/ 3346129 h 3347955"/>
                                      <a:gd name="connsiteX10" fmla="*/ 5508450 w 5525738"/>
                                      <a:gd name="connsiteY10" fmla="*/ 2453217 h 3347955"/>
                                      <a:gd name="connsiteX11" fmla="*/ 4066958 w 5525738"/>
                                      <a:gd name="connsiteY11" fmla="*/ 1801167 h 3347955"/>
                                      <a:gd name="connsiteX12" fmla="*/ 3873496 w 5525738"/>
                                      <a:gd name="connsiteY12" fmla="*/ 1553539 h 3347955"/>
                                      <a:gd name="connsiteX13" fmla="*/ 4484232 w 5525738"/>
                                      <a:gd name="connsiteY13" fmla="*/ 1042710 h 3347955"/>
                                      <a:gd name="connsiteX14" fmla="*/ 4679192 w 5525738"/>
                                      <a:gd name="connsiteY14" fmla="*/ 1011314 h 3347955"/>
                                      <a:gd name="connsiteX15" fmla="*/ 4843315 w 5525738"/>
                                      <a:gd name="connsiteY15" fmla="*/ 1051470 h 3347955"/>
                                      <a:gd name="connsiteX16" fmla="*/ 4222762 w 5525738"/>
                                      <a:gd name="connsiteY16" fmla="*/ 149618 h 3347955"/>
                                      <a:gd name="connsiteX17" fmla="*/ 4106341 w 5525738"/>
                                      <a:gd name="connsiteY17" fmla="*/ 13210 h 3347955"/>
                                      <a:gd name="connsiteX18" fmla="*/ 4092765 w 5525738"/>
                                      <a:gd name="connsiteY18" fmla="*/ 203852 h 3347955"/>
                                      <a:gd name="connsiteX19" fmla="*/ 1578486 w 5525738"/>
                                      <a:gd name="connsiteY19" fmla="*/ 1647032 h 3347955"/>
                                      <a:gd name="connsiteX0" fmla="*/ 1578486 w 5522309"/>
                                      <a:gd name="connsiteY0" fmla="*/ 1647032 h 3347955"/>
                                      <a:gd name="connsiteX1" fmla="*/ 1227763 w 5522309"/>
                                      <a:gd name="connsiteY1" fmla="*/ 1792222 h 3347955"/>
                                      <a:gd name="connsiteX2" fmla="*/ 934265 w 5522309"/>
                                      <a:gd name="connsiteY2" fmla="*/ 1745161 h 3347955"/>
                                      <a:gd name="connsiteX3" fmla="*/ 443530 w 5522309"/>
                                      <a:gd name="connsiteY3" fmla="*/ 1848071 h 3347955"/>
                                      <a:gd name="connsiteX4" fmla="*/ 61750 w 5522309"/>
                                      <a:gd name="connsiteY4" fmla="*/ 1631274 h 3347955"/>
                                      <a:gd name="connsiteX5" fmla="*/ 179053 w 5522309"/>
                                      <a:gd name="connsiteY5" fmla="*/ 1902110 h 3347955"/>
                                      <a:gd name="connsiteX6" fmla="*/ 206040 w 5522309"/>
                                      <a:gd name="connsiteY6" fmla="*/ 2044413 h 3347955"/>
                                      <a:gd name="connsiteX7" fmla="*/ 27999 w 5522309"/>
                                      <a:gd name="connsiteY7" fmla="*/ 2681891 h 3347955"/>
                                      <a:gd name="connsiteX8" fmla="*/ 825456 w 5522309"/>
                                      <a:gd name="connsiteY8" fmla="*/ 3343618 h 3347955"/>
                                      <a:gd name="connsiteX9" fmla="*/ 4639221 w 5522309"/>
                                      <a:gd name="connsiteY9" fmla="*/ 3346129 h 3347955"/>
                                      <a:gd name="connsiteX10" fmla="*/ 5508450 w 5522309"/>
                                      <a:gd name="connsiteY10" fmla="*/ 2453217 h 3347955"/>
                                      <a:gd name="connsiteX11" fmla="*/ 4066958 w 5522309"/>
                                      <a:gd name="connsiteY11" fmla="*/ 1801167 h 3347955"/>
                                      <a:gd name="connsiteX12" fmla="*/ 3873496 w 5522309"/>
                                      <a:gd name="connsiteY12" fmla="*/ 1553539 h 3347955"/>
                                      <a:gd name="connsiteX13" fmla="*/ 4484232 w 5522309"/>
                                      <a:gd name="connsiteY13" fmla="*/ 1042710 h 3347955"/>
                                      <a:gd name="connsiteX14" fmla="*/ 4679192 w 5522309"/>
                                      <a:gd name="connsiteY14" fmla="*/ 1011314 h 3347955"/>
                                      <a:gd name="connsiteX15" fmla="*/ 4843315 w 5522309"/>
                                      <a:gd name="connsiteY15" fmla="*/ 1051470 h 3347955"/>
                                      <a:gd name="connsiteX16" fmla="*/ 4222762 w 5522309"/>
                                      <a:gd name="connsiteY16" fmla="*/ 149618 h 3347955"/>
                                      <a:gd name="connsiteX17" fmla="*/ 4106341 w 5522309"/>
                                      <a:gd name="connsiteY17" fmla="*/ 13210 h 3347955"/>
                                      <a:gd name="connsiteX18" fmla="*/ 4092765 w 5522309"/>
                                      <a:gd name="connsiteY18" fmla="*/ 203852 h 3347955"/>
                                      <a:gd name="connsiteX19" fmla="*/ 1578486 w 5522309"/>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0611 h 3341534"/>
                                      <a:gd name="connsiteX1" fmla="*/ 1227763 w 5524008"/>
                                      <a:gd name="connsiteY1" fmla="*/ 1785801 h 3341534"/>
                                      <a:gd name="connsiteX2" fmla="*/ 934265 w 5524008"/>
                                      <a:gd name="connsiteY2" fmla="*/ 1738740 h 3341534"/>
                                      <a:gd name="connsiteX3" fmla="*/ 443530 w 5524008"/>
                                      <a:gd name="connsiteY3" fmla="*/ 1841650 h 3341534"/>
                                      <a:gd name="connsiteX4" fmla="*/ 61750 w 5524008"/>
                                      <a:gd name="connsiteY4" fmla="*/ 1624853 h 3341534"/>
                                      <a:gd name="connsiteX5" fmla="*/ 179053 w 5524008"/>
                                      <a:gd name="connsiteY5" fmla="*/ 1895689 h 3341534"/>
                                      <a:gd name="connsiteX6" fmla="*/ 206040 w 5524008"/>
                                      <a:gd name="connsiteY6" fmla="*/ 2037992 h 3341534"/>
                                      <a:gd name="connsiteX7" fmla="*/ 27999 w 5524008"/>
                                      <a:gd name="connsiteY7" fmla="*/ 2675470 h 3341534"/>
                                      <a:gd name="connsiteX8" fmla="*/ 825456 w 5524008"/>
                                      <a:gd name="connsiteY8" fmla="*/ 3337197 h 3341534"/>
                                      <a:gd name="connsiteX9" fmla="*/ 4639221 w 5524008"/>
                                      <a:gd name="connsiteY9" fmla="*/ 3339708 h 3341534"/>
                                      <a:gd name="connsiteX10" fmla="*/ 5508450 w 5524008"/>
                                      <a:gd name="connsiteY10" fmla="*/ 2446796 h 3341534"/>
                                      <a:gd name="connsiteX11" fmla="*/ 4066958 w 5524008"/>
                                      <a:gd name="connsiteY11" fmla="*/ 1794746 h 3341534"/>
                                      <a:gd name="connsiteX12" fmla="*/ 3873496 w 5524008"/>
                                      <a:gd name="connsiteY12" fmla="*/ 1547118 h 3341534"/>
                                      <a:gd name="connsiteX13" fmla="*/ 4484232 w 5524008"/>
                                      <a:gd name="connsiteY13" fmla="*/ 1036289 h 3341534"/>
                                      <a:gd name="connsiteX14" fmla="*/ 4679192 w 5524008"/>
                                      <a:gd name="connsiteY14" fmla="*/ 1004893 h 3341534"/>
                                      <a:gd name="connsiteX15" fmla="*/ 4843315 w 5524008"/>
                                      <a:gd name="connsiteY15" fmla="*/ 1045049 h 3341534"/>
                                      <a:gd name="connsiteX16" fmla="*/ 4222762 w 5524008"/>
                                      <a:gd name="connsiteY16" fmla="*/ 143197 h 3341534"/>
                                      <a:gd name="connsiteX17" fmla="*/ 4093070 w 5524008"/>
                                      <a:gd name="connsiteY17" fmla="*/ 15370 h 3341534"/>
                                      <a:gd name="connsiteX18" fmla="*/ 4092765 w 5524008"/>
                                      <a:gd name="connsiteY18" fmla="*/ 197431 h 3341534"/>
                                      <a:gd name="connsiteX19" fmla="*/ 1578486 w 5524008"/>
                                      <a:gd name="connsiteY19" fmla="*/ 1640611 h 3341534"/>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0044 w 5524008"/>
                                      <a:gd name="connsiteY15" fmla="*/ 104351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2449 w 5517971"/>
                                      <a:gd name="connsiteY0" fmla="*/ 1626650 h 3327573"/>
                                      <a:gd name="connsiteX1" fmla="*/ 1221726 w 5517971"/>
                                      <a:gd name="connsiteY1" fmla="*/ 1771840 h 3327573"/>
                                      <a:gd name="connsiteX2" fmla="*/ 928228 w 5517971"/>
                                      <a:gd name="connsiteY2" fmla="*/ 1724779 h 3327573"/>
                                      <a:gd name="connsiteX3" fmla="*/ 437493 w 5517971"/>
                                      <a:gd name="connsiteY3" fmla="*/ 1827689 h 3327573"/>
                                      <a:gd name="connsiteX4" fmla="*/ 55713 w 5517971"/>
                                      <a:gd name="connsiteY4" fmla="*/ 1610892 h 3327573"/>
                                      <a:gd name="connsiteX5" fmla="*/ 173016 w 5517971"/>
                                      <a:gd name="connsiteY5" fmla="*/ 1881728 h 3327573"/>
                                      <a:gd name="connsiteX6" fmla="*/ 200003 w 5517971"/>
                                      <a:gd name="connsiteY6" fmla="*/ 2024031 h 3327573"/>
                                      <a:gd name="connsiteX7" fmla="*/ 21962 w 5517971"/>
                                      <a:gd name="connsiteY7" fmla="*/ 2661509 h 3327573"/>
                                      <a:gd name="connsiteX8" fmla="*/ 819419 w 5517971"/>
                                      <a:gd name="connsiteY8" fmla="*/ 3323236 h 3327573"/>
                                      <a:gd name="connsiteX9" fmla="*/ 4633184 w 5517971"/>
                                      <a:gd name="connsiteY9" fmla="*/ 3325747 h 3327573"/>
                                      <a:gd name="connsiteX10" fmla="*/ 5502413 w 5517971"/>
                                      <a:gd name="connsiteY10" fmla="*/ 2432835 h 3327573"/>
                                      <a:gd name="connsiteX11" fmla="*/ 4060921 w 5517971"/>
                                      <a:gd name="connsiteY11" fmla="*/ 1780785 h 3327573"/>
                                      <a:gd name="connsiteX12" fmla="*/ 3867459 w 5517971"/>
                                      <a:gd name="connsiteY12" fmla="*/ 1533157 h 3327573"/>
                                      <a:gd name="connsiteX13" fmla="*/ 4478195 w 5517971"/>
                                      <a:gd name="connsiteY13" fmla="*/ 1022328 h 3327573"/>
                                      <a:gd name="connsiteX14" fmla="*/ 4673155 w 5517971"/>
                                      <a:gd name="connsiteY14" fmla="*/ 990932 h 3327573"/>
                                      <a:gd name="connsiteX15" fmla="*/ 4832856 w 5517971"/>
                                      <a:gd name="connsiteY15" fmla="*/ 1022509 h 3327573"/>
                                      <a:gd name="connsiteX16" fmla="*/ 4216725 w 5517971"/>
                                      <a:gd name="connsiteY16" fmla="*/ 129236 h 3327573"/>
                                      <a:gd name="connsiteX17" fmla="*/ 4087033 w 5517971"/>
                                      <a:gd name="connsiteY17" fmla="*/ 1409 h 3327573"/>
                                      <a:gd name="connsiteX18" fmla="*/ 4086728 w 5517971"/>
                                      <a:gd name="connsiteY18" fmla="*/ 183470 h 3327573"/>
                                      <a:gd name="connsiteX19" fmla="*/ 1572449 w 5517971"/>
                                      <a:gd name="connsiteY19" fmla="*/ 1626650 h 3327573"/>
                                      <a:gd name="connsiteX0" fmla="*/ 1570495 w 5516017"/>
                                      <a:gd name="connsiteY0" fmla="*/ 1626650 h 3327573"/>
                                      <a:gd name="connsiteX1" fmla="*/ 1219772 w 5516017"/>
                                      <a:gd name="connsiteY1" fmla="*/ 1771840 h 3327573"/>
                                      <a:gd name="connsiteX2" fmla="*/ 926274 w 5516017"/>
                                      <a:gd name="connsiteY2" fmla="*/ 1724779 h 3327573"/>
                                      <a:gd name="connsiteX3" fmla="*/ 435539 w 5516017"/>
                                      <a:gd name="connsiteY3" fmla="*/ 1827689 h 3327573"/>
                                      <a:gd name="connsiteX4" fmla="*/ 53759 w 5516017"/>
                                      <a:gd name="connsiteY4" fmla="*/ 1610892 h 3327573"/>
                                      <a:gd name="connsiteX5" fmla="*/ 171062 w 5516017"/>
                                      <a:gd name="connsiteY5" fmla="*/ 1881728 h 3327573"/>
                                      <a:gd name="connsiteX6" fmla="*/ 198049 w 5516017"/>
                                      <a:gd name="connsiteY6" fmla="*/ 2024031 h 3327573"/>
                                      <a:gd name="connsiteX7" fmla="*/ 20008 w 5516017"/>
                                      <a:gd name="connsiteY7" fmla="*/ 2661509 h 3327573"/>
                                      <a:gd name="connsiteX8" fmla="*/ 817465 w 5516017"/>
                                      <a:gd name="connsiteY8" fmla="*/ 3323236 h 3327573"/>
                                      <a:gd name="connsiteX9" fmla="*/ 4631230 w 5516017"/>
                                      <a:gd name="connsiteY9" fmla="*/ 3325747 h 3327573"/>
                                      <a:gd name="connsiteX10" fmla="*/ 5500459 w 5516017"/>
                                      <a:gd name="connsiteY10" fmla="*/ 2432835 h 3327573"/>
                                      <a:gd name="connsiteX11" fmla="*/ 4058967 w 5516017"/>
                                      <a:gd name="connsiteY11" fmla="*/ 1780785 h 3327573"/>
                                      <a:gd name="connsiteX12" fmla="*/ 3865505 w 5516017"/>
                                      <a:gd name="connsiteY12" fmla="*/ 1533157 h 3327573"/>
                                      <a:gd name="connsiteX13" fmla="*/ 4476241 w 5516017"/>
                                      <a:gd name="connsiteY13" fmla="*/ 1022328 h 3327573"/>
                                      <a:gd name="connsiteX14" fmla="*/ 4671201 w 5516017"/>
                                      <a:gd name="connsiteY14" fmla="*/ 990932 h 3327573"/>
                                      <a:gd name="connsiteX15" fmla="*/ 4830902 w 5516017"/>
                                      <a:gd name="connsiteY15" fmla="*/ 1022509 h 3327573"/>
                                      <a:gd name="connsiteX16" fmla="*/ 4214771 w 5516017"/>
                                      <a:gd name="connsiteY16" fmla="*/ 129236 h 3327573"/>
                                      <a:gd name="connsiteX17" fmla="*/ 4085079 w 5516017"/>
                                      <a:gd name="connsiteY17" fmla="*/ 1409 h 3327573"/>
                                      <a:gd name="connsiteX18" fmla="*/ 4084774 w 5516017"/>
                                      <a:gd name="connsiteY18" fmla="*/ 183470 h 3327573"/>
                                      <a:gd name="connsiteX19" fmla="*/ 1570495 w 5516017"/>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058967 w 5507592"/>
                                      <a:gd name="connsiteY11" fmla="*/ 1780785 h 3327573"/>
                                      <a:gd name="connsiteX12" fmla="*/ 3865505 w 5507592"/>
                                      <a:gd name="connsiteY12" fmla="*/ 1533157 h 3327573"/>
                                      <a:gd name="connsiteX13" fmla="*/ 4476241 w 5507592"/>
                                      <a:gd name="connsiteY13" fmla="*/ 1022328 h 3327573"/>
                                      <a:gd name="connsiteX14" fmla="*/ 4671201 w 5507592"/>
                                      <a:gd name="connsiteY14" fmla="*/ 990932 h 3327573"/>
                                      <a:gd name="connsiteX15" fmla="*/ 4830902 w 5507592"/>
                                      <a:gd name="connsiteY15" fmla="*/ 1022509 h 3327573"/>
                                      <a:gd name="connsiteX16" fmla="*/ 4214771 w 5507592"/>
                                      <a:gd name="connsiteY16" fmla="*/ 129236 h 3327573"/>
                                      <a:gd name="connsiteX17" fmla="*/ 4085079 w 5507592"/>
                                      <a:gd name="connsiteY17" fmla="*/ 1409 h 3327573"/>
                                      <a:gd name="connsiteX18" fmla="*/ 4084774 w 5507592"/>
                                      <a:gd name="connsiteY18" fmla="*/ 183470 h 3327573"/>
                                      <a:gd name="connsiteX19" fmla="*/ 1570495 w 5507592"/>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02200"/>
                                      <a:gd name="connsiteY0" fmla="*/ 1626650 h 3327573"/>
                                      <a:gd name="connsiteX1" fmla="*/ 1219772 w 5502200"/>
                                      <a:gd name="connsiteY1" fmla="*/ 1771840 h 3327573"/>
                                      <a:gd name="connsiteX2" fmla="*/ 926274 w 5502200"/>
                                      <a:gd name="connsiteY2" fmla="*/ 1724779 h 3327573"/>
                                      <a:gd name="connsiteX3" fmla="*/ 435539 w 5502200"/>
                                      <a:gd name="connsiteY3" fmla="*/ 1827689 h 3327573"/>
                                      <a:gd name="connsiteX4" fmla="*/ 53759 w 5502200"/>
                                      <a:gd name="connsiteY4" fmla="*/ 1610892 h 3327573"/>
                                      <a:gd name="connsiteX5" fmla="*/ 171062 w 5502200"/>
                                      <a:gd name="connsiteY5" fmla="*/ 1881728 h 3327573"/>
                                      <a:gd name="connsiteX6" fmla="*/ 198049 w 5502200"/>
                                      <a:gd name="connsiteY6" fmla="*/ 2024031 h 3327573"/>
                                      <a:gd name="connsiteX7" fmla="*/ 20008 w 5502200"/>
                                      <a:gd name="connsiteY7" fmla="*/ 2661509 h 3327573"/>
                                      <a:gd name="connsiteX8" fmla="*/ 817465 w 5502200"/>
                                      <a:gd name="connsiteY8" fmla="*/ 3323236 h 3327573"/>
                                      <a:gd name="connsiteX9" fmla="*/ 4631230 w 5502200"/>
                                      <a:gd name="connsiteY9" fmla="*/ 3325747 h 3327573"/>
                                      <a:gd name="connsiteX10" fmla="*/ 5500459 w 5502200"/>
                                      <a:gd name="connsiteY10" fmla="*/ 2432835 h 3327573"/>
                                      <a:gd name="connsiteX11" fmla="*/ 4212439 w 5502200"/>
                                      <a:gd name="connsiteY11" fmla="*/ 1798631 h 3327573"/>
                                      <a:gd name="connsiteX12" fmla="*/ 4058967 w 5502200"/>
                                      <a:gd name="connsiteY12" fmla="*/ 1780785 h 3327573"/>
                                      <a:gd name="connsiteX13" fmla="*/ 3865505 w 5502200"/>
                                      <a:gd name="connsiteY13" fmla="*/ 1533157 h 3327573"/>
                                      <a:gd name="connsiteX14" fmla="*/ 4476241 w 5502200"/>
                                      <a:gd name="connsiteY14" fmla="*/ 1022328 h 3327573"/>
                                      <a:gd name="connsiteX15" fmla="*/ 4671201 w 5502200"/>
                                      <a:gd name="connsiteY15" fmla="*/ 990932 h 3327573"/>
                                      <a:gd name="connsiteX16" fmla="*/ 4830902 w 5502200"/>
                                      <a:gd name="connsiteY16" fmla="*/ 1022509 h 3327573"/>
                                      <a:gd name="connsiteX17" fmla="*/ 4214771 w 5502200"/>
                                      <a:gd name="connsiteY17" fmla="*/ 129236 h 3327573"/>
                                      <a:gd name="connsiteX18" fmla="*/ 4085079 w 5502200"/>
                                      <a:gd name="connsiteY18" fmla="*/ 1409 h 3327573"/>
                                      <a:gd name="connsiteX19" fmla="*/ 4084774 w 5502200"/>
                                      <a:gd name="connsiteY19" fmla="*/ 183470 h 3327573"/>
                                      <a:gd name="connsiteX20" fmla="*/ 1570495 w 5502200"/>
                                      <a:gd name="connsiteY20" fmla="*/ 1626650 h 3327573"/>
                                      <a:gd name="connsiteX0" fmla="*/ 1570495 w 5505424"/>
                                      <a:gd name="connsiteY0" fmla="*/ 1626650 h 3327573"/>
                                      <a:gd name="connsiteX1" fmla="*/ 1219772 w 5505424"/>
                                      <a:gd name="connsiteY1" fmla="*/ 1771840 h 3327573"/>
                                      <a:gd name="connsiteX2" fmla="*/ 926274 w 5505424"/>
                                      <a:gd name="connsiteY2" fmla="*/ 1724779 h 3327573"/>
                                      <a:gd name="connsiteX3" fmla="*/ 435539 w 5505424"/>
                                      <a:gd name="connsiteY3" fmla="*/ 1827689 h 3327573"/>
                                      <a:gd name="connsiteX4" fmla="*/ 53759 w 5505424"/>
                                      <a:gd name="connsiteY4" fmla="*/ 1610892 h 3327573"/>
                                      <a:gd name="connsiteX5" fmla="*/ 171062 w 5505424"/>
                                      <a:gd name="connsiteY5" fmla="*/ 1881728 h 3327573"/>
                                      <a:gd name="connsiteX6" fmla="*/ 198049 w 5505424"/>
                                      <a:gd name="connsiteY6" fmla="*/ 2024031 h 3327573"/>
                                      <a:gd name="connsiteX7" fmla="*/ 20008 w 5505424"/>
                                      <a:gd name="connsiteY7" fmla="*/ 2661509 h 3327573"/>
                                      <a:gd name="connsiteX8" fmla="*/ 817465 w 5505424"/>
                                      <a:gd name="connsiteY8" fmla="*/ 3323236 h 3327573"/>
                                      <a:gd name="connsiteX9" fmla="*/ 4631230 w 5505424"/>
                                      <a:gd name="connsiteY9" fmla="*/ 3325747 h 3327573"/>
                                      <a:gd name="connsiteX10" fmla="*/ 5500459 w 5505424"/>
                                      <a:gd name="connsiteY10" fmla="*/ 2432835 h 3327573"/>
                                      <a:gd name="connsiteX11" fmla="*/ 4212439 w 5505424"/>
                                      <a:gd name="connsiteY11" fmla="*/ 1798631 h 3327573"/>
                                      <a:gd name="connsiteX12" fmla="*/ 4058967 w 5505424"/>
                                      <a:gd name="connsiteY12" fmla="*/ 1780785 h 3327573"/>
                                      <a:gd name="connsiteX13" fmla="*/ 3865505 w 5505424"/>
                                      <a:gd name="connsiteY13" fmla="*/ 1533157 h 3327573"/>
                                      <a:gd name="connsiteX14" fmla="*/ 4476241 w 5505424"/>
                                      <a:gd name="connsiteY14" fmla="*/ 1022328 h 3327573"/>
                                      <a:gd name="connsiteX15" fmla="*/ 4671201 w 5505424"/>
                                      <a:gd name="connsiteY15" fmla="*/ 990932 h 3327573"/>
                                      <a:gd name="connsiteX16" fmla="*/ 4830902 w 5505424"/>
                                      <a:gd name="connsiteY16" fmla="*/ 1022509 h 3327573"/>
                                      <a:gd name="connsiteX17" fmla="*/ 4214771 w 5505424"/>
                                      <a:gd name="connsiteY17" fmla="*/ 129236 h 3327573"/>
                                      <a:gd name="connsiteX18" fmla="*/ 4085079 w 5505424"/>
                                      <a:gd name="connsiteY18" fmla="*/ 1409 h 3327573"/>
                                      <a:gd name="connsiteX19" fmla="*/ 4084774 w 5505424"/>
                                      <a:gd name="connsiteY19" fmla="*/ 183470 h 3327573"/>
                                      <a:gd name="connsiteX20" fmla="*/ 1570495 w 5505424"/>
                                      <a:gd name="connsiteY20" fmla="*/ 1626650 h 3327573"/>
                                      <a:gd name="connsiteX0" fmla="*/ 1570495 w 5512021"/>
                                      <a:gd name="connsiteY0" fmla="*/ 1626650 h 3327573"/>
                                      <a:gd name="connsiteX1" fmla="*/ 1219772 w 5512021"/>
                                      <a:gd name="connsiteY1" fmla="*/ 1771840 h 3327573"/>
                                      <a:gd name="connsiteX2" fmla="*/ 926274 w 5512021"/>
                                      <a:gd name="connsiteY2" fmla="*/ 1724779 h 3327573"/>
                                      <a:gd name="connsiteX3" fmla="*/ 435539 w 5512021"/>
                                      <a:gd name="connsiteY3" fmla="*/ 1827689 h 3327573"/>
                                      <a:gd name="connsiteX4" fmla="*/ 53759 w 5512021"/>
                                      <a:gd name="connsiteY4" fmla="*/ 1610892 h 3327573"/>
                                      <a:gd name="connsiteX5" fmla="*/ 171062 w 5512021"/>
                                      <a:gd name="connsiteY5" fmla="*/ 1881728 h 3327573"/>
                                      <a:gd name="connsiteX6" fmla="*/ 198049 w 5512021"/>
                                      <a:gd name="connsiteY6" fmla="*/ 2024031 h 3327573"/>
                                      <a:gd name="connsiteX7" fmla="*/ 20008 w 5512021"/>
                                      <a:gd name="connsiteY7" fmla="*/ 2661509 h 3327573"/>
                                      <a:gd name="connsiteX8" fmla="*/ 817465 w 5512021"/>
                                      <a:gd name="connsiteY8" fmla="*/ 3323236 h 3327573"/>
                                      <a:gd name="connsiteX9" fmla="*/ 4631230 w 5512021"/>
                                      <a:gd name="connsiteY9" fmla="*/ 3325747 h 3327573"/>
                                      <a:gd name="connsiteX10" fmla="*/ 5500459 w 5512021"/>
                                      <a:gd name="connsiteY10" fmla="*/ 2432835 h 3327573"/>
                                      <a:gd name="connsiteX11" fmla="*/ 4212439 w 5512021"/>
                                      <a:gd name="connsiteY11" fmla="*/ 1798631 h 3327573"/>
                                      <a:gd name="connsiteX12" fmla="*/ 4058967 w 5512021"/>
                                      <a:gd name="connsiteY12" fmla="*/ 1780785 h 3327573"/>
                                      <a:gd name="connsiteX13" fmla="*/ 3865505 w 5512021"/>
                                      <a:gd name="connsiteY13" fmla="*/ 1533157 h 3327573"/>
                                      <a:gd name="connsiteX14" fmla="*/ 4476241 w 5512021"/>
                                      <a:gd name="connsiteY14" fmla="*/ 1022328 h 3327573"/>
                                      <a:gd name="connsiteX15" fmla="*/ 4671201 w 5512021"/>
                                      <a:gd name="connsiteY15" fmla="*/ 990932 h 3327573"/>
                                      <a:gd name="connsiteX16" fmla="*/ 4830902 w 5512021"/>
                                      <a:gd name="connsiteY16" fmla="*/ 1022509 h 3327573"/>
                                      <a:gd name="connsiteX17" fmla="*/ 4214771 w 5512021"/>
                                      <a:gd name="connsiteY17" fmla="*/ 129236 h 3327573"/>
                                      <a:gd name="connsiteX18" fmla="*/ 4085079 w 5512021"/>
                                      <a:gd name="connsiteY18" fmla="*/ 1409 h 3327573"/>
                                      <a:gd name="connsiteX19" fmla="*/ 4084774 w 5512021"/>
                                      <a:gd name="connsiteY19" fmla="*/ 183470 h 3327573"/>
                                      <a:gd name="connsiteX20" fmla="*/ 1570495 w 5512021"/>
                                      <a:gd name="connsiteY20" fmla="*/ 1626650 h 3327573"/>
                                      <a:gd name="connsiteX0" fmla="*/ 1570495 w 5509253"/>
                                      <a:gd name="connsiteY0" fmla="*/ 1626650 h 3327573"/>
                                      <a:gd name="connsiteX1" fmla="*/ 1219772 w 5509253"/>
                                      <a:gd name="connsiteY1" fmla="*/ 1771840 h 3327573"/>
                                      <a:gd name="connsiteX2" fmla="*/ 926274 w 5509253"/>
                                      <a:gd name="connsiteY2" fmla="*/ 1724779 h 3327573"/>
                                      <a:gd name="connsiteX3" fmla="*/ 435539 w 5509253"/>
                                      <a:gd name="connsiteY3" fmla="*/ 1827689 h 3327573"/>
                                      <a:gd name="connsiteX4" fmla="*/ 53759 w 5509253"/>
                                      <a:gd name="connsiteY4" fmla="*/ 1610892 h 3327573"/>
                                      <a:gd name="connsiteX5" fmla="*/ 171062 w 5509253"/>
                                      <a:gd name="connsiteY5" fmla="*/ 1881728 h 3327573"/>
                                      <a:gd name="connsiteX6" fmla="*/ 198049 w 5509253"/>
                                      <a:gd name="connsiteY6" fmla="*/ 2024031 h 3327573"/>
                                      <a:gd name="connsiteX7" fmla="*/ 20008 w 5509253"/>
                                      <a:gd name="connsiteY7" fmla="*/ 2661509 h 3327573"/>
                                      <a:gd name="connsiteX8" fmla="*/ 817465 w 5509253"/>
                                      <a:gd name="connsiteY8" fmla="*/ 3323236 h 3327573"/>
                                      <a:gd name="connsiteX9" fmla="*/ 4631230 w 5509253"/>
                                      <a:gd name="connsiteY9" fmla="*/ 3325747 h 3327573"/>
                                      <a:gd name="connsiteX10" fmla="*/ 5500459 w 5509253"/>
                                      <a:gd name="connsiteY10" fmla="*/ 2432835 h 3327573"/>
                                      <a:gd name="connsiteX11" fmla="*/ 4212439 w 5509253"/>
                                      <a:gd name="connsiteY11" fmla="*/ 1798631 h 3327573"/>
                                      <a:gd name="connsiteX12" fmla="*/ 4058967 w 5509253"/>
                                      <a:gd name="connsiteY12" fmla="*/ 1780785 h 3327573"/>
                                      <a:gd name="connsiteX13" fmla="*/ 3865505 w 5509253"/>
                                      <a:gd name="connsiteY13" fmla="*/ 1533157 h 3327573"/>
                                      <a:gd name="connsiteX14" fmla="*/ 4476241 w 5509253"/>
                                      <a:gd name="connsiteY14" fmla="*/ 1022328 h 3327573"/>
                                      <a:gd name="connsiteX15" fmla="*/ 4671201 w 5509253"/>
                                      <a:gd name="connsiteY15" fmla="*/ 990932 h 3327573"/>
                                      <a:gd name="connsiteX16" fmla="*/ 4830902 w 5509253"/>
                                      <a:gd name="connsiteY16" fmla="*/ 1022509 h 3327573"/>
                                      <a:gd name="connsiteX17" fmla="*/ 4214771 w 5509253"/>
                                      <a:gd name="connsiteY17" fmla="*/ 129236 h 3327573"/>
                                      <a:gd name="connsiteX18" fmla="*/ 4085079 w 5509253"/>
                                      <a:gd name="connsiteY18" fmla="*/ 1409 h 3327573"/>
                                      <a:gd name="connsiteX19" fmla="*/ 4084774 w 5509253"/>
                                      <a:gd name="connsiteY19" fmla="*/ 183470 h 3327573"/>
                                      <a:gd name="connsiteX20" fmla="*/ 1570495 w 5509253"/>
                                      <a:gd name="connsiteY20" fmla="*/ 1626650 h 3327573"/>
                                      <a:gd name="connsiteX0" fmla="*/ 1570495 w 5507927"/>
                                      <a:gd name="connsiteY0" fmla="*/ 1626650 h 3327573"/>
                                      <a:gd name="connsiteX1" fmla="*/ 1219772 w 5507927"/>
                                      <a:gd name="connsiteY1" fmla="*/ 1771840 h 3327573"/>
                                      <a:gd name="connsiteX2" fmla="*/ 926274 w 5507927"/>
                                      <a:gd name="connsiteY2" fmla="*/ 1724779 h 3327573"/>
                                      <a:gd name="connsiteX3" fmla="*/ 435539 w 5507927"/>
                                      <a:gd name="connsiteY3" fmla="*/ 1827689 h 3327573"/>
                                      <a:gd name="connsiteX4" fmla="*/ 53759 w 5507927"/>
                                      <a:gd name="connsiteY4" fmla="*/ 1610892 h 3327573"/>
                                      <a:gd name="connsiteX5" fmla="*/ 171062 w 5507927"/>
                                      <a:gd name="connsiteY5" fmla="*/ 1881728 h 3327573"/>
                                      <a:gd name="connsiteX6" fmla="*/ 198049 w 5507927"/>
                                      <a:gd name="connsiteY6" fmla="*/ 2024031 h 3327573"/>
                                      <a:gd name="connsiteX7" fmla="*/ 20008 w 5507927"/>
                                      <a:gd name="connsiteY7" fmla="*/ 2661509 h 3327573"/>
                                      <a:gd name="connsiteX8" fmla="*/ 817465 w 5507927"/>
                                      <a:gd name="connsiteY8" fmla="*/ 3323236 h 3327573"/>
                                      <a:gd name="connsiteX9" fmla="*/ 4631230 w 5507927"/>
                                      <a:gd name="connsiteY9" fmla="*/ 3325747 h 3327573"/>
                                      <a:gd name="connsiteX10" fmla="*/ 5500459 w 5507927"/>
                                      <a:gd name="connsiteY10" fmla="*/ 2432835 h 3327573"/>
                                      <a:gd name="connsiteX11" fmla="*/ 4212439 w 5507927"/>
                                      <a:gd name="connsiteY11" fmla="*/ 1798631 h 3327573"/>
                                      <a:gd name="connsiteX12" fmla="*/ 4058967 w 5507927"/>
                                      <a:gd name="connsiteY12" fmla="*/ 1780785 h 3327573"/>
                                      <a:gd name="connsiteX13" fmla="*/ 3865505 w 5507927"/>
                                      <a:gd name="connsiteY13" fmla="*/ 1533157 h 3327573"/>
                                      <a:gd name="connsiteX14" fmla="*/ 4476241 w 5507927"/>
                                      <a:gd name="connsiteY14" fmla="*/ 1022328 h 3327573"/>
                                      <a:gd name="connsiteX15" fmla="*/ 4671201 w 5507927"/>
                                      <a:gd name="connsiteY15" fmla="*/ 990932 h 3327573"/>
                                      <a:gd name="connsiteX16" fmla="*/ 4830902 w 5507927"/>
                                      <a:gd name="connsiteY16" fmla="*/ 1022509 h 3327573"/>
                                      <a:gd name="connsiteX17" fmla="*/ 4214771 w 5507927"/>
                                      <a:gd name="connsiteY17" fmla="*/ 129236 h 3327573"/>
                                      <a:gd name="connsiteX18" fmla="*/ 4085079 w 5507927"/>
                                      <a:gd name="connsiteY18" fmla="*/ 1409 h 3327573"/>
                                      <a:gd name="connsiteX19" fmla="*/ 4084774 w 5507927"/>
                                      <a:gd name="connsiteY19" fmla="*/ 183470 h 3327573"/>
                                      <a:gd name="connsiteX20" fmla="*/ 1570495 w 5507927"/>
                                      <a:gd name="connsiteY20" fmla="*/ 1626650 h 3327573"/>
                                      <a:gd name="connsiteX0" fmla="*/ 1570495 w 5503807"/>
                                      <a:gd name="connsiteY0" fmla="*/ 1626650 h 3327573"/>
                                      <a:gd name="connsiteX1" fmla="*/ 1219772 w 5503807"/>
                                      <a:gd name="connsiteY1" fmla="*/ 1771840 h 3327573"/>
                                      <a:gd name="connsiteX2" fmla="*/ 926274 w 5503807"/>
                                      <a:gd name="connsiteY2" fmla="*/ 1724779 h 3327573"/>
                                      <a:gd name="connsiteX3" fmla="*/ 435539 w 5503807"/>
                                      <a:gd name="connsiteY3" fmla="*/ 1827689 h 3327573"/>
                                      <a:gd name="connsiteX4" fmla="*/ 53759 w 5503807"/>
                                      <a:gd name="connsiteY4" fmla="*/ 1610892 h 3327573"/>
                                      <a:gd name="connsiteX5" fmla="*/ 171062 w 5503807"/>
                                      <a:gd name="connsiteY5" fmla="*/ 1881728 h 3327573"/>
                                      <a:gd name="connsiteX6" fmla="*/ 198049 w 5503807"/>
                                      <a:gd name="connsiteY6" fmla="*/ 2024031 h 3327573"/>
                                      <a:gd name="connsiteX7" fmla="*/ 20008 w 5503807"/>
                                      <a:gd name="connsiteY7" fmla="*/ 2661509 h 3327573"/>
                                      <a:gd name="connsiteX8" fmla="*/ 817465 w 5503807"/>
                                      <a:gd name="connsiteY8" fmla="*/ 3323236 h 3327573"/>
                                      <a:gd name="connsiteX9" fmla="*/ 4631230 w 5503807"/>
                                      <a:gd name="connsiteY9" fmla="*/ 3325747 h 3327573"/>
                                      <a:gd name="connsiteX10" fmla="*/ 5500459 w 5503807"/>
                                      <a:gd name="connsiteY10" fmla="*/ 2432835 h 3327573"/>
                                      <a:gd name="connsiteX11" fmla="*/ 4761009 w 5503807"/>
                                      <a:gd name="connsiteY11" fmla="*/ 1828661 h 3327573"/>
                                      <a:gd name="connsiteX12" fmla="*/ 4058967 w 5503807"/>
                                      <a:gd name="connsiteY12" fmla="*/ 1780785 h 3327573"/>
                                      <a:gd name="connsiteX13" fmla="*/ 3865505 w 5503807"/>
                                      <a:gd name="connsiteY13" fmla="*/ 1533157 h 3327573"/>
                                      <a:gd name="connsiteX14" fmla="*/ 4476241 w 5503807"/>
                                      <a:gd name="connsiteY14" fmla="*/ 1022328 h 3327573"/>
                                      <a:gd name="connsiteX15" fmla="*/ 4671201 w 5503807"/>
                                      <a:gd name="connsiteY15" fmla="*/ 990932 h 3327573"/>
                                      <a:gd name="connsiteX16" fmla="*/ 4830902 w 5503807"/>
                                      <a:gd name="connsiteY16" fmla="*/ 1022509 h 3327573"/>
                                      <a:gd name="connsiteX17" fmla="*/ 4214771 w 5503807"/>
                                      <a:gd name="connsiteY17" fmla="*/ 129236 h 3327573"/>
                                      <a:gd name="connsiteX18" fmla="*/ 4085079 w 5503807"/>
                                      <a:gd name="connsiteY18" fmla="*/ 1409 h 3327573"/>
                                      <a:gd name="connsiteX19" fmla="*/ 4084774 w 5503807"/>
                                      <a:gd name="connsiteY19" fmla="*/ 183470 h 3327573"/>
                                      <a:gd name="connsiteX20" fmla="*/ 1570495 w 5503807"/>
                                      <a:gd name="connsiteY20" fmla="*/ 1626650 h 3327573"/>
                                      <a:gd name="connsiteX0" fmla="*/ 1570495 w 5501189"/>
                                      <a:gd name="connsiteY0" fmla="*/ 1626650 h 3327573"/>
                                      <a:gd name="connsiteX1" fmla="*/ 1219772 w 5501189"/>
                                      <a:gd name="connsiteY1" fmla="*/ 1771840 h 3327573"/>
                                      <a:gd name="connsiteX2" fmla="*/ 926274 w 5501189"/>
                                      <a:gd name="connsiteY2" fmla="*/ 1724779 h 3327573"/>
                                      <a:gd name="connsiteX3" fmla="*/ 435539 w 5501189"/>
                                      <a:gd name="connsiteY3" fmla="*/ 1827689 h 3327573"/>
                                      <a:gd name="connsiteX4" fmla="*/ 53759 w 5501189"/>
                                      <a:gd name="connsiteY4" fmla="*/ 1610892 h 3327573"/>
                                      <a:gd name="connsiteX5" fmla="*/ 171062 w 5501189"/>
                                      <a:gd name="connsiteY5" fmla="*/ 1881728 h 3327573"/>
                                      <a:gd name="connsiteX6" fmla="*/ 198049 w 5501189"/>
                                      <a:gd name="connsiteY6" fmla="*/ 2024031 h 3327573"/>
                                      <a:gd name="connsiteX7" fmla="*/ 20008 w 5501189"/>
                                      <a:gd name="connsiteY7" fmla="*/ 2661509 h 3327573"/>
                                      <a:gd name="connsiteX8" fmla="*/ 817465 w 5501189"/>
                                      <a:gd name="connsiteY8" fmla="*/ 3323236 h 3327573"/>
                                      <a:gd name="connsiteX9" fmla="*/ 4631230 w 5501189"/>
                                      <a:gd name="connsiteY9" fmla="*/ 3325747 h 3327573"/>
                                      <a:gd name="connsiteX10" fmla="*/ 5500459 w 5501189"/>
                                      <a:gd name="connsiteY10" fmla="*/ 2432835 h 3327573"/>
                                      <a:gd name="connsiteX11" fmla="*/ 4761009 w 5501189"/>
                                      <a:gd name="connsiteY11" fmla="*/ 1828661 h 3327573"/>
                                      <a:gd name="connsiteX12" fmla="*/ 4058967 w 5501189"/>
                                      <a:gd name="connsiteY12" fmla="*/ 1780785 h 3327573"/>
                                      <a:gd name="connsiteX13" fmla="*/ 3865505 w 5501189"/>
                                      <a:gd name="connsiteY13" fmla="*/ 1533157 h 3327573"/>
                                      <a:gd name="connsiteX14" fmla="*/ 4476241 w 5501189"/>
                                      <a:gd name="connsiteY14" fmla="*/ 1022328 h 3327573"/>
                                      <a:gd name="connsiteX15" fmla="*/ 4671201 w 5501189"/>
                                      <a:gd name="connsiteY15" fmla="*/ 990932 h 3327573"/>
                                      <a:gd name="connsiteX16" fmla="*/ 4830902 w 5501189"/>
                                      <a:gd name="connsiteY16" fmla="*/ 1022509 h 3327573"/>
                                      <a:gd name="connsiteX17" fmla="*/ 4214771 w 5501189"/>
                                      <a:gd name="connsiteY17" fmla="*/ 129236 h 3327573"/>
                                      <a:gd name="connsiteX18" fmla="*/ 4085079 w 5501189"/>
                                      <a:gd name="connsiteY18" fmla="*/ 1409 h 3327573"/>
                                      <a:gd name="connsiteX19" fmla="*/ 4084774 w 5501189"/>
                                      <a:gd name="connsiteY19" fmla="*/ 183470 h 3327573"/>
                                      <a:gd name="connsiteX20" fmla="*/ 1570495 w 5501189"/>
                                      <a:gd name="connsiteY20" fmla="*/ 1626650 h 3327573"/>
                                      <a:gd name="connsiteX0" fmla="*/ 1570495 w 5502946"/>
                                      <a:gd name="connsiteY0" fmla="*/ 1626650 h 3327573"/>
                                      <a:gd name="connsiteX1" fmla="*/ 1219772 w 5502946"/>
                                      <a:gd name="connsiteY1" fmla="*/ 1771840 h 3327573"/>
                                      <a:gd name="connsiteX2" fmla="*/ 926274 w 5502946"/>
                                      <a:gd name="connsiteY2" fmla="*/ 1724779 h 3327573"/>
                                      <a:gd name="connsiteX3" fmla="*/ 435539 w 5502946"/>
                                      <a:gd name="connsiteY3" fmla="*/ 1827689 h 3327573"/>
                                      <a:gd name="connsiteX4" fmla="*/ 53759 w 5502946"/>
                                      <a:gd name="connsiteY4" fmla="*/ 1610892 h 3327573"/>
                                      <a:gd name="connsiteX5" fmla="*/ 171062 w 5502946"/>
                                      <a:gd name="connsiteY5" fmla="*/ 1881728 h 3327573"/>
                                      <a:gd name="connsiteX6" fmla="*/ 198049 w 5502946"/>
                                      <a:gd name="connsiteY6" fmla="*/ 2024031 h 3327573"/>
                                      <a:gd name="connsiteX7" fmla="*/ 20008 w 5502946"/>
                                      <a:gd name="connsiteY7" fmla="*/ 2661509 h 3327573"/>
                                      <a:gd name="connsiteX8" fmla="*/ 817465 w 5502946"/>
                                      <a:gd name="connsiteY8" fmla="*/ 3323236 h 3327573"/>
                                      <a:gd name="connsiteX9" fmla="*/ 4631230 w 5502946"/>
                                      <a:gd name="connsiteY9" fmla="*/ 3325747 h 3327573"/>
                                      <a:gd name="connsiteX10" fmla="*/ 5500459 w 5502946"/>
                                      <a:gd name="connsiteY10" fmla="*/ 2432835 h 3327573"/>
                                      <a:gd name="connsiteX11" fmla="*/ 4853912 w 5502946"/>
                                      <a:gd name="connsiteY11" fmla="*/ 1781472 h 3327573"/>
                                      <a:gd name="connsiteX12" fmla="*/ 4058967 w 5502946"/>
                                      <a:gd name="connsiteY12" fmla="*/ 1780785 h 3327573"/>
                                      <a:gd name="connsiteX13" fmla="*/ 3865505 w 5502946"/>
                                      <a:gd name="connsiteY13" fmla="*/ 1533157 h 3327573"/>
                                      <a:gd name="connsiteX14" fmla="*/ 4476241 w 5502946"/>
                                      <a:gd name="connsiteY14" fmla="*/ 1022328 h 3327573"/>
                                      <a:gd name="connsiteX15" fmla="*/ 4671201 w 5502946"/>
                                      <a:gd name="connsiteY15" fmla="*/ 990932 h 3327573"/>
                                      <a:gd name="connsiteX16" fmla="*/ 4830902 w 5502946"/>
                                      <a:gd name="connsiteY16" fmla="*/ 1022509 h 3327573"/>
                                      <a:gd name="connsiteX17" fmla="*/ 4214771 w 5502946"/>
                                      <a:gd name="connsiteY17" fmla="*/ 129236 h 3327573"/>
                                      <a:gd name="connsiteX18" fmla="*/ 4085079 w 5502946"/>
                                      <a:gd name="connsiteY18" fmla="*/ 1409 h 3327573"/>
                                      <a:gd name="connsiteX19" fmla="*/ 4084774 w 5502946"/>
                                      <a:gd name="connsiteY19" fmla="*/ 183470 h 3327573"/>
                                      <a:gd name="connsiteX20" fmla="*/ 1570495 w 5502946"/>
                                      <a:gd name="connsiteY20" fmla="*/ 1626650 h 3327573"/>
                                      <a:gd name="connsiteX0" fmla="*/ 1570495 w 5502048"/>
                                      <a:gd name="connsiteY0" fmla="*/ 1626650 h 3327573"/>
                                      <a:gd name="connsiteX1" fmla="*/ 1219772 w 5502048"/>
                                      <a:gd name="connsiteY1" fmla="*/ 1771840 h 3327573"/>
                                      <a:gd name="connsiteX2" fmla="*/ 926274 w 5502048"/>
                                      <a:gd name="connsiteY2" fmla="*/ 1724779 h 3327573"/>
                                      <a:gd name="connsiteX3" fmla="*/ 435539 w 5502048"/>
                                      <a:gd name="connsiteY3" fmla="*/ 1827689 h 3327573"/>
                                      <a:gd name="connsiteX4" fmla="*/ 53759 w 5502048"/>
                                      <a:gd name="connsiteY4" fmla="*/ 1610892 h 3327573"/>
                                      <a:gd name="connsiteX5" fmla="*/ 171062 w 5502048"/>
                                      <a:gd name="connsiteY5" fmla="*/ 1881728 h 3327573"/>
                                      <a:gd name="connsiteX6" fmla="*/ 198049 w 5502048"/>
                                      <a:gd name="connsiteY6" fmla="*/ 2024031 h 3327573"/>
                                      <a:gd name="connsiteX7" fmla="*/ 20008 w 5502048"/>
                                      <a:gd name="connsiteY7" fmla="*/ 2661509 h 3327573"/>
                                      <a:gd name="connsiteX8" fmla="*/ 817465 w 5502048"/>
                                      <a:gd name="connsiteY8" fmla="*/ 3323236 h 3327573"/>
                                      <a:gd name="connsiteX9" fmla="*/ 4631230 w 5502048"/>
                                      <a:gd name="connsiteY9" fmla="*/ 3325747 h 3327573"/>
                                      <a:gd name="connsiteX10" fmla="*/ 5500459 w 5502048"/>
                                      <a:gd name="connsiteY10" fmla="*/ 2432835 h 3327573"/>
                                      <a:gd name="connsiteX11" fmla="*/ 4853912 w 5502048"/>
                                      <a:gd name="connsiteY11" fmla="*/ 1781472 h 3327573"/>
                                      <a:gd name="connsiteX12" fmla="*/ 4058967 w 5502048"/>
                                      <a:gd name="connsiteY12" fmla="*/ 1780785 h 3327573"/>
                                      <a:gd name="connsiteX13" fmla="*/ 3865505 w 5502048"/>
                                      <a:gd name="connsiteY13" fmla="*/ 1533157 h 3327573"/>
                                      <a:gd name="connsiteX14" fmla="*/ 4476241 w 5502048"/>
                                      <a:gd name="connsiteY14" fmla="*/ 1022328 h 3327573"/>
                                      <a:gd name="connsiteX15" fmla="*/ 4671201 w 5502048"/>
                                      <a:gd name="connsiteY15" fmla="*/ 990932 h 3327573"/>
                                      <a:gd name="connsiteX16" fmla="*/ 4830902 w 5502048"/>
                                      <a:gd name="connsiteY16" fmla="*/ 1022509 h 3327573"/>
                                      <a:gd name="connsiteX17" fmla="*/ 4214771 w 5502048"/>
                                      <a:gd name="connsiteY17" fmla="*/ 129236 h 3327573"/>
                                      <a:gd name="connsiteX18" fmla="*/ 4085079 w 5502048"/>
                                      <a:gd name="connsiteY18" fmla="*/ 1409 h 3327573"/>
                                      <a:gd name="connsiteX19" fmla="*/ 4084774 w 5502048"/>
                                      <a:gd name="connsiteY19" fmla="*/ 183470 h 3327573"/>
                                      <a:gd name="connsiteX20" fmla="*/ 1570495 w 5502048"/>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43384 w 5502049"/>
                                      <a:gd name="connsiteY13" fmla="*/ 1576058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4284 w 5502049"/>
                                      <a:gd name="connsiteY13" fmla="*/ 162274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72240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02049" h="3327573">
                                        <a:moveTo>
                                          <a:pt x="1570495" y="1626650"/>
                                        </a:moveTo>
                                        <a:cubicBezTo>
                                          <a:pt x="1500217" y="1665520"/>
                                          <a:pt x="1327142" y="1755485"/>
                                          <a:pt x="1219772" y="1771840"/>
                                        </a:cubicBezTo>
                                        <a:cubicBezTo>
                                          <a:pt x="1112402" y="1788195"/>
                                          <a:pt x="1082388" y="1740112"/>
                                          <a:pt x="926274" y="1724779"/>
                                        </a:cubicBezTo>
                                        <a:cubicBezTo>
                                          <a:pt x="770160" y="1709446"/>
                                          <a:pt x="580958" y="1846670"/>
                                          <a:pt x="435539" y="1827689"/>
                                        </a:cubicBezTo>
                                        <a:cubicBezTo>
                                          <a:pt x="290120" y="1808708"/>
                                          <a:pt x="224495" y="1706586"/>
                                          <a:pt x="53759" y="1610892"/>
                                        </a:cubicBezTo>
                                        <a:cubicBezTo>
                                          <a:pt x="117944" y="1756521"/>
                                          <a:pt x="164709" y="1860061"/>
                                          <a:pt x="171062" y="1881728"/>
                                        </a:cubicBezTo>
                                        <a:cubicBezTo>
                                          <a:pt x="177415" y="1903395"/>
                                          <a:pt x="207865" y="1982883"/>
                                          <a:pt x="198049" y="2024031"/>
                                        </a:cubicBezTo>
                                        <a:cubicBezTo>
                                          <a:pt x="188233" y="2065179"/>
                                          <a:pt x="-73064" y="2380910"/>
                                          <a:pt x="20008" y="2661509"/>
                                        </a:cubicBezTo>
                                        <a:cubicBezTo>
                                          <a:pt x="113080" y="2942108"/>
                                          <a:pt x="189174" y="3234508"/>
                                          <a:pt x="817465" y="3323236"/>
                                        </a:cubicBezTo>
                                        <a:cubicBezTo>
                                          <a:pt x="1640770" y="3305233"/>
                                          <a:pt x="3645596" y="3334987"/>
                                          <a:pt x="4631230" y="3325747"/>
                                        </a:cubicBezTo>
                                        <a:cubicBezTo>
                                          <a:pt x="5482835" y="3263986"/>
                                          <a:pt x="5512010" y="2788885"/>
                                          <a:pt x="5500459" y="2432835"/>
                                        </a:cubicBezTo>
                                        <a:cubicBezTo>
                                          <a:pt x="5488908" y="2076785"/>
                                          <a:pt x="5151672" y="1791478"/>
                                          <a:pt x="4853912" y="1781472"/>
                                        </a:cubicBezTo>
                                        <a:cubicBezTo>
                                          <a:pt x="4746381" y="1758598"/>
                                          <a:pt x="4276788" y="1796431"/>
                                          <a:pt x="4072240" y="1780785"/>
                                        </a:cubicBezTo>
                                        <a:cubicBezTo>
                                          <a:pt x="3917402" y="1768630"/>
                                          <a:pt x="3894453" y="1682599"/>
                                          <a:pt x="3858523" y="1605579"/>
                                        </a:cubicBezTo>
                                        <a:cubicBezTo>
                                          <a:pt x="3822593" y="1571458"/>
                                          <a:pt x="3822274" y="1531696"/>
                                          <a:pt x="3878776" y="1378717"/>
                                        </a:cubicBezTo>
                                        <a:cubicBezTo>
                                          <a:pt x="3970669" y="1264348"/>
                                          <a:pt x="4344170" y="1086959"/>
                                          <a:pt x="4476241" y="1022328"/>
                                        </a:cubicBezTo>
                                        <a:cubicBezTo>
                                          <a:pt x="4608312" y="957697"/>
                                          <a:pt x="4612091" y="969452"/>
                                          <a:pt x="4671201" y="990932"/>
                                        </a:cubicBezTo>
                                        <a:cubicBezTo>
                                          <a:pt x="4730311" y="1012412"/>
                                          <a:pt x="4762900" y="1076142"/>
                                          <a:pt x="4830902" y="1022509"/>
                                        </a:cubicBezTo>
                                        <a:cubicBezTo>
                                          <a:pt x="4708673" y="818594"/>
                                          <a:pt x="4362162" y="303101"/>
                                          <a:pt x="4214771" y="129236"/>
                                        </a:cubicBezTo>
                                        <a:cubicBezTo>
                                          <a:pt x="4111619" y="28302"/>
                                          <a:pt x="4133471" y="-7902"/>
                                          <a:pt x="4085079" y="1409"/>
                                        </a:cubicBezTo>
                                        <a:cubicBezTo>
                                          <a:pt x="4027840" y="36590"/>
                                          <a:pt x="4105652" y="74797"/>
                                          <a:pt x="4084774" y="183470"/>
                                        </a:cubicBezTo>
                                        <a:cubicBezTo>
                                          <a:pt x="3671935" y="452488"/>
                                          <a:pt x="1640773" y="1587780"/>
                                          <a:pt x="1570495" y="1626650"/>
                                        </a:cubicBezTo>
                                        <a:close/>
                                      </a:path>
                                    </a:pathLst>
                                  </a:custGeom>
                                  <a:solidFill>
                                    <a:srgbClr val="ADE5FD"/>
                                  </a:solidFill>
                                  <a:ln w="635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68308846" name="组合 1468308846">
                                <a:extLst>
                                  <a:ext uri="{FF2B5EF4-FFF2-40B4-BE49-F238E27FC236}">
                                    <a16:creationId xmlns:a16="http://schemas.microsoft.com/office/drawing/2014/main" id="{9E84C9A2-237B-44AE-0346-FCB076E97607}"/>
                                  </a:ext>
                                </a:extLst>
                              </wpg:cNvPr>
                              <wpg:cNvGrpSpPr/>
                              <wpg:grpSpPr>
                                <a:xfrm>
                                  <a:off x="1809" y="0"/>
                                  <a:ext cx="1733950" cy="1815523"/>
                                  <a:chOff x="1809" y="0"/>
                                  <a:chExt cx="1733950" cy="1815523"/>
                                </a:xfrm>
                              </wpg:grpSpPr>
                              <wps:wsp>
                                <wps:cNvPr id="1117969042" name="矩形 1117969042">
                                  <a:extLst>
                                    <a:ext uri="{FF2B5EF4-FFF2-40B4-BE49-F238E27FC236}">
                                      <a16:creationId xmlns:a16="http://schemas.microsoft.com/office/drawing/2014/main" id="{3FAAEEA6-804B-ACDD-774B-3BAADF6C1F02}"/>
                                    </a:ext>
                                  </a:extLst>
                                </wps:cNvPr>
                                <wps:cNvSpPr/>
                                <wps:spPr>
                                  <a:xfrm>
                                    <a:off x="330396" y="569689"/>
                                    <a:ext cx="65706" cy="25187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9871904" name="矩形 2069871904">
                                  <a:extLst>
                                    <a:ext uri="{FF2B5EF4-FFF2-40B4-BE49-F238E27FC236}">
                                      <a16:creationId xmlns:a16="http://schemas.microsoft.com/office/drawing/2014/main" id="{83CF0D17-2642-363D-BCC0-2022FB089912}"/>
                                    </a:ext>
                                  </a:extLst>
                                </wps:cNvPr>
                                <wps:cNvSpPr/>
                                <wps:spPr>
                                  <a:xfrm>
                                    <a:off x="1252097" y="582465"/>
                                    <a:ext cx="65706" cy="25187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8863301" name="任意多边形: 形状 798863301">
                                  <a:extLst>
                                    <a:ext uri="{FF2B5EF4-FFF2-40B4-BE49-F238E27FC236}">
                                      <a16:creationId xmlns:a16="http://schemas.microsoft.com/office/drawing/2014/main" id="{A27A197F-6306-E309-6A6A-2842C9D37A74}"/>
                                    </a:ext>
                                  </a:extLst>
                                </wps:cNvPr>
                                <wps:cNvSpPr/>
                                <wps:spPr>
                                  <a:xfrm>
                                    <a:off x="1319628" y="693800"/>
                                    <a:ext cx="290198" cy="91257"/>
                                  </a:xfrm>
                                  <a:custGeom>
                                    <a:avLst/>
                                    <a:gdLst>
                                      <a:gd name="connsiteX0" fmla="*/ 0 w 290198"/>
                                      <a:gd name="connsiteY0" fmla="*/ 0 h 91257"/>
                                      <a:gd name="connsiteX1" fmla="*/ 290198 w 290198"/>
                                      <a:gd name="connsiteY1" fmla="*/ 0 h 91257"/>
                                      <a:gd name="connsiteX2" fmla="*/ 290198 w 290198"/>
                                      <a:gd name="connsiteY2" fmla="*/ 91257 h 91257"/>
                                    </a:gdLst>
                                    <a:ahLst/>
                                    <a:cxnLst>
                                      <a:cxn ang="0">
                                        <a:pos x="connsiteX0" y="connsiteY0"/>
                                      </a:cxn>
                                      <a:cxn ang="0">
                                        <a:pos x="connsiteX1" y="connsiteY1"/>
                                      </a:cxn>
                                      <a:cxn ang="0">
                                        <a:pos x="connsiteX2" y="connsiteY2"/>
                                      </a:cxn>
                                    </a:cxnLst>
                                    <a:rect l="l" t="t" r="r" b="b"/>
                                    <a:pathLst>
                                      <a:path w="290198" h="91257">
                                        <a:moveTo>
                                          <a:pt x="0" y="0"/>
                                        </a:moveTo>
                                        <a:lnTo>
                                          <a:pt x="290198" y="0"/>
                                        </a:lnTo>
                                        <a:lnTo>
                                          <a:pt x="290198" y="9125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7446107" name="任意多边形: 形状 907446107">
                                  <a:extLst>
                                    <a:ext uri="{FF2B5EF4-FFF2-40B4-BE49-F238E27FC236}">
                                      <a16:creationId xmlns:a16="http://schemas.microsoft.com/office/drawing/2014/main" id="{41F2F795-5FCC-7002-E3BE-0F682461D89F}"/>
                                    </a:ext>
                                  </a:extLst>
                                </wps:cNvPr>
                                <wps:cNvSpPr/>
                                <wps:spPr>
                                  <a:xfrm>
                                    <a:off x="507769" y="1053137"/>
                                    <a:ext cx="1096771" cy="38156"/>
                                  </a:xfrm>
                                  <a:custGeom>
                                    <a:avLst/>
                                    <a:gdLst>
                                      <a:gd name="connsiteX0" fmla="*/ 1089614 w 1089614"/>
                                      <a:gd name="connsiteY0" fmla="*/ 0 h 74831"/>
                                      <a:gd name="connsiteX1" fmla="*/ 1089614 w 1089614"/>
                                      <a:gd name="connsiteY1" fmla="*/ 74831 h 74831"/>
                                      <a:gd name="connsiteX2" fmla="*/ 0 w 1089614"/>
                                      <a:gd name="connsiteY2" fmla="*/ 74831 h 74831"/>
                                    </a:gdLst>
                                    <a:ahLst/>
                                    <a:cxnLst>
                                      <a:cxn ang="0">
                                        <a:pos x="connsiteX0" y="connsiteY0"/>
                                      </a:cxn>
                                      <a:cxn ang="0">
                                        <a:pos x="connsiteX1" y="connsiteY1"/>
                                      </a:cxn>
                                      <a:cxn ang="0">
                                        <a:pos x="connsiteX2" y="connsiteY2"/>
                                      </a:cxn>
                                    </a:cxnLst>
                                    <a:rect l="l" t="t" r="r" b="b"/>
                                    <a:pathLst>
                                      <a:path w="1089614" h="74831">
                                        <a:moveTo>
                                          <a:pt x="1089614" y="0"/>
                                        </a:moveTo>
                                        <a:lnTo>
                                          <a:pt x="1089614" y="74831"/>
                                        </a:lnTo>
                                        <a:lnTo>
                                          <a:pt x="0" y="7483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3040840" name="直接连接符 1173040840">
                                  <a:extLst>
                                    <a:ext uri="{FF2B5EF4-FFF2-40B4-BE49-F238E27FC236}">
                                      <a16:creationId xmlns:a16="http://schemas.microsoft.com/office/drawing/2014/main" id="{B2CEE95C-451A-2A3B-2354-38CB5AFE8382}"/>
                                    </a:ext>
                                  </a:extLst>
                                </wps:cNvPr>
                                <wps:cNvCnPr>
                                  <a:cxnSpLocks/>
                                </wps:cNvCnPr>
                                <wps:spPr>
                                  <a:xfrm>
                                    <a:off x="25596" y="1093228"/>
                                    <a:ext cx="21474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5440375" name="椭圆 1915440375">
                                  <a:extLst>
                                    <a:ext uri="{FF2B5EF4-FFF2-40B4-BE49-F238E27FC236}">
                                      <a16:creationId xmlns:a16="http://schemas.microsoft.com/office/drawing/2014/main" id="{FE985B7B-0862-84CD-1758-211517C2F600}"/>
                                    </a:ext>
                                  </a:extLst>
                                </wps:cNvPr>
                                <wps:cNvSpPr/>
                                <wps:spPr>
                                  <a:xfrm>
                                    <a:off x="1469874" y="785056"/>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3186904" name="直接连接符 1203186904">
                                  <a:extLst>
                                    <a:ext uri="{FF2B5EF4-FFF2-40B4-BE49-F238E27FC236}">
                                      <a16:creationId xmlns:a16="http://schemas.microsoft.com/office/drawing/2014/main" id="{DB3FD40B-7C32-5CC0-25BD-58AC76CDA440}"/>
                                    </a:ext>
                                  </a:extLst>
                                </wps:cNvPr>
                                <wps:cNvCnPr>
                                  <a:cxnSpLocks/>
                                </wps:cNvCnPr>
                                <wps:spPr>
                                  <a:xfrm>
                                    <a:off x="25596" y="1271871"/>
                                    <a:ext cx="7311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309408" name="矩形 291309408">
                                  <a:extLst>
                                    <a:ext uri="{FF2B5EF4-FFF2-40B4-BE49-F238E27FC236}">
                                      <a16:creationId xmlns:a16="http://schemas.microsoft.com/office/drawing/2014/main" id="{9EA2F65A-3E8D-2E27-6D22-9B39F71FA568}"/>
                                    </a:ext>
                                  </a:extLst>
                                </wps:cNvPr>
                                <wps:cNvSpPr/>
                                <wps:spPr>
                                  <a:xfrm rot="5400000">
                                    <a:off x="836623" y="1161701"/>
                                    <a:ext cx="58908" cy="21719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8135827" name="椭圆 218135827">
                                  <a:extLst>
                                    <a:ext uri="{FF2B5EF4-FFF2-40B4-BE49-F238E27FC236}">
                                      <a16:creationId xmlns:a16="http://schemas.microsoft.com/office/drawing/2014/main" id="{2B96CEEC-B8BB-FF7E-39C7-237292DE6216}"/>
                                    </a:ext>
                                  </a:extLst>
                                </wps:cNvPr>
                                <wps:cNvSpPr/>
                                <wps:spPr>
                                  <a:xfrm>
                                    <a:off x="240345" y="956016"/>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1130418" name="直接连接符 1351130418">
                                  <a:extLst>
                                    <a:ext uri="{FF2B5EF4-FFF2-40B4-BE49-F238E27FC236}">
                                      <a16:creationId xmlns:a16="http://schemas.microsoft.com/office/drawing/2014/main" id="{A922955E-F20E-E530-8925-CECCAD11870E}"/>
                                    </a:ext>
                                  </a:extLst>
                                </wps:cNvPr>
                                <wps:cNvCnPr>
                                  <a:cxnSpLocks/>
                                </wps:cNvCnPr>
                                <wps:spPr>
                                  <a:xfrm>
                                    <a:off x="748239" y="1441881"/>
                                    <a:ext cx="0" cy="11023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452280" name="直接连接符 228452280">
                                  <a:extLst>
                                    <a:ext uri="{FF2B5EF4-FFF2-40B4-BE49-F238E27FC236}">
                                      <a16:creationId xmlns:a16="http://schemas.microsoft.com/office/drawing/2014/main" id="{9BBBAD43-3FE5-C879-2A95-4F8DBA619E8B}"/>
                                    </a:ext>
                                  </a:extLst>
                                </wps:cNvPr>
                                <wps:cNvCnPr>
                                  <a:cxnSpLocks/>
                                </wps:cNvCnPr>
                                <wps:spPr>
                                  <a:xfrm>
                                    <a:off x="697181" y="1395896"/>
                                    <a:ext cx="0" cy="2019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9377590" name="直接连接符 989377590">
                                  <a:extLst>
                                    <a:ext uri="{FF2B5EF4-FFF2-40B4-BE49-F238E27FC236}">
                                      <a16:creationId xmlns:a16="http://schemas.microsoft.com/office/drawing/2014/main" id="{1D10856C-8EB8-A9B2-70F0-6EB06335F503}"/>
                                    </a:ext>
                                  </a:extLst>
                                </wps:cNvPr>
                                <wps:cNvCnPr>
                                  <a:cxnSpLocks/>
                                </wps:cNvCnPr>
                                <wps:spPr>
                                  <a:xfrm>
                                    <a:off x="866077" y="1099069"/>
                                    <a:ext cx="0" cy="141775"/>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35497907" name="直接连接符 735497907">
                                  <a:extLst>
                                    <a:ext uri="{FF2B5EF4-FFF2-40B4-BE49-F238E27FC236}">
                                      <a16:creationId xmlns:a16="http://schemas.microsoft.com/office/drawing/2014/main" id="{5716ABAB-3CE8-7813-B99C-BFC78794834B}"/>
                                    </a:ext>
                                  </a:extLst>
                                </wps:cNvPr>
                                <wps:cNvCnPr>
                                  <a:cxnSpLocks/>
                                </wps:cNvCnPr>
                                <wps:spPr>
                                  <a:xfrm flipV="1">
                                    <a:off x="400584" y="46765"/>
                                    <a:ext cx="966628" cy="573116"/>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272458524" name="直接连接符 1272458524">
                                  <a:extLst>
                                    <a:ext uri="{FF2B5EF4-FFF2-40B4-BE49-F238E27FC236}">
                                      <a16:creationId xmlns:a16="http://schemas.microsoft.com/office/drawing/2014/main" id="{5CF21BF1-114B-2ED0-2E91-D92B56537BA8}"/>
                                    </a:ext>
                                  </a:extLst>
                                </wps:cNvPr>
                                <wps:cNvCnPr>
                                  <a:cxnSpLocks/>
                                </wps:cNvCnPr>
                                <wps:spPr>
                                  <a:xfrm flipV="1">
                                    <a:off x="400149" y="105673"/>
                                    <a:ext cx="991943" cy="588126"/>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400540859" name="直接连接符 1400540859">
                                  <a:extLst>
                                    <a:ext uri="{FF2B5EF4-FFF2-40B4-BE49-F238E27FC236}">
                                      <a16:creationId xmlns:a16="http://schemas.microsoft.com/office/drawing/2014/main" id="{8307F84A-0A3B-A70C-C07F-699704DA2EE5}"/>
                                    </a:ext>
                                  </a:extLst>
                                </wps:cNvPr>
                                <wps:cNvCnPr>
                                  <a:cxnSpLocks/>
                                </wps:cNvCnPr>
                                <wps:spPr>
                                  <a:xfrm flipV="1">
                                    <a:off x="400584" y="163744"/>
                                    <a:ext cx="1024143" cy="607217"/>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397118999" name="直接连接符 1397118999">
                                  <a:extLst>
                                    <a:ext uri="{FF2B5EF4-FFF2-40B4-BE49-F238E27FC236}">
                                      <a16:creationId xmlns:a16="http://schemas.microsoft.com/office/drawing/2014/main" id="{299754A0-C83D-03CA-2C47-3919824C62E6}"/>
                                    </a:ext>
                                  </a:extLst>
                                </wps:cNvPr>
                                <wps:cNvCnPr>
                                  <a:cxnSpLocks/>
                                </wps:cNvCnPr>
                                <wps:spPr>
                                  <a:xfrm flipV="1">
                                    <a:off x="1346496" y="0"/>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03777422" name="直接连接符 403777422">
                                  <a:extLst>
                                    <a:ext uri="{FF2B5EF4-FFF2-40B4-BE49-F238E27FC236}">
                                      <a16:creationId xmlns:a16="http://schemas.microsoft.com/office/drawing/2014/main" id="{EE912957-4E35-5050-E675-F2C94A042EFF}"/>
                                    </a:ext>
                                  </a:extLst>
                                </wps:cNvPr>
                                <wps:cNvCnPr>
                                  <a:cxnSpLocks/>
                                </wps:cNvCnPr>
                                <wps:spPr>
                                  <a:xfrm flipV="1">
                                    <a:off x="1373388" y="56685"/>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428755784" name="直接连接符 1428755784">
                                  <a:extLst>
                                    <a:ext uri="{FF2B5EF4-FFF2-40B4-BE49-F238E27FC236}">
                                      <a16:creationId xmlns:a16="http://schemas.microsoft.com/office/drawing/2014/main" id="{86E0ACE7-BA4D-2947-E8DD-E18F71EF0198}"/>
                                    </a:ext>
                                  </a:extLst>
                                </wps:cNvPr>
                                <wps:cNvCnPr>
                                  <a:cxnSpLocks/>
                                </wps:cNvCnPr>
                                <wps:spPr>
                                  <a:xfrm flipV="1">
                                    <a:off x="1397835" y="117221"/>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93581498" name="椭圆 493581498">
                                  <a:extLst>
                                    <a:ext uri="{FF2B5EF4-FFF2-40B4-BE49-F238E27FC236}">
                                      <a16:creationId xmlns:a16="http://schemas.microsoft.com/office/drawing/2014/main" id="{B73AEE9F-FA23-8E74-BC65-DE6395A8EBBA}"/>
                                    </a:ext>
                                  </a:extLst>
                                </wps:cNvPr>
                                <wps:cNvSpPr/>
                                <wps:spPr>
                                  <a:xfrm flipH="1">
                                    <a:off x="842305" y="1064444"/>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189396" name="椭圆 200189396">
                                  <a:extLst>
                                    <a:ext uri="{FF2B5EF4-FFF2-40B4-BE49-F238E27FC236}">
                                      <a16:creationId xmlns:a16="http://schemas.microsoft.com/office/drawing/2014/main" id="{95F23EA3-175B-4D91-05FC-D04764D47256}"/>
                                    </a:ext>
                                  </a:extLst>
                                </wps:cNvPr>
                                <wps:cNvSpPr/>
                                <wps:spPr>
                                  <a:xfrm flipH="1">
                                    <a:off x="1816" y="1069802"/>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8220164" name="椭圆 968220164">
                                  <a:extLst>
                                    <a:ext uri="{FF2B5EF4-FFF2-40B4-BE49-F238E27FC236}">
                                      <a16:creationId xmlns:a16="http://schemas.microsoft.com/office/drawing/2014/main" id="{9106E59D-F88A-2619-F2E8-00646220CCC8}"/>
                                    </a:ext>
                                  </a:extLst>
                                </wps:cNvPr>
                                <wps:cNvSpPr/>
                                <wps:spPr>
                                  <a:xfrm flipH="1">
                                    <a:off x="1809" y="1248579"/>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6939350" name="椭圆 976939350"/>
                                <wps:cNvSpPr/>
                                <wps:spPr>
                                  <a:xfrm>
                                    <a:off x="319847" y="1582277"/>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7656196" name="直接连接符 1857656196"/>
                                <wps:cNvCnPr>
                                  <a:cxnSpLocks/>
                                </wps:cNvCnPr>
                                <wps:spPr>
                                  <a:xfrm flipH="1">
                                    <a:off x="365644" y="1539638"/>
                                    <a:ext cx="139915" cy="568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230215" name="椭圆 381230215"/>
                                <wps:cNvSpPr/>
                                <wps:spPr>
                                  <a:xfrm>
                                    <a:off x="482295" y="1473605"/>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315048" name="椭圆 1615315048"/>
                                <wps:cNvSpPr/>
                                <wps:spPr>
                                  <a:xfrm>
                                    <a:off x="485984" y="1690982"/>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0403882" name="直接连接符 1250403882"/>
                                <wps:cNvCnPr>
                                  <a:cxnSpLocks/>
                                </wps:cNvCnPr>
                                <wps:spPr>
                                  <a:xfrm rot="5400000">
                                    <a:off x="612057" y="1416208"/>
                                    <a:ext cx="0" cy="1605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162722" name="直接连接符 167162722"/>
                                <wps:cNvCnPr>
                                  <a:cxnSpLocks/>
                                </wps:cNvCnPr>
                                <wps:spPr>
                                  <a:xfrm rot="5400000">
                                    <a:off x="612511" y="1634576"/>
                                    <a:ext cx="0" cy="1605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686988" name="直接连接符 2127686988"/>
                                <wps:cNvCnPr>
                                  <a:cxnSpLocks/>
                                </wps:cNvCnPr>
                                <wps:spPr>
                                  <a:xfrm>
                                    <a:off x="701324" y="1659505"/>
                                    <a:ext cx="0" cy="11023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9447580" name="直接连接符 1339447580"/>
                                <wps:cNvCnPr>
                                  <a:cxnSpLocks/>
                                </wps:cNvCnPr>
                                <wps:spPr>
                                  <a:xfrm>
                                    <a:off x="752382" y="1613600"/>
                                    <a:ext cx="0" cy="2019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0662961" name="直接连接符 1860662961"/>
                                <wps:cNvCnPr>
                                  <a:cxnSpLocks/>
                                </wps:cNvCnPr>
                                <wps:spPr>
                                  <a:xfrm flipH="1">
                                    <a:off x="759257" y="1496486"/>
                                    <a:ext cx="492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4163299" name="椭圆 584163299"/>
                                <wps:cNvSpPr/>
                                <wps:spPr>
                                  <a:xfrm flipH="1">
                                    <a:off x="1225394" y="1472932"/>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898551820" name="Rectangle 481"/>
                          <wps:cNvSpPr/>
                          <wps:spPr>
                            <a:xfrm>
                              <a:off x="258065" y="1383868"/>
                              <a:ext cx="136316" cy="198409"/>
                            </a:xfrm>
                            <a:prstGeom prst="rect">
                              <a:avLst/>
                            </a:prstGeom>
                            <a:ln>
                              <a:noFill/>
                            </a:ln>
                          </wps:spPr>
                          <wps:txbx>
                            <w:txbxContent>
                              <w:p w14:paraId="5B31ECB8" w14:textId="77777777" w:rsidR="00A130B3" w:rsidRPr="00A130B3" w:rsidRDefault="00A130B3" w:rsidP="00A130B3">
                                <w:pPr>
                                  <w:rPr>
                                    <w:sz w:val="18"/>
                                    <w:szCs w:val="18"/>
                                  </w:rPr>
                                </w:pPr>
                                <w:r w:rsidRPr="00A130B3">
                                  <w:rPr>
                                    <w:rFonts w:hint="eastAsia"/>
                                    <w:sz w:val="18"/>
                                    <w:szCs w:val="18"/>
                                  </w:rPr>
                                  <w:t>S</w:t>
                                </w:r>
                              </w:p>
                            </w:txbxContent>
                          </wps:txbx>
                          <wps:bodyPr horzOverflow="overflow" vert="horz" wrap="none" lIns="36000" tIns="0" rIns="36000" bIns="0" rtlCol="0">
                            <a:spAutoFit/>
                          </wps:bodyPr>
                        </wps:wsp>
                        <wps:wsp>
                          <wps:cNvPr id="872755161" name="Rectangle 481"/>
                          <wps:cNvSpPr/>
                          <wps:spPr>
                            <a:xfrm>
                              <a:off x="197016" y="507899"/>
                              <a:ext cx="154756" cy="198409"/>
                            </a:xfrm>
                            <a:prstGeom prst="rect">
                              <a:avLst/>
                            </a:prstGeom>
                            <a:ln>
                              <a:noFill/>
                            </a:ln>
                          </wps:spPr>
                          <wps:txbx>
                            <w:txbxContent>
                              <w:p w14:paraId="054EF097" w14:textId="77777777" w:rsidR="00A130B3" w:rsidRPr="00A130B3" w:rsidRDefault="00A130B3" w:rsidP="00A130B3">
                                <w:pPr>
                                  <w:rPr>
                                    <w:sz w:val="18"/>
                                    <w:szCs w:val="18"/>
                                  </w:rPr>
                                </w:pPr>
                                <w:r w:rsidRPr="00A130B3">
                                  <w:rPr>
                                    <w:sz w:val="18"/>
                                    <w:szCs w:val="18"/>
                                  </w:rPr>
                                  <w:t>K</w:t>
                                </w:r>
                              </w:p>
                            </w:txbxContent>
                          </wps:txbx>
                          <wps:bodyPr horzOverflow="overflow" vert="horz" wrap="none" lIns="36000" tIns="0" rIns="36000" bIns="0" rtlCol="0">
                            <a:spAutoFit/>
                          </wps:bodyPr>
                        </wps:wsp>
                        <wps:wsp>
                          <wps:cNvPr id="548203757" name="Rectangle 481"/>
                          <wps:cNvSpPr/>
                          <wps:spPr>
                            <a:xfrm>
                              <a:off x="1197462" y="-92737"/>
                              <a:ext cx="149033" cy="198409"/>
                            </a:xfrm>
                            <a:prstGeom prst="rect">
                              <a:avLst/>
                            </a:prstGeom>
                            <a:ln>
                              <a:noFill/>
                            </a:ln>
                          </wps:spPr>
                          <wps:txbx>
                            <w:txbxContent>
                              <w:p w14:paraId="38B6B55C" w14:textId="77777777" w:rsidR="00A130B3" w:rsidRPr="00A130B3" w:rsidRDefault="00A130B3" w:rsidP="00A130B3">
                                <w:pPr>
                                  <w:rPr>
                                    <w:sz w:val="18"/>
                                    <w:szCs w:val="18"/>
                                  </w:rPr>
                                </w:pPr>
                                <w:r w:rsidRPr="00A130B3">
                                  <w:rPr>
                                    <w:sz w:val="18"/>
                                    <w:szCs w:val="18"/>
                                  </w:rPr>
                                  <w:t>C</w:t>
                                </w:r>
                              </w:p>
                            </w:txbxContent>
                          </wps:txbx>
                          <wps:bodyPr horzOverflow="overflow" vert="horz" wrap="none" lIns="36000" tIns="0" rIns="36000" bIns="0" rtlCol="0">
                            <a:spAutoFit/>
                          </wps:bodyPr>
                        </wps:wsp>
                        <wps:wsp>
                          <wps:cNvPr id="1479114453" name="Rectangle 481"/>
                          <wps:cNvSpPr/>
                          <wps:spPr>
                            <a:xfrm>
                              <a:off x="1294239" y="508026"/>
                              <a:ext cx="154756" cy="198409"/>
                            </a:xfrm>
                            <a:prstGeom prst="rect">
                              <a:avLst/>
                            </a:prstGeom>
                            <a:ln>
                              <a:noFill/>
                            </a:ln>
                          </wps:spPr>
                          <wps:txbx>
                            <w:txbxContent>
                              <w:p w14:paraId="5E392DF1" w14:textId="77777777" w:rsidR="00A130B3" w:rsidRPr="00A130B3" w:rsidRDefault="00A130B3" w:rsidP="00A130B3">
                                <w:pPr>
                                  <w:rPr>
                                    <w:sz w:val="18"/>
                                    <w:szCs w:val="18"/>
                                  </w:rPr>
                                </w:pPr>
                                <w:r w:rsidRPr="00A130B3">
                                  <w:rPr>
                                    <w:sz w:val="18"/>
                                    <w:szCs w:val="18"/>
                                  </w:rPr>
                                  <w:t>A</w:t>
                                </w:r>
                              </w:p>
                            </w:txbxContent>
                          </wps:txbx>
                          <wps:bodyPr horzOverflow="overflow" vert="horz" wrap="none" lIns="36000" tIns="0" rIns="36000" bIns="0" rtlCol="0">
                            <a:spAutoFit/>
                          </wps:bodyPr>
                        </wps:wsp>
                        <wps:wsp>
                          <wps:cNvPr id="1333215364" name="Rectangle 481"/>
                          <wps:cNvSpPr/>
                          <wps:spPr>
                            <a:xfrm>
                              <a:off x="708706" y="1068055"/>
                              <a:ext cx="142039" cy="198444"/>
                            </a:xfrm>
                            <a:prstGeom prst="rect">
                              <a:avLst/>
                            </a:prstGeom>
                            <a:ln>
                              <a:noFill/>
                            </a:ln>
                          </wps:spPr>
                          <wps:txbx>
                            <w:txbxContent>
                              <w:p w14:paraId="06398C28" w14:textId="77777777" w:rsidR="00A130B3" w:rsidRPr="00E91102" w:rsidRDefault="00A130B3" w:rsidP="00A130B3">
                                <w:pPr>
                                  <w:rPr>
                                    <w:i/>
                                    <w:iCs/>
                                    <w:sz w:val="18"/>
                                    <w:szCs w:val="18"/>
                                  </w:rPr>
                                </w:pPr>
                                <w:r w:rsidRPr="00E91102">
                                  <w:rPr>
                                    <w:rFonts w:hint="eastAsia"/>
                                    <w:i/>
                                    <w:iCs/>
                                    <w:sz w:val="18"/>
                                    <w:szCs w:val="18"/>
                                  </w:rPr>
                                  <w:t>R</w:t>
                                </w:r>
                              </w:p>
                            </w:txbxContent>
                          </wps:txbx>
                          <wps:bodyPr horzOverflow="overflow" vert="horz" wrap="none" lIns="36000" tIns="0" rIns="36000" bIns="0" rtlCol="0">
                            <a:spAutoFit/>
                          </wps:bodyPr>
                        </wps:wsp>
                        <wps:wsp>
                          <wps:cNvPr id="994230270" name="Rectangle 481"/>
                          <wps:cNvSpPr/>
                          <wps:spPr>
                            <a:xfrm>
                              <a:off x="296876" y="998738"/>
                              <a:ext cx="154756" cy="198409"/>
                            </a:xfrm>
                            <a:prstGeom prst="rect">
                              <a:avLst/>
                            </a:prstGeom>
                            <a:ln>
                              <a:noFill/>
                            </a:ln>
                          </wps:spPr>
                          <wps:txbx>
                            <w:txbxContent>
                              <w:p w14:paraId="199BE2AD" w14:textId="77777777" w:rsidR="00A130B3" w:rsidRPr="00A130B3" w:rsidRDefault="00A130B3" w:rsidP="00A130B3">
                                <w:pPr>
                                  <w:rPr>
                                    <w:sz w:val="18"/>
                                    <w:szCs w:val="18"/>
                                  </w:rPr>
                                </w:pPr>
                                <w:r w:rsidRPr="00A130B3">
                                  <w:rPr>
                                    <w:sz w:val="18"/>
                                    <w:szCs w:val="18"/>
                                  </w:rPr>
                                  <w:t>V</w:t>
                                </w:r>
                              </w:p>
                            </w:txbxContent>
                          </wps:txbx>
                          <wps:bodyPr horzOverflow="overflow" vert="horz" wrap="none" lIns="36000" tIns="0" rIns="36000" bIns="0" rtlCol="0">
                            <a:spAutoFit/>
                          </wps:bodyPr>
                        </wps:wsp>
                        <wps:wsp>
                          <wps:cNvPr id="750880783" name="Rectangle 481"/>
                          <wps:cNvSpPr/>
                          <wps:spPr>
                            <a:xfrm>
                              <a:off x="1501401" y="800333"/>
                              <a:ext cx="216433" cy="198409"/>
                            </a:xfrm>
                            <a:prstGeom prst="rect">
                              <a:avLst/>
                            </a:prstGeom>
                            <a:ln>
                              <a:noFill/>
                            </a:ln>
                          </wps:spPr>
                          <wps:txbx>
                            <w:txbxContent>
                              <w:p w14:paraId="02ACD900" w14:textId="77777777" w:rsidR="00A130B3" w:rsidRPr="00A130B3" w:rsidRDefault="00A130B3" w:rsidP="00A130B3">
                                <w:pPr>
                                  <w:rPr>
                                    <w:sz w:val="18"/>
                                    <w:szCs w:val="18"/>
                                  </w:rPr>
                                </w:pPr>
                                <w:r w:rsidRPr="00A130B3">
                                  <w:rPr>
                                    <w:sz w:val="18"/>
                                    <w:szCs w:val="18"/>
                                  </w:rPr>
                                  <w:t>μA</w:t>
                                </w:r>
                              </w:p>
                            </w:txbxContent>
                          </wps:txbx>
                          <wps:bodyPr horzOverflow="overflow" vert="horz" wrap="none" lIns="36000" tIns="0" rIns="36000" bIns="0" rtlCol="0">
                            <a:spAutoFit/>
                          </wps:bodyPr>
                        </wps:wsp>
                        <wps:wsp>
                          <wps:cNvPr id="780012053" name="Rectangle 481"/>
                          <wps:cNvSpPr/>
                          <wps:spPr>
                            <a:xfrm>
                              <a:off x="443229" y="1298026"/>
                              <a:ext cx="129958" cy="198459"/>
                            </a:xfrm>
                            <a:prstGeom prst="rect">
                              <a:avLst/>
                            </a:prstGeom>
                            <a:ln>
                              <a:noFill/>
                            </a:ln>
                          </wps:spPr>
                          <wps:txbx>
                            <w:txbxContent>
                              <w:p w14:paraId="05A530C7" w14:textId="26DA612C" w:rsidR="00E91102" w:rsidRPr="00A130B3" w:rsidRDefault="00E91102" w:rsidP="00A130B3">
                                <w:pPr>
                                  <w:rPr>
                                    <w:sz w:val="18"/>
                                    <w:szCs w:val="18"/>
                                  </w:rPr>
                                </w:pPr>
                                <w:r>
                                  <w:rPr>
                                    <w:rFonts w:hint="eastAsia"/>
                                    <w:sz w:val="18"/>
                                    <w:szCs w:val="18"/>
                                  </w:rPr>
                                  <w:t>1</w:t>
                                </w:r>
                              </w:p>
                            </w:txbxContent>
                          </wps:txbx>
                          <wps:bodyPr horzOverflow="overflow" vert="horz" wrap="none" lIns="36000" tIns="0" rIns="36000" bIns="0" rtlCol="0">
                            <a:spAutoFit/>
                          </wps:bodyPr>
                        </wps:wsp>
                        <wps:wsp>
                          <wps:cNvPr id="1062127688" name="Rectangle 481"/>
                          <wps:cNvSpPr/>
                          <wps:spPr>
                            <a:xfrm>
                              <a:off x="445990" y="1705563"/>
                              <a:ext cx="129958" cy="198483"/>
                            </a:xfrm>
                            <a:prstGeom prst="rect">
                              <a:avLst/>
                            </a:prstGeom>
                            <a:ln>
                              <a:noFill/>
                            </a:ln>
                          </wps:spPr>
                          <wps:txbx>
                            <w:txbxContent>
                              <w:p w14:paraId="4C6860F3" w14:textId="56DE9B0F" w:rsidR="00E91102" w:rsidRPr="00A130B3" w:rsidRDefault="00E91102" w:rsidP="00A130B3">
                                <w:pPr>
                                  <w:rPr>
                                    <w:sz w:val="18"/>
                                    <w:szCs w:val="18"/>
                                  </w:rPr>
                                </w:pPr>
                                <w:r>
                                  <w:rPr>
                                    <w:rFonts w:hint="eastAsia"/>
                                    <w:sz w:val="18"/>
                                    <w:szCs w:val="18"/>
                                  </w:rPr>
                                  <w:t>2</w:t>
                                </w:r>
                              </w:p>
                            </w:txbxContent>
                          </wps:txbx>
                          <wps:bodyPr horzOverflow="overflow" vert="horz" wrap="none" lIns="36000" tIns="0" rIns="36000" bIns="0" rtlCol="0">
                            <a:spAutoFit/>
                          </wps:bodyPr>
                        </wps:wsp>
                      </wpg:grpSp>
                      <wps:wsp>
                        <wps:cNvPr id="1234719361" name="任意多边形: 形状 38"/>
                        <wps:cNvSpPr/>
                        <wps:spPr>
                          <a:xfrm>
                            <a:off x="25283" y="794306"/>
                            <a:ext cx="297075" cy="901759"/>
                          </a:xfrm>
                          <a:custGeom>
                            <a:avLst/>
                            <a:gdLst>
                              <a:gd name="connsiteX0" fmla="*/ 297075 w 297075"/>
                              <a:gd name="connsiteY0" fmla="*/ 0 h 901759"/>
                              <a:gd name="connsiteX1" fmla="*/ 0 w 297075"/>
                              <a:gd name="connsiteY1" fmla="*/ 0 h 901759"/>
                              <a:gd name="connsiteX2" fmla="*/ 0 w 297075"/>
                              <a:gd name="connsiteY2" fmla="*/ 901759 h 901759"/>
                              <a:gd name="connsiteX3" fmla="*/ 288647 w 297075"/>
                              <a:gd name="connsiteY3" fmla="*/ 901759 h 901759"/>
                            </a:gdLst>
                            <a:ahLst/>
                            <a:cxnLst>
                              <a:cxn ang="0">
                                <a:pos x="connsiteX0" y="connsiteY0"/>
                              </a:cxn>
                              <a:cxn ang="0">
                                <a:pos x="connsiteX1" y="connsiteY1"/>
                              </a:cxn>
                              <a:cxn ang="0">
                                <a:pos x="connsiteX2" y="connsiteY2"/>
                              </a:cxn>
                              <a:cxn ang="0">
                                <a:pos x="connsiteX3" y="connsiteY3"/>
                              </a:cxn>
                            </a:cxnLst>
                            <a:rect l="l" t="t" r="r" b="b"/>
                            <a:pathLst>
                              <a:path w="297075" h="901759">
                                <a:moveTo>
                                  <a:pt x="297075" y="0"/>
                                </a:moveTo>
                                <a:lnTo>
                                  <a:pt x="0" y="0"/>
                                </a:lnTo>
                                <a:lnTo>
                                  <a:pt x="0" y="901759"/>
                                </a:lnTo>
                                <a:lnTo>
                                  <a:pt x="288647" y="90175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966BBC5" id="组合 39" o:spid="_x0000_s1131" style="position:absolute;left:0;text-align:left;margin-left:275.9pt;margin-top:6.9pt;width:136.35pt;height:156.9pt;z-index:251701248;mso-position-horizontal-relative:text;mso-position-vertical-relative:text;mso-height-relative:margin" coordsize="17316,19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">
                <v:group id="_x0000_s1132" style="position:absolute;width:17316;height:19935" coordorigin="18,-927" coordsize="17339,19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">
                  <v:group id="组合 59" o:spid="_x0000_s1133"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">
                    <v:shape id="任意多边形: 形状 1440882186" o:spid="_x0000_s1134" style="position:absolute;left:7592;top:12753;width:4897;height:4395;visibility:visible;mso-wrap-style:square;v-text-anchor:middle" coordsize="489664,204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" path="m212241,l489664,r,204416l,204416e" filled="f" strokecolor="black [3213]" strokeweight=".5pt">
                      <v:stroke joinstyle="miter"/>
                      <v:path arrowok="t" o:connecttype="custom" o:connectlocs="212241,0;489664,0;489664,439543;0,439543" o:connectangles="0,0,0,0"/>
                    </v:shape>
                    <v:group id="组合 549977193" o:spid="_x0000_s1135"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">
                      <v:group id="组合 1083528445" o:spid="_x0000_s1136" style="position:absolute;left:1246;top:494;width:13816;height:8868" coordorigin="1246,494" coordsize="55402,3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">
                        <v:shape id="任意多边形: 形状 212364550" o:spid="_x0000_s1137" style="position:absolute;left:1246;top:494;width:55402;height:35563;visibility:visible;mso-wrap-style:square;v-text-anchor:middle" coordsize="5540201,355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" path="m1440101,1648995v-70278,38870,-113764,50808,-193184,51557c1167497,1701301,1073113,1644184,963582,1653492v-109531,9308,-215729,158028,-373853,102908c431605,1701280,150002,1412582,14839,1322771v64185,145629,180426,486987,218940,601014c272293,2037812,255268,1977441,245922,2006931v-9346,29490,-39871,72460,-68218,93794c121309,2213685,-33411,2458430,6497,2718349v39908,259919,174248,681417,802539,819425c1632341,3519771,3627003,3564308,4612637,3555068v790620,-165252,950248,-557017,925128,-966832c5512645,2178421,5360467,1582497,4030212,1689785v-53575,-47061,-127494,-56332,-46091,-124426c4065524,1497265,4437484,1296149,4518630,1281219v81146,-14930,48096,73293,123814,72092c4718162,1352110,4879475,1268987,4801486,1078073,4723497,874158,4343570,286022,4196179,112157,4048788,-61708,3974376,12704,3917137,34884v-57239,35181,-89253,101682,-64394,210355c3439904,514257,1510379,1610125,1440101,1648995xe" fillcolor="#6ccdf5" strokecolor="#5b9bd5 [3204]">
                          <v:stroke joinstyle="miter"/>
                          <v:path arrowok="t" o:connecttype="custom" o:connectlocs="1440101,1648995;1246917,1700552;963582,1653492;589729,1756400;14839,1322771;233779,1923785;245922,2006931;177704,2100725;6497,2718349;809036,3537774;4612637,3555068;5537765,2588236;4030212,1689785;3984121,1565359;4518630,1281219;4642444,1353311;4801486,1078073;4196179,112157;3917137,34884;3852743,245239;1440101,1648995" o:connectangles="0,0,0,0,0,0,0,0,0,0,0,0,0,0,0,0,0,0,0,0,0"/>
                        </v:shape>
                        <v:shape id="任意多边形: 形状 1872043052" o:spid="_x0000_s1138" style="position:absolute;left:3722;top:2141;width:50769;height:31938;visibility:visible;mso-wrap-style:square;v-text-anchor:middle" coordsize="5502049,3327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" path="m1570495,1626650v-70278,38870,-243353,128835,-350723,145190c1112402,1788195,1082388,1740112,926274,1724779,770160,1709446,580958,1846670,435539,1827689,290120,1808708,224495,1706586,53759,1610892v64185,145629,110950,249169,117303,270836c177415,1903395,207865,1982883,198049,2024031v-9816,41148,-271113,356879,-178041,637478c113080,2942108,189174,3234508,817465,3323236v823305,-18003,2828131,11751,3813765,2511c5482835,3263986,5512010,2788885,5500459,2432835v-11551,-356050,-348787,-641357,-646547,-651363c4746381,1758598,4276788,1796431,4072240,1780785v-154838,-12155,-177787,-98186,-213717,-175206c3822593,1571458,3822274,1531696,3878776,1378717v91893,-114369,465394,-291758,597465,-356389c4608312,957697,4612091,969452,4671201,990932v59110,21480,91699,85210,159701,31577c4708673,818594,4362162,303101,4214771,129236,4111619,28302,4133471,-7902,4085079,1409v-57239,35181,20573,73388,-305,182061c3671935,452488,1640773,1587780,1570495,1626650xe" fillcolor="#ade5fd" strokecolor="#5b9bd5 [3204]" strokeweight=".5pt">
                          <v:stroke joinstyle="miter"/>
                          <v:path arrowok="t" o:connecttype="custom" o:connectlocs="1449155,1561231;1125530,1700581;854708,1655413;401888,1754184;49605,1546106;157845,1806050;182747,1942630;18462,2554470;754306,3189584;4273410,3191994;5075481,2334993;4478888,1709826;3757609,1709167;3560405,1541007;3579093,1323269;4130396,981213;4310293,951079;4457655,981386;3889128,124038;3769456,1352;3769175,176091;1449155,1561231" o:connectangles="0,0,0,0,0,0,0,0,0,0,0,0,0,0,0,0,0,0,0,0,0,0"/>
                        </v:shape>
                      </v:group>
                      <v:group id="组合 1468308846" o:spid="_x0000_s1139"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">
                        <v:rect id="矩形 1117969042" o:spid="_x0000_s1140" style="position:absolute;left:3303;top:5696;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" fillcolor="black [3213]" strokecolor="black [3213]" strokeweight="1pt"/>
                        <v:rect id="矩形 2069871904" o:spid="_x0000_s1141" style="position:absolute;left:12520;top:5824;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" fillcolor="black [3213]" strokecolor="black [3213]" strokeweight="1pt"/>
                        <v:shape id="任意多边形: 形状 798863301" o:spid="_x0000_s1142" style="position:absolute;left:13196;top:6938;width:2902;height:912;visibility:visible;mso-wrap-style:square;v-text-anchor:middle" coordsize="290198,9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" path="m,l290198,r,91257e" filled="f" strokecolor="black [3213]" strokeweight=".5pt">
                          <v:stroke joinstyle="miter"/>
                          <v:path arrowok="t" o:connecttype="custom" o:connectlocs="0,0;290198,0;290198,91257" o:connectangles="0,0,0"/>
                        </v:shape>
                        <v:shape id="任意多边形: 形状 907446107" o:spid="_x0000_s1143" style="position:absolute;left:5077;top:10531;width:10968;height:381;visibility:visible;mso-wrap-style:square;v-text-anchor:middle" coordsize="1089614,74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" path="m1089614,r,74831l,74831e" filled="f" strokecolor="black [3213]" strokeweight=".5pt">
                          <v:stroke joinstyle="miter"/>
                          <v:path arrowok="t" o:connecttype="custom" o:connectlocs="1096771,0;1096771,38156;0,38156" o:connectangles="0,0,0"/>
                        </v:shape>
                        <v:line id="直接连接符 1173040840" o:spid="_x0000_s1144" style="position:absolute;visibility:visible;mso-wrap-style:square" from="255,10932" to="2403,10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" strokecolor="black [3213]" strokeweight=".5pt">
                          <v:stroke joinstyle="miter"/>
                          <o:lock v:ext="edit" shapetype="f"/>
                        </v:line>
                        <v:oval id="椭圆 1915440375" o:spid="_x0000_s1145" style="position:absolute;left:14698;top:7850;width:2659;height:2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" filled="f" strokecolor="black [3213]" strokeweight="1pt">
                          <v:stroke joinstyle="miter"/>
                        </v:oval>
                        <v:line id="直接连接符 1203186904" o:spid="_x0000_s1146" style="position:absolute;visibility:visible;mso-wrap-style:square" from="255,12718" to="7567,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" strokecolor="black [3213]" strokeweight=".5pt">
                          <v:stroke joinstyle="miter"/>
                          <o:lock v:ext="edit" shapetype="f"/>
                        </v:line>
                        <v:rect id="矩形 291309408" o:spid="_x0000_s1147" style="position:absolute;left:8365;top:11617;width:589;height:21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" filled="f" strokecolor="black [3213]" strokeweight="1pt"/>
                        <v:oval id="椭圆 218135827" o:spid="_x0000_s1148" style="position:absolute;left:2403;top:9560;width:2659;height:2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" filled="f" strokecolor="black [3213]" strokeweight="1pt">
                          <v:stroke joinstyle="miter"/>
                        </v:oval>
                        <v:line id="直接连接符 1351130418" o:spid="_x0000_s1149" style="position:absolute;visibility:visible;mso-wrap-style:square" from="7482,14418" to="7482,15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" strokecolor="black [3213]" strokeweight="2pt">
                          <v:stroke joinstyle="miter"/>
                          <o:lock v:ext="edit" shapetype="f"/>
                        </v:line>
                        <v:line id="直接连接符 228452280" o:spid="_x0000_s1150" style="position:absolute;visibility:visible;mso-wrap-style:square" from="6971,13958" to="6971,1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" strokecolor="black [3213]" strokeweight="1pt">
                          <v:stroke joinstyle="miter"/>
                          <o:lock v:ext="edit" shapetype="f"/>
                        </v:line>
                        <v:line id="直接连接符 989377590" o:spid="_x0000_s1151" style="position:absolute;visibility:visible;mso-wrap-style:square" from="8660,10990" to="8660,1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" strokecolor="black [3213]" strokeweight=".5pt">
                          <v:stroke endarrow="classic" endarrowwidth="narrow" joinstyle="miter"/>
                          <o:lock v:ext="edit" shapetype="f"/>
                        </v:line>
                        <v:line id="直接连接符 735497907" o:spid="_x0000_s1152" style="position:absolute;flip:y;visibility:visible;mso-wrap-style:square" from="4005,467" to="13672,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" strokecolor="#dd5769" strokeweight=".5pt">
                          <v:stroke startarrowwidth="narrow" joinstyle="miter"/>
                          <o:lock v:ext="edit" shapetype="f"/>
                        </v:line>
                        <v:line id="直接连接符 1272458524" o:spid="_x0000_s1153" style="position:absolute;flip:y;visibility:visible;mso-wrap-style:square" from="4001,1056" to="13920,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" strokecolor="#dd5769" strokeweight=".5pt">
                          <v:stroke startarrowwidth="narrow" joinstyle="miter"/>
                          <o:lock v:ext="edit" shapetype="f"/>
                        </v:line>
                        <v:line id="直接连接符 1400540859" o:spid="_x0000_s1154" style="position:absolute;flip:y;visibility:visible;mso-wrap-style:square" from="4005,1637" to="14247,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" strokecolor="#dd5769" strokeweight=".5pt">
                          <v:stroke startarrowwidth="narrow" joinstyle="miter"/>
                          <o:lock v:ext="edit" shapetype="f"/>
                        </v:line>
                        <v:line id="直接连接符 1397118999" o:spid="_x0000_s1155" style="position:absolute;flip:y;visibility:visible;mso-wrap-style:square" from="13464,0" to="1449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" strokecolor="#dd5769" strokeweight=".5pt">
                          <v:stroke startarrow="block" startarrowwidth="narrow" endarrowwidth="narrow" joinstyle="miter"/>
                          <o:lock v:ext="edit" shapetype="f"/>
                        </v:line>
                        <v:line id="直接连接符 403777422" o:spid="_x0000_s1156" style="position:absolute;flip:y;visibility:visible;mso-wrap-style:square" from="13733,566" to="14760,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" strokecolor="#dd5769" strokeweight=".5pt">
                          <v:stroke startarrow="block" startarrowwidth="narrow" endarrowwidth="narrow" joinstyle="miter"/>
                          <o:lock v:ext="edit" shapetype="f"/>
                        </v:line>
                        <v:line id="直接连接符 1428755784" o:spid="_x0000_s1157" style="position:absolute;flip:y;visibility:visible;mso-wrap-style:square" from="13978,1172" to="15005,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" strokecolor="#dd5769" strokeweight=".5pt">
                          <v:stroke startarrow="block" startarrowwidth="narrow" endarrowwidth="narrow" joinstyle="miter"/>
                          <o:lock v:ext="edit" shapetype="f"/>
                        </v:line>
                        <v:oval id="椭圆 493581498" o:spid="_x0000_s1158" style="position:absolute;left:8423;top:10644;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" fillcolor="black [3213]" stroked="f" strokeweight=".5pt">
                          <v:stroke joinstyle="miter"/>
                        </v:oval>
                        <v:oval id="椭圆 200189396" o:spid="_x0000_s1159" style="position:absolute;left:18;top:10698;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" fillcolor="black [3213]" stroked="f" strokeweight=".5pt">
                          <v:stroke joinstyle="miter"/>
                        </v:oval>
                        <v:oval id="椭圆 968220164" o:spid="_x0000_s1160" style="position:absolute;left:18;top:12485;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" fillcolor="black [3213]" stroked="f" strokeweight=".5pt">
                          <v:stroke joinstyle="miter"/>
                        </v:oval>
                        <v:oval id="椭圆 976939350" o:spid="_x0000_s1161" style="position:absolute;left:3198;top:15822;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" filled="f" strokecolor="black [3213]" strokeweight="1pt">
                          <v:stroke joinstyle="miter"/>
                        </v:oval>
                        <v:line id="直接连接符 1857656196" o:spid="_x0000_s1162" style="position:absolute;flip:x;visibility:visible;mso-wrap-style:square" from="3656,15396" to="5055,1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" strokecolor="black [3213]" strokeweight="1pt">
                          <v:stroke joinstyle="miter"/>
                          <o:lock v:ext="edit" shapetype="f"/>
                        </v:line>
                        <v:oval id="椭圆 381230215" o:spid="_x0000_s1163" style="position:absolute;left:4822;top:14736;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" filled="f" strokecolor="black [3213]" strokeweight="1pt">
                          <v:stroke joinstyle="miter"/>
                        </v:oval>
                        <v:oval id="椭圆 1615315048" o:spid="_x0000_s1164" style="position:absolute;left:4859;top:16909;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" filled="f" strokecolor="black [3213]" strokeweight="1pt">
                          <v:stroke joinstyle="miter"/>
                        </v:oval>
                        <v:line id="直接连接符 1250403882" o:spid="_x0000_s1165" style="position:absolute;rotation:90;visibility:visible;mso-wrap-style:square" from="6120,14161" to="6120,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" strokecolor="black [3213]" strokeweight=".5pt">
                          <v:stroke joinstyle="miter"/>
                          <o:lock v:ext="edit" shapetype="f"/>
                        </v:line>
                        <v:line id="直接连接符 167162722" o:spid="_x0000_s1166" style="position:absolute;rotation:90;visibility:visible;mso-wrap-style:square" from="6125,16345" to="6125,1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" strokecolor="black [3213]" strokeweight=".5pt">
                          <v:stroke joinstyle="miter"/>
                          <o:lock v:ext="edit" shapetype="f"/>
                        </v:line>
                        <v:line id="直接连接符 2127686988" o:spid="_x0000_s1167" style="position:absolute;visibility:visible;mso-wrap-style:square" from="7013,16595" to="7013,17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" strokecolor="black [3213]" strokeweight="2pt">
                          <v:stroke joinstyle="miter"/>
                          <o:lock v:ext="edit" shapetype="f"/>
                        </v:line>
                        <v:line id="直接连接符 1339447580" o:spid="_x0000_s1168" style="position:absolute;visibility:visible;mso-wrap-style:square" from="7523,16136" to="7523,1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" strokecolor="black [3213]" strokeweight="1pt">
                          <v:stroke joinstyle="miter"/>
                          <o:lock v:ext="edit" shapetype="f"/>
                        </v:line>
                        <v:line id="直接连接符 1860662961" o:spid="_x0000_s1169" style="position:absolute;flip:x;visibility:visible;mso-wrap-style:square" from="7592,14964" to="12520,1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" strokecolor="black [3213]" strokeweight=".5pt">
                          <v:stroke joinstyle="miter"/>
                          <o:lock v:ext="edit" shapetype="f"/>
                        </v:line>
                        <v:oval id="椭圆 584163299" o:spid="_x0000_s1170" style="position:absolute;left:12253;top:14729;width:458;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" fillcolor="black [3213]" stroked="f" strokeweight=".5pt">
                          <v:stroke joinstyle="miter"/>
                        </v:oval>
                      </v:group>
                    </v:group>
                  </v:group>
                  <v:rect id="Rectangle 481" o:spid="_x0000_s1171" style="position:absolute;left:2580;top:13838;width:136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" filled="f" stroked="f">
                    <v:textbox style="mso-fit-shape-to-text:t" inset="1mm,0,1mm,0">
                      <w:txbxContent>
                        <w:p w14:paraId="5B31ECB8" w14:textId="77777777" w:rsidR="00A130B3" w:rsidRPr="00A130B3" w:rsidRDefault="00A130B3" w:rsidP="00A130B3">
                          <w:pPr>
                            <w:rPr>
                              <w:sz w:val="18"/>
                              <w:szCs w:val="18"/>
                            </w:rPr>
                          </w:pPr>
                          <w:r w:rsidRPr="00A130B3">
                            <w:rPr>
                              <w:rFonts w:hint="eastAsia"/>
                              <w:sz w:val="18"/>
                              <w:szCs w:val="18"/>
                            </w:rPr>
                            <w:t>S</w:t>
                          </w:r>
                        </w:p>
                      </w:txbxContent>
                    </v:textbox>
                  </v:rect>
                  <v:rect id="Rectangle 481" o:spid="_x0000_s1172" style="position:absolute;left:1970;top:5078;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" filled="f" stroked="f">
                    <v:textbox style="mso-fit-shape-to-text:t" inset="1mm,0,1mm,0">
                      <w:txbxContent>
                        <w:p w14:paraId="054EF097" w14:textId="77777777" w:rsidR="00A130B3" w:rsidRPr="00A130B3" w:rsidRDefault="00A130B3" w:rsidP="00A130B3">
                          <w:pPr>
                            <w:rPr>
                              <w:sz w:val="18"/>
                              <w:szCs w:val="18"/>
                            </w:rPr>
                          </w:pPr>
                          <w:r w:rsidRPr="00A130B3">
                            <w:rPr>
                              <w:sz w:val="18"/>
                              <w:szCs w:val="18"/>
                            </w:rPr>
                            <w:t>K</w:t>
                          </w:r>
                        </w:p>
                      </w:txbxContent>
                    </v:textbox>
                  </v:rect>
                  <v:rect id="Rectangle 481" o:spid="_x0000_s1173" style="position:absolute;left:11974;top:-927;width:149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" filled="f" stroked="f">
                    <v:textbox style="mso-fit-shape-to-text:t" inset="1mm,0,1mm,0">
                      <w:txbxContent>
                        <w:p w14:paraId="38B6B55C" w14:textId="77777777" w:rsidR="00A130B3" w:rsidRPr="00A130B3" w:rsidRDefault="00A130B3" w:rsidP="00A130B3">
                          <w:pPr>
                            <w:rPr>
                              <w:sz w:val="18"/>
                              <w:szCs w:val="18"/>
                            </w:rPr>
                          </w:pPr>
                          <w:r w:rsidRPr="00A130B3">
                            <w:rPr>
                              <w:sz w:val="18"/>
                              <w:szCs w:val="18"/>
                            </w:rPr>
                            <w:t>C</w:t>
                          </w:r>
                        </w:p>
                      </w:txbxContent>
                    </v:textbox>
                  </v:rect>
                  <v:rect id="Rectangle 481" o:spid="_x0000_s1174" style="position:absolute;left:12942;top:5080;width:15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" filled="f" stroked="f">
                    <v:textbox style="mso-fit-shape-to-text:t" inset="1mm,0,1mm,0">
                      <w:txbxContent>
                        <w:p w14:paraId="5E392DF1" w14:textId="77777777" w:rsidR="00A130B3" w:rsidRPr="00A130B3" w:rsidRDefault="00A130B3" w:rsidP="00A130B3">
                          <w:pPr>
                            <w:rPr>
                              <w:sz w:val="18"/>
                              <w:szCs w:val="18"/>
                            </w:rPr>
                          </w:pPr>
                          <w:r w:rsidRPr="00A130B3">
                            <w:rPr>
                              <w:sz w:val="18"/>
                              <w:szCs w:val="18"/>
                            </w:rPr>
                            <w:t>A</w:t>
                          </w:r>
                        </w:p>
                      </w:txbxContent>
                    </v:textbox>
                  </v:rect>
                  <v:rect id="Rectangle 481" o:spid="_x0000_s1175" style="position:absolute;left:7087;top:10680;width:142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" filled="f" stroked="f">
                    <v:textbox style="mso-fit-shape-to-text:t" inset="1mm,0,1mm,0">
                      <w:txbxContent>
                        <w:p w14:paraId="06398C28" w14:textId="77777777" w:rsidR="00A130B3" w:rsidRPr="00E91102" w:rsidRDefault="00A130B3" w:rsidP="00A130B3">
                          <w:pPr>
                            <w:rPr>
                              <w:i/>
                              <w:iCs/>
                              <w:sz w:val="18"/>
                              <w:szCs w:val="18"/>
                            </w:rPr>
                          </w:pPr>
                          <w:r w:rsidRPr="00E91102">
                            <w:rPr>
                              <w:rFonts w:hint="eastAsia"/>
                              <w:i/>
                              <w:iCs/>
                              <w:sz w:val="18"/>
                              <w:szCs w:val="18"/>
                            </w:rPr>
                            <w:t>R</w:t>
                          </w:r>
                        </w:p>
                      </w:txbxContent>
                    </v:textbox>
                  </v:rect>
                  <v:rect id="Rectangle 481" o:spid="_x0000_s1176" style="position:absolute;left:2968;top:9987;width:154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" filled="f" stroked="f">
                    <v:textbox style="mso-fit-shape-to-text:t" inset="1mm,0,1mm,0">
                      <w:txbxContent>
                        <w:p w14:paraId="199BE2AD" w14:textId="77777777" w:rsidR="00A130B3" w:rsidRPr="00A130B3" w:rsidRDefault="00A130B3" w:rsidP="00A130B3">
                          <w:pPr>
                            <w:rPr>
                              <w:sz w:val="18"/>
                              <w:szCs w:val="18"/>
                            </w:rPr>
                          </w:pPr>
                          <w:r w:rsidRPr="00A130B3">
                            <w:rPr>
                              <w:sz w:val="18"/>
                              <w:szCs w:val="18"/>
                            </w:rPr>
                            <w:t>V</w:t>
                          </w:r>
                        </w:p>
                      </w:txbxContent>
                    </v:textbox>
                  </v:rect>
                  <v:rect id="Rectangle 481" o:spid="_x0000_s1177" style="position:absolute;left:15014;top:8003;width:216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" filled="f" stroked="f">
                    <v:textbox style="mso-fit-shape-to-text:t" inset="1mm,0,1mm,0">
                      <w:txbxContent>
                        <w:p w14:paraId="02ACD900" w14:textId="77777777" w:rsidR="00A130B3" w:rsidRPr="00A130B3" w:rsidRDefault="00A130B3" w:rsidP="00A130B3">
                          <w:pPr>
                            <w:rPr>
                              <w:sz w:val="18"/>
                              <w:szCs w:val="18"/>
                            </w:rPr>
                          </w:pPr>
                          <w:r w:rsidRPr="00A130B3">
                            <w:rPr>
                              <w:sz w:val="18"/>
                              <w:szCs w:val="18"/>
                            </w:rPr>
                            <w:t>μA</w:t>
                          </w:r>
                        </w:p>
                      </w:txbxContent>
                    </v:textbox>
                  </v:rect>
                  <v:rect id="Rectangle 481" o:spid="_x0000_s1178" style="position:absolute;left:4432;top:12980;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" filled="f" stroked="f">
                    <v:textbox style="mso-fit-shape-to-text:t" inset="1mm,0,1mm,0">
                      <w:txbxContent>
                        <w:p w14:paraId="05A530C7" w14:textId="26DA612C" w:rsidR="00E91102" w:rsidRPr="00A130B3" w:rsidRDefault="00E91102" w:rsidP="00A130B3">
                          <w:pPr>
                            <w:rPr>
                              <w:sz w:val="18"/>
                              <w:szCs w:val="18"/>
                            </w:rPr>
                          </w:pPr>
                          <w:r>
                            <w:rPr>
                              <w:rFonts w:hint="eastAsia"/>
                              <w:sz w:val="18"/>
                              <w:szCs w:val="18"/>
                            </w:rPr>
                            <w:t>1</w:t>
                          </w:r>
                        </w:p>
                      </w:txbxContent>
                    </v:textbox>
                  </v:rect>
                  <v:rect id="Rectangle 481" o:spid="_x0000_s1179" style="position:absolute;left:4459;top:17055;width:130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" filled="f" stroked="f">
                    <v:textbox style="mso-fit-shape-to-text:t" inset="1mm,0,1mm,0">
                      <w:txbxContent>
                        <w:p w14:paraId="4C6860F3" w14:textId="56DE9B0F" w:rsidR="00E91102" w:rsidRPr="00A130B3" w:rsidRDefault="00E91102" w:rsidP="00A130B3">
                          <w:pPr>
                            <w:rPr>
                              <w:sz w:val="18"/>
                              <w:szCs w:val="18"/>
                            </w:rPr>
                          </w:pPr>
                          <w:r>
                            <w:rPr>
                              <w:rFonts w:hint="eastAsia"/>
                              <w:sz w:val="18"/>
                              <w:szCs w:val="18"/>
                            </w:rPr>
                            <w:t>2</w:t>
                          </w:r>
                        </w:p>
                      </w:txbxContent>
                    </v:textbox>
                  </v:rect>
                </v:group>
                <v:shape id="任意多边形: 形状 38" o:spid="_x0000_s1180" style="position:absolute;left:252;top:7943;width:2971;height:9017;visibility:visible;mso-wrap-style:square;v-text-anchor:middle" coordsize="297075,90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" path="m297075,l,,,901759r288647,e" filled="f" strokecolor="black [3213]" strokeweight=".5pt">
                  <v:stroke joinstyle="miter"/>
                  <v:path arrowok="t" o:connecttype="custom" o:connectlocs="297075,0;0,0;0,901759;288647,901759" o:connectangles="0,0,0,0"/>
                </v:shape>
                <w10:wrap type="square"/>
              </v:group>
            </w:pict>
          </mc:Fallback>
        </mc:AlternateContent>
      </w:r>
      <w:r>
        <w:rPr>
          <w:rFonts w:hint="eastAsia"/>
        </w:rPr>
        <w:t>4</w:t>
      </w:r>
      <w:r>
        <w:rPr>
          <w:rFonts w:hint="eastAsia"/>
        </w:rPr>
        <w:t>．科学家发现某恒星发出某一固定频率的光。如图所示，将这种频率的光通过窗口</w:t>
      </w:r>
      <w:r w:rsidR="00DB32B4">
        <w:rPr>
          <w:rFonts w:hint="eastAsia"/>
        </w:rPr>
        <w:t>C</w:t>
      </w:r>
      <w:r>
        <w:rPr>
          <w:rFonts w:hint="eastAsia"/>
        </w:rPr>
        <w:t>入射到抽成真空的容器内的金属板</w:t>
      </w:r>
      <w:r w:rsidR="00DB32B4">
        <w:rPr>
          <w:rFonts w:hint="eastAsia"/>
        </w:rPr>
        <w:t>K</w:t>
      </w:r>
      <w:r>
        <w:rPr>
          <w:rFonts w:hint="eastAsia"/>
        </w:rPr>
        <w:t>上。已知电子电荷量</w:t>
      </w:r>
      <w:r w:rsidR="00DB32B4">
        <w:rPr>
          <w:rFonts w:hint="eastAsia"/>
        </w:rPr>
        <w:t>的大小</w:t>
      </w:r>
      <w:r>
        <w:rPr>
          <w:rFonts w:hint="eastAsia"/>
        </w:rPr>
        <w:t>为</w:t>
      </w:r>
      <w:r>
        <w:rPr>
          <w:rFonts w:hint="eastAsia"/>
          <w:i/>
          <w:iCs/>
        </w:rPr>
        <w:t>e</w:t>
      </w:r>
      <w:r>
        <w:rPr>
          <w:rFonts w:hint="eastAsia"/>
        </w:rPr>
        <w:t>，普朗克常量为</w:t>
      </w:r>
      <w:r>
        <w:rPr>
          <w:rFonts w:hint="eastAsia"/>
          <w:i/>
          <w:iCs/>
        </w:rPr>
        <w:t>h</w:t>
      </w:r>
      <w:r>
        <w:rPr>
          <w:rFonts w:hint="eastAsia"/>
        </w:rPr>
        <w:t>，金属板材料的截止频率为</w:t>
      </w:r>
      <w:r>
        <w:rPr>
          <w:i/>
          <w:iCs/>
        </w:rPr>
        <w:t>ν</w:t>
      </w:r>
      <w:r>
        <w:rPr>
          <w:vertAlign w:val="subscript"/>
        </w:rPr>
        <w:t>0</w:t>
      </w:r>
      <w:r>
        <w:rPr>
          <w:rFonts w:hint="eastAsia"/>
        </w:rPr>
        <w:t>。</w:t>
      </w:r>
    </w:p>
    <w:p w14:paraId="21A98588" w14:textId="5E3081A8" w:rsidR="0048418E" w:rsidRDefault="00000000" w:rsidP="00DB32B4">
      <w:r>
        <w:rPr>
          <w:rFonts w:hint="eastAsia"/>
        </w:rPr>
        <w:t>（</w:t>
      </w:r>
      <w:r>
        <w:rPr>
          <w:rFonts w:hint="eastAsia"/>
        </w:rPr>
        <w:t>1</w:t>
      </w:r>
      <w:r>
        <w:rPr>
          <w:rFonts w:hint="eastAsia"/>
        </w:rPr>
        <w:t>）为测量饱和光电流</w:t>
      </w:r>
    </w:p>
    <w:p w14:paraId="7F747E74" w14:textId="00BF387A" w:rsidR="0048418E" w:rsidRDefault="00000000" w:rsidP="00DB32B4">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将单刀双掷开关</w:t>
      </w:r>
      <w:r>
        <w:rPr>
          <w:rFonts w:hint="eastAsia"/>
        </w:rPr>
        <w:t>S</w:t>
      </w:r>
      <w:r>
        <w:rPr>
          <w:rFonts w:hint="eastAsia"/>
        </w:rPr>
        <w:t>置于</w:t>
      </w:r>
      <w:r w:rsidR="00DB32B4">
        <w:rPr>
          <w:rFonts w:hint="eastAsia"/>
        </w:rPr>
        <w:t>（</w:t>
      </w:r>
      <w:r w:rsidR="00DB32B4">
        <w:rPr>
          <w:rFonts w:hint="eastAsia"/>
        </w:rPr>
        <w:t xml:space="preserve">    </w:t>
      </w:r>
      <w:r w:rsidR="00DB32B4">
        <w:rPr>
          <w:rFonts w:hint="eastAsia"/>
        </w:rPr>
        <w:t>）</w:t>
      </w:r>
    </w:p>
    <w:p w14:paraId="3324365B" w14:textId="4BB411E3" w:rsidR="0048418E" w:rsidRDefault="00000000" w:rsidP="00DB32B4">
      <w:r>
        <w:t>A</w:t>
      </w:r>
      <w:r>
        <w:t>．</w:t>
      </w:r>
      <w:r>
        <w:rPr>
          <w:rFonts w:hint="eastAsia"/>
        </w:rPr>
        <w:t>位置</w:t>
      </w:r>
      <w:r>
        <w:rPr>
          <w:rFonts w:hint="eastAsia"/>
        </w:rPr>
        <w:t>1</w:t>
      </w:r>
      <w:r w:rsidR="00DB32B4">
        <w:tab/>
      </w:r>
      <w:r w:rsidR="00DB32B4">
        <w:tab/>
      </w:r>
      <w:r>
        <w:t>B</w:t>
      </w:r>
      <w:r>
        <w:t>．</w:t>
      </w:r>
      <w:r>
        <w:rPr>
          <w:rFonts w:hint="eastAsia"/>
        </w:rPr>
        <w:t>位置</w:t>
      </w:r>
      <w:r>
        <w:rPr>
          <w:rFonts w:hint="eastAsia"/>
        </w:rPr>
        <w:t>2</w:t>
      </w:r>
    </w:p>
    <w:p w14:paraId="0F46119C" w14:textId="0D7FC042" w:rsidR="0048418E" w:rsidRDefault="00000000" w:rsidP="00DB32B4">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移动滑动变阻器的滑片，当光电流达到最大值时电流表的示数为</w:t>
      </w:r>
      <w:r>
        <w:rPr>
          <w:rFonts w:hint="eastAsia"/>
          <w:i/>
          <w:iCs/>
        </w:rPr>
        <w:t>I</w:t>
      </w:r>
      <w:r>
        <w:rPr>
          <w:rFonts w:hint="eastAsia"/>
          <w:vertAlign w:val="subscript"/>
        </w:rPr>
        <w:t>m</w:t>
      </w:r>
      <w:r>
        <w:rPr>
          <w:rFonts w:hint="eastAsia"/>
        </w:rPr>
        <w:t>，可估算单位时间内到达</w:t>
      </w:r>
      <w:r w:rsidR="00DB32B4">
        <w:rPr>
          <w:rFonts w:hint="eastAsia"/>
        </w:rPr>
        <w:t>A</w:t>
      </w:r>
      <w:r>
        <w:rPr>
          <w:rFonts w:hint="eastAsia"/>
        </w:rPr>
        <w:t>板的电子数约为</w:t>
      </w:r>
      <w:r>
        <w:rPr>
          <w:rFonts w:hint="eastAsia"/>
        </w:rPr>
        <w:t>________</w:t>
      </w:r>
      <w:r>
        <w:rPr>
          <w:rFonts w:hint="eastAsia"/>
        </w:rPr>
        <w:t>。</w:t>
      </w:r>
    </w:p>
    <w:p w14:paraId="0E1E4B44" w14:textId="73AD19EC" w:rsidR="0048418E" w:rsidRDefault="00000000" w:rsidP="00DB32B4">
      <w:r>
        <w:rPr>
          <w:rFonts w:hint="eastAsia"/>
        </w:rPr>
        <w:t>（</w:t>
      </w:r>
      <w:r>
        <w:rPr>
          <w:rFonts w:hint="eastAsia"/>
        </w:rPr>
        <w:t>2</w:t>
      </w:r>
      <w:r>
        <w:rPr>
          <w:rFonts w:hint="eastAsia"/>
        </w:rPr>
        <w:t>）将单刀双掷开关</w:t>
      </w:r>
      <w:r>
        <w:rPr>
          <w:rFonts w:hint="eastAsia"/>
        </w:rPr>
        <w:t>S</w:t>
      </w:r>
      <w:r>
        <w:rPr>
          <w:rFonts w:hint="eastAsia"/>
        </w:rPr>
        <w:t>置于另一位置来测量光的频率。</w:t>
      </w:r>
    </w:p>
    <w:p w14:paraId="3B3A2F05" w14:textId="52C86406" w:rsidR="0048418E" w:rsidRDefault="00000000" w:rsidP="00DB32B4">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移动滑动变阻器的滑片，使</w:t>
      </w:r>
      <w:r>
        <w:rPr>
          <w:rFonts w:hint="eastAsia"/>
        </w:rPr>
        <w:t>________</w:t>
      </w:r>
      <w:r>
        <w:rPr>
          <w:rFonts w:hint="eastAsia"/>
        </w:rPr>
        <w:t>，此时另一个电表的示数为</w:t>
      </w:r>
      <w:r>
        <w:rPr>
          <w:rFonts w:hint="eastAsia"/>
          <w:i/>
          <w:iCs/>
        </w:rPr>
        <w:t>X</w:t>
      </w:r>
      <w:r>
        <w:rPr>
          <w:rFonts w:hint="eastAsia"/>
        </w:rPr>
        <w:t>；</w:t>
      </w:r>
    </w:p>
    <w:p w14:paraId="422A98F3" w14:textId="77777777" w:rsidR="0048418E" w:rsidRDefault="00000000" w:rsidP="00DB32B4">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光的频率表达式为</w:t>
      </w:r>
      <w:r>
        <w:rPr>
          <w:rFonts w:hint="eastAsia"/>
        </w:rPr>
        <w:t>________</w:t>
      </w:r>
      <w:r>
        <w:rPr>
          <w:rFonts w:hint="eastAsia"/>
        </w:rPr>
        <w:t>。</w:t>
      </w:r>
    </w:p>
    <w:bookmarkEnd w:id="4"/>
    <w:p w14:paraId="3EC268ED" w14:textId="12F9B030" w:rsidR="000B6495" w:rsidRDefault="000B6495">
      <w:pPr>
        <w:widowControl/>
        <w:jc w:val="left"/>
      </w:pPr>
      <w:r>
        <w:br w:type="page"/>
      </w:r>
    </w:p>
    <w:p w14:paraId="773A7CB6" w14:textId="0DA80F92" w:rsidR="0048418E" w:rsidRDefault="000B6495" w:rsidP="000B6495">
      <w:r>
        <w:rPr>
          <w:rFonts w:hint="eastAsia"/>
          <w:noProof/>
          <w:lang w:val="zh-CN"/>
        </w:rPr>
        <w:lastRenderedPageBreak/>
        <mc:AlternateContent>
          <mc:Choice Requires="wpg">
            <w:drawing>
              <wp:anchor distT="0" distB="0" distL="114300" distR="114300" simplePos="0" relativeHeight="251706368" behindDoc="0" locked="0" layoutInCell="1" allowOverlap="1" wp14:anchorId="65233E09" wp14:editId="35E01769">
                <wp:simplePos x="0" y="0"/>
                <wp:positionH relativeFrom="column">
                  <wp:posOffset>3381906</wp:posOffset>
                </wp:positionH>
                <wp:positionV relativeFrom="paragraph">
                  <wp:posOffset>-415113</wp:posOffset>
                </wp:positionV>
                <wp:extent cx="1857375" cy="1098026"/>
                <wp:effectExtent l="0" t="0" r="9525" b="6985"/>
                <wp:wrapSquare wrapText="bothSides"/>
                <wp:docPr id="1451077614" name="组合 40"/>
                <wp:cNvGraphicFramePr/>
                <a:graphic xmlns:a="http://schemas.openxmlformats.org/drawingml/2006/main">
                  <a:graphicData uri="http://schemas.microsoft.com/office/word/2010/wordprocessingGroup">
                    <wpg:wgp>
                      <wpg:cNvGrpSpPr/>
                      <wpg:grpSpPr>
                        <a:xfrm>
                          <a:off x="0" y="0"/>
                          <a:ext cx="1857375" cy="1098026"/>
                          <a:chOff x="553349" y="-14716"/>
                          <a:chExt cx="1857375" cy="1098026"/>
                        </a:xfrm>
                      </wpg:grpSpPr>
                      <wpg:grpSp>
                        <wpg:cNvPr id="1132551849" name="组合 3129">
                          <a:extLst>
                            <a:ext uri="{FF2B5EF4-FFF2-40B4-BE49-F238E27FC236}">
                              <a16:creationId xmlns:a16="http://schemas.microsoft.com/office/drawing/2014/main" id="{1E3B055C-C88E-BDAD-F863-835B6FB0E9E4}"/>
                            </a:ext>
                          </a:extLst>
                        </wpg:cNvPr>
                        <wpg:cNvGrpSpPr/>
                        <wpg:grpSpPr>
                          <a:xfrm>
                            <a:off x="553349" y="0"/>
                            <a:ext cx="1857375" cy="1083310"/>
                            <a:chOff x="0" y="0"/>
                            <a:chExt cx="1857872" cy="1083584"/>
                          </a:xfrm>
                        </wpg:grpSpPr>
                        <wpg:grpSp>
                          <wpg:cNvPr id="93832129" name="组合 93832129">
                            <a:extLst>
                              <a:ext uri="{FF2B5EF4-FFF2-40B4-BE49-F238E27FC236}">
                                <a16:creationId xmlns:a16="http://schemas.microsoft.com/office/drawing/2014/main" id="{4AF94131-598D-689A-0AC0-21617B996F8C}"/>
                              </a:ext>
                            </a:extLst>
                          </wpg:cNvPr>
                          <wpg:cNvGrpSpPr/>
                          <wpg:grpSpPr>
                            <a:xfrm>
                              <a:off x="0" y="0"/>
                              <a:ext cx="1857872" cy="36000"/>
                              <a:chOff x="0" y="0"/>
                              <a:chExt cx="1857872" cy="36000"/>
                            </a:xfrm>
                          </wpg:grpSpPr>
                          <wps:wsp>
                            <wps:cNvPr id="607402899" name="椭圆 607402899">
                              <a:extLst>
                                <a:ext uri="{FF2B5EF4-FFF2-40B4-BE49-F238E27FC236}">
                                  <a16:creationId xmlns:a16="http://schemas.microsoft.com/office/drawing/2014/main" id="{22C62AC2-C52D-826C-2247-1D5B31CF187C}"/>
                                </a:ext>
                              </a:extLst>
                            </wps:cNvPr>
                            <wps:cNvSpPr/>
                            <wps:spPr>
                              <a:xfrm>
                                <a:off x="0"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8641493" name="椭圆 1718641493">
                              <a:extLst>
                                <a:ext uri="{FF2B5EF4-FFF2-40B4-BE49-F238E27FC236}">
                                  <a16:creationId xmlns:a16="http://schemas.microsoft.com/office/drawing/2014/main" id="{DCC2E453-7F53-7F8E-F149-DE91E39CCCC7}"/>
                                </a:ext>
                              </a:extLst>
                            </wps:cNvPr>
                            <wps:cNvSpPr/>
                            <wps:spPr>
                              <a:xfrm>
                                <a:off x="151823"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1493082" name="椭圆 1211493082">
                              <a:extLst>
                                <a:ext uri="{FF2B5EF4-FFF2-40B4-BE49-F238E27FC236}">
                                  <a16:creationId xmlns:a16="http://schemas.microsoft.com/office/drawing/2014/main" id="{77F68B38-8347-0BDE-B96C-F009C23B9524}"/>
                                </a:ext>
                              </a:extLst>
                            </wps:cNvPr>
                            <wps:cNvSpPr/>
                            <wps:spPr>
                              <a:xfrm>
                                <a:off x="303646"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1572850" name="椭圆 2061572850">
                              <a:extLst>
                                <a:ext uri="{FF2B5EF4-FFF2-40B4-BE49-F238E27FC236}">
                                  <a16:creationId xmlns:a16="http://schemas.microsoft.com/office/drawing/2014/main" id="{743596AB-A38C-6AA4-97F9-FCDEFA40C3A0}"/>
                                </a:ext>
                              </a:extLst>
                            </wps:cNvPr>
                            <wps:cNvSpPr/>
                            <wps:spPr>
                              <a:xfrm>
                                <a:off x="455469"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9554166" name="椭圆 2059554166">
                              <a:extLst>
                                <a:ext uri="{FF2B5EF4-FFF2-40B4-BE49-F238E27FC236}">
                                  <a16:creationId xmlns:a16="http://schemas.microsoft.com/office/drawing/2014/main" id="{26AC0FB8-C6B0-9EBC-341A-83491FC120E4}"/>
                                </a:ext>
                              </a:extLst>
                            </wps:cNvPr>
                            <wps:cNvSpPr/>
                            <wps:spPr>
                              <a:xfrm>
                                <a:off x="607292"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3937890" name="椭圆 1733937890">
                              <a:extLst>
                                <a:ext uri="{FF2B5EF4-FFF2-40B4-BE49-F238E27FC236}">
                                  <a16:creationId xmlns:a16="http://schemas.microsoft.com/office/drawing/2014/main" id="{D1C18A11-DF75-1420-6FB4-DA592FC2CFFF}"/>
                                </a:ext>
                              </a:extLst>
                            </wps:cNvPr>
                            <wps:cNvSpPr/>
                            <wps:spPr>
                              <a:xfrm>
                                <a:off x="759115"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5405115" name="椭圆 1485405115">
                              <a:extLst>
                                <a:ext uri="{FF2B5EF4-FFF2-40B4-BE49-F238E27FC236}">
                                  <a16:creationId xmlns:a16="http://schemas.microsoft.com/office/drawing/2014/main" id="{FF312739-25B2-BB8B-2895-EDFDA0E8A73E}"/>
                                </a:ext>
                              </a:extLst>
                            </wps:cNvPr>
                            <wps:cNvSpPr/>
                            <wps:spPr>
                              <a:xfrm>
                                <a:off x="910938"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94414" name="椭圆 18194414">
                              <a:extLst>
                                <a:ext uri="{FF2B5EF4-FFF2-40B4-BE49-F238E27FC236}">
                                  <a16:creationId xmlns:a16="http://schemas.microsoft.com/office/drawing/2014/main" id="{37545DD6-6E6F-2CA4-5E43-92C161A84286}"/>
                                </a:ext>
                              </a:extLst>
                            </wps:cNvPr>
                            <wps:cNvSpPr/>
                            <wps:spPr>
                              <a:xfrm>
                                <a:off x="1062761"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6635939" name="椭圆 1646635939">
                              <a:extLst>
                                <a:ext uri="{FF2B5EF4-FFF2-40B4-BE49-F238E27FC236}">
                                  <a16:creationId xmlns:a16="http://schemas.microsoft.com/office/drawing/2014/main" id="{A97D83BB-6DA1-3F60-0FC3-1E9E43490ED8}"/>
                                </a:ext>
                              </a:extLst>
                            </wps:cNvPr>
                            <wps:cNvSpPr/>
                            <wps:spPr>
                              <a:xfrm>
                                <a:off x="1214584"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9239723" name="椭圆 1119239723">
                              <a:extLst>
                                <a:ext uri="{FF2B5EF4-FFF2-40B4-BE49-F238E27FC236}">
                                  <a16:creationId xmlns:a16="http://schemas.microsoft.com/office/drawing/2014/main" id="{B91B9902-1D61-9B58-1916-C35041D793D6}"/>
                                </a:ext>
                              </a:extLst>
                            </wps:cNvPr>
                            <wps:cNvSpPr/>
                            <wps:spPr>
                              <a:xfrm>
                                <a:off x="1366407"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571430" name="椭圆 89571430">
                              <a:extLst>
                                <a:ext uri="{FF2B5EF4-FFF2-40B4-BE49-F238E27FC236}">
                                  <a16:creationId xmlns:a16="http://schemas.microsoft.com/office/drawing/2014/main" id="{F0FDB260-2039-E7BA-E2E5-F1EF39F9C5B1}"/>
                                </a:ext>
                              </a:extLst>
                            </wps:cNvPr>
                            <wps:cNvSpPr/>
                            <wps:spPr>
                              <a:xfrm>
                                <a:off x="1518230"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7063842" name="椭圆 627063842">
                              <a:extLst>
                                <a:ext uri="{FF2B5EF4-FFF2-40B4-BE49-F238E27FC236}">
                                  <a16:creationId xmlns:a16="http://schemas.microsoft.com/office/drawing/2014/main" id="{A0385852-A4B4-561E-8054-6E9DD9501534}"/>
                                </a:ext>
                              </a:extLst>
                            </wps:cNvPr>
                            <wps:cNvSpPr/>
                            <wps:spPr>
                              <a:xfrm>
                                <a:off x="1670053"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9565612" name="椭圆 2139565612">
                              <a:extLst>
                                <a:ext uri="{FF2B5EF4-FFF2-40B4-BE49-F238E27FC236}">
                                  <a16:creationId xmlns:a16="http://schemas.microsoft.com/office/drawing/2014/main" id="{412CA289-03BC-BE56-DD02-6F8E4D1E2B65}"/>
                                </a:ext>
                              </a:extLst>
                            </wps:cNvPr>
                            <wps:cNvSpPr/>
                            <wps:spPr>
                              <a:xfrm>
                                <a:off x="1821872"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8340000" name="组合 148340000">
                            <a:extLst>
                              <a:ext uri="{FF2B5EF4-FFF2-40B4-BE49-F238E27FC236}">
                                <a16:creationId xmlns:a16="http://schemas.microsoft.com/office/drawing/2014/main" id="{47041797-E3DC-9248-F09D-978111800F8B}"/>
                              </a:ext>
                            </a:extLst>
                          </wpg:cNvPr>
                          <wpg:cNvGrpSpPr/>
                          <wpg:grpSpPr>
                            <a:xfrm>
                              <a:off x="0" y="140898"/>
                              <a:ext cx="1857872" cy="853472"/>
                              <a:chOff x="0" y="140898"/>
                              <a:chExt cx="1857872" cy="853472"/>
                            </a:xfrm>
                          </wpg:grpSpPr>
                          <wps:wsp>
                            <wps:cNvPr id="370994708" name="椭圆 370994708">
                              <a:extLst>
                                <a:ext uri="{FF2B5EF4-FFF2-40B4-BE49-F238E27FC236}">
                                  <a16:creationId xmlns:a16="http://schemas.microsoft.com/office/drawing/2014/main" id="{44D3AD12-A38C-8281-FCB3-3FA239142368}"/>
                                </a:ext>
                              </a:extLst>
                            </wps:cNvPr>
                            <wps:cNvSpPr/>
                            <wps:spPr>
                              <a:xfrm>
                                <a:off x="0"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739506" name="椭圆 1164739506">
                              <a:extLst>
                                <a:ext uri="{FF2B5EF4-FFF2-40B4-BE49-F238E27FC236}">
                                  <a16:creationId xmlns:a16="http://schemas.microsoft.com/office/drawing/2014/main" id="{9C4848F0-D8F7-67CF-9680-07571A1ED08D}"/>
                                </a:ext>
                              </a:extLst>
                            </wps:cNvPr>
                            <wps:cNvSpPr/>
                            <wps:spPr>
                              <a:xfrm>
                                <a:off x="151823"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2537884" name="椭圆 952537884">
                              <a:extLst>
                                <a:ext uri="{FF2B5EF4-FFF2-40B4-BE49-F238E27FC236}">
                                  <a16:creationId xmlns:a16="http://schemas.microsoft.com/office/drawing/2014/main" id="{43FD0F3D-F45D-3E8A-6775-18C61A77836D}"/>
                                </a:ext>
                              </a:extLst>
                            </wps:cNvPr>
                            <wps:cNvSpPr/>
                            <wps:spPr>
                              <a:xfrm>
                                <a:off x="303646"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0044249" name="椭圆 900044249">
                              <a:extLst>
                                <a:ext uri="{FF2B5EF4-FFF2-40B4-BE49-F238E27FC236}">
                                  <a16:creationId xmlns:a16="http://schemas.microsoft.com/office/drawing/2014/main" id="{4683A1A5-84A2-E5A6-60FC-75D7E61CCC65}"/>
                                </a:ext>
                              </a:extLst>
                            </wps:cNvPr>
                            <wps:cNvSpPr/>
                            <wps:spPr>
                              <a:xfrm>
                                <a:off x="455469"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799395" name="椭圆 144799395">
                              <a:extLst>
                                <a:ext uri="{FF2B5EF4-FFF2-40B4-BE49-F238E27FC236}">
                                  <a16:creationId xmlns:a16="http://schemas.microsoft.com/office/drawing/2014/main" id="{87908415-CEB9-1ACB-FE06-7C3F0ECB0BDB}"/>
                                </a:ext>
                              </a:extLst>
                            </wps:cNvPr>
                            <wps:cNvSpPr/>
                            <wps:spPr>
                              <a:xfrm>
                                <a:off x="607292"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640358" name="椭圆 161640358">
                              <a:extLst>
                                <a:ext uri="{FF2B5EF4-FFF2-40B4-BE49-F238E27FC236}">
                                  <a16:creationId xmlns:a16="http://schemas.microsoft.com/office/drawing/2014/main" id="{23059127-5CEF-39C7-56AA-633739C77B1B}"/>
                                </a:ext>
                              </a:extLst>
                            </wps:cNvPr>
                            <wps:cNvSpPr/>
                            <wps:spPr>
                              <a:xfrm>
                                <a:off x="759115"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4460819" name="椭圆 2134460819">
                              <a:extLst>
                                <a:ext uri="{FF2B5EF4-FFF2-40B4-BE49-F238E27FC236}">
                                  <a16:creationId xmlns:a16="http://schemas.microsoft.com/office/drawing/2014/main" id="{92387E36-7A31-A596-D4D3-98246DF69051}"/>
                                </a:ext>
                              </a:extLst>
                            </wps:cNvPr>
                            <wps:cNvSpPr/>
                            <wps:spPr>
                              <a:xfrm>
                                <a:off x="910938"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5229094" name="椭圆 1425229094">
                              <a:extLst>
                                <a:ext uri="{FF2B5EF4-FFF2-40B4-BE49-F238E27FC236}">
                                  <a16:creationId xmlns:a16="http://schemas.microsoft.com/office/drawing/2014/main" id="{73735560-50EE-AF85-1193-2A5F8C616B04}"/>
                                </a:ext>
                              </a:extLst>
                            </wps:cNvPr>
                            <wps:cNvSpPr/>
                            <wps:spPr>
                              <a:xfrm>
                                <a:off x="1062761"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2353057" name="椭圆 1362353057">
                              <a:extLst>
                                <a:ext uri="{FF2B5EF4-FFF2-40B4-BE49-F238E27FC236}">
                                  <a16:creationId xmlns:a16="http://schemas.microsoft.com/office/drawing/2014/main" id="{D00557F9-79CE-A1FD-8C09-9EAA28F4CCFA}"/>
                                </a:ext>
                              </a:extLst>
                            </wps:cNvPr>
                            <wps:cNvSpPr/>
                            <wps:spPr>
                              <a:xfrm>
                                <a:off x="1214584"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13654670" name="椭圆 913654670">
                              <a:extLst>
                                <a:ext uri="{FF2B5EF4-FFF2-40B4-BE49-F238E27FC236}">
                                  <a16:creationId xmlns:a16="http://schemas.microsoft.com/office/drawing/2014/main" id="{AA7FD558-EF1B-E893-FE53-A768F7A5CC9E}"/>
                                </a:ext>
                              </a:extLst>
                            </wps:cNvPr>
                            <wps:cNvSpPr/>
                            <wps:spPr>
                              <a:xfrm>
                                <a:off x="1366407"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4323238" name="椭圆 954323238">
                              <a:extLst>
                                <a:ext uri="{FF2B5EF4-FFF2-40B4-BE49-F238E27FC236}">
                                  <a16:creationId xmlns:a16="http://schemas.microsoft.com/office/drawing/2014/main" id="{A65763C5-F6D1-2C75-43B8-B90539FD78A9}"/>
                                </a:ext>
                              </a:extLst>
                            </wps:cNvPr>
                            <wps:cNvSpPr/>
                            <wps:spPr>
                              <a:xfrm>
                                <a:off x="1518230"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3976519" name="椭圆 1893976519">
                              <a:extLst>
                                <a:ext uri="{FF2B5EF4-FFF2-40B4-BE49-F238E27FC236}">
                                  <a16:creationId xmlns:a16="http://schemas.microsoft.com/office/drawing/2014/main" id="{9D0AA728-9FB0-E751-B796-DAA5E9150A3E}"/>
                                </a:ext>
                              </a:extLst>
                            </wps:cNvPr>
                            <wps:cNvSpPr/>
                            <wps:spPr>
                              <a:xfrm>
                                <a:off x="1670053"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3792032" name="椭圆 1513792032">
                              <a:extLst>
                                <a:ext uri="{FF2B5EF4-FFF2-40B4-BE49-F238E27FC236}">
                                  <a16:creationId xmlns:a16="http://schemas.microsoft.com/office/drawing/2014/main" id="{1097AA46-8A2E-C3A0-74ED-4B361750AE7C}"/>
                                </a:ext>
                              </a:extLst>
                            </wps:cNvPr>
                            <wps:cNvSpPr/>
                            <wps:spPr>
                              <a:xfrm>
                                <a:off x="1821872"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7575308" name="椭圆 1987575308">
                              <a:extLst>
                                <a:ext uri="{FF2B5EF4-FFF2-40B4-BE49-F238E27FC236}">
                                  <a16:creationId xmlns:a16="http://schemas.microsoft.com/office/drawing/2014/main" id="{2F5B8581-A223-28BD-FB44-1C999F54ED33}"/>
                                </a:ext>
                              </a:extLst>
                            </wps:cNvPr>
                            <wps:cNvSpPr/>
                            <wps:spPr>
                              <a:xfrm>
                                <a:off x="87802" y="140898"/>
                                <a:ext cx="853472" cy="85347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4774353" name="椭圆 734774353">
                              <a:extLst>
                                <a:ext uri="{FF2B5EF4-FFF2-40B4-BE49-F238E27FC236}">
                                  <a16:creationId xmlns:a16="http://schemas.microsoft.com/office/drawing/2014/main" id="{596F47D3-7ECF-60D7-8884-AFB493563C28}"/>
                                </a:ext>
                              </a:extLst>
                            </wps:cNvPr>
                            <wps:cNvSpPr/>
                            <wps:spPr>
                              <a:xfrm>
                                <a:off x="1063880" y="272380"/>
                                <a:ext cx="590509" cy="59050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82467465" name="组合 282467465">
                            <a:extLst>
                              <a:ext uri="{FF2B5EF4-FFF2-40B4-BE49-F238E27FC236}">
                                <a16:creationId xmlns:a16="http://schemas.microsoft.com/office/drawing/2014/main" id="{27A6287C-C51A-8CA0-28F8-C8B5296D178A}"/>
                              </a:ext>
                            </a:extLst>
                          </wpg:cNvPr>
                          <wpg:cNvGrpSpPr/>
                          <wpg:grpSpPr>
                            <a:xfrm>
                              <a:off x="0" y="299310"/>
                              <a:ext cx="1857872" cy="36000"/>
                              <a:chOff x="0" y="299310"/>
                              <a:chExt cx="1857872" cy="36000"/>
                            </a:xfrm>
                          </wpg:grpSpPr>
                          <wps:wsp>
                            <wps:cNvPr id="1404686736" name="椭圆 1404686736">
                              <a:extLst>
                                <a:ext uri="{FF2B5EF4-FFF2-40B4-BE49-F238E27FC236}">
                                  <a16:creationId xmlns:a16="http://schemas.microsoft.com/office/drawing/2014/main" id="{ABF4FC4D-1C30-E9EA-345C-974F30F31DF7}"/>
                                </a:ext>
                              </a:extLst>
                            </wps:cNvPr>
                            <wps:cNvSpPr/>
                            <wps:spPr>
                              <a:xfrm>
                                <a:off x="0"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2654661" name="椭圆 1962654661">
                              <a:extLst>
                                <a:ext uri="{FF2B5EF4-FFF2-40B4-BE49-F238E27FC236}">
                                  <a16:creationId xmlns:a16="http://schemas.microsoft.com/office/drawing/2014/main" id="{20C6B64F-BF9A-CC1C-3A32-D8CF44EFD6F3}"/>
                                </a:ext>
                              </a:extLst>
                            </wps:cNvPr>
                            <wps:cNvSpPr/>
                            <wps:spPr>
                              <a:xfrm>
                                <a:off x="151823"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0542903" name="椭圆 1360542903">
                              <a:extLst>
                                <a:ext uri="{FF2B5EF4-FFF2-40B4-BE49-F238E27FC236}">
                                  <a16:creationId xmlns:a16="http://schemas.microsoft.com/office/drawing/2014/main" id="{0D7700D8-9FBE-FA5A-7F02-B2D3BF6BC650}"/>
                                </a:ext>
                              </a:extLst>
                            </wps:cNvPr>
                            <wps:cNvSpPr/>
                            <wps:spPr>
                              <a:xfrm>
                                <a:off x="303646"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9821494" name="椭圆 369821494">
                              <a:extLst>
                                <a:ext uri="{FF2B5EF4-FFF2-40B4-BE49-F238E27FC236}">
                                  <a16:creationId xmlns:a16="http://schemas.microsoft.com/office/drawing/2014/main" id="{1C9680DC-8CC9-E968-A0A9-37B19F500ED1}"/>
                                </a:ext>
                              </a:extLst>
                            </wps:cNvPr>
                            <wps:cNvSpPr/>
                            <wps:spPr>
                              <a:xfrm>
                                <a:off x="455469"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9012538" name="椭圆 1649012538">
                              <a:extLst>
                                <a:ext uri="{FF2B5EF4-FFF2-40B4-BE49-F238E27FC236}">
                                  <a16:creationId xmlns:a16="http://schemas.microsoft.com/office/drawing/2014/main" id="{EDE63583-15DA-9311-F5BF-2304B575FD3C}"/>
                                </a:ext>
                              </a:extLst>
                            </wps:cNvPr>
                            <wps:cNvSpPr/>
                            <wps:spPr>
                              <a:xfrm>
                                <a:off x="607292"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150683" name="椭圆 291150683">
                              <a:extLst>
                                <a:ext uri="{FF2B5EF4-FFF2-40B4-BE49-F238E27FC236}">
                                  <a16:creationId xmlns:a16="http://schemas.microsoft.com/office/drawing/2014/main" id="{34DADD0A-E44E-A88E-7CB3-09379E3DBBA7}"/>
                                </a:ext>
                              </a:extLst>
                            </wps:cNvPr>
                            <wps:cNvSpPr/>
                            <wps:spPr>
                              <a:xfrm>
                                <a:off x="759115"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5209048" name="椭圆 1905209048">
                              <a:extLst>
                                <a:ext uri="{FF2B5EF4-FFF2-40B4-BE49-F238E27FC236}">
                                  <a16:creationId xmlns:a16="http://schemas.microsoft.com/office/drawing/2014/main" id="{55F750B2-6582-0AF3-853B-3342D6D3B515}"/>
                                </a:ext>
                              </a:extLst>
                            </wps:cNvPr>
                            <wps:cNvSpPr/>
                            <wps:spPr>
                              <a:xfrm>
                                <a:off x="910938"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9432133" name="椭圆 1809432133">
                              <a:extLst>
                                <a:ext uri="{FF2B5EF4-FFF2-40B4-BE49-F238E27FC236}">
                                  <a16:creationId xmlns:a16="http://schemas.microsoft.com/office/drawing/2014/main" id="{24E49705-BCAB-E65C-B81E-FBF3D23B8454}"/>
                                </a:ext>
                              </a:extLst>
                            </wps:cNvPr>
                            <wps:cNvSpPr/>
                            <wps:spPr>
                              <a:xfrm>
                                <a:off x="1062761"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016403" name="椭圆 1481016403">
                              <a:extLst>
                                <a:ext uri="{FF2B5EF4-FFF2-40B4-BE49-F238E27FC236}">
                                  <a16:creationId xmlns:a16="http://schemas.microsoft.com/office/drawing/2014/main" id="{0321C295-0598-33F8-460D-B2DD7751D587}"/>
                                </a:ext>
                              </a:extLst>
                            </wps:cNvPr>
                            <wps:cNvSpPr/>
                            <wps:spPr>
                              <a:xfrm>
                                <a:off x="1214584"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196028" name="椭圆 1383196028">
                              <a:extLst>
                                <a:ext uri="{FF2B5EF4-FFF2-40B4-BE49-F238E27FC236}">
                                  <a16:creationId xmlns:a16="http://schemas.microsoft.com/office/drawing/2014/main" id="{F8D1CA10-F1CE-2E2B-9AA4-3230BD5294CC}"/>
                                </a:ext>
                              </a:extLst>
                            </wps:cNvPr>
                            <wps:cNvSpPr/>
                            <wps:spPr>
                              <a:xfrm>
                                <a:off x="1366407"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5091782" name="椭圆 735091782">
                              <a:extLst>
                                <a:ext uri="{FF2B5EF4-FFF2-40B4-BE49-F238E27FC236}">
                                  <a16:creationId xmlns:a16="http://schemas.microsoft.com/office/drawing/2014/main" id="{81D72835-7CFB-4A45-60D3-EEE694434CF9}"/>
                                </a:ext>
                              </a:extLst>
                            </wps:cNvPr>
                            <wps:cNvSpPr/>
                            <wps:spPr>
                              <a:xfrm>
                                <a:off x="1518230"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0020905" name="椭圆 590020905">
                              <a:extLst>
                                <a:ext uri="{FF2B5EF4-FFF2-40B4-BE49-F238E27FC236}">
                                  <a16:creationId xmlns:a16="http://schemas.microsoft.com/office/drawing/2014/main" id="{EB56FED2-4EA7-E094-B14B-4C6A33FFE396}"/>
                                </a:ext>
                              </a:extLst>
                            </wps:cNvPr>
                            <wps:cNvSpPr/>
                            <wps:spPr>
                              <a:xfrm>
                                <a:off x="1670053"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3741858" name="椭圆 833741858">
                              <a:extLst>
                                <a:ext uri="{FF2B5EF4-FFF2-40B4-BE49-F238E27FC236}">
                                  <a16:creationId xmlns:a16="http://schemas.microsoft.com/office/drawing/2014/main" id="{83C564DB-EA80-CB71-822C-F790BDDFED81}"/>
                                </a:ext>
                              </a:extLst>
                            </wps:cNvPr>
                            <wps:cNvSpPr/>
                            <wps:spPr>
                              <a:xfrm>
                                <a:off x="1821872"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98967094" name="组合 1498967094">
                            <a:extLst>
                              <a:ext uri="{FF2B5EF4-FFF2-40B4-BE49-F238E27FC236}">
                                <a16:creationId xmlns:a16="http://schemas.microsoft.com/office/drawing/2014/main" id="{D0DF4173-5764-6741-1A50-E550CDB8E884}"/>
                              </a:ext>
                            </a:extLst>
                          </wpg:cNvPr>
                          <wpg:cNvGrpSpPr/>
                          <wpg:grpSpPr>
                            <a:xfrm>
                              <a:off x="0" y="448965"/>
                              <a:ext cx="1857872" cy="36000"/>
                              <a:chOff x="0" y="448965"/>
                              <a:chExt cx="1857872" cy="36000"/>
                            </a:xfrm>
                          </wpg:grpSpPr>
                          <wps:wsp>
                            <wps:cNvPr id="978339306" name="椭圆 978339306">
                              <a:extLst>
                                <a:ext uri="{FF2B5EF4-FFF2-40B4-BE49-F238E27FC236}">
                                  <a16:creationId xmlns:a16="http://schemas.microsoft.com/office/drawing/2014/main" id="{3F6D07DD-A0E9-76F1-A889-2BAD81A43649}"/>
                                </a:ext>
                              </a:extLst>
                            </wps:cNvPr>
                            <wps:cNvSpPr/>
                            <wps:spPr>
                              <a:xfrm>
                                <a:off x="0"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0983044" name="椭圆 1390983044">
                              <a:extLst>
                                <a:ext uri="{FF2B5EF4-FFF2-40B4-BE49-F238E27FC236}">
                                  <a16:creationId xmlns:a16="http://schemas.microsoft.com/office/drawing/2014/main" id="{66567087-8CB5-D4BD-CA85-0ACFB0621B1C}"/>
                                </a:ext>
                              </a:extLst>
                            </wps:cNvPr>
                            <wps:cNvSpPr/>
                            <wps:spPr>
                              <a:xfrm>
                                <a:off x="151823"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0788340" name="椭圆 1140788340">
                              <a:extLst>
                                <a:ext uri="{FF2B5EF4-FFF2-40B4-BE49-F238E27FC236}">
                                  <a16:creationId xmlns:a16="http://schemas.microsoft.com/office/drawing/2014/main" id="{86C5FAC3-B442-F0FC-2E42-1709C398293E}"/>
                                </a:ext>
                              </a:extLst>
                            </wps:cNvPr>
                            <wps:cNvSpPr/>
                            <wps:spPr>
                              <a:xfrm>
                                <a:off x="303646"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5487795" name="椭圆 755487795">
                              <a:extLst>
                                <a:ext uri="{FF2B5EF4-FFF2-40B4-BE49-F238E27FC236}">
                                  <a16:creationId xmlns:a16="http://schemas.microsoft.com/office/drawing/2014/main" id="{70AE3D38-88AC-9F4D-8100-4A01459053FB}"/>
                                </a:ext>
                              </a:extLst>
                            </wps:cNvPr>
                            <wps:cNvSpPr/>
                            <wps:spPr>
                              <a:xfrm>
                                <a:off x="455469"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7594457" name="椭圆 1497594457">
                              <a:extLst>
                                <a:ext uri="{FF2B5EF4-FFF2-40B4-BE49-F238E27FC236}">
                                  <a16:creationId xmlns:a16="http://schemas.microsoft.com/office/drawing/2014/main" id="{862042BE-431B-0860-7F6E-A7F6AF413E38}"/>
                                </a:ext>
                              </a:extLst>
                            </wps:cNvPr>
                            <wps:cNvSpPr/>
                            <wps:spPr>
                              <a:xfrm>
                                <a:off x="607292"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0424518" name="椭圆 2020424518">
                              <a:extLst>
                                <a:ext uri="{FF2B5EF4-FFF2-40B4-BE49-F238E27FC236}">
                                  <a16:creationId xmlns:a16="http://schemas.microsoft.com/office/drawing/2014/main" id="{5BEEB07C-8E1F-05E7-D9F0-67DE358F9527}"/>
                                </a:ext>
                              </a:extLst>
                            </wps:cNvPr>
                            <wps:cNvSpPr/>
                            <wps:spPr>
                              <a:xfrm>
                                <a:off x="759115"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429014" name="椭圆 378429014">
                              <a:extLst>
                                <a:ext uri="{FF2B5EF4-FFF2-40B4-BE49-F238E27FC236}">
                                  <a16:creationId xmlns:a16="http://schemas.microsoft.com/office/drawing/2014/main" id="{65A90099-23D7-C170-D28F-5759901F8E36}"/>
                                </a:ext>
                              </a:extLst>
                            </wps:cNvPr>
                            <wps:cNvSpPr/>
                            <wps:spPr>
                              <a:xfrm>
                                <a:off x="910938"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2012870" name="椭圆 1962012870">
                              <a:extLst>
                                <a:ext uri="{FF2B5EF4-FFF2-40B4-BE49-F238E27FC236}">
                                  <a16:creationId xmlns:a16="http://schemas.microsoft.com/office/drawing/2014/main" id="{EB7D8EF5-1C9B-0DDB-6037-A7722271779B}"/>
                                </a:ext>
                              </a:extLst>
                            </wps:cNvPr>
                            <wps:cNvSpPr/>
                            <wps:spPr>
                              <a:xfrm>
                                <a:off x="1062761"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763483" name="椭圆 1164763483">
                              <a:extLst>
                                <a:ext uri="{FF2B5EF4-FFF2-40B4-BE49-F238E27FC236}">
                                  <a16:creationId xmlns:a16="http://schemas.microsoft.com/office/drawing/2014/main" id="{69AD0ED1-BA33-C531-19FC-9AA933310DE0}"/>
                                </a:ext>
                              </a:extLst>
                            </wps:cNvPr>
                            <wps:cNvSpPr/>
                            <wps:spPr>
                              <a:xfrm>
                                <a:off x="1214584"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168803" name="椭圆 827168803">
                              <a:extLst>
                                <a:ext uri="{FF2B5EF4-FFF2-40B4-BE49-F238E27FC236}">
                                  <a16:creationId xmlns:a16="http://schemas.microsoft.com/office/drawing/2014/main" id="{CF54D1F6-1C4B-A5F3-87BC-B3A621435835}"/>
                                </a:ext>
                              </a:extLst>
                            </wps:cNvPr>
                            <wps:cNvSpPr/>
                            <wps:spPr>
                              <a:xfrm>
                                <a:off x="1366407"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8779280" name="椭圆 1608779280">
                              <a:extLst>
                                <a:ext uri="{FF2B5EF4-FFF2-40B4-BE49-F238E27FC236}">
                                  <a16:creationId xmlns:a16="http://schemas.microsoft.com/office/drawing/2014/main" id="{BF9FF8C4-D57E-0FC9-27D0-09C7CA040638}"/>
                                </a:ext>
                              </a:extLst>
                            </wps:cNvPr>
                            <wps:cNvSpPr/>
                            <wps:spPr>
                              <a:xfrm>
                                <a:off x="1518230"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6745207" name="椭圆 1586745207">
                              <a:extLst>
                                <a:ext uri="{FF2B5EF4-FFF2-40B4-BE49-F238E27FC236}">
                                  <a16:creationId xmlns:a16="http://schemas.microsoft.com/office/drawing/2014/main" id="{70F79444-F4A1-1E16-3346-218D61A3D49D}"/>
                                </a:ext>
                              </a:extLst>
                            </wps:cNvPr>
                            <wps:cNvSpPr/>
                            <wps:spPr>
                              <a:xfrm>
                                <a:off x="1670053"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7634924" name="椭圆 987634924">
                              <a:extLst>
                                <a:ext uri="{FF2B5EF4-FFF2-40B4-BE49-F238E27FC236}">
                                  <a16:creationId xmlns:a16="http://schemas.microsoft.com/office/drawing/2014/main" id="{6670AC2D-ACC5-1B32-7011-6F2846A9A0F8}"/>
                                </a:ext>
                              </a:extLst>
                            </wps:cNvPr>
                            <wps:cNvSpPr/>
                            <wps:spPr>
                              <a:xfrm>
                                <a:off x="1821872"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94427010" name="组合 94427010">
                            <a:extLst>
                              <a:ext uri="{FF2B5EF4-FFF2-40B4-BE49-F238E27FC236}">
                                <a16:creationId xmlns:a16="http://schemas.microsoft.com/office/drawing/2014/main" id="{8960F576-9BC4-7465-82A1-B01704936716}"/>
                              </a:ext>
                            </a:extLst>
                          </wpg:cNvPr>
                          <wpg:cNvGrpSpPr/>
                          <wpg:grpSpPr>
                            <a:xfrm>
                              <a:off x="0" y="598620"/>
                              <a:ext cx="1857872" cy="36000"/>
                              <a:chOff x="0" y="598620"/>
                              <a:chExt cx="1857872" cy="36000"/>
                            </a:xfrm>
                          </wpg:grpSpPr>
                          <wps:wsp>
                            <wps:cNvPr id="147764548" name="椭圆 147764548">
                              <a:extLst>
                                <a:ext uri="{FF2B5EF4-FFF2-40B4-BE49-F238E27FC236}">
                                  <a16:creationId xmlns:a16="http://schemas.microsoft.com/office/drawing/2014/main" id="{6AA67775-88A8-E969-8C06-DAEE04FD51E8}"/>
                                </a:ext>
                              </a:extLst>
                            </wps:cNvPr>
                            <wps:cNvSpPr/>
                            <wps:spPr>
                              <a:xfrm>
                                <a:off x="0"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864133" name="椭圆 291864133">
                              <a:extLst>
                                <a:ext uri="{FF2B5EF4-FFF2-40B4-BE49-F238E27FC236}">
                                  <a16:creationId xmlns:a16="http://schemas.microsoft.com/office/drawing/2014/main" id="{1A1EB307-DF9E-9121-888C-EE934D7A0F5C}"/>
                                </a:ext>
                              </a:extLst>
                            </wps:cNvPr>
                            <wps:cNvSpPr/>
                            <wps:spPr>
                              <a:xfrm>
                                <a:off x="151823"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169350" name="椭圆 1454169350">
                              <a:extLst>
                                <a:ext uri="{FF2B5EF4-FFF2-40B4-BE49-F238E27FC236}">
                                  <a16:creationId xmlns:a16="http://schemas.microsoft.com/office/drawing/2014/main" id="{AF51DD19-EDD9-5ED1-7ECC-EEF0153B84E4}"/>
                                </a:ext>
                              </a:extLst>
                            </wps:cNvPr>
                            <wps:cNvSpPr/>
                            <wps:spPr>
                              <a:xfrm>
                                <a:off x="303646"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2083014" name="椭圆 1722083014">
                              <a:extLst>
                                <a:ext uri="{FF2B5EF4-FFF2-40B4-BE49-F238E27FC236}">
                                  <a16:creationId xmlns:a16="http://schemas.microsoft.com/office/drawing/2014/main" id="{9E5728F2-A214-7670-56D4-6B0985324487}"/>
                                </a:ext>
                              </a:extLst>
                            </wps:cNvPr>
                            <wps:cNvSpPr/>
                            <wps:spPr>
                              <a:xfrm>
                                <a:off x="455469"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898982" name="椭圆 21898982">
                              <a:extLst>
                                <a:ext uri="{FF2B5EF4-FFF2-40B4-BE49-F238E27FC236}">
                                  <a16:creationId xmlns:a16="http://schemas.microsoft.com/office/drawing/2014/main" id="{5FDDE43B-DAB0-5D96-506B-F51BB3BBBFAD}"/>
                                </a:ext>
                              </a:extLst>
                            </wps:cNvPr>
                            <wps:cNvSpPr/>
                            <wps:spPr>
                              <a:xfrm>
                                <a:off x="607292"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8147657" name="椭圆 68147657">
                              <a:extLst>
                                <a:ext uri="{FF2B5EF4-FFF2-40B4-BE49-F238E27FC236}">
                                  <a16:creationId xmlns:a16="http://schemas.microsoft.com/office/drawing/2014/main" id="{34C6A2E3-8DA6-F2E1-52ED-5F1335AED682}"/>
                                </a:ext>
                              </a:extLst>
                            </wps:cNvPr>
                            <wps:cNvSpPr/>
                            <wps:spPr>
                              <a:xfrm>
                                <a:off x="759115"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4449791" name="椭圆 934449791">
                              <a:extLst>
                                <a:ext uri="{FF2B5EF4-FFF2-40B4-BE49-F238E27FC236}">
                                  <a16:creationId xmlns:a16="http://schemas.microsoft.com/office/drawing/2014/main" id="{0B862572-7FB1-C04A-4732-9324CF27F058}"/>
                                </a:ext>
                              </a:extLst>
                            </wps:cNvPr>
                            <wps:cNvSpPr/>
                            <wps:spPr>
                              <a:xfrm>
                                <a:off x="910938"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8765309" name="椭圆 1568765309">
                              <a:extLst>
                                <a:ext uri="{FF2B5EF4-FFF2-40B4-BE49-F238E27FC236}">
                                  <a16:creationId xmlns:a16="http://schemas.microsoft.com/office/drawing/2014/main" id="{236A1D03-EF73-6AA4-2331-01AC62231098}"/>
                                </a:ext>
                              </a:extLst>
                            </wps:cNvPr>
                            <wps:cNvSpPr/>
                            <wps:spPr>
                              <a:xfrm>
                                <a:off x="1062761"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147242" name="椭圆 147147242">
                              <a:extLst>
                                <a:ext uri="{FF2B5EF4-FFF2-40B4-BE49-F238E27FC236}">
                                  <a16:creationId xmlns:a16="http://schemas.microsoft.com/office/drawing/2014/main" id="{EE8E7E70-2C43-172D-49E6-11DE502FA7B4}"/>
                                </a:ext>
                              </a:extLst>
                            </wps:cNvPr>
                            <wps:cNvSpPr/>
                            <wps:spPr>
                              <a:xfrm>
                                <a:off x="1214584"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4158578" name="椭圆 1394158578">
                              <a:extLst>
                                <a:ext uri="{FF2B5EF4-FFF2-40B4-BE49-F238E27FC236}">
                                  <a16:creationId xmlns:a16="http://schemas.microsoft.com/office/drawing/2014/main" id="{BB3D3919-CDDB-002E-A908-2D734F03E800}"/>
                                </a:ext>
                              </a:extLst>
                            </wps:cNvPr>
                            <wps:cNvSpPr/>
                            <wps:spPr>
                              <a:xfrm>
                                <a:off x="1366407"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9255742" name="椭圆 1259255742">
                              <a:extLst>
                                <a:ext uri="{FF2B5EF4-FFF2-40B4-BE49-F238E27FC236}">
                                  <a16:creationId xmlns:a16="http://schemas.microsoft.com/office/drawing/2014/main" id="{F7DC568B-4E5A-435B-1F64-408AC6E3B512}"/>
                                </a:ext>
                              </a:extLst>
                            </wps:cNvPr>
                            <wps:cNvSpPr/>
                            <wps:spPr>
                              <a:xfrm>
                                <a:off x="1518230"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5164634" name="椭圆 1575164634">
                              <a:extLst>
                                <a:ext uri="{FF2B5EF4-FFF2-40B4-BE49-F238E27FC236}">
                                  <a16:creationId xmlns:a16="http://schemas.microsoft.com/office/drawing/2014/main" id="{6A7316D2-2A5C-9B1A-6B36-9764D1313EC3}"/>
                                </a:ext>
                              </a:extLst>
                            </wps:cNvPr>
                            <wps:cNvSpPr/>
                            <wps:spPr>
                              <a:xfrm>
                                <a:off x="1670053"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2102412" name="椭圆 1202102412">
                              <a:extLst>
                                <a:ext uri="{FF2B5EF4-FFF2-40B4-BE49-F238E27FC236}">
                                  <a16:creationId xmlns:a16="http://schemas.microsoft.com/office/drawing/2014/main" id="{804079B6-FF09-EC14-9938-0C572B8F3770}"/>
                                </a:ext>
                              </a:extLst>
                            </wps:cNvPr>
                            <wps:cNvSpPr/>
                            <wps:spPr>
                              <a:xfrm>
                                <a:off x="1821872"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58308759" name="组合 658308759">
                            <a:extLst>
                              <a:ext uri="{FF2B5EF4-FFF2-40B4-BE49-F238E27FC236}">
                                <a16:creationId xmlns:a16="http://schemas.microsoft.com/office/drawing/2014/main" id="{66BD5CB7-A47B-2395-A4D5-01B03EF159A3}"/>
                              </a:ext>
                            </a:extLst>
                          </wpg:cNvPr>
                          <wpg:cNvGrpSpPr/>
                          <wpg:grpSpPr>
                            <a:xfrm>
                              <a:off x="0" y="748275"/>
                              <a:ext cx="1857872" cy="36000"/>
                              <a:chOff x="0" y="748275"/>
                              <a:chExt cx="1857872" cy="36000"/>
                            </a:xfrm>
                          </wpg:grpSpPr>
                          <wps:wsp>
                            <wps:cNvPr id="578518755" name="椭圆 578518755">
                              <a:extLst>
                                <a:ext uri="{FF2B5EF4-FFF2-40B4-BE49-F238E27FC236}">
                                  <a16:creationId xmlns:a16="http://schemas.microsoft.com/office/drawing/2014/main" id="{90EE9395-FDAB-FEFD-A998-E1533FF98529}"/>
                                </a:ext>
                              </a:extLst>
                            </wps:cNvPr>
                            <wps:cNvSpPr/>
                            <wps:spPr>
                              <a:xfrm>
                                <a:off x="0"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0173529" name="椭圆 1990173529">
                              <a:extLst>
                                <a:ext uri="{FF2B5EF4-FFF2-40B4-BE49-F238E27FC236}">
                                  <a16:creationId xmlns:a16="http://schemas.microsoft.com/office/drawing/2014/main" id="{B835242B-BC15-3686-ED8E-84E790D47273}"/>
                                </a:ext>
                              </a:extLst>
                            </wps:cNvPr>
                            <wps:cNvSpPr/>
                            <wps:spPr>
                              <a:xfrm>
                                <a:off x="151823"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5143631" name="椭圆 705143631">
                              <a:extLst>
                                <a:ext uri="{FF2B5EF4-FFF2-40B4-BE49-F238E27FC236}">
                                  <a16:creationId xmlns:a16="http://schemas.microsoft.com/office/drawing/2014/main" id="{96EDC01A-B802-42CB-CF96-4EA641A95E4A}"/>
                                </a:ext>
                              </a:extLst>
                            </wps:cNvPr>
                            <wps:cNvSpPr/>
                            <wps:spPr>
                              <a:xfrm>
                                <a:off x="303646"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61610" name="椭圆 149261610">
                              <a:extLst>
                                <a:ext uri="{FF2B5EF4-FFF2-40B4-BE49-F238E27FC236}">
                                  <a16:creationId xmlns:a16="http://schemas.microsoft.com/office/drawing/2014/main" id="{D5B30073-CF5C-2491-CB2F-6576864EE7A2}"/>
                                </a:ext>
                              </a:extLst>
                            </wps:cNvPr>
                            <wps:cNvSpPr/>
                            <wps:spPr>
                              <a:xfrm>
                                <a:off x="455469"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9278248" name="椭圆 969278248">
                              <a:extLst>
                                <a:ext uri="{FF2B5EF4-FFF2-40B4-BE49-F238E27FC236}">
                                  <a16:creationId xmlns:a16="http://schemas.microsoft.com/office/drawing/2014/main" id="{F9E36131-D560-3F43-8F79-54463289125B}"/>
                                </a:ext>
                              </a:extLst>
                            </wps:cNvPr>
                            <wps:cNvSpPr/>
                            <wps:spPr>
                              <a:xfrm>
                                <a:off x="607292"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5201918" name="椭圆 395201918">
                              <a:extLst>
                                <a:ext uri="{FF2B5EF4-FFF2-40B4-BE49-F238E27FC236}">
                                  <a16:creationId xmlns:a16="http://schemas.microsoft.com/office/drawing/2014/main" id="{C4620A09-F2D9-CE77-1554-948AD1CF58BF}"/>
                                </a:ext>
                              </a:extLst>
                            </wps:cNvPr>
                            <wps:cNvSpPr/>
                            <wps:spPr>
                              <a:xfrm>
                                <a:off x="759115"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2609997" name="椭圆 1192609997">
                              <a:extLst>
                                <a:ext uri="{FF2B5EF4-FFF2-40B4-BE49-F238E27FC236}">
                                  <a16:creationId xmlns:a16="http://schemas.microsoft.com/office/drawing/2014/main" id="{7EEFD05C-4F29-0EE1-7D03-8ECED5D79D01}"/>
                                </a:ext>
                              </a:extLst>
                            </wps:cNvPr>
                            <wps:cNvSpPr/>
                            <wps:spPr>
                              <a:xfrm>
                                <a:off x="910938"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9937614" name="椭圆 1479937614">
                              <a:extLst>
                                <a:ext uri="{FF2B5EF4-FFF2-40B4-BE49-F238E27FC236}">
                                  <a16:creationId xmlns:a16="http://schemas.microsoft.com/office/drawing/2014/main" id="{7E4E02A8-292C-4AC3-6C87-C4DBED31AEC8}"/>
                                </a:ext>
                              </a:extLst>
                            </wps:cNvPr>
                            <wps:cNvSpPr/>
                            <wps:spPr>
                              <a:xfrm>
                                <a:off x="1062761"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8956815" name="椭圆 1488956815">
                              <a:extLst>
                                <a:ext uri="{FF2B5EF4-FFF2-40B4-BE49-F238E27FC236}">
                                  <a16:creationId xmlns:a16="http://schemas.microsoft.com/office/drawing/2014/main" id="{FCACF8CA-B521-4D51-9F81-AE22E54A6A02}"/>
                                </a:ext>
                              </a:extLst>
                            </wps:cNvPr>
                            <wps:cNvSpPr/>
                            <wps:spPr>
                              <a:xfrm>
                                <a:off x="1214584"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8396932" name="椭圆 1948396932">
                              <a:extLst>
                                <a:ext uri="{FF2B5EF4-FFF2-40B4-BE49-F238E27FC236}">
                                  <a16:creationId xmlns:a16="http://schemas.microsoft.com/office/drawing/2014/main" id="{DBEF2EF0-B5AB-D7FF-EE91-0ABEAE82D068}"/>
                                </a:ext>
                              </a:extLst>
                            </wps:cNvPr>
                            <wps:cNvSpPr/>
                            <wps:spPr>
                              <a:xfrm>
                                <a:off x="1366407"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085769" name="椭圆 71085769">
                              <a:extLst>
                                <a:ext uri="{FF2B5EF4-FFF2-40B4-BE49-F238E27FC236}">
                                  <a16:creationId xmlns:a16="http://schemas.microsoft.com/office/drawing/2014/main" id="{07DD269D-09AB-3359-8F29-611781C1DFC7}"/>
                                </a:ext>
                              </a:extLst>
                            </wps:cNvPr>
                            <wps:cNvSpPr/>
                            <wps:spPr>
                              <a:xfrm>
                                <a:off x="1518230"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8055076" name="椭圆 1898055076">
                              <a:extLst>
                                <a:ext uri="{FF2B5EF4-FFF2-40B4-BE49-F238E27FC236}">
                                  <a16:creationId xmlns:a16="http://schemas.microsoft.com/office/drawing/2014/main" id="{AD70546A-D6BC-D225-D829-6160EEAF5F0D}"/>
                                </a:ext>
                              </a:extLst>
                            </wps:cNvPr>
                            <wps:cNvSpPr/>
                            <wps:spPr>
                              <a:xfrm>
                                <a:off x="1670053"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7941657" name="椭圆 417941657">
                              <a:extLst>
                                <a:ext uri="{FF2B5EF4-FFF2-40B4-BE49-F238E27FC236}">
                                  <a16:creationId xmlns:a16="http://schemas.microsoft.com/office/drawing/2014/main" id="{5BA23F48-DD4E-94DA-7CF0-78874204B065}"/>
                                </a:ext>
                              </a:extLst>
                            </wps:cNvPr>
                            <wps:cNvSpPr/>
                            <wps:spPr>
                              <a:xfrm>
                                <a:off x="1821872"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58719938" name="组合 658719938">
                            <a:extLst>
                              <a:ext uri="{FF2B5EF4-FFF2-40B4-BE49-F238E27FC236}">
                                <a16:creationId xmlns:a16="http://schemas.microsoft.com/office/drawing/2014/main" id="{5684DAC1-3746-7938-85E5-DB6B75983992}"/>
                              </a:ext>
                            </a:extLst>
                          </wpg:cNvPr>
                          <wpg:cNvGrpSpPr/>
                          <wpg:grpSpPr>
                            <a:xfrm>
                              <a:off x="0" y="897930"/>
                              <a:ext cx="1857872" cy="36000"/>
                              <a:chOff x="0" y="897930"/>
                              <a:chExt cx="1857872" cy="36000"/>
                            </a:xfrm>
                          </wpg:grpSpPr>
                          <wps:wsp>
                            <wps:cNvPr id="1667739691" name="椭圆 1667739691">
                              <a:extLst>
                                <a:ext uri="{FF2B5EF4-FFF2-40B4-BE49-F238E27FC236}">
                                  <a16:creationId xmlns:a16="http://schemas.microsoft.com/office/drawing/2014/main" id="{5DDC6190-0B56-5FE7-51F5-76AE576CC205}"/>
                                </a:ext>
                              </a:extLst>
                            </wps:cNvPr>
                            <wps:cNvSpPr/>
                            <wps:spPr>
                              <a:xfrm>
                                <a:off x="0"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361516" name="椭圆 179361516">
                              <a:extLst>
                                <a:ext uri="{FF2B5EF4-FFF2-40B4-BE49-F238E27FC236}">
                                  <a16:creationId xmlns:a16="http://schemas.microsoft.com/office/drawing/2014/main" id="{E43B31AA-2D6B-67E2-B60F-099F62C21E86}"/>
                                </a:ext>
                              </a:extLst>
                            </wps:cNvPr>
                            <wps:cNvSpPr/>
                            <wps:spPr>
                              <a:xfrm>
                                <a:off x="151823"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5924750" name="椭圆 1295924750">
                              <a:extLst>
                                <a:ext uri="{FF2B5EF4-FFF2-40B4-BE49-F238E27FC236}">
                                  <a16:creationId xmlns:a16="http://schemas.microsoft.com/office/drawing/2014/main" id="{0B974E0B-9611-F59A-06B0-EEDCD3E3B4EB}"/>
                                </a:ext>
                              </a:extLst>
                            </wps:cNvPr>
                            <wps:cNvSpPr/>
                            <wps:spPr>
                              <a:xfrm>
                                <a:off x="303646"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3241550" name="椭圆 1263241550">
                              <a:extLst>
                                <a:ext uri="{FF2B5EF4-FFF2-40B4-BE49-F238E27FC236}">
                                  <a16:creationId xmlns:a16="http://schemas.microsoft.com/office/drawing/2014/main" id="{08194F84-8B93-3FD0-BE42-EE6482F80E2C}"/>
                                </a:ext>
                              </a:extLst>
                            </wps:cNvPr>
                            <wps:cNvSpPr/>
                            <wps:spPr>
                              <a:xfrm>
                                <a:off x="455469"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1053319" name="椭圆 691053319">
                              <a:extLst>
                                <a:ext uri="{FF2B5EF4-FFF2-40B4-BE49-F238E27FC236}">
                                  <a16:creationId xmlns:a16="http://schemas.microsoft.com/office/drawing/2014/main" id="{6080BB5C-5C54-9D31-D209-8BECA38C388B}"/>
                                </a:ext>
                              </a:extLst>
                            </wps:cNvPr>
                            <wps:cNvSpPr/>
                            <wps:spPr>
                              <a:xfrm>
                                <a:off x="607292"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1716039" name="椭圆 871716039">
                              <a:extLst>
                                <a:ext uri="{FF2B5EF4-FFF2-40B4-BE49-F238E27FC236}">
                                  <a16:creationId xmlns:a16="http://schemas.microsoft.com/office/drawing/2014/main" id="{4CA7A3BA-84F6-FA3F-9370-2ADC11C18EE0}"/>
                                </a:ext>
                              </a:extLst>
                            </wps:cNvPr>
                            <wps:cNvSpPr/>
                            <wps:spPr>
                              <a:xfrm>
                                <a:off x="759115"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43300927" name="椭圆 2143300927">
                              <a:extLst>
                                <a:ext uri="{FF2B5EF4-FFF2-40B4-BE49-F238E27FC236}">
                                  <a16:creationId xmlns:a16="http://schemas.microsoft.com/office/drawing/2014/main" id="{08887AC1-82A6-9A95-CF88-02B1CDE629B9}"/>
                                </a:ext>
                              </a:extLst>
                            </wps:cNvPr>
                            <wps:cNvSpPr/>
                            <wps:spPr>
                              <a:xfrm>
                                <a:off x="910938"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7020230" name="椭圆 1097020230">
                              <a:extLst>
                                <a:ext uri="{FF2B5EF4-FFF2-40B4-BE49-F238E27FC236}">
                                  <a16:creationId xmlns:a16="http://schemas.microsoft.com/office/drawing/2014/main" id="{AEF96233-EC6A-7A1B-572D-F826D03ACD23}"/>
                                </a:ext>
                              </a:extLst>
                            </wps:cNvPr>
                            <wps:cNvSpPr/>
                            <wps:spPr>
                              <a:xfrm>
                                <a:off x="1062761"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1970308" name="椭圆 1171970308">
                              <a:extLst>
                                <a:ext uri="{FF2B5EF4-FFF2-40B4-BE49-F238E27FC236}">
                                  <a16:creationId xmlns:a16="http://schemas.microsoft.com/office/drawing/2014/main" id="{FDE41240-1F5C-4832-B57D-54A7A1854A79}"/>
                                </a:ext>
                              </a:extLst>
                            </wps:cNvPr>
                            <wps:cNvSpPr/>
                            <wps:spPr>
                              <a:xfrm>
                                <a:off x="1214584"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335001" name="椭圆 104335001">
                              <a:extLst>
                                <a:ext uri="{FF2B5EF4-FFF2-40B4-BE49-F238E27FC236}">
                                  <a16:creationId xmlns:a16="http://schemas.microsoft.com/office/drawing/2014/main" id="{5E96FF3C-F49B-5F8B-9534-4F81227116EE}"/>
                                </a:ext>
                              </a:extLst>
                            </wps:cNvPr>
                            <wps:cNvSpPr/>
                            <wps:spPr>
                              <a:xfrm>
                                <a:off x="1366407"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4946903" name="椭圆 294946903">
                              <a:extLst>
                                <a:ext uri="{FF2B5EF4-FFF2-40B4-BE49-F238E27FC236}">
                                  <a16:creationId xmlns:a16="http://schemas.microsoft.com/office/drawing/2014/main" id="{84BFAF6F-A0CB-8729-DCB8-509946952834}"/>
                                </a:ext>
                              </a:extLst>
                            </wps:cNvPr>
                            <wps:cNvSpPr/>
                            <wps:spPr>
                              <a:xfrm>
                                <a:off x="1518230"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2855563" name="椭圆 482855563">
                              <a:extLst>
                                <a:ext uri="{FF2B5EF4-FFF2-40B4-BE49-F238E27FC236}">
                                  <a16:creationId xmlns:a16="http://schemas.microsoft.com/office/drawing/2014/main" id="{6C6E41F6-07C7-B5B9-A7AF-2FD4CB10F946}"/>
                                </a:ext>
                              </a:extLst>
                            </wps:cNvPr>
                            <wps:cNvSpPr/>
                            <wps:spPr>
                              <a:xfrm>
                                <a:off x="1670053"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1496773" name="椭圆 2011496773">
                              <a:extLst>
                                <a:ext uri="{FF2B5EF4-FFF2-40B4-BE49-F238E27FC236}">
                                  <a16:creationId xmlns:a16="http://schemas.microsoft.com/office/drawing/2014/main" id="{9DE062F2-CB5A-798E-FEA9-643ADCA7AA8D}"/>
                                </a:ext>
                              </a:extLst>
                            </wps:cNvPr>
                            <wps:cNvSpPr/>
                            <wps:spPr>
                              <a:xfrm>
                                <a:off x="1821872"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07744553" name="组合 507744553">
                            <a:extLst>
                              <a:ext uri="{FF2B5EF4-FFF2-40B4-BE49-F238E27FC236}">
                                <a16:creationId xmlns:a16="http://schemas.microsoft.com/office/drawing/2014/main" id="{20090D37-6712-B2F0-02CB-2BF1E96051BD}"/>
                              </a:ext>
                            </a:extLst>
                          </wpg:cNvPr>
                          <wpg:cNvGrpSpPr/>
                          <wpg:grpSpPr>
                            <a:xfrm>
                              <a:off x="0" y="1047584"/>
                              <a:ext cx="1857872" cy="36000"/>
                              <a:chOff x="0" y="1047584"/>
                              <a:chExt cx="1857872" cy="36000"/>
                            </a:xfrm>
                          </wpg:grpSpPr>
                          <wps:wsp>
                            <wps:cNvPr id="2018960937" name="椭圆 2018960937">
                              <a:extLst>
                                <a:ext uri="{FF2B5EF4-FFF2-40B4-BE49-F238E27FC236}">
                                  <a16:creationId xmlns:a16="http://schemas.microsoft.com/office/drawing/2014/main" id="{139E8EFB-C6D3-F77F-C08B-B21482265D1B}"/>
                                </a:ext>
                              </a:extLst>
                            </wps:cNvPr>
                            <wps:cNvSpPr/>
                            <wps:spPr>
                              <a:xfrm>
                                <a:off x="0"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3145685" name="椭圆 2123145685">
                              <a:extLst>
                                <a:ext uri="{FF2B5EF4-FFF2-40B4-BE49-F238E27FC236}">
                                  <a16:creationId xmlns:a16="http://schemas.microsoft.com/office/drawing/2014/main" id="{34EBE3C8-71B3-2FAA-86D8-D8596754A518}"/>
                                </a:ext>
                              </a:extLst>
                            </wps:cNvPr>
                            <wps:cNvSpPr/>
                            <wps:spPr>
                              <a:xfrm>
                                <a:off x="151823"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5515849" name="椭圆 1075515849">
                              <a:extLst>
                                <a:ext uri="{FF2B5EF4-FFF2-40B4-BE49-F238E27FC236}">
                                  <a16:creationId xmlns:a16="http://schemas.microsoft.com/office/drawing/2014/main" id="{7C6AD5E7-CE0F-F4BA-344D-E1B552633B17}"/>
                                </a:ext>
                              </a:extLst>
                            </wps:cNvPr>
                            <wps:cNvSpPr/>
                            <wps:spPr>
                              <a:xfrm>
                                <a:off x="303646"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3988872" name="椭圆 753988872">
                              <a:extLst>
                                <a:ext uri="{FF2B5EF4-FFF2-40B4-BE49-F238E27FC236}">
                                  <a16:creationId xmlns:a16="http://schemas.microsoft.com/office/drawing/2014/main" id="{34D48A76-0B8C-B09E-0283-DB34E25CF650}"/>
                                </a:ext>
                              </a:extLst>
                            </wps:cNvPr>
                            <wps:cNvSpPr/>
                            <wps:spPr>
                              <a:xfrm>
                                <a:off x="455469"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5392961" name="椭圆 1155392961">
                              <a:extLst>
                                <a:ext uri="{FF2B5EF4-FFF2-40B4-BE49-F238E27FC236}">
                                  <a16:creationId xmlns:a16="http://schemas.microsoft.com/office/drawing/2014/main" id="{1DF438D5-809D-5319-01BD-BCC0AE76AC5F}"/>
                                </a:ext>
                              </a:extLst>
                            </wps:cNvPr>
                            <wps:cNvSpPr/>
                            <wps:spPr>
                              <a:xfrm>
                                <a:off x="607292"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6524746" name="椭圆 946524746">
                              <a:extLst>
                                <a:ext uri="{FF2B5EF4-FFF2-40B4-BE49-F238E27FC236}">
                                  <a16:creationId xmlns:a16="http://schemas.microsoft.com/office/drawing/2014/main" id="{1B0E7BBE-0B23-33F6-4110-9F789A860233}"/>
                                </a:ext>
                              </a:extLst>
                            </wps:cNvPr>
                            <wps:cNvSpPr/>
                            <wps:spPr>
                              <a:xfrm>
                                <a:off x="759115"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7622874" name="椭圆 537622874">
                              <a:extLst>
                                <a:ext uri="{FF2B5EF4-FFF2-40B4-BE49-F238E27FC236}">
                                  <a16:creationId xmlns:a16="http://schemas.microsoft.com/office/drawing/2014/main" id="{31A187BC-2ACE-7153-B0D0-662CA4BE3A15}"/>
                                </a:ext>
                              </a:extLst>
                            </wps:cNvPr>
                            <wps:cNvSpPr/>
                            <wps:spPr>
                              <a:xfrm>
                                <a:off x="910938"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9079030" name="椭圆 1509079030">
                              <a:extLst>
                                <a:ext uri="{FF2B5EF4-FFF2-40B4-BE49-F238E27FC236}">
                                  <a16:creationId xmlns:a16="http://schemas.microsoft.com/office/drawing/2014/main" id="{FB24B932-4C88-FC82-5AED-5F8FD70B2441}"/>
                                </a:ext>
                              </a:extLst>
                            </wps:cNvPr>
                            <wps:cNvSpPr/>
                            <wps:spPr>
                              <a:xfrm>
                                <a:off x="1062761"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403762" name="椭圆 71403762">
                              <a:extLst>
                                <a:ext uri="{FF2B5EF4-FFF2-40B4-BE49-F238E27FC236}">
                                  <a16:creationId xmlns:a16="http://schemas.microsoft.com/office/drawing/2014/main" id="{23847684-9C44-2F4B-31B9-8A31A18DDEED}"/>
                                </a:ext>
                              </a:extLst>
                            </wps:cNvPr>
                            <wps:cNvSpPr/>
                            <wps:spPr>
                              <a:xfrm>
                                <a:off x="1214584"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4383614" name="椭圆 504383614">
                              <a:extLst>
                                <a:ext uri="{FF2B5EF4-FFF2-40B4-BE49-F238E27FC236}">
                                  <a16:creationId xmlns:a16="http://schemas.microsoft.com/office/drawing/2014/main" id="{6AF2B3BC-3979-7CAA-13A8-0AAACA0D421C}"/>
                                </a:ext>
                              </a:extLst>
                            </wps:cNvPr>
                            <wps:cNvSpPr/>
                            <wps:spPr>
                              <a:xfrm>
                                <a:off x="1366407"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6567062" name="椭圆 426567062">
                              <a:extLst>
                                <a:ext uri="{FF2B5EF4-FFF2-40B4-BE49-F238E27FC236}">
                                  <a16:creationId xmlns:a16="http://schemas.microsoft.com/office/drawing/2014/main" id="{A74804B3-6B8D-C564-46CE-3DC8D32C9E75}"/>
                                </a:ext>
                              </a:extLst>
                            </wps:cNvPr>
                            <wps:cNvSpPr/>
                            <wps:spPr>
                              <a:xfrm>
                                <a:off x="1518230"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5727254" name="椭圆 1835727254">
                              <a:extLst>
                                <a:ext uri="{FF2B5EF4-FFF2-40B4-BE49-F238E27FC236}">
                                  <a16:creationId xmlns:a16="http://schemas.microsoft.com/office/drawing/2014/main" id="{438C8B32-2C6D-93FA-0935-CB6BBF4D8D8F}"/>
                                </a:ext>
                              </a:extLst>
                            </wps:cNvPr>
                            <wps:cNvSpPr/>
                            <wps:spPr>
                              <a:xfrm>
                                <a:off x="1670053"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1075718" name="椭圆 1031075718">
                              <a:extLst>
                                <a:ext uri="{FF2B5EF4-FFF2-40B4-BE49-F238E27FC236}">
                                  <a16:creationId xmlns:a16="http://schemas.microsoft.com/office/drawing/2014/main" id="{5CD48BA0-14B2-F7E1-2CBE-895AD74619F6}"/>
                                </a:ext>
                              </a:extLst>
                            </wps:cNvPr>
                            <wps:cNvSpPr/>
                            <wps:spPr>
                              <a:xfrm>
                                <a:off x="1821872"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540381467" name="Rectangle 481"/>
                        <wps:cNvSpPr/>
                        <wps:spPr>
                          <a:xfrm>
                            <a:off x="1636387" y="-14716"/>
                            <a:ext cx="141850" cy="198120"/>
                          </a:xfrm>
                          <a:prstGeom prst="rect">
                            <a:avLst/>
                          </a:prstGeom>
                          <a:ln>
                            <a:noFill/>
                          </a:ln>
                        </wps:spPr>
                        <wps:txbx>
                          <w:txbxContent>
                            <w:p w14:paraId="547A83D0" w14:textId="64516824" w:rsidR="000B6495" w:rsidRPr="000B6495" w:rsidRDefault="000B6495" w:rsidP="000B6495">
                              <w:pPr>
                                <w:rPr>
                                  <w:i/>
                                  <w:iCs/>
                                  <w:sz w:val="18"/>
                                  <w:szCs w:val="18"/>
                                </w:rPr>
                              </w:pPr>
                              <w:r w:rsidRPr="000B6495">
                                <w:rPr>
                                  <w:rFonts w:hint="eastAsia"/>
                                  <w:i/>
                                  <w:iCs/>
                                  <w:sz w:val="18"/>
                                  <w:szCs w:val="18"/>
                                </w:rPr>
                                <w:t>B</w:t>
                              </w:r>
                            </w:p>
                          </w:txbxContent>
                        </wps:txbx>
                        <wps:bodyPr horzOverflow="overflow" vert="horz" wrap="none" lIns="36000" tIns="0" rIns="36000" bIns="0" rtlCol="0">
                          <a:spAutoFit/>
                        </wps:bodyPr>
                      </wps:wsp>
                      <wps:wsp>
                        <wps:cNvPr id="1380036493" name="Rectangle 481"/>
                        <wps:cNvSpPr/>
                        <wps:spPr>
                          <a:xfrm>
                            <a:off x="574439" y="247242"/>
                            <a:ext cx="122800" cy="198120"/>
                          </a:xfrm>
                          <a:prstGeom prst="rect">
                            <a:avLst/>
                          </a:prstGeom>
                          <a:ln>
                            <a:noFill/>
                          </a:ln>
                        </wps:spPr>
                        <wps:txbx>
                          <w:txbxContent>
                            <w:p w14:paraId="22151801" w14:textId="2B6751B0" w:rsidR="000B6495" w:rsidRPr="00A130B3" w:rsidRDefault="000B6495" w:rsidP="000B6495">
                              <w:pPr>
                                <w:rPr>
                                  <w:sz w:val="18"/>
                                  <w:szCs w:val="18"/>
                                </w:rPr>
                              </w:pPr>
                              <w:r>
                                <w:rPr>
                                  <w:rFonts w:hint="eastAsia"/>
                                  <w:sz w:val="18"/>
                                  <w:szCs w:val="18"/>
                                </w:rPr>
                                <w:t>a</w:t>
                              </w:r>
                            </w:p>
                          </w:txbxContent>
                        </wps:txbx>
                        <wps:bodyPr horzOverflow="overflow" vert="horz" wrap="none" lIns="36000" tIns="0" rIns="36000" bIns="0" rtlCol="0">
                          <a:spAutoFit/>
                        </wps:bodyPr>
                      </wps:wsp>
                      <wps:wsp>
                        <wps:cNvPr id="1107944709" name="Rectangle 481"/>
                        <wps:cNvSpPr/>
                        <wps:spPr>
                          <a:xfrm>
                            <a:off x="2161853" y="286722"/>
                            <a:ext cx="129785" cy="198120"/>
                          </a:xfrm>
                          <a:prstGeom prst="rect">
                            <a:avLst/>
                          </a:prstGeom>
                          <a:ln>
                            <a:noFill/>
                          </a:ln>
                        </wps:spPr>
                        <wps:txbx>
                          <w:txbxContent>
                            <w:p w14:paraId="35B5873C" w14:textId="2206E41B" w:rsidR="000B6495" w:rsidRPr="00A130B3" w:rsidRDefault="000B6495" w:rsidP="000B6495">
                              <w:pPr>
                                <w:rPr>
                                  <w:sz w:val="18"/>
                                  <w:szCs w:val="18"/>
                                </w:rPr>
                              </w:pPr>
                              <w:r>
                                <w:rPr>
                                  <w:rFonts w:hint="eastAsia"/>
                                  <w:sz w:val="18"/>
                                  <w:szCs w:val="18"/>
                                </w:rPr>
                                <w:t>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5233E09" id="组合 40" o:spid="_x0000_s1181" style="position:absolute;left:0;text-align:left;margin-left:266.3pt;margin-top:-32.7pt;width:146.25pt;height:86.45pt;z-index:251706368;mso-position-horizontal-relative:text;mso-position-vertical-relative:text;mso-width-relative:margin;mso-height-relative:margin" coordorigin="5533,-147" coordsize="18573,1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">
                <v:group id="组合 3129" o:spid="_x0000_s1182" style="position:absolute;left:5533;width:18574;height:10833" coordsize="18578,1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">
                  <v:group id="组合 93832129" o:spid="_x0000_s1183" style="position:absolute;width:18578;height:360"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">
                    <v:oval id="椭圆 607402899" o:spid="_x0000_s1184" style="position:absolute;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" fillcolor="black [3213]" stroked="f" strokeweight="1pt">
                      <v:stroke joinstyle="miter"/>
                    </v:oval>
                    <v:oval id="椭圆 1718641493" o:spid="_x0000_s1185" style="position:absolute;left:15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" fillcolor="black [3213]" stroked="f" strokeweight="1pt">
                      <v:stroke joinstyle="miter"/>
                    </v:oval>
                    <v:oval id="椭圆 1211493082" o:spid="_x0000_s1186" style="position:absolute;left:303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" fillcolor="black [3213]" stroked="f" strokeweight="1pt">
                      <v:stroke joinstyle="miter"/>
                    </v:oval>
                    <v:oval id="椭圆 2061572850" o:spid="_x0000_s1187" style="position:absolute;left:455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" fillcolor="black [3213]" stroked="f" strokeweight="1pt">
                      <v:stroke joinstyle="miter"/>
                    </v:oval>
                    <v:oval id="椭圆 2059554166" o:spid="_x0000_s1188" style="position:absolute;left:607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" fillcolor="black [3213]" stroked="f" strokeweight="1pt">
                      <v:stroke joinstyle="miter"/>
                    </v:oval>
                    <v:oval id="椭圆 1733937890" o:spid="_x0000_s1189" style="position:absolute;left:75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" fillcolor="black [3213]" stroked="f" strokeweight="1pt">
                      <v:stroke joinstyle="miter"/>
                    </v:oval>
                    <v:oval id="椭圆 1485405115" o:spid="_x0000_s1190" style="position:absolute;left:910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" fillcolor="black [3213]" stroked="f" strokeweight="1pt">
                      <v:stroke joinstyle="miter"/>
                    </v:oval>
                    <v:oval id="椭圆 18194414" o:spid="_x0000_s1191" style="position:absolute;left:1062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" fillcolor="black [3213]" stroked="f" strokeweight="1pt">
                      <v:stroke joinstyle="miter"/>
                    </v:oval>
                    <v:oval id="椭圆 1646635939" o:spid="_x0000_s1192" style="position:absolute;left:1214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" fillcolor="black [3213]" stroked="f" strokeweight="1pt">
                      <v:stroke joinstyle="miter"/>
                    </v:oval>
                    <v:oval id="椭圆 1119239723" o:spid="_x0000_s1193" style="position:absolute;left:136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" fillcolor="black [3213]" stroked="f" strokeweight="1pt">
                      <v:stroke joinstyle="miter"/>
                    </v:oval>
                    <v:oval id="椭圆 89571430" o:spid="_x0000_s1194" style="position:absolute;left:151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" fillcolor="black [3213]" stroked="f" strokeweight="1pt">
                      <v:stroke joinstyle="miter"/>
                    </v:oval>
                    <v:oval id="椭圆 627063842" o:spid="_x0000_s1195" style="position:absolute;left:1670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" fillcolor="black [3213]" stroked="f" strokeweight="1pt">
                      <v:stroke joinstyle="miter"/>
                    </v:oval>
                    <v:oval id="椭圆 2139565612" o:spid="_x0000_s1196" style="position:absolute;left:182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" fillcolor="black [3213]" stroked="f" strokeweight="1pt">
                      <v:stroke joinstyle="miter"/>
                    </v:oval>
                  </v:group>
                  <v:group id="组合 148340000" o:spid="_x0000_s1197" style="position:absolute;top:1408;width:18578;height:8535" coordorigin=",1408" coordsize="18578,8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">
                    <v:oval id="椭圆 370994708" o:spid="_x0000_s1198" style="position:absolute;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" fillcolor="black [3213]" stroked="f" strokeweight="1pt">
                      <v:stroke joinstyle="miter"/>
                    </v:oval>
                    <v:oval id="椭圆 1164739506" o:spid="_x0000_s1199" style="position:absolute;left:1518;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" fillcolor="black [3213]" stroked="f" strokeweight="1pt">
                      <v:stroke joinstyle="miter"/>
                    </v:oval>
                    <v:oval id="椭圆 952537884" o:spid="_x0000_s1200" style="position:absolute;left:3036;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" fillcolor="black [3213]" stroked="f" strokeweight="1pt">
                      <v:stroke joinstyle="miter"/>
                    </v:oval>
                    <v:oval id="椭圆 900044249" o:spid="_x0000_s1201" style="position:absolute;left:4554;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" fillcolor="black [3213]" stroked="f" strokeweight="1pt">
                      <v:stroke joinstyle="miter"/>
                    </v:oval>
                    <v:oval id="椭圆 144799395" o:spid="_x0000_s1202" style="position:absolute;left:6072;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" fillcolor="black [3213]" stroked="f" strokeweight="1pt">
                      <v:stroke joinstyle="miter"/>
                    </v:oval>
                    <v:oval id="椭圆 161640358" o:spid="_x0000_s1203" style="position:absolute;left:7591;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" fillcolor="black [3213]" stroked="f" strokeweight="1pt">
                      <v:stroke joinstyle="miter"/>
                    </v:oval>
                    <v:oval id="椭圆 2134460819" o:spid="_x0000_s1204" style="position:absolute;left:9109;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" fillcolor="black [3213]" stroked="f" strokeweight="1pt">
                      <v:stroke joinstyle="miter"/>
                    </v:oval>
                    <v:oval id="椭圆 1425229094" o:spid="_x0000_s1205" style="position:absolute;left:10627;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" fillcolor="black [3213]" stroked="f" strokeweight="1pt">
                      <v:stroke joinstyle="miter"/>
                    </v:oval>
                    <v:oval id="椭圆 1362353057" o:spid="_x0000_s1206" style="position:absolute;left:12145;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" fillcolor="black [3213]" stroked="f" strokeweight="1pt">
                      <v:stroke joinstyle="miter"/>
                    </v:oval>
                    <v:oval id="椭圆 913654670" o:spid="_x0000_s1207" style="position:absolute;left:13664;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" fillcolor="black [3213]" stroked="f" strokeweight="1pt">
                      <v:stroke joinstyle="miter"/>
                    </v:oval>
                    <v:oval id="椭圆 954323238" o:spid="_x0000_s1208" style="position:absolute;left:15182;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" fillcolor="black [3213]" stroked="f" strokeweight="1pt">
                      <v:stroke joinstyle="miter"/>
                    </v:oval>
                    <v:oval id="椭圆 1893976519" o:spid="_x0000_s1209" style="position:absolute;left:16700;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" fillcolor="black [3213]" stroked="f" strokeweight="1pt">
                      <v:stroke joinstyle="miter"/>
                    </v:oval>
                    <v:oval id="椭圆 1513792032" o:spid="_x0000_s1210" style="position:absolute;left:18218;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" fillcolor="black [3213]" stroked="f" strokeweight="1pt">
                      <v:stroke joinstyle="miter"/>
                    </v:oval>
                    <v:oval id="椭圆 1987575308" o:spid="_x0000_s1211" style="position:absolute;left:878;top:1408;width:8534;height:8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" filled="f" strokecolor="black [3213]" strokeweight="1pt">
                      <v:stroke joinstyle="miter"/>
                    </v:oval>
                    <v:oval id="椭圆 734774353" o:spid="_x0000_s1212" style="position:absolute;left:10638;top:2723;width:5905;height:5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" filled="f" strokecolor="black [3213]" strokeweight="1pt">
                      <v:stroke joinstyle="miter"/>
                    </v:oval>
                  </v:group>
                  <v:group id="组合 282467465" o:spid="_x0000_s1213" style="position:absolute;top:2993;width:18578;height:360" coordorigin=",2993"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">
                    <v:oval id="椭圆 1404686736" o:spid="_x0000_s1214" style="position:absolute;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" fillcolor="black [3213]" stroked="f" strokeweight="1pt">
                      <v:stroke joinstyle="miter"/>
                    </v:oval>
                    <v:oval id="椭圆 1962654661" o:spid="_x0000_s1215" style="position:absolute;left:1518;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" fillcolor="black [3213]" stroked="f" strokeweight="1pt">
                      <v:stroke joinstyle="miter"/>
                    </v:oval>
                    <v:oval id="椭圆 1360542903" o:spid="_x0000_s1216" style="position:absolute;left:3036;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" fillcolor="black [3213]" stroked="f" strokeweight="1pt">
                      <v:stroke joinstyle="miter"/>
                    </v:oval>
                    <v:oval id="椭圆 369821494" o:spid="_x0000_s1217" style="position:absolute;left:4554;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" fillcolor="black [3213]" stroked="f" strokeweight="1pt">
                      <v:stroke joinstyle="miter"/>
                    </v:oval>
                    <v:oval id="椭圆 1649012538" o:spid="_x0000_s1218" style="position:absolute;left:6072;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" fillcolor="black [3213]" stroked="f" strokeweight="1pt">
                      <v:stroke joinstyle="miter"/>
                    </v:oval>
                    <v:oval id="椭圆 291150683" o:spid="_x0000_s1219" style="position:absolute;left:7591;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" fillcolor="black [3213]" stroked="f" strokeweight="1pt">
                      <v:stroke joinstyle="miter"/>
                    </v:oval>
                    <v:oval id="椭圆 1905209048" o:spid="_x0000_s1220" style="position:absolute;left:9109;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" fillcolor="black [3213]" stroked="f" strokeweight="1pt">
                      <v:stroke joinstyle="miter"/>
                    </v:oval>
                    <v:oval id="椭圆 1809432133" o:spid="_x0000_s1221" style="position:absolute;left:10627;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" fillcolor="black [3213]" stroked="f" strokeweight="1pt">
                      <v:stroke joinstyle="miter"/>
                    </v:oval>
                    <v:oval id="椭圆 1481016403" o:spid="_x0000_s1222" style="position:absolute;left:12145;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" fillcolor="black [3213]" stroked="f" strokeweight="1pt">
                      <v:stroke joinstyle="miter"/>
                    </v:oval>
                    <v:oval id="椭圆 1383196028" o:spid="_x0000_s1223" style="position:absolute;left:13664;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" fillcolor="black [3213]" stroked="f" strokeweight="1pt">
                      <v:stroke joinstyle="miter"/>
                    </v:oval>
                    <v:oval id="椭圆 735091782" o:spid="_x0000_s1224" style="position:absolute;left:15182;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" fillcolor="black [3213]" stroked="f" strokeweight="1pt">
                      <v:stroke joinstyle="miter"/>
                    </v:oval>
                    <v:oval id="椭圆 590020905" o:spid="_x0000_s1225" style="position:absolute;left:16700;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" fillcolor="black [3213]" stroked="f" strokeweight="1pt">
                      <v:stroke joinstyle="miter"/>
                    </v:oval>
                    <v:oval id="椭圆 833741858" o:spid="_x0000_s1226" style="position:absolute;left:18218;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" fillcolor="black [3213]" stroked="f" strokeweight="1pt">
                      <v:stroke joinstyle="miter"/>
                    </v:oval>
                  </v:group>
                  <v:group id="组合 1498967094" o:spid="_x0000_s1227" style="position:absolute;top:4489;width:18578;height:360" coordorigin=",4489"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">
                    <v:oval id="椭圆 978339306" o:spid="_x0000_s1228" style="position:absolute;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" fillcolor="black [3213]" stroked="f" strokeweight="1pt">
                      <v:stroke joinstyle="miter"/>
                    </v:oval>
                    <v:oval id="椭圆 1390983044" o:spid="_x0000_s1229" style="position:absolute;left:1518;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" fillcolor="black [3213]" stroked="f" strokeweight="1pt">
                      <v:stroke joinstyle="miter"/>
                    </v:oval>
                    <v:oval id="椭圆 1140788340" o:spid="_x0000_s1230" style="position:absolute;left:3036;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" fillcolor="black [3213]" stroked="f" strokeweight="1pt">
                      <v:stroke joinstyle="miter"/>
                    </v:oval>
                    <v:oval id="椭圆 755487795" o:spid="_x0000_s1231" style="position:absolute;left:4554;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" fillcolor="black [3213]" stroked="f" strokeweight="1pt">
                      <v:stroke joinstyle="miter"/>
                    </v:oval>
                    <v:oval id="椭圆 1497594457" o:spid="_x0000_s1232" style="position:absolute;left:6072;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" fillcolor="black [3213]" stroked="f" strokeweight="1pt">
                      <v:stroke joinstyle="miter"/>
                    </v:oval>
                    <v:oval id="椭圆 2020424518" o:spid="_x0000_s1233" style="position:absolute;left:7591;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" fillcolor="black [3213]" stroked="f" strokeweight="1pt">
                      <v:stroke joinstyle="miter"/>
                    </v:oval>
                    <v:oval id="椭圆 378429014" o:spid="_x0000_s1234" style="position:absolute;left:9109;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" fillcolor="black [3213]" stroked="f" strokeweight="1pt">
                      <v:stroke joinstyle="miter"/>
                    </v:oval>
                    <v:oval id="椭圆 1962012870" o:spid="_x0000_s1235" style="position:absolute;left:10627;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" fillcolor="black [3213]" stroked="f" strokeweight="1pt">
                      <v:stroke joinstyle="miter"/>
                    </v:oval>
                    <v:oval id="椭圆 1164763483" o:spid="_x0000_s1236" style="position:absolute;left:12145;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" fillcolor="black [3213]" stroked="f" strokeweight="1pt">
                      <v:stroke joinstyle="miter"/>
                    </v:oval>
                    <v:oval id="椭圆 827168803" o:spid="_x0000_s1237" style="position:absolute;left:13664;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" fillcolor="black [3213]" stroked="f" strokeweight="1pt">
                      <v:stroke joinstyle="miter"/>
                    </v:oval>
                    <v:oval id="椭圆 1608779280" o:spid="_x0000_s1238" style="position:absolute;left:15182;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" fillcolor="black [3213]" stroked="f" strokeweight="1pt">
                      <v:stroke joinstyle="miter"/>
                    </v:oval>
                    <v:oval id="椭圆 1586745207" o:spid="_x0000_s1239" style="position:absolute;left:16700;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" fillcolor="black [3213]" stroked="f" strokeweight="1pt">
                      <v:stroke joinstyle="miter"/>
                    </v:oval>
                    <v:oval id="椭圆 987634924" o:spid="_x0000_s1240" style="position:absolute;left:18218;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" fillcolor="black [3213]" stroked="f" strokeweight="1pt">
                      <v:stroke joinstyle="miter"/>
                    </v:oval>
                  </v:group>
                  <v:group id="组合 94427010" o:spid="_x0000_s1241" style="position:absolute;top:5986;width:18578;height:360" coordorigin=",5986"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">
                    <v:oval id="椭圆 147764548" o:spid="_x0000_s1242" style="position:absolute;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" fillcolor="black [3213]" stroked="f" strokeweight="1pt">
                      <v:stroke joinstyle="miter"/>
                    </v:oval>
                    <v:oval id="椭圆 291864133" o:spid="_x0000_s1243" style="position:absolute;left:1518;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" fillcolor="black [3213]" stroked="f" strokeweight="1pt">
                      <v:stroke joinstyle="miter"/>
                    </v:oval>
                    <v:oval id="椭圆 1454169350" o:spid="_x0000_s1244" style="position:absolute;left:3036;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" fillcolor="black [3213]" stroked="f" strokeweight="1pt">
                      <v:stroke joinstyle="miter"/>
                    </v:oval>
                    <v:oval id="椭圆 1722083014" o:spid="_x0000_s1245" style="position:absolute;left:4554;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" fillcolor="black [3213]" stroked="f" strokeweight="1pt">
                      <v:stroke joinstyle="miter"/>
                    </v:oval>
                    <v:oval id="椭圆 21898982" o:spid="_x0000_s1246" style="position:absolute;left:6072;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" fillcolor="black [3213]" stroked="f" strokeweight="1pt">
                      <v:stroke joinstyle="miter"/>
                    </v:oval>
                    <v:oval id="椭圆 68147657" o:spid="_x0000_s1247" style="position:absolute;left:7591;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" fillcolor="black [3213]" stroked="f" strokeweight="1pt">
                      <v:stroke joinstyle="miter"/>
                    </v:oval>
                    <v:oval id="椭圆 934449791" o:spid="_x0000_s1248" style="position:absolute;left:9109;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" fillcolor="black [3213]" stroked="f" strokeweight="1pt">
                      <v:stroke joinstyle="miter"/>
                    </v:oval>
                    <v:oval id="椭圆 1568765309" o:spid="_x0000_s1249" style="position:absolute;left:10627;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" fillcolor="black [3213]" stroked="f" strokeweight="1pt">
                      <v:stroke joinstyle="miter"/>
                    </v:oval>
                    <v:oval id="椭圆 147147242" o:spid="_x0000_s1250" style="position:absolute;left:12145;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" fillcolor="black [3213]" stroked="f" strokeweight="1pt">
                      <v:stroke joinstyle="miter"/>
                    </v:oval>
                    <v:oval id="椭圆 1394158578" o:spid="_x0000_s1251" style="position:absolute;left:13664;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" fillcolor="black [3213]" stroked="f" strokeweight="1pt">
                      <v:stroke joinstyle="miter"/>
                    </v:oval>
                    <v:oval id="椭圆 1259255742" o:spid="_x0000_s1252" style="position:absolute;left:15182;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" fillcolor="black [3213]" stroked="f" strokeweight="1pt">
                      <v:stroke joinstyle="miter"/>
                    </v:oval>
                    <v:oval id="椭圆 1575164634" o:spid="_x0000_s1253" style="position:absolute;left:16700;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" fillcolor="black [3213]" stroked="f" strokeweight="1pt">
                      <v:stroke joinstyle="miter"/>
                    </v:oval>
                    <v:oval id="椭圆 1202102412" o:spid="_x0000_s1254" style="position:absolute;left:18218;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" fillcolor="black [3213]" stroked="f" strokeweight="1pt">
                      <v:stroke joinstyle="miter"/>
                    </v:oval>
                  </v:group>
                  <v:group id="组合 658308759" o:spid="_x0000_s1255" style="position:absolute;top:7482;width:18578;height:360" coordorigin=",7482"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">
                    <v:oval id="椭圆 578518755" o:spid="_x0000_s1256" style="position:absolute;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" fillcolor="black [3213]" stroked="f" strokeweight="1pt">
                      <v:stroke joinstyle="miter"/>
                    </v:oval>
                    <v:oval id="椭圆 1990173529" o:spid="_x0000_s1257" style="position:absolute;left:1518;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" fillcolor="black [3213]" stroked="f" strokeweight="1pt">
                      <v:stroke joinstyle="miter"/>
                    </v:oval>
                    <v:oval id="椭圆 705143631" o:spid="_x0000_s1258" style="position:absolute;left:3036;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" fillcolor="black [3213]" stroked="f" strokeweight="1pt">
                      <v:stroke joinstyle="miter"/>
                    </v:oval>
                    <v:oval id="椭圆 149261610" o:spid="_x0000_s1259" style="position:absolute;left:4554;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" fillcolor="black [3213]" stroked="f" strokeweight="1pt">
                      <v:stroke joinstyle="miter"/>
                    </v:oval>
                    <v:oval id="椭圆 969278248" o:spid="_x0000_s1260" style="position:absolute;left:6072;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" fillcolor="black [3213]" stroked="f" strokeweight="1pt">
                      <v:stroke joinstyle="miter"/>
                    </v:oval>
                    <v:oval id="椭圆 395201918" o:spid="_x0000_s1261" style="position:absolute;left:7591;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" fillcolor="black [3213]" stroked="f" strokeweight="1pt">
                      <v:stroke joinstyle="miter"/>
                    </v:oval>
                    <v:oval id="椭圆 1192609997" o:spid="_x0000_s1262" style="position:absolute;left:9109;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" fillcolor="black [3213]" stroked="f" strokeweight="1pt">
                      <v:stroke joinstyle="miter"/>
                    </v:oval>
                    <v:oval id="椭圆 1479937614" o:spid="_x0000_s1263" style="position:absolute;left:10627;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" fillcolor="black [3213]" stroked="f" strokeweight="1pt">
                      <v:stroke joinstyle="miter"/>
                    </v:oval>
                    <v:oval id="椭圆 1488956815" o:spid="_x0000_s1264" style="position:absolute;left:12145;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" fillcolor="black [3213]" stroked="f" strokeweight="1pt">
                      <v:stroke joinstyle="miter"/>
                    </v:oval>
                    <v:oval id="椭圆 1948396932" o:spid="_x0000_s1265" style="position:absolute;left:13664;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" fillcolor="black [3213]" stroked="f" strokeweight="1pt">
                      <v:stroke joinstyle="miter"/>
                    </v:oval>
                    <v:oval id="椭圆 71085769" o:spid="_x0000_s1266" style="position:absolute;left:15182;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" fillcolor="black [3213]" stroked="f" strokeweight="1pt">
                      <v:stroke joinstyle="miter"/>
                    </v:oval>
                    <v:oval id="椭圆 1898055076" o:spid="_x0000_s1267" style="position:absolute;left:16700;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" fillcolor="black [3213]" stroked="f" strokeweight="1pt">
                      <v:stroke joinstyle="miter"/>
                    </v:oval>
                    <v:oval id="椭圆 417941657" o:spid="_x0000_s1268" style="position:absolute;left:18218;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" fillcolor="black [3213]" stroked="f" strokeweight="1pt">
                      <v:stroke joinstyle="miter"/>
                    </v:oval>
                  </v:group>
                  <v:group id="组合 658719938" o:spid="_x0000_s1269" style="position:absolute;top:8979;width:18578;height:360" coordorigin=",8979"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">
                    <v:oval id="椭圆 1667739691" o:spid="_x0000_s1270" style="position:absolute;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" fillcolor="black [3213]" stroked="f" strokeweight="1pt">
                      <v:stroke joinstyle="miter"/>
                    </v:oval>
                    <v:oval id="椭圆 179361516" o:spid="_x0000_s1271" style="position:absolute;left:1518;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" fillcolor="black [3213]" stroked="f" strokeweight="1pt">
                      <v:stroke joinstyle="miter"/>
                    </v:oval>
                    <v:oval id="椭圆 1295924750" o:spid="_x0000_s1272" style="position:absolute;left:3036;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" fillcolor="black [3213]" stroked="f" strokeweight="1pt">
                      <v:stroke joinstyle="miter"/>
                    </v:oval>
                    <v:oval id="椭圆 1263241550" o:spid="_x0000_s1273" style="position:absolute;left:4554;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" fillcolor="black [3213]" stroked="f" strokeweight="1pt">
                      <v:stroke joinstyle="miter"/>
                    </v:oval>
                    <v:oval id="椭圆 691053319" o:spid="_x0000_s1274" style="position:absolute;left:6072;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" fillcolor="black [3213]" stroked="f" strokeweight="1pt">
                      <v:stroke joinstyle="miter"/>
                    </v:oval>
                    <v:oval id="椭圆 871716039" o:spid="_x0000_s1275" style="position:absolute;left:7591;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" fillcolor="black [3213]" stroked="f" strokeweight="1pt">
                      <v:stroke joinstyle="miter"/>
                    </v:oval>
                    <v:oval id="椭圆 2143300927" o:spid="_x0000_s1276" style="position:absolute;left:9109;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" fillcolor="black [3213]" stroked="f" strokeweight="1pt">
                      <v:stroke joinstyle="miter"/>
                    </v:oval>
                    <v:oval id="椭圆 1097020230" o:spid="_x0000_s1277" style="position:absolute;left:10627;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" fillcolor="black [3213]" stroked="f" strokeweight="1pt">
                      <v:stroke joinstyle="miter"/>
                    </v:oval>
                    <v:oval id="椭圆 1171970308" o:spid="_x0000_s1278" style="position:absolute;left:12145;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" fillcolor="black [3213]" stroked="f" strokeweight="1pt">
                      <v:stroke joinstyle="miter"/>
                    </v:oval>
                    <v:oval id="椭圆 104335001" o:spid="_x0000_s1279" style="position:absolute;left:13664;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" fillcolor="black [3213]" stroked="f" strokeweight="1pt">
                      <v:stroke joinstyle="miter"/>
                    </v:oval>
                    <v:oval id="椭圆 294946903" o:spid="_x0000_s1280" style="position:absolute;left:15182;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" fillcolor="black [3213]" stroked="f" strokeweight="1pt">
                      <v:stroke joinstyle="miter"/>
                    </v:oval>
                    <v:oval id="椭圆 482855563" o:spid="_x0000_s1281" style="position:absolute;left:16700;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" fillcolor="black [3213]" stroked="f" strokeweight="1pt">
                      <v:stroke joinstyle="miter"/>
                    </v:oval>
                    <v:oval id="椭圆 2011496773" o:spid="_x0000_s1282" style="position:absolute;left:18218;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" fillcolor="black [3213]" stroked="f" strokeweight="1pt">
                      <v:stroke joinstyle="miter"/>
                    </v:oval>
                  </v:group>
                  <v:group id="组合 507744553" o:spid="_x0000_s1283" style="position:absolute;top:10475;width:18578;height:360" coordorigin=",10475"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">
                    <v:oval id="椭圆 2018960937" o:spid="_x0000_s1284" style="position:absolute;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" fillcolor="black [3213]" stroked="f" strokeweight="1pt">
                      <v:stroke joinstyle="miter"/>
                    </v:oval>
                    <v:oval id="椭圆 2123145685" o:spid="_x0000_s1285" style="position:absolute;left:1518;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" fillcolor="black [3213]" stroked="f" strokeweight="1pt">
                      <v:stroke joinstyle="miter"/>
                    </v:oval>
                    <v:oval id="椭圆 1075515849" o:spid="_x0000_s1286" style="position:absolute;left:3036;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" fillcolor="black [3213]" stroked="f" strokeweight="1pt">
                      <v:stroke joinstyle="miter"/>
                    </v:oval>
                    <v:oval id="椭圆 753988872" o:spid="_x0000_s1287" style="position:absolute;left:4554;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" fillcolor="black [3213]" stroked="f" strokeweight="1pt">
                      <v:stroke joinstyle="miter"/>
                    </v:oval>
                    <v:oval id="椭圆 1155392961" o:spid="_x0000_s1288" style="position:absolute;left:6072;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" fillcolor="black [3213]" stroked="f" strokeweight="1pt">
                      <v:stroke joinstyle="miter"/>
                    </v:oval>
                    <v:oval id="椭圆 946524746" o:spid="_x0000_s1289" style="position:absolute;left:7591;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" fillcolor="black [3213]" stroked="f" strokeweight="1pt">
                      <v:stroke joinstyle="miter"/>
                    </v:oval>
                    <v:oval id="椭圆 537622874" o:spid="_x0000_s1290" style="position:absolute;left:9109;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" fillcolor="black [3213]" stroked="f" strokeweight="1pt">
                      <v:stroke joinstyle="miter"/>
                    </v:oval>
                    <v:oval id="椭圆 1509079030" o:spid="_x0000_s1291" style="position:absolute;left:10627;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" fillcolor="black [3213]" stroked="f" strokeweight="1pt">
                      <v:stroke joinstyle="miter"/>
                    </v:oval>
                    <v:oval id="椭圆 71403762" o:spid="_x0000_s1292" style="position:absolute;left:12145;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" fillcolor="black [3213]" stroked="f" strokeweight="1pt">
                      <v:stroke joinstyle="miter"/>
                    </v:oval>
                    <v:oval id="椭圆 504383614" o:spid="_x0000_s1293" style="position:absolute;left:13664;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" fillcolor="black [3213]" stroked="f" strokeweight="1pt">
                      <v:stroke joinstyle="miter"/>
                    </v:oval>
                    <v:oval id="椭圆 426567062" o:spid="_x0000_s1294" style="position:absolute;left:15182;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" fillcolor="black [3213]" stroked="f" strokeweight="1pt">
                      <v:stroke joinstyle="miter"/>
                    </v:oval>
                    <v:oval id="椭圆 1835727254" o:spid="_x0000_s1295" style="position:absolute;left:16700;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" fillcolor="black [3213]" stroked="f" strokeweight="1pt">
                      <v:stroke joinstyle="miter"/>
                    </v:oval>
                    <v:oval id="椭圆 1031075718" o:spid="_x0000_s1296" style="position:absolute;left:18218;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" fillcolor="black [3213]" stroked="f" strokeweight="1pt">
                      <v:stroke joinstyle="miter"/>
                    </v:oval>
                  </v:group>
                </v:group>
                <v:rect id="Rectangle 481" o:spid="_x0000_s1297" style="position:absolute;left:16363;top:-147;width:14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" filled="f" stroked="f">
                  <v:textbox style="mso-fit-shape-to-text:t" inset="1mm,0,1mm,0">
                    <w:txbxContent>
                      <w:p w14:paraId="547A83D0" w14:textId="64516824" w:rsidR="000B6495" w:rsidRPr="000B6495" w:rsidRDefault="000B6495" w:rsidP="000B6495">
                        <w:pPr>
                          <w:rPr>
                            <w:i/>
                            <w:iCs/>
                            <w:sz w:val="18"/>
                            <w:szCs w:val="18"/>
                          </w:rPr>
                        </w:pPr>
                        <w:r w:rsidRPr="000B6495">
                          <w:rPr>
                            <w:rFonts w:hint="eastAsia"/>
                            <w:i/>
                            <w:iCs/>
                            <w:sz w:val="18"/>
                            <w:szCs w:val="18"/>
                          </w:rPr>
                          <w:t>B</w:t>
                        </w:r>
                      </w:p>
                    </w:txbxContent>
                  </v:textbox>
                </v:rect>
                <v:rect id="Rectangle 481" o:spid="_x0000_s1298" style="position:absolute;left:5744;top:2472;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" filled="f" stroked="f">
                  <v:textbox style="mso-fit-shape-to-text:t" inset="1mm,0,1mm,0">
                    <w:txbxContent>
                      <w:p w14:paraId="22151801" w14:textId="2B6751B0" w:rsidR="000B6495" w:rsidRPr="00A130B3" w:rsidRDefault="000B6495" w:rsidP="000B6495">
                        <w:pPr>
                          <w:rPr>
                            <w:sz w:val="18"/>
                            <w:szCs w:val="18"/>
                          </w:rPr>
                        </w:pPr>
                        <w:r>
                          <w:rPr>
                            <w:rFonts w:hint="eastAsia"/>
                            <w:sz w:val="18"/>
                            <w:szCs w:val="18"/>
                          </w:rPr>
                          <w:t>a</w:t>
                        </w:r>
                      </w:p>
                    </w:txbxContent>
                  </v:textbox>
                </v:rect>
                <v:rect id="Rectangle 481" o:spid="_x0000_s1299" style="position:absolute;left:21618;top:286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" filled="f" stroked="f">
                  <v:textbox style="mso-fit-shape-to-text:t" inset="1mm,0,1mm,0">
                    <w:txbxContent>
                      <w:p w14:paraId="35B5873C" w14:textId="2206E41B" w:rsidR="000B6495" w:rsidRPr="00A130B3" w:rsidRDefault="000B6495" w:rsidP="000B6495">
                        <w:pPr>
                          <w:rPr>
                            <w:sz w:val="18"/>
                            <w:szCs w:val="18"/>
                          </w:rPr>
                        </w:pPr>
                        <w:r>
                          <w:rPr>
                            <w:rFonts w:hint="eastAsia"/>
                            <w:sz w:val="18"/>
                            <w:szCs w:val="18"/>
                          </w:rPr>
                          <w:t>b</w:t>
                        </w:r>
                      </w:p>
                    </w:txbxContent>
                  </v:textbox>
                </v:rect>
                <w10:wrap type="square"/>
              </v:group>
            </w:pict>
          </mc:Fallback>
        </mc:AlternateContent>
      </w:r>
      <w:r>
        <w:rPr>
          <w:rFonts w:hint="eastAsia"/>
        </w:rPr>
        <w:t>5</w:t>
      </w:r>
      <w:r>
        <w:rPr>
          <w:rFonts w:hint="eastAsia"/>
        </w:rPr>
        <w:t>．宇宙射线携带的</w:t>
      </w:r>
      <w:r w:rsidR="00DB32B4">
        <w:rPr>
          <w:rFonts w:hint="eastAsia"/>
        </w:rPr>
        <w:t xml:space="preserve"> </w:t>
      </w:r>
      <w:r>
        <w:rPr>
          <w:rFonts w:hint="eastAsia"/>
        </w:rPr>
        <w:t>a</w:t>
      </w:r>
      <w:r>
        <w:rPr>
          <w:rFonts w:hint="eastAsia"/>
        </w:rPr>
        <w:t>、</w:t>
      </w:r>
      <w:r>
        <w:rPr>
          <w:rFonts w:hint="eastAsia"/>
        </w:rPr>
        <w:t>b</w:t>
      </w:r>
      <w:r w:rsidR="00DB32B4">
        <w:rPr>
          <w:rFonts w:hint="eastAsia"/>
        </w:rPr>
        <w:t xml:space="preserve"> </w:t>
      </w:r>
      <w:r>
        <w:rPr>
          <w:rFonts w:hint="eastAsia"/>
        </w:rPr>
        <w:t>两种粒子穿过</w:t>
      </w:r>
      <w:r>
        <w:t>云室</w:t>
      </w:r>
      <w:r>
        <w:rPr>
          <w:rFonts w:hint="eastAsia"/>
        </w:rPr>
        <w:t>，在磁感应强度大小为</w:t>
      </w:r>
      <w:r w:rsidR="00DB32B4">
        <w:rPr>
          <w:rFonts w:hint="eastAsia"/>
        </w:rPr>
        <w:t xml:space="preserve"> </w:t>
      </w:r>
      <w:r>
        <w:rPr>
          <w:rFonts w:hint="eastAsia"/>
          <w:i/>
          <w:iCs/>
        </w:rPr>
        <w:t>B</w:t>
      </w:r>
      <w:r w:rsidR="00DB32B4">
        <w:rPr>
          <w:rFonts w:hint="eastAsia"/>
        </w:rPr>
        <w:t xml:space="preserve"> </w:t>
      </w:r>
      <w:r>
        <w:rPr>
          <w:rFonts w:hint="eastAsia"/>
        </w:rPr>
        <w:t>的匀强磁场作用下得到如图的圆形径迹照片，磁场方向与粒子运动轨迹的平面垂直。经观测可知，</w:t>
      </w:r>
    </w:p>
    <w:p w14:paraId="19CF5B8A" w14:textId="556137D7" w:rsidR="0048418E" w:rsidRDefault="00000000" w:rsidP="00DB32B4">
      <w:r>
        <w:rPr>
          <w:rFonts w:hint="eastAsia"/>
        </w:rPr>
        <w:t>（</w:t>
      </w:r>
      <w:r>
        <w:rPr>
          <w:rFonts w:hint="eastAsia"/>
        </w:rPr>
        <w:t>1</w:t>
      </w:r>
      <w:r>
        <w:rPr>
          <w:rFonts w:hint="eastAsia"/>
        </w:rPr>
        <w:t>）</w:t>
      </w:r>
      <w:r>
        <w:rPr>
          <w:rFonts w:hint="eastAsia"/>
        </w:rPr>
        <w:t>a</w:t>
      </w:r>
      <w:r w:rsidR="00DB32B4">
        <w:rPr>
          <w:rFonts w:hint="eastAsia"/>
        </w:rPr>
        <w:t xml:space="preserve"> </w:t>
      </w:r>
      <w:r>
        <w:rPr>
          <w:rFonts w:hint="eastAsia"/>
        </w:rPr>
        <w:t>粒子在磁场中逆时针做圆周运动，</w:t>
      </w:r>
      <w:r>
        <w:rPr>
          <w:rFonts w:hint="eastAsia"/>
        </w:rPr>
        <w:t>b</w:t>
      </w:r>
      <w:r w:rsidR="00DB32B4">
        <w:rPr>
          <w:rFonts w:hint="eastAsia"/>
        </w:rPr>
        <w:t xml:space="preserve"> </w:t>
      </w:r>
      <w:r>
        <w:rPr>
          <w:rFonts w:hint="eastAsia"/>
        </w:rPr>
        <w:t>粒子在磁场中顺时针做圆周运动。</w:t>
      </w:r>
    </w:p>
    <w:p w14:paraId="42F775B4" w14:textId="34163D9C" w:rsidR="0048418E" w:rsidRDefault="00000000" w:rsidP="00DB32B4">
      <w:r>
        <w:rPr>
          <w:rFonts w:hint="eastAsia"/>
        </w:rPr>
        <w:t>A</w:t>
      </w:r>
      <w:r>
        <w:t>．</w:t>
      </w:r>
      <w:r>
        <w:rPr>
          <w:rFonts w:hint="eastAsia"/>
        </w:rPr>
        <w:t>a</w:t>
      </w:r>
      <w:r>
        <w:rPr>
          <w:rFonts w:hint="eastAsia"/>
        </w:rPr>
        <w:t>、</w:t>
      </w:r>
      <w:r>
        <w:rPr>
          <w:rFonts w:hint="eastAsia"/>
        </w:rPr>
        <w:t>b</w:t>
      </w:r>
      <w:r w:rsidR="00DB32B4">
        <w:rPr>
          <w:rFonts w:hint="eastAsia"/>
        </w:rPr>
        <w:t xml:space="preserve"> </w:t>
      </w:r>
      <w:r>
        <w:rPr>
          <w:rFonts w:hint="eastAsia"/>
        </w:rPr>
        <w:t>粒子都带正电</w:t>
      </w:r>
    </w:p>
    <w:p w14:paraId="2A6B598D" w14:textId="125C9403" w:rsidR="0048418E" w:rsidRDefault="00000000" w:rsidP="00DB32B4">
      <w:r>
        <w:rPr>
          <w:rFonts w:hint="eastAsia"/>
        </w:rPr>
        <w:t>B</w:t>
      </w:r>
      <w:r>
        <w:t>．</w:t>
      </w:r>
      <w:r>
        <w:rPr>
          <w:rFonts w:hint="eastAsia"/>
        </w:rPr>
        <w:t>a</w:t>
      </w:r>
      <w:r>
        <w:rPr>
          <w:rFonts w:hint="eastAsia"/>
        </w:rPr>
        <w:t>、</w:t>
      </w:r>
      <w:r>
        <w:rPr>
          <w:rFonts w:hint="eastAsia"/>
        </w:rPr>
        <w:t>b</w:t>
      </w:r>
      <w:r w:rsidR="00DB32B4">
        <w:rPr>
          <w:rFonts w:hint="eastAsia"/>
        </w:rPr>
        <w:t xml:space="preserve"> </w:t>
      </w:r>
      <w:r>
        <w:rPr>
          <w:rFonts w:hint="eastAsia"/>
        </w:rPr>
        <w:t>粒子都带负电</w:t>
      </w:r>
    </w:p>
    <w:p w14:paraId="735743EC" w14:textId="5C2FCE54" w:rsidR="0048418E" w:rsidRDefault="00000000" w:rsidP="00DB32B4">
      <w:r>
        <w:rPr>
          <w:rFonts w:hint="eastAsia"/>
        </w:rPr>
        <w:t>C</w:t>
      </w:r>
      <w:r>
        <w:t>．</w:t>
      </w:r>
      <w:r>
        <w:rPr>
          <w:rFonts w:hint="eastAsia"/>
        </w:rPr>
        <w:t>a</w:t>
      </w:r>
      <w:r w:rsidR="00DB32B4">
        <w:rPr>
          <w:rFonts w:hint="eastAsia"/>
        </w:rPr>
        <w:t xml:space="preserve"> </w:t>
      </w:r>
      <w:r>
        <w:rPr>
          <w:rFonts w:hint="eastAsia"/>
        </w:rPr>
        <w:t>粒子带正电，</w:t>
      </w:r>
      <w:r>
        <w:rPr>
          <w:rFonts w:hint="eastAsia"/>
        </w:rPr>
        <w:t>b</w:t>
      </w:r>
      <w:r w:rsidR="00DB32B4">
        <w:rPr>
          <w:rFonts w:hint="eastAsia"/>
        </w:rPr>
        <w:t xml:space="preserve"> </w:t>
      </w:r>
      <w:r>
        <w:rPr>
          <w:rFonts w:hint="eastAsia"/>
        </w:rPr>
        <w:t>粒子带负电</w:t>
      </w:r>
    </w:p>
    <w:p w14:paraId="75D59C6F" w14:textId="26438705" w:rsidR="0048418E" w:rsidRDefault="00000000" w:rsidP="00DB32B4">
      <w:r>
        <w:rPr>
          <w:rFonts w:hint="eastAsia"/>
        </w:rPr>
        <w:t>D</w:t>
      </w:r>
      <w:r>
        <w:t>．</w:t>
      </w:r>
      <w:r>
        <w:rPr>
          <w:rFonts w:hint="eastAsia"/>
        </w:rPr>
        <w:t>a</w:t>
      </w:r>
      <w:r w:rsidR="00DB32B4">
        <w:rPr>
          <w:rFonts w:hint="eastAsia"/>
        </w:rPr>
        <w:t xml:space="preserve"> </w:t>
      </w:r>
      <w:r>
        <w:rPr>
          <w:rFonts w:hint="eastAsia"/>
        </w:rPr>
        <w:t>粒子带负电，</w:t>
      </w:r>
      <w:r>
        <w:rPr>
          <w:rFonts w:hint="eastAsia"/>
        </w:rPr>
        <w:t>b</w:t>
      </w:r>
      <w:r w:rsidR="00DB32B4">
        <w:rPr>
          <w:rFonts w:hint="eastAsia"/>
        </w:rPr>
        <w:t xml:space="preserve"> </w:t>
      </w:r>
      <w:r>
        <w:rPr>
          <w:rFonts w:hint="eastAsia"/>
        </w:rPr>
        <w:t>粒子带正电</w:t>
      </w:r>
    </w:p>
    <w:p w14:paraId="1EDF3727" w14:textId="1A919BAA" w:rsidR="0048418E" w:rsidRDefault="00000000" w:rsidP="00DB32B4">
      <w:r>
        <w:rPr>
          <w:rFonts w:hint="eastAsia"/>
        </w:rPr>
        <w:t>（</w:t>
      </w:r>
      <w:r>
        <w:rPr>
          <w:rFonts w:hint="eastAsia"/>
        </w:rPr>
        <w:t>2</w:t>
      </w:r>
      <w:r>
        <w:rPr>
          <w:rFonts w:hint="eastAsia"/>
        </w:rPr>
        <w:t>）（论证）</w:t>
      </w:r>
      <w:r>
        <w:rPr>
          <w:rFonts w:hint="eastAsia"/>
        </w:rPr>
        <w:t>a</w:t>
      </w:r>
      <w:r>
        <w:rPr>
          <w:rFonts w:hint="eastAsia"/>
        </w:rPr>
        <w:t>、</w:t>
      </w:r>
      <w:r>
        <w:rPr>
          <w:rFonts w:hint="eastAsia"/>
        </w:rPr>
        <w:t>b</w:t>
      </w:r>
      <w:r w:rsidR="00DB32B4">
        <w:rPr>
          <w:rFonts w:hint="eastAsia"/>
        </w:rPr>
        <w:t xml:space="preserve"> </w:t>
      </w:r>
      <w:r>
        <w:rPr>
          <w:rFonts w:hint="eastAsia"/>
        </w:rPr>
        <w:t>两种粒子做圆周运动的半径关系为：</w:t>
      </w:r>
      <w:r>
        <w:rPr>
          <w:rFonts w:hint="eastAsia"/>
          <w:i/>
          <w:iCs/>
        </w:rPr>
        <w:t>R</w:t>
      </w:r>
      <w:r>
        <w:rPr>
          <w:rFonts w:hint="eastAsia"/>
          <w:vertAlign w:val="subscript"/>
        </w:rPr>
        <w:t>a</w:t>
      </w:r>
      <w:r w:rsidR="00DB32B4">
        <w:rPr>
          <w:rFonts w:hint="eastAsia"/>
        </w:rPr>
        <w:t xml:space="preserve"> &gt; </w:t>
      </w:r>
      <w:r>
        <w:rPr>
          <w:rFonts w:hint="eastAsia"/>
          <w:i/>
          <w:iCs/>
        </w:rPr>
        <w:t>R</w:t>
      </w:r>
      <w:r>
        <w:rPr>
          <w:rFonts w:hint="eastAsia"/>
          <w:vertAlign w:val="subscript"/>
        </w:rPr>
        <w:t>b</w:t>
      </w:r>
      <w:r>
        <w:rPr>
          <w:rFonts w:hint="eastAsia"/>
        </w:rPr>
        <w:t>，周期关系为：</w:t>
      </w:r>
      <w:r>
        <w:rPr>
          <w:rFonts w:hint="eastAsia"/>
          <w:i/>
          <w:iCs/>
        </w:rPr>
        <w:t>T</w:t>
      </w:r>
      <w:r>
        <w:rPr>
          <w:rFonts w:hint="eastAsia"/>
          <w:vertAlign w:val="subscript"/>
        </w:rPr>
        <w:t>a</w:t>
      </w:r>
      <w:r w:rsidR="00DB32B4">
        <w:rPr>
          <w:rFonts w:hint="eastAsia"/>
        </w:rPr>
        <w:t xml:space="preserve"> &lt; </w:t>
      </w:r>
      <w:r>
        <w:rPr>
          <w:rFonts w:hint="eastAsia"/>
          <w:i/>
          <w:iCs/>
        </w:rPr>
        <w:t>T</w:t>
      </w:r>
      <w:r>
        <w:rPr>
          <w:rFonts w:hint="eastAsia"/>
          <w:vertAlign w:val="subscript"/>
        </w:rPr>
        <w:t>b</w:t>
      </w:r>
      <w:r>
        <w:rPr>
          <w:rFonts w:hint="eastAsia"/>
        </w:rPr>
        <w:t>，分析说明</w:t>
      </w:r>
      <w:r w:rsidR="00DB32B4">
        <w:rPr>
          <w:rFonts w:hint="eastAsia"/>
        </w:rPr>
        <w:t xml:space="preserve"> </w:t>
      </w:r>
      <w:r>
        <w:rPr>
          <w:rFonts w:hint="eastAsia"/>
        </w:rPr>
        <w:t>a</w:t>
      </w:r>
      <w:r>
        <w:rPr>
          <w:rFonts w:hint="eastAsia"/>
        </w:rPr>
        <w:t>、</w:t>
      </w:r>
      <w:r>
        <w:rPr>
          <w:rFonts w:hint="eastAsia"/>
        </w:rPr>
        <w:t>b</w:t>
      </w:r>
      <w:r w:rsidR="00DB32B4">
        <w:rPr>
          <w:rFonts w:hint="eastAsia"/>
        </w:rPr>
        <w:t xml:space="preserve"> </w:t>
      </w:r>
      <w:r>
        <w:rPr>
          <w:rFonts w:hint="eastAsia"/>
        </w:rPr>
        <w:t>粒子的比荷关系为：</w:t>
      </w:r>
      <w:r w:rsidR="00DB32B4">
        <w:fldChar w:fldCharType="begin"/>
      </w:r>
      <w:r w:rsidR="00DB32B4">
        <w:instrText xml:space="preserve"> </w:instrText>
      </w:r>
      <w:r w:rsidR="00DB32B4">
        <w:rPr>
          <w:rFonts w:hint="eastAsia"/>
        </w:rPr>
        <w:instrText>EQ \F(</w:instrText>
      </w:r>
      <w:r w:rsidR="00DB32B4" w:rsidRPr="00DB32B4">
        <w:rPr>
          <w:rFonts w:hint="eastAsia"/>
          <w:i/>
          <w:iCs/>
        </w:rPr>
        <w:instrText>q</w:instrText>
      </w:r>
      <w:r w:rsidR="00DB32B4">
        <w:rPr>
          <w:rFonts w:hint="eastAsia"/>
          <w:vertAlign w:val="subscript"/>
        </w:rPr>
        <w:instrText>a</w:instrText>
      </w:r>
      <w:r w:rsidR="00DB32B4">
        <w:rPr>
          <w:rFonts w:hint="eastAsia"/>
        </w:rPr>
        <w:instrText>,</w:instrText>
      </w:r>
      <w:r w:rsidR="00DB32B4" w:rsidRPr="00DB32B4">
        <w:rPr>
          <w:rFonts w:hint="eastAsia"/>
          <w:i/>
          <w:iCs/>
        </w:rPr>
        <w:instrText>m</w:instrText>
      </w:r>
      <w:r w:rsidR="00DB32B4">
        <w:rPr>
          <w:rFonts w:hint="eastAsia"/>
          <w:vertAlign w:val="subscript"/>
        </w:rPr>
        <w:instrText>a</w:instrText>
      </w:r>
      <w:r w:rsidR="00DB32B4">
        <w:rPr>
          <w:rFonts w:hint="eastAsia"/>
        </w:rPr>
        <w:instrText>)</w:instrText>
      </w:r>
      <w:r w:rsidR="00DB32B4">
        <w:instrText xml:space="preserve"> </w:instrText>
      </w:r>
      <w:r w:rsidR="00DB32B4">
        <w:fldChar w:fldCharType="end"/>
      </w:r>
      <w:r w:rsidR="00DB32B4">
        <w:rPr>
          <w:rFonts w:hint="eastAsia"/>
        </w:rPr>
        <w:t xml:space="preserve">&gt; </w:t>
      </w:r>
      <w:r w:rsidR="00DB32B4">
        <w:fldChar w:fldCharType="begin"/>
      </w:r>
      <w:r w:rsidR="00DB32B4">
        <w:instrText xml:space="preserve"> </w:instrText>
      </w:r>
      <w:r w:rsidR="00DB32B4">
        <w:rPr>
          <w:rFonts w:hint="eastAsia"/>
        </w:rPr>
        <w:instrText>EQ \F(</w:instrText>
      </w:r>
      <w:r w:rsidR="00DB32B4" w:rsidRPr="00DB32B4">
        <w:rPr>
          <w:rFonts w:hint="eastAsia"/>
          <w:i/>
          <w:iCs/>
        </w:rPr>
        <w:instrText>q</w:instrText>
      </w:r>
      <w:r w:rsidR="00DB32B4">
        <w:rPr>
          <w:rFonts w:hint="eastAsia"/>
          <w:vertAlign w:val="subscript"/>
        </w:rPr>
        <w:instrText>b</w:instrText>
      </w:r>
      <w:r w:rsidR="00DB32B4">
        <w:rPr>
          <w:rFonts w:hint="eastAsia"/>
        </w:rPr>
        <w:instrText>,</w:instrText>
      </w:r>
      <w:r w:rsidR="00DB32B4" w:rsidRPr="00DB32B4">
        <w:rPr>
          <w:rFonts w:hint="eastAsia"/>
          <w:i/>
          <w:iCs/>
        </w:rPr>
        <w:instrText>m</w:instrText>
      </w:r>
      <w:r w:rsidR="00DB32B4">
        <w:rPr>
          <w:rFonts w:hint="eastAsia"/>
          <w:vertAlign w:val="subscript"/>
        </w:rPr>
        <w:instrText>b</w:instrText>
      </w:r>
      <w:r w:rsidR="00DB32B4">
        <w:rPr>
          <w:rFonts w:hint="eastAsia"/>
        </w:rPr>
        <w:instrText>)</w:instrText>
      </w:r>
      <w:r w:rsidR="00DB32B4">
        <w:instrText xml:space="preserve"> </w:instrText>
      </w:r>
      <w:r w:rsidR="00DB32B4">
        <w:fldChar w:fldCharType="end"/>
      </w:r>
      <w:r>
        <w:rPr>
          <w:rFonts w:hint="eastAsia"/>
        </w:rPr>
        <w:t>。</w:t>
      </w:r>
    </w:p>
    <w:p w14:paraId="74538B23" w14:textId="77777777" w:rsidR="0048418E" w:rsidRDefault="0048418E" w:rsidP="00DB32B4"/>
    <w:p w14:paraId="440DB1DB" w14:textId="77777777" w:rsidR="0048418E" w:rsidRDefault="00000000" w:rsidP="00DB32B4">
      <w:pPr>
        <w:pStyle w:val="2"/>
      </w:pPr>
      <w:bookmarkStart w:id="6" w:name="_Hlk193277000"/>
      <w:r>
        <w:rPr>
          <w:rFonts w:hint="eastAsia"/>
        </w:rPr>
        <w:t>三、雪</w:t>
      </w:r>
    </w:p>
    <w:bookmarkEnd w:id="6"/>
    <w:p w14:paraId="5C6CE703" w14:textId="77777777" w:rsidR="0048418E" w:rsidRDefault="00000000" w:rsidP="00DB32B4">
      <w:pPr>
        <w:pStyle w:val="af2"/>
        <w:ind w:firstLine="420"/>
      </w:pPr>
      <w:r>
        <w:t>六出飞花入户时，坐看青竹变琼枝。</w:t>
      </w:r>
      <w:r>
        <w:rPr>
          <w:rFonts w:hint="eastAsia"/>
        </w:rPr>
        <w:t>在冬季赏雪时也要注意下雪对人们生活的</w:t>
      </w:r>
      <w:commentRangeStart w:id="7"/>
      <w:r>
        <w:rPr>
          <w:rFonts w:hint="eastAsia"/>
        </w:rPr>
        <w:t>影响</w:t>
      </w:r>
      <w:commentRangeEnd w:id="7"/>
      <w:r w:rsidR="00893F67">
        <w:rPr>
          <w:rStyle w:val="af"/>
          <w:rFonts w:hint="eastAsia"/>
          <w:szCs w:val="24"/>
        </w:rPr>
        <w:commentReference w:id="7"/>
      </w:r>
      <w:r>
        <w:rPr>
          <w:rFonts w:hint="eastAsia"/>
        </w:rPr>
        <w:t>。</w:t>
      </w:r>
    </w:p>
    <w:p w14:paraId="43E76CC7" w14:textId="77777777" w:rsidR="00DB32B4" w:rsidRDefault="00DB32B4" w:rsidP="00DB32B4"/>
    <w:p w14:paraId="58E750BB" w14:textId="72A32F22" w:rsidR="0048418E" w:rsidRDefault="00000000" w:rsidP="00DB32B4">
      <w:r>
        <w:rPr>
          <w:rFonts w:hint="eastAsia"/>
        </w:rPr>
        <w:t>1</w:t>
      </w:r>
      <w:r>
        <w:rPr>
          <w:rFonts w:hint="eastAsia"/>
        </w:rPr>
        <w:t>．（多选）雪花是晶体的一种。晶体的特征有</w:t>
      </w:r>
      <w:r w:rsidR="007A78A1">
        <w:rPr>
          <w:rFonts w:hint="eastAsia"/>
        </w:rPr>
        <w:t>（</w:t>
      </w:r>
      <w:r w:rsidR="007A78A1">
        <w:rPr>
          <w:rFonts w:hint="eastAsia"/>
        </w:rPr>
        <w:t xml:space="preserve">    </w:t>
      </w:r>
      <w:r w:rsidR="007A78A1">
        <w:rPr>
          <w:rFonts w:hint="eastAsia"/>
        </w:rPr>
        <w:t>）</w:t>
      </w:r>
    </w:p>
    <w:p w14:paraId="3D10EC54" w14:textId="77777777" w:rsidR="0048418E" w:rsidRDefault="00000000" w:rsidP="00DB32B4">
      <w:r>
        <w:t>A</w:t>
      </w:r>
      <w:r>
        <w:t>．</w:t>
      </w:r>
      <w:r>
        <w:rPr>
          <w:rFonts w:hint="eastAsia"/>
        </w:rPr>
        <w:t>有固定的熔点</w:t>
      </w:r>
    </w:p>
    <w:p w14:paraId="4D47168D" w14:textId="77777777" w:rsidR="0048418E" w:rsidRDefault="00000000" w:rsidP="00DB32B4">
      <w:r>
        <w:t>B</w:t>
      </w:r>
      <w:r>
        <w:t>．</w:t>
      </w:r>
      <w:r>
        <w:rPr>
          <w:rFonts w:hint="eastAsia"/>
        </w:rPr>
        <w:t>物理性质都是各向异性</w:t>
      </w:r>
    </w:p>
    <w:p w14:paraId="3B38F65D" w14:textId="77777777" w:rsidR="0048418E" w:rsidRDefault="00000000" w:rsidP="00DB32B4">
      <w:r>
        <w:t>C</w:t>
      </w:r>
      <w:r>
        <w:t>．</w:t>
      </w:r>
      <w:r>
        <w:rPr>
          <w:rFonts w:hint="eastAsia"/>
        </w:rPr>
        <w:t>同种元素组成的物质，其空间点阵唯一</w:t>
      </w:r>
    </w:p>
    <w:p w14:paraId="13503125" w14:textId="77777777" w:rsidR="0048418E" w:rsidRDefault="00000000" w:rsidP="00DB32B4">
      <w:r>
        <w:t>D</w:t>
      </w:r>
      <w:r>
        <w:t>．</w:t>
      </w:r>
      <w:r>
        <w:rPr>
          <w:rFonts w:hint="eastAsia"/>
        </w:rPr>
        <w:t>在一定的条件下，晶体和非晶体间可以相互转化</w:t>
      </w:r>
    </w:p>
    <w:p w14:paraId="10A699B7" w14:textId="77777777" w:rsidR="00DB32B4" w:rsidRDefault="00DB32B4" w:rsidP="00DB32B4"/>
    <w:p w14:paraId="067A0660" w14:textId="3A672277" w:rsidR="0048418E" w:rsidRDefault="00000000" w:rsidP="00DB32B4">
      <w:r>
        <w:rPr>
          <w:rFonts w:hint="eastAsia"/>
        </w:rPr>
        <w:t>2</w:t>
      </w:r>
      <w:r>
        <w:rPr>
          <w:rFonts w:hint="eastAsia"/>
        </w:rPr>
        <w:t>．小</w:t>
      </w:r>
      <w:r>
        <w:t>衡</w:t>
      </w:r>
      <w:r>
        <w:rPr>
          <w:rFonts w:hint="eastAsia"/>
        </w:rPr>
        <w:t>同学在雪地里吹肥皂泡玩。若泡内气体质量为</w:t>
      </w:r>
      <w:r w:rsidR="00DB32B4">
        <w:rPr>
          <w:rFonts w:hint="eastAsia"/>
        </w:rPr>
        <w:t xml:space="preserve"> </w:t>
      </w:r>
      <w:r>
        <w:rPr>
          <w:rFonts w:hint="eastAsia"/>
          <w:i/>
          <w:iCs/>
        </w:rPr>
        <w:t>m</w:t>
      </w:r>
      <w:r>
        <w:rPr>
          <w:rFonts w:hint="eastAsia"/>
        </w:rPr>
        <w:t>，气体摩尔质量为</w:t>
      </w:r>
      <w:r w:rsidR="00DB32B4">
        <w:rPr>
          <w:rFonts w:hint="eastAsia"/>
        </w:rPr>
        <w:t xml:space="preserve"> </w:t>
      </w:r>
      <w:r>
        <w:rPr>
          <w:rFonts w:hint="eastAsia"/>
          <w:i/>
          <w:iCs/>
        </w:rPr>
        <w:t>M</w:t>
      </w:r>
      <w:r>
        <w:rPr>
          <w:rFonts w:hint="eastAsia"/>
        </w:rPr>
        <w:t>，阿伏加德罗常数为</w:t>
      </w:r>
      <w:r w:rsidR="00DB32B4">
        <w:rPr>
          <w:rFonts w:hint="eastAsia"/>
        </w:rPr>
        <w:t xml:space="preserve"> </w:t>
      </w:r>
      <w:r>
        <w:rPr>
          <w:rFonts w:hint="eastAsia"/>
          <w:i/>
          <w:iCs/>
        </w:rPr>
        <w:t>N</w:t>
      </w:r>
      <w:r>
        <w:rPr>
          <w:rFonts w:hint="eastAsia"/>
          <w:vertAlign w:val="subscript"/>
        </w:rPr>
        <w:t>A</w:t>
      </w:r>
      <w:r>
        <w:rPr>
          <w:rFonts w:hint="eastAsia"/>
        </w:rPr>
        <w:t>，则泡内气体分子数</w:t>
      </w:r>
      <w:r w:rsidR="00DB32B4">
        <w:rPr>
          <w:rFonts w:hint="eastAsia"/>
        </w:rPr>
        <w:t xml:space="preserve"> </w:t>
      </w:r>
      <w:r>
        <w:rPr>
          <w:rFonts w:hint="eastAsia"/>
          <w:i/>
          <w:iCs/>
        </w:rPr>
        <w:t>n</w:t>
      </w:r>
      <w:r w:rsidR="00DB32B4">
        <w:rPr>
          <w:rFonts w:hint="eastAsia"/>
        </w:rPr>
        <w:t xml:space="preserve"> = </w:t>
      </w:r>
      <w:r>
        <w:rPr>
          <w:rFonts w:hint="eastAsia"/>
        </w:rPr>
        <w:t>________</w:t>
      </w:r>
      <w:r>
        <w:rPr>
          <w:rFonts w:hint="eastAsia"/>
        </w:rPr>
        <w:t>。刚吹出的肥皂泡内的气体压强比外界大气压强大</w:t>
      </w:r>
      <w:r w:rsidR="00DB32B4">
        <w:rPr>
          <w:rFonts w:hint="eastAsia"/>
        </w:rPr>
        <w:t xml:space="preserve"> </w:t>
      </w:r>
      <w:r w:rsidR="00DB32B4">
        <w:t>Δ</w:t>
      </w:r>
      <w:r w:rsidR="00DB32B4" w:rsidRPr="00DB32B4">
        <w:rPr>
          <w:rFonts w:hint="eastAsia"/>
          <w:i/>
          <w:iCs/>
        </w:rPr>
        <w:t>p</w:t>
      </w:r>
      <w:r>
        <w:rPr>
          <w:rFonts w:hint="eastAsia"/>
        </w:rPr>
        <w:t>，气体温度为</w:t>
      </w:r>
      <w:r w:rsidR="00DB32B4">
        <w:rPr>
          <w:rFonts w:hint="eastAsia"/>
        </w:rPr>
        <w:t xml:space="preserve"> </w:t>
      </w:r>
      <w:r>
        <w:rPr>
          <w:rFonts w:hint="eastAsia"/>
          <w:i/>
          <w:iCs/>
        </w:rPr>
        <w:t>T</w:t>
      </w:r>
      <w:r>
        <w:rPr>
          <w:rFonts w:hint="eastAsia"/>
          <w:vertAlign w:val="subscript"/>
        </w:rPr>
        <w:t>1</w:t>
      </w:r>
      <w:r>
        <w:rPr>
          <w:rFonts w:hint="eastAsia"/>
        </w:rPr>
        <w:t>。肥皂泡很快冻结，其体积和内部气体质量不变。气体压强与外界大气压强的差的绝对值仍为</w:t>
      </w:r>
      <w:r w:rsidR="00DB32B4">
        <w:rPr>
          <w:rFonts w:hint="eastAsia"/>
        </w:rPr>
        <w:t xml:space="preserve"> </w:t>
      </w:r>
      <w:r w:rsidR="00DB32B4">
        <w:t>Δ</w:t>
      </w:r>
      <w:r w:rsidR="00DB32B4" w:rsidRPr="00DB32B4">
        <w:rPr>
          <w:rFonts w:hint="eastAsia"/>
          <w:i/>
          <w:iCs/>
        </w:rPr>
        <w:t>p</w:t>
      </w:r>
      <w:r>
        <w:rPr>
          <w:rFonts w:hint="eastAsia"/>
        </w:rPr>
        <w:t>。将肥皂泡内气体视作理想气体，已知大气压强为</w:t>
      </w:r>
      <w:r w:rsidR="00DB32B4">
        <w:rPr>
          <w:rFonts w:hint="eastAsia"/>
        </w:rPr>
        <w:t xml:space="preserve"> </w:t>
      </w:r>
      <w:r>
        <w:rPr>
          <w:rFonts w:hint="eastAsia"/>
          <w:i/>
          <w:iCs/>
        </w:rPr>
        <w:t>p</w:t>
      </w:r>
      <w:r>
        <w:rPr>
          <w:rFonts w:hint="eastAsia"/>
          <w:vertAlign w:val="subscript"/>
        </w:rPr>
        <w:t>0</w:t>
      </w:r>
      <w:r>
        <w:rPr>
          <w:rFonts w:hint="eastAsia"/>
        </w:rPr>
        <w:t>，则冻结后泡内气体温度</w:t>
      </w:r>
      <w:r w:rsidR="00DB32B4">
        <w:rPr>
          <w:rFonts w:hint="eastAsia"/>
        </w:rPr>
        <w:t xml:space="preserve"> </w:t>
      </w:r>
      <w:r>
        <w:rPr>
          <w:rFonts w:hint="eastAsia"/>
          <w:i/>
          <w:iCs/>
        </w:rPr>
        <w:t>T</w:t>
      </w:r>
      <w:r>
        <w:rPr>
          <w:rFonts w:hint="eastAsia"/>
          <w:vertAlign w:val="subscript"/>
        </w:rPr>
        <w:t>2</w:t>
      </w:r>
      <w:r w:rsidR="00DB32B4">
        <w:rPr>
          <w:rFonts w:hint="eastAsia"/>
        </w:rPr>
        <w:t xml:space="preserve"> = </w:t>
      </w:r>
      <w:r>
        <w:rPr>
          <w:rFonts w:hint="eastAsia"/>
        </w:rPr>
        <w:t>________</w:t>
      </w:r>
      <w:r>
        <w:rPr>
          <w:rFonts w:hint="eastAsia"/>
        </w:rPr>
        <w:t>。</w:t>
      </w:r>
    </w:p>
    <w:p w14:paraId="24F13A63" w14:textId="0AC9F2AD" w:rsidR="00DB32B4" w:rsidRDefault="00DB32B4" w:rsidP="00DB32B4"/>
    <w:p w14:paraId="1253519E" w14:textId="44DFF877" w:rsidR="0048418E" w:rsidRDefault="002608CB" w:rsidP="002608CB">
      <w:r>
        <w:rPr>
          <w:noProof/>
        </w:rPr>
        <mc:AlternateContent>
          <mc:Choice Requires="wpg">
            <w:drawing>
              <wp:anchor distT="0" distB="0" distL="114300" distR="114300" simplePos="0" relativeHeight="251707392" behindDoc="0" locked="0" layoutInCell="1" allowOverlap="1" wp14:anchorId="6FB65333" wp14:editId="70EEF1F4">
                <wp:simplePos x="0" y="0"/>
                <wp:positionH relativeFrom="column">
                  <wp:posOffset>2378710</wp:posOffset>
                </wp:positionH>
                <wp:positionV relativeFrom="paragraph">
                  <wp:posOffset>62230</wp:posOffset>
                </wp:positionV>
                <wp:extent cx="2822575" cy="1043305"/>
                <wp:effectExtent l="0" t="0" r="0" b="4445"/>
                <wp:wrapSquare wrapText="bothSides"/>
                <wp:docPr id="1652462277" name="组合 41"/>
                <wp:cNvGraphicFramePr/>
                <a:graphic xmlns:a="http://schemas.openxmlformats.org/drawingml/2006/main">
                  <a:graphicData uri="http://schemas.microsoft.com/office/word/2010/wordprocessingGroup">
                    <wpg:wgp>
                      <wpg:cNvGrpSpPr/>
                      <wpg:grpSpPr>
                        <a:xfrm>
                          <a:off x="0" y="0"/>
                          <a:ext cx="2822575" cy="1043305"/>
                          <a:chOff x="-81494" y="-152562"/>
                          <a:chExt cx="2822736" cy="1045505"/>
                        </a:xfrm>
                      </wpg:grpSpPr>
                      <wpg:grpSp>
                        <wpg:cNvPr id="456791095" name="组合 3267">
                          <a:extLst>
                            <a:ext uri="{FF2B5EF4-FFF2-40B4-BE49-F238E27FC236}">
                              <a16:creationId xmlns:a16="http://schemas.microsoft.com/office/drawing/2014/main" id="{6C758CA9-6F25-1CE0-FFD4-072AE3EB151F}"/>
                            </a:ext>
                          </a:extLst>
                        </wpg:cNvPr>
                        <wpg:cNvGrpSpPr/>
                        <wpg:grpSpPr>
                          <a:xfrm>
                            <a:off x="0" y="40136"/>
                            <a:ext cx="2704381" cy="852807"/>
                            <a:chOff x="0" y="-2502"/>
                            <a:chExt cx="2704381" cy="852807"/>
                          </a:xfrm>
                        </wpg:grpSpPr>
                        <wpg:grpSp>
                          <wpg:cNvPr id="346911375" name="组合 346911375">
                            <a:extLst>
                              <a:ext uri="{FF2B5EF4-FFF2-40B4-BE49-F238E27FC236}">
                                <a16:creationId xmlns:a16="http://schemas.microsoft.com/office/drawing/2014/main" id="{2EB98F68-037D-A056-3313-4EFC12B59EFC}"/>
                              </a:ext>
                            </a:extLst>
                          </wpg:cNvPr>
                          <wpg:cNvGrpSpPr/>
                          <wpg:grpSpPr>
                            <a:xfrm>
                              <a:off x="0" y="-2502"/>
                              <a:ext cx="2704381" cy="852807"/>
                              <a:chOff x="0" y="-2502"/>
                              <a:chExt cx="2704381" cy="852807"/>
                            </a:xfrm>
                          </wpg:grpSpPr>
                          <wpg:grpSp>
                            <wpg:cNvPr id="68111782" name="组合 68111782">
                              <a:extLst>
                                <a:ext uri="{FF2B5EF4-FFF2-40B4-BE49-F238E27FC236}">
                                  <a16:creationId xmlns:a16="http://schemas.microsoft.com/office/drawing/2014/main" id="{4F270794-1032-D77E-70DE-27B80FAA1E95}"/>
                                </a:ext>
                              </a:extLst>
                            </wpg:cNvPr>
                            <wpg:cNvGrpSpPr/>
                            <wpg:grpSpPr>
                              <a:xfrm>
                                <a:off x="0" y="2966"/>
                                <a:ext cx="2704381" cy="847339"/>
                                <a:chOff x="0" y="2966"/>
                                <a:chExt cx="2704381" cy="847339"/>
                              </a:xfrm>
                            </wpg:grpSpPr>
                            <wps:wsp>
                              <wps:cNvPr id="414930110" name="矩形 414930110">
                                <a:extLst>
                                  <a:ext uri="{FF2B5EF4-FFF2-40B4-BE49-F238E27FC236}">
                                    <a16:creationId xmlns:a16="http://schemas.microsoft.com/office/drawing/2014/main" id="{9FC0FF9F-7925-F32C-AA61-C78DD75780ED}"/>
                                  </a:ext>
                                </a:extLst>
                              </wps:cNvPr>
                              <wps:cNvSpPr/>
                              <wps:spPr>
                                <a:xfrm>
                                  <a:off x="119" y="804586"/>
                                  <a:ext cx="2703711" cy="45719"/>
                                </a:xfrm>
                                <a:prstGeom prst="rect">
                                  <a:avLst/>
                                </a:prstGeom>
                                <a:pattFill prst="ltUpDiag">
                                  <a:fgClr>
                                    <a:schemeClr val="tx1"/>
                                  </a:fgClr>
                                  <a:bgClr>
                                    <a:schemeClr val="bg1"/>
                                  </a:bgClr>
                                </a:patt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8655996" name="直接连接符 778655996">
                                <a:extLst>
                                  <a:ext uri="{FF2B5EF4-FFF2-40B4-BE49-F238E27FC236}">
                                    <a16:creationId xmlns:a16="http://schemas.microsoft.com/office/drawing/2014/main" id="{602C14D4-2914-3364-777C-8243D1D3946A}"/>
                                  </a:ext>
                                </a:extLst>
                              </wps:cNvPr>
                              <wps:cNvCnPr/>
                              <wps:spPr>
                                <a:xfrm>
                                  <a:off x="0" y="805223"/>
                                  <a:ext cx="270438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44529" name="矩形 47244529">
                                <a:extLst>
                                  <a:ext uri="{FF2B5EF4-FFF2-40B4-BE49-F238E27FC236}">
                                    <a16:creationId xmlns:a16="http://schemas.microsoft.com/office/drawing/2014/main" id="{427851A6-D797-C429-DC26-83256657F2D0}"/>
                                  </a:ext>
                                </a:extLst>
                              </wps:cNvPr>
                              <wps:cNvSpPr/>
                              <wps:spPr>
                                <a:xfrm>
                                  <a:off x="102079" y="2966"/>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113625" name="矩形 411113625">
                                <a:extLst>
                                  <a:ext uri="{FF2B5EF4-FFF2-40B4-BE49-F238E27FC236}">
                                    <a16:creationId xmlns:a16="http://schemas.microsoft.com/office/drawing/2014/main" id="{C61142CD-E897-2706-C9B3-16B6FE318A17}"/>
                                  </a:ext>
                                </a:extLst>
                              </wps:cNvPr>
                              <wps:cNvSpPr/>
                              <wps:spPr>
                                <a:xfrm>
                                  <a:off x="1303929" y="3175"/>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3439421" name="矩形 1193439421">
                                <a:extLst>
                                  <a:ext uri="{FF2B5EF4-FFF2-40B4-BE49-F238E27FC236}">
                                    <a16:creationId xmlns:a16="http://schemas.microsoft.com/office/drawing/2014/main" id="{2DE2613D-969B-631C-B327-71DD3382E524}"/>
                                  </a:ext>
                                </a:extLst>
                              </wps:cNvPr>
                              <wps:cNvSpPr/>
                              <wps:spPr>
                                <a:xfrm>
                                  <a:off x="2503824" y="2966"/>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32550149" name="弧形 1032550149">
                              <a:extLst>
                                <a:ext uri="{FF2B5EF4-FFF2-40B4-BE49-F238E27FC236}">
                                  <a16:creationId xmlns:a16="http://schemas.microsoft.com/office/drawing/2014/main" id="{1C877D00-E72C-9012-8EB9-04E8F1F35C8A}"/>
                                </a:ext>
                              </a:extLst>
                            </wps:cNvPr>
                            <wps:cNvSpPr/>
                            <wps:spPr>
                              <a:xfrm rot="6453952">
                                <a:off x="109932" y="-2502"/>
                                <a:ext cx="140714" cy="14071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638074362" name="任意多边形: 形状 1638074362">
                            <a:extLst>
                              <a:ext uri="{FF2B5EF4-FFF2-40B4-BE49-F238E27FC236}">
                                <a16:creationId xmlns:a16="http://schemas.microsoft.com/office/drawing/2014/main" id="{60D0D9D7-7F60-8788-685A-E7E1E519C5CD}"/>
                              </a:ext>
                            </a:extLst>
                          </wps:cNvPr>
                          <wps:cNvSpPr/>
                          <wps:spPr>
                            <a:xfrm>
                              <a:off x="158974" y="14468"/>
                              <a:ext cx="1143000" cy="292355"/>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3886762" name="任意多边形: 形状 1153886762">
                            <a:extLst>
                              <a:ext uri="{FF2B5EF4-FFF2-40B4-BE49-F238E27FC236}">
                                <a16:creationId xmlns:a16="http://schemas.microsoft.com/office/drawing/2014/main" id="{FB663011-ABDE-F122-E53F-AC0A091D1D22}"/>
                              </a:ext>
                            </a:extLst>
                          </wps:cNvPr>
                          <wps:cNvSpPr/>
                          <wps:spPr>
                            <a:xfrm>
                              <a:off x="1360001" y="14531"/>
                              <a:ext cx="1143000" cy="292355"/>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51673518" name="Rectangle 481"/>
                        <wps:cNvSpPr/>
                        <wps:spPr>
                          <a:xfrm>
                            <a:off x="-81494" y="-152562"/>
                            <a:ext cx="415535" cy="198120"/>
                          </a:xfrm>
                          <a:prstGeom prst="rect">
                            <a:avLst/>
                          </a:prstGeom>
                          <a:ln>
                            <a:noFill/>
                          </a:ln>
                        </wps:spPr>
                        <wps:txbx>
                          <w:txbxContent>
                            <w:p w14:paraId="382221D8" w14:textId="041E1AB4"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703162862" name="Rectangle 481"/>
                        <wps:cNvSpPr/>
                        <wps:spPr>
                          <a:xfrm>
                            <a:off x="1128673" y="-152519"/>
                            <a:ext cx="415535" cy="198120"/>
                          </a:xfrm>
                          <a:prstGeom prst="rect">
                            <a:avLst/>
                          </a:prstGeom>
                          <a:ln>
                            <a:noFill/>
                          </a:ln>
                        </wps:spPr>
                        <wps:txbx>
                          <w:txbxContent>
                            <w:p w14:paraId="7855ACD4" w14:textId="77777777"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587683103" name="Rectangle 481"/>
                        <wps:cNvSpPr/>
                        <wps:spPr>
                          <a:xfrm>
                            <a:off x="2325707" y="-152199"/>
                            <a:ext cx="415535" cy="198120"/>
                          </a:xfrm>
                          <a:prstGeom prst="rect">
                            <a:avLst/>
                          </a:prstGeom>
                          <a:ln>
                            <a:noFill/>
                          </a:ln>
                        </wps:spPr>
                        <wps:txbx>
                          <w:txbxContent>
                            <w:p w14:paraId="7E26A248" w14:textId="77777777"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1038760321" name="Rectangle 481"/>
                        <wps:cNvSpPr/>
                        <wps:spPr>
                          <a:xfrm>
                            <a:off x="522488" y="122512"/>
                            <a:ext cx="415535" cy="198120"/>
                          </a:xfrm>
                          <a:prstGeom prst="rect">
                            <a:avLst/>
                          </a:prstGeom>
                          <a:ln>
                            <a:noFill/>
                          </a:ln>
                        </wps:spPr>
                        <wps:txbx>
                          <w:txbxContent>
                            <w:p w14:paraId="40F1986B" w14:textId="007D58E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732450418" name="Rectangle 481"/>
                        <wps:cNvSpPr/>
                        <wps:spPr>
                          <a:xfrm>
                            <a:off x="1723250" y="122512"/>
                            <a:ext cx="415535" cy="198120"/>
                          </a:xfrm>
                          <a:prstGeom prst="rect">
                            <a:avLst/>
                          </a:prstGeom>
                          <a:ln>
                            <a:noFill/>
                          </a:ln>
                        </wps:spPr>
                        <wps:txbx>
                          <w:txbxContent>
                            <w:p w14:paraId="5F751D25" w14:textId="7777777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394610170" name="Rectangle 481"/>
                        <wps:cNvSpPr/>
                        <wps:spPr>
                          <a:xfrm>
                            <a:off x="160982" y="145778"/>
                            <a:ext cx="127245" cy="198120"/>
                          </a:xfrm>
                          <a:prstGeom prst="rect">
                            <a:avLst/>
                          </a:prstGeom>
                          <a:ln>
                            <a:noFill/>
                          </a:ln>
                        </wps:spPr>
                        <wps:txbx>
                          <w:txbxContent>
                            <w:p w14:paraId="7A4E9610" w14:textId="57DAD9F9"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6FB65333" id="组合 41" o:spid="_x0000_s1300" style="position:absolute;left:0;text-align:left;margin-left:187.3pt;margin-top:4.9pt;width:222.25pt;height:82.15pt;z-index:251707392;mso-position-horizontal-relative:text;mso-position-vertical-relative:text;mso-height-relative:margin" coordorigin="-814,-1525" coordsize="28227,10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">
                <v:group id="组合 3267" o:spid="_x0000_s1301" style="position:absolute;top:401;width:27043;height:8528" coordorigin=",-25" coordsize="27043,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">
                  <v:group id="组合 346911375" o:spid="_x0000_s1302" style="position:absolute;top:-25;width:27043;height:8528" coordorigin=",-25" coordsize="27043,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">
                    <v:group id="组合 68111782" o:spid="_x0000_s1303" style="position:absolute;top:29;width:27043;height:8474" coordorigin=",29" coordsize="27043,8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">
                      <v:rect id="矩形 414930110" o:spid="_x0000_s1304" style="position:absolute;left:1;top:8045;width:2703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" fillcolor="black [3213]" stroked="f" strokeweight=".5pt">
                        <v:fill r:id="rId13" o:title="" color2="white [3212]" type="pattern"/>
                      </v:rect>
                      <v:line id="直接连接符 778655996" o:spid="_x0000_s1305" style="position:absolute;visibility:visible;mso-wrap-style:square" from="0,8052" to="270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" strokecolor="black [3213]" strokeweight="1pt">
                        <v:stroke joinstyle="miter"/>
                      </v:line>
                      <v:rect id="矩形 47244529" o:spid="_x0000_s1306" style="position:absolute;left:1020;top:29;width:561;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" fillcolor="#bfbfbf [2412]" strokecolor="black [3213]" strokeweight=".5pt"/>
                      <v:rect id="矩形 411113625" o:spid="_x0000_s1307" style="position:absolute;left:13039;top:31;width:561;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" fillcolor="#bfbfbf [2412]" strokecolor="black [3213]" strokeweight=".5pt"/>
                      <v:rect id="矩形 1193439421" o:spid="_x0000_s1308" style="position:absolute;left:25038;top:29;width:560;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" fillcolor="#bfbfbf [2412]" strokecolor="black [3213]" strokeweight=".5pt"/>
                    </v:group>
                    <v:shape id="弧形 1032550149" o:spid="_x0000_s1309" style="position:absolute;left:1099;top:-25;width:1407;height:1407;rotation:7049437fd;visibility:visible;mso-wrap-style:square;v-text-anchor:middle" coordsize="140714,140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" path="m70357,nsc109214,,140714,31500,140714,70357r-70357,l70357,xem70357,nfc109214,,140714,31500,140714,70357e" filled="f" strokecolor="black [3213]" strokeweight=".5pt">
                      <v:stroke joinstyle="miter"/>
                      <v:path arrowok="t" o:connecttype="custom" o:connectlocs="70357,0;140714,70357" o:connectangles="0,0"/>
                    </v:shape>
                  </v:group>
                  <v:shape id="任意多边形: 形状 1638074362" o:spid="_x0000_s1310" style="position:absolute;left:1589;top:144;width:11430;height:2924;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" path="m,c1525,1084562,3874,2028250,4967,2033013v1093,4763,2438,-427181,5033,-2023013e" filled="f" strokecolor="black [3213]" strokeweight="1pt">
                    <v:stroke joinstyle="miter"/>
                    <v:path arrowok="t" o:connecttype="custom" o:connectlocs="0,0;567728,292349;1143000,1438" o:connectangles="0,0,0"/>
                  </v:shape>
                  <v:shape id="任意多边形: 形状 1153886762" o:spid="_x0000_s1311" style="position:absolute;left:13600;top:145;width:11430;height:2923;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" path="m,c1525,1084562,3874,2028250,4967,2033013v1093,4763,2438,-427181,5033,-2023013e" filled="f" strokecolor="black [3213]" strokeweight="1pt">
                    <v:stroke joinstyle="miter"/>
                    <v:path arrowok="t" o:connecttype="custom" o:connectlocs="0,0;567728,292349;1143000,1438" o:connectangles="0,0,0"/>
                  </v:shape>
                </v:group>
                <v:rect id="Rectangle 481" o:spid="_x0000_s1312" style="position:absolute;left:-814;top:-1525;width:415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" filled="f" stroked="f">
                  <v:textbox style="mso-fit-shape-to-text:t" inset="1mm,0,1mm,0">
                    <w:txbxContent>
                      <w:p w14:paraId="382221D8" w14:textId="041E1AB4" w:rsidR="002608CB" w:rsidRPr="00A130B3" w:rsidRDefault="002608CB" w:rsidP="002608CB">
                        <w:pPr>
                          <w:rPr>
                            <w:sz w:val="18"/>
                            <w:szCs w:val="18"/>
                          </w:rPr>
                        </w:pPr>
                        <w:r>
                          <w:rPr>
                            <w:rFonts w:hint="eastAsia"/>
                            <w:sz w:val="18"/>
                            <w:szCs w:val="18"/>
                          </w:rPr>
                          <w:t>支撑杆</w:t>
                        </w:r>
                      </w:p>
                    </w:txbxContent>
                  </v:textbox>
                </v:rect>
                <v:rect id="Rectangle 481" o:spid="_x0000_s1313" style="position:absolute;left:11286;top:-1525;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" filled="f" stroked="f">
                  <v:textbox style="mso-fit-shape-to-text:t" inset="1mm,0,1mm,0">
                    <w:txbxContent>
                      <w:p w14:paraId="7855ACD4" w14:textId="77777777" w:rsidR="002608CB" w:rsidRPr="00A130B3" w:rsidRDefault="002608CB" w:rsidP="002608CB">
                        <w:pPr>
                          <w:rPr>
                            <w:sz w:val="18"/>
                            <w:szCs w:val="18"/>
                          </w:rPr>
                        </w:pPr>
                        <w:r>
                          <w:rPr>
                            <w:rFonts w:hint="eastAsia"/>
                            <w:sz w:val="18"/>
                            <w:szCs w:val="18"/>
                          </w:rPr>
                          <w:t>支撑杆</w:t>
                        </w:r>
                      </w:p>
                    </w:txbxContent>
                  </v:textbox>
                </v:rect>
                <v:rect id="Rectangle 481" o:spid="_x0000_s1314" style="position:absolute;left:23257;top:-1521;width:4155;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" filled="f" stroked="f">
                  <v:textbox style="mso-fit-shape-to-text:t" inset="1mm,0,1mm,0">
                    <w:txbxContent>
                      <w:p w14:paraId="7E26A248" w14:textId="77777777" w:rsidR="002608CB" w:rsidRPr="00A130B3" w:rsidRDefault="002608CB" w:rsidP="002608CB">
                        <w:pPr>
                          <w:rPr>
                            <w:sz w:val="18"/>
                            <w:szCs w:val="18"/>
                          </w:rPr>
                        </w:pPr>
                        <w:r>
                          <w:rPr>
                            <w:rFonts w:hint="eastAsia"/>
                            <w:sz w:val="18"/>
                            <w:szCs w:val="18"/>
                          </w:rPr>
                          <w:t>支撑杆</w:t>
                        </w:r>
                      </w:p>
                    </w:txbxContent>
                  </v:textbox>
                </v:rect>
                <v:rect id="Rectangle 481" o:spid="_x0000_s1315" style="position:absolute;left:5224;top:1225;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" filled="f" stroked="f">
                  <v:textbox style="mso-fit-shape-to-text:t" inset="1mm,0,1mm,0">
                    <w:txbxContent>
                      <w:p w14:paraId="40F1986B" w14:textId="007D58E7" w:rsidR="002608CB" w:rsidRPr="00A130B3" w:rsidRDefault="002608CB" w:rsidP="002608CB">
                        <w:pPr>
                          <w:rPr>
                            <w:sz w:val="18"/>
                            <w:szCs w:val="18"/>
                          </w:rPr>
                        </w:pPr>
                        <w:r>
                          <w:rPr>
                            <w:rFonts w:hint="eastAsia"/>
                            <w:sz w:val="18"/>
                            <w:szCs w:val="18"/>
                          </w:rPr>
                          <w:t>晾衣绳</w:t>
                        </w:r>
                      </w:p>
                    </w:txbxContent>
                  </v:textbox>
                </v:rect>
                <v:rect id="Rectangle 481" o:spid="_x0000_s1316" style="position:absolute;left:17232;top:1225;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" filled="f" stroked="f">
                  <v:textbox style="mso-fit-shape-to-text:t" inset="1mm,0,1mm,0">
                    <w:txbxContent>
                      <w:p w14:paraId="5F751D25" w14:textId="77777777" w:rsidR="002608CB" w:rsidRPr="00A130B3" w:rsidRDefault="002608CB" w:rsidP="002608CB">
                        <w:pPr>
                          <w:rPr>
                            <w:sz w:val="18"/>
                            <w:szCs w:val="18"/>
                          </w:rPr>
                        </w:pPr>
                        <w:r>
                          <w:rPr>
                            <w:rFonts w:hint="eastAsia"/>
                            <w:sz w:val="18"/>
                            <w:szCs w:val="18"/>
                          </w:rPr>
                          <w:t>晾衣绳</w:t>
                        </w:r>
                      </w:p>
                    </w:txbxContent>
                  </v:textbox>
                </v:rect>
                <v:rect id="Rectangle 481" o:spid="_x0000_s1317" style="position:absolute;left:1609;top:1457;width:127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" filled="f" stroked="f">
                  <v:textbox style="mso-fit-shape-to-text:t" inset="1mm,0,1mm,0">
                    <w:txbxContent>
                      <w:p w14:paraId="7A4E9610" w14:textId="57DAD9F9" w:rsidR="002608CB" w:rsidRPr="002608CB" w:rsidRDefault="002608CB" w:rsidP="002608CB">
                        <w:pPr>
                          <w:rPr>
                            <w:i/>
                            <w:iCs/>
                            <w:sz w:val="18"/>
                            <w:szCs w:val="18"/>
                          </w:rPr>
                        </w:pPr>
                        <w:r w:rsidRPr="002608CB">
                          <w:rPr>
                            <w:i/>
                            <w:iCs/>
                            <w:sz w:val="18"/>
                            <w:szCs w:val="18"/>
                          </w:rPr>
                          <w:t>θ</w:t>
                        </w:r>
                      </w:p>
                    </w:txbxContent>
                  </v:textbox>
                </v:rect>
                <w10:wrap type="square"/>
              </v:group>
            </w:pict>
          </mc:Fallback>
        </mc:AlternateContent>
      </w:r>
      <w:r>
        <w:rPr>
          <w:rFonts w:hint="eastAsia"/>
        </w:rPr>
        <w:t>3</w:t>
      </w:r>
      <w:r>
        <w:rPr>
          <w:rFonts w:hint="eastAsia"/>
        </w:rPr>
        <w:t>．（计算）小区便民晾衣设备的三根支撑杆等间距地竖直固定在地面上，相邻支撑杆之间的晾衣绳质量均为</w:t>
      </w:r>
      <w:r w:rsidR="00DB32B4">
        <w:rPr>
          <w:rFonts w:hint="eastAsia"/>
        </w:rPr>
        <w:t xml:space="preserve"> </w:t>
      </w:r>
      <w:r>
        <w:rPr>
          <w:rFonts w:hint="eastAsia"/>
          <w:i/>
          <w:iCs/>
        </w:rPr>
        <w:t>m</w:t>
      </w:r>
      <w:r>
        <w:rPr>
          <w:rFonts w:hint="eastAsia"/>
        </w:rPr>
        <w:t>，晾衣绳顶端的切线与竖直方向的夹角均为</w:t>
      </w:r>
      <w:r w:rsidR="00DB32B4">
        <w:rPr>
          <w:rFonts w:hint="eastAsia"/>
        </w:rPr>
        <w:t xml:space="preserve"> </w:t>
      </w:r>
      <w:r>
        <w:rPr>
          <w:rFonts w:ascii="Symbol" w:hAnsi="Symbol"/>
          <w:i/>
        </w:rPr>
        <w:sym w:font="Symbol" w:char="F071"/>
      </w:r>
      <w:r>
        <w:rPr>
          <w:rFonts w:hint="eastAsia"/>
          <w:iCs/>
        </w:rPr>
        <w:t>，</w:t>
      </w:r>
      <w:r>
        <w:rPr>
          <w:rFonts w:hint="eastAsia"/>
        </w:rPr>
        <w:t>如图所示。降雪后晾衣绳都被冰层均匀包裹，</w:t>
      </w:r>
      <w:r>
        <w:rPr>
          <w:rFonts w:hint="eastAsia"/>
          <w:szCs w:val="21"/>
        </w:rPr>
        <w:t>中间的支撑杆</w:t>
      </w:r>
      <w:r>
        <w:rPr>
          <w:rFonts w:hint="eastAsia"/>
        </w:rPr>
        <w:t>对地压力增加了</w:t>
      </w:r>
      <w:r w:rsidR="00DB32B4">
        <w:rPr>
          <w:rFonts w:hint="eastAsia"/>
        </w:rPr>
        <w:t xml:space="preserve"> </w:t>
      </w:r>
      <w:r w:rsidR="00DB32B4">
        <w:t>Δ</w:t>
      </w:r>
      <w:r w:rsidR="00DB32B4" w:rsidRPr="00DB32B4">
        <w:rPr>
          <w:rFonts w:hint="eastAsia"/>
          <w:i/>
          <w:iCs/>
        </w:rPr>
        <w:t>F</w:t>
      </w:r>
      <w:r>
        <w:rPr>
          <w:rFonts w:hint="eastAsia"/>
        </w:rPr>
        <w:t>。为简化问题，不考虑中间支撑杆上的积雪重力及晾衣绳顶端切线与竖直方向夹角的变化。重力加速度为</w:t>
      </w:r>
      <w:r w:rsidR="00DB32B4">
        <w:rPr>
          <w:rFonts w:hint="eastAsia"/>
        </w:rPr>
        <w:t xml:space="preserve"> </w:t>
      </w:r>
      <w:r>
        <w:rPr>
          <w:rFonts w:hint="eastAsia"/>
          <w:i/>
          <w:iCs/>
        </w:rPr>
        <w:t>g</w:t>
      </w:r>
      <w:r>
        <w:rPr>
          <w:rFonts w:hint="eastAsia"/>
        </w:rPr>
        <w:t>。求：</w:t>
      </w:r>
    </w:p>
    <w:p w14:paraId="216ECB7B" w14:textId="77777777" w:rsidR="0048418E" w:rsidRDefault="00000000" w:rsidP="00DB32B4">
      <w:r>
        <w:rPr>
          <w:rFonts w:hint="eastAsia"/>
        </w:rPr>
        <w:t>（</w:t>
      </w:r>
      <w:r>
        <w:rPr>
          <w:rFonts w:hint="eastAsia"/>
        </w:rPr>
        <w:t>1</w:t>
      </w:r>
      <w:r>
        <w:rPr>
          <w:rFonts w:hint="eastAsia"/>
        </w:rPr>
        <w:t>）每根晾衣绳上的冰层质量；</w:t>
      </w:r>
    </w:p>
    <w:p w14:paraId="3280E030" w14:textId="77777777" w:rsidR="0048418E" w:rsidRDefault="00000000" w:rsidP="00DB32B4">
      <w:r>
        <w:rPr>
          <w:rFonts w:hint="eastAsia"/>
        </w:rPr>
        <w:t>（</w:t>
      </w:r>
      <w:r>
        <w:rPr>
          <w:rFonts w:hint="eastAsia"/>
        </w:rPr>
        <w:t>2</w:t>
      </w:r>
      <w:r>
        <w:rPr>
          <w:rFonts w:hint="eastAsia"/>
        </w:rPr>
        <w:t>）结冰的晾衣绳在最低点的张力大小。</w:t>
      </w:r>
    </w:p>
    <w:p w14:paraId="15255540" w14:textId="5AB3F58D" w:rsidR="0048418E" w:rsidRDefault="0048418E" w:rsidP="00DB32B4"/>
    <w:p w14:paraId="54443A7C" w14:textId="77777777" w:rsidR="0048418E" w:rsidRDefault="00000000" w:rsidP="00DB32B4">
      <w:pPr>
        <w:pStyle w:val="2"/>
      </w:pPr>
      <w:bookmarkStart w:id="8" w:name="_Hlk193277318"/>
      <w:r>
        <w:rPr>
          <w:rFonts w:hint="eastAsia"/>
        </w:rPr>
        <w:t>四、发电与用电</w:t>
      </w:r>
    </w:p>
    <w:bookmarkEnd w:id="8"/>
    <w:p w14:paraId="588496C4" w14:textId="77777777" w:rsidR="0048418E" w:rsidRDefault="00000000" w:rsidP="00DB32B4">
      <w:pPr>
        <w:pStyle w:val="af2"/>
        <w:ind w:firstLine="420"/>
      </w:pPr>
      <w:r>
        <w:rPr>
          <w:rFonts w:hint="eastAsia"/>
        </w:rPr>
        <w:t>远距离输电设备将电能送到千家万户，掌握安全、合理用电的常识，使生活更</w:t>
      </w:r>
      <w:commentRangeStart w:id="9"/>
      <w:r>
        <w:rPr>
          <w:rFonts w:hint="eastAsia"/>
        </w:rPr>
        <w:t>美好</w:t>
      </w:r>
      <w:commentRangeEnd w:id="9"/>
      <w:r w:rsidR="00893F67">
        <w:rPr>
          <w:rStyle w:val="af"/>
          <w:rFonts w:hint="eastAsia"/>
          <w:szCs w:val="24"/>
        </w:rPr>
        <w:commentReference w:id="9"/>
      </w:r>
      <w:r>
        <w:rPr>
          <w:rFonts w:hint="eastAsia"/>
        </w:rPr>
        <w:t>。</w:t>
      </w:r>
    </w:p>
    <w:p w14:paraId="5AB64E27" w14:textId="77777777" w:rsidR="00DB32B4" w:rsidRDefault="00DB32B4" w:rsidP="00DB32B4"/>
    <w:p w14:paraId="7198B05F" w14:textId="3D6137C7" w:rsidR="0048418E" w:rsidRDefault="00000000" w:rsidP="00DB32B4">
      <w:r>
        <w:rPr>
          <w:rFonts w:hint="eastAsia"/>
        </w:rPr>
        <w:t>1</w:t>
      </w:r>
      <w:r>
        <w:rPr>
          <w:rFonts w:hint="eastAsia"/>
        </w:rPr>
        <w:t>．</w:t>
      </w:r>
      <w:r>
        <w:t>电力部门在</w:t>
      </w:r>
      <w:r>
        <w:rPr>
          <w:rFonts w:hint="eastAsia"/>
        </w:rPr>
        <w:t>很多</w:t>
      </w:r>
      <w:r>
        <w:t>高压电线塔上都设置了</w:t>
      </w:r>
      <w:r>
        <w:rPr>
          <w:rFonts w:hint="eastAsia"/>
        </w:rPr>
        <w:t>“高压危险”等</w:t>
      </w:r>
      <w:r>
        <w:t>警示标语。</w:t>
      </w:r>
      <w:r>
        <w:t>220</w:t>
      </w:r>
      <w:r w:rsidR="00DB32B4">
        <w:rPr>
          <w:rFonts w:hint="eastAsia"/>
        </w:rPr>
        <w:t xml:space="preserve"> </w:t>
      </w:r>
      <w:r>
        <w:t>k</w:t>
      </w:r>
      <w:r>
        <w:rPr>
          <w:rFonts w:hint="eastAsia"/>
        </w:rPr>
        <w:t>V</w:t>
      </w:r>
      <w:r w:rsidR="00DB32B4">
        <w:rPr>
          <w:rFonts w:hint="eastAsia"/>
        </w:rPr>
        <w:t xml:space="preserve"> </w:t>
      </w:r>
      <w:r>
        <w:rPr>
          <w:rFonts w:hint="eastAsia"/>
        </w:rPr>
        <w:t>的单根输电线</w:t>
      </w:r>
      <w:r>
        <w:rPr>
          <w:rFonts w:hint="eastAsia"/>
        </w:rPr>
        <w:lastRenderedPageBreak/>
        <w:t>水平方向架设，离地高</w:t>
      </w:r>
      <w:r w:rsidR="00DB32B4">
        <w:rPr>
          <w:rFonts w:hint="eastAsia"/>
        </w:rPr>
        <w:t xml:space="preserve"> </w:t>
      </w:r>
      <w:r>
        <w:rPr>
          <w:rFonts w:hint="eastAsia"/>
        </w:rPr>
        <w:t>25</w:t>
      </w:r>
      <w:r w:rsidR="00DB32B4">
        <w:rPr>
          <w:rFonts w:hint="eastAsia"/>
        </w:rPr>
        <w:t xml:space="preserve"> </w:t>
      </w:r>
      <w:r>
        <w:rPr>
          <w:rFonts w:hint="eastAsia"/>
        </w:rPr>
        <w:t>m</w:t>
      </w:r>
      <w:r>
        <w:rPr>
          <w:rFonts w:hint="eastAsia"/>
        </w:rPr>
        <w:t>。研究人员在水平地面上沿垂直输电线地面投影的方向建立</w:t>
      </w:r>
      <w:r w:rsidR="00DB32B4">
        <w:rPr>
          <w:rFonts w:hint="eastAsia"/>
        </w:rPr>
        <w:t xml:space="preserve"> </w:t>
      </w:r>
      <w:r>
        <w:rPr>
          <w:rFonts w:hint="eastAsia"/>
          <w:i/>
          <w:iCs/>
        </w:rPr>
        <w:t>x</w:t>
      </w:r>
      <w:r w:rsidR="00DB32B4">
        <w:rPr>
          <w:rFonts w:hint="eastAsia"/>
        </w:rPr>
        <w:t xml:space="preserve"> </w:t>
      </w:r>
      <w:r>
        <w:rPr>
          <w:rFonts w:hint="eastAsia"/>
        </w:rPr>
        <w:t>轴，如图（</w:t>
      </w:r>
      <w:r>
        <w:rPr>
          <w:rFonts w:hint="eastAsia"/>
        </w:rPr>
        <w:t>a</w:t>
      </w:r>
      <w:r>
        <w:rPr>
          <w:rFonts w:hint="eastAsia"/>
        </w:rPr>
        <w:t>）所示。研究人员测量了</w:t>
      </w:r>
      <w:r w:rsidR="00DB32B4">
        <w:rPr>
          <w:rFonts w:hint="eastAsia"/>
        </w:rPr>
        <w:t xml:space="preserve"> </w:t>
      </w:r>
      <w:r>
        <w:rPr>
          <w:rFonts w:hint="eastAsia"/>
          <w:i/>
          <w:iCs/>
        </w:rPr>
        <w:t>x</w:t>
      </w:r>
      <w:r w:rsidR="00DB32B4">
        <w:rPr>
          <w:rFonts w:hint="eastAsia"/>
        </w:rPr>
        <w:t xml:space="preserve"> </w:t>
      </w:r>
      <w:r>
        <w:rPr>
          <w:rFonts w:hint="eastAsia"/>
        </w:rPr>
        <w:t>轴上</w:t>
      </w:r>
      <w:r w:rsidR="00DB32B4">
        <w:rPr>
          <w:rFonts w:hint="eastAsia"/>
        </w:rPr>
        <w:t xml:space="preserve"> </w:t>
      </w:r>
      <w:r>
        <w:rPr>
          <w:rFonts w:hint="eastAsia"/>
        </w:rPr>
        <w:t>0</w:t>
      </w:r>
      <w:r w:rsidR="00DB32B4">
        <w:rPr>
          <w:rFonts w:hint="eastAsia"/>
        </w:rPr>
        <w:t xml:space="preserve"> ~ </w:t>
      </w:r>
      <w:r>
        <w:rPr>
          <w:rFonts w:hint="eastAsia"/>
        </w:rPr>
        <w:t>70</w:t>
      </w:r>
      <w:r w:rsidR="00DB32B4">
        <w:rPr>
          <w:rFonts w:hint="eastAsia"/>
        </w:rPr>
        <w:t xml:space="preserve"> </w:t>
      </w:r>
      <w:r>
        <w:rPr>
          <w:rFonts w:hint="eastAsia"/>
        </w:rPr>
        <w:t>m</w:t>
      </w:r>
      <w:r w:rsidR="00DB32B4">
        <w:rPr>
          <w:rFonts w:hint="eastAsia"/>
        </w:rPr>
        <w:t xml:space="preserve"> </w:t>
      </w:r>
      <w:r>
        <w:rPr>
          <w:rFonts w:hint="eastAsia"/>
        </w:rPr>
        <w:t>区间内的水平电场分布，如图（</w:t>
      </w:r>
      <w:r>
        <w:rPr>
          <w:rFonts w:hint="eastAsia"/>
        </w:rPr>
        <w:t>b</w:t>
      </w:r>
      <w:r>
        <w:rPr>
          <w:rFonts w:hint="eastAsia"/>
        </w:rPr>
        <w:t>）所示。</w:t>
      </w:r>
    </w:p>
    <w:p w14:paraId="09B31E2E" w14:textId="6E4DEC44" w:rsidR="0048418E" w:rsidRDefault="00B2726B" w:rsidP="00DB32B4">
      <w:r>
        <w:rPr>
          <w:rFonts w:hint="eastAsia"/>
          <w:noProof/>
          <w:lang w:val="zh-CN"/>
        </w:rPr>
        <mc:AlternateContent>
          <mc:Choice Requires="wpg">
            <w:drawing>
              <wp:inline distT="0" distB="0" distL="0" distR="0" wp14:anchorId="3E6DD262" wp14:editId="162CBFD0">
                <wp:extent cx="4538457" cy="2235835"/>
                <wp:effectExtent l="0" t="0" r="0" b="0"/>
                <wp:docPr id="972003124" name="组合 411"/>
                <wp:cNvGraphicFramePr/>
                <a:graphic xmlns:a="http://schemas.openxmlformats.org/drawingml/2006/main">
                  <a:graphicData uri="http://schemas.microsoft.com/office/word/2010/wordprocessingGroup">
                    <wpg:wgp>
                      <wpg:cNvGrpSpPr/>
                      <wpg:grpSpPr>
                        <a:xfrm>
                          <a:off x="0" y="0"/>
                          <a:ext cx="4538457" cy="2235835"/>
                          <a:chOff x="0" y="0"/>
                          <a:chExt cx="4538457" cy="2235835"/>
                        </a:xfrm>
                      </wpg:grpSpPr>
                      <wpg:grpSp>
                        <wpg:cNvPr id="886631223" name="组合 63"/>
                        <wpg:cNvGrpSpPr/>
                        <wpg:grpSpPr>
                          <a:xfrm>
                            <a:off x="0" y="466165"/>
                            <a:ext cx="1267409" cy="1769038"/>
                            <a:chOff x="48308" y="570271"/>
                            <a:chExt cx="1267545" cy="1769638"/>
                          </a:xfrm>
                        </wpg:grpSpPr>
                        <wpg:grpSp>
                          <wpg:cNvPr id="150491012" name="组合 60"/>
                          <wpg:cNvGrpSpPr/>
                          <wpg:grpSpPr>
                            <a:xfrm>
                              <a:off x="255639" y="570271"/>
                              <a:ext cx="1043827" cy="1382228"/>
                              <a:chOff x="0" y="-744999"/>
                              <a:chExt cx="1043827" cy="1382228"/>
                            </a:xfrm>
                          </wpg:grpSpPr>
                          <wps:wsp>
                            <wps:cNvPr id="663339691" name="直接箭头连接符 59"/>
                            <wps:cNvCnPr/>
                            <wps:spPr>
                              <a:xfrm>
                                <a:off x="0" y="43626"/>
                                <a:ext cx="1043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2107789" name="直接箭头连接符 59"/>
                            <wps:cNvCnPr/>
                            <wps:spPr>
                              <a:xfrm>
                                <a:off x="295" y="43611"/>
                                <a:ext cx="1043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4583559" name="直接箭头连接符 59"/>
                            <wps:cNvCnPr/>
                            <wps:spPr>
                              <a:xfrm flipV="1">
                                <a:off x="274" y="-744999"/>
                                <a:ext cx="0" cy="1382228"/>
                              </a:xfrm>
                              <a:prstGeom prst="straightConnector1">
                                <a:avLst/>
                              </a:prstGeom>
                              <a:ln w="1270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205053017" name="Rectangle 481"/>
                          <wps:cNvSpPr/>
                          <wps:spPr>
                            <a:xfrm>
                              <a:off x="1193040" y="1332093"/>
                              <a:ext cx="122813" cy="198187"/>
                            </a:xfrm>
                            <a:prstGeom prst="rect">
                              <a:avLst/>
                            </a:prstGeom>
                            <a:ln>
                              <a:noFill/>
                            </a:ln>
                          </wps:spPr>
                          <wps:txbx>
                            <w:txbxContent>
                              <w:p w14:paraId="71B23620" w14:textId="77777777" w:rsidR="00B2726B" w:rsidRPr="001B5593" w:rsidRDefault="00B2726B" w:rsidP="00B2726B">
                                <w:pPr>
                                  <w:rPr>
                                    <w:i/>
                                    <w:iCs/>
                                    <w:sz w:val="18"/>
                                    <w:szCs w:val="18"/>
                                  </w:rPr>
                                </w:pPr>
                                <w:r w:rsidRPr="001B5593">
                                  <w:rPr>
                                    <w:rFonts w:hint="eastAsia"/>
                                    <w:i/>
                                    <w:iCs/>
                                    <w:sz w:val="18"/>
                                    <w:szCs w:val="18"/>
                                  </w:rPr>
                                  <w:t>x</w:t>
                                </w:r>
                              </w:p>
                            </w:txbxContent>
                          </wps:txbx>
                          <wps:bodyPr horzOverflow="overflow" vert="horz" wrap="none" lIns="36000" tIns="0" rIns="36000" bIns="0" rtlCol="0">
                            <a:spAutoFit/>
                          </wps:bodyPr>
                        </wps:wsp>
                        <wps:wsp>
                          <wps:cNvPr id="1770639429" name="Rectangle 481"/>
                          <wps:cNvSpPr/>
                          <wps:spPr>
                            <a:xfrm>
                              <a:off x="524304" y="2141722"/>
                              <a:ext cx="465751" cy="198187"/>
                            </a:xfrm>
                            <a:prstGeom prst="rect">
                              <a:avLst/>
                            </a:prstGeom>
                            <a:ln>
                              <a:noFill/>
                            </a:ln>
                          </wps:spPr>
                          <wps:txbx>
                            <w:txbxContent>
                              <w:p w14:paraId="5CD361F5" w14:textId="77777777" w:rsidR="00B2726B" w:rsidRPr="00717474" w:rsidRDefault="00B2726B" w:rsidP="00B2726B">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1127515099" name="Rectangle 481"/>
                          <wps:cNvSpPr/>
                          <wps:spPr>
                            <a:xfrm>
                              <a:off x="48308" y="577979"/>
                              <a:ext cx="186955" cy="635215"/>
                            </a:xfrm>
                            <a:prstGeom prst="rect">
                              <a:avLst/>
                            </a:prstGeom>
                            <a:ln>
                              <a:noFill/>
                            </a:ln>
                          </wps:spPr>
                          <wps:txbx>
                            <w:txbxContent>
                              <w:p w14:paraId="3461E96B" w14:textId="77777777" w:rsidR="00B2726B" w:rsidRDefault="00B2726B" w:rsidP="00B2726B">
                                <w:pPr>
                                  <w:spacing w:line="200" w:lineRule="exact"/>
                                  <w:rPr>
                                    <w:sz w:val="18"/>
                                    <w:szCs w:val="18"/>
                                  </w:rPr>
                                </w:pPr>
                                <w:r>
                                  <w:rPr>
                                    <w:rFonts w:hint="eastAsia"/>
                                    <w:sz w:val="18"/>
                                    <w:szCs w:val="18"/>
                                  </w:rPr>
                                  <w:t>输</w:t>
                                </w:r>
                              </w:p>
                              <w:p w14:paraId="2B44798D" w14:textId="77777777" w:rsidR="00B2726B" w:rsidRDefault="00B2726B" w:rsidP="00B2726B">
                                <w:pPr>
                                  <w:spacing w:line="200" w:lineRule="exact"/>
                                  <w:rPr>
                                    <w:sz w:val="18"/>
                                    <w:szCs w:val="18"/>
                                  </w:rPr>
                                </w:pPr>
                                <w:r>
                                  <w:rPr>
                                    <w:rFonts w:hint="eastAsia"/>
                                    <w:sz w:val="18"/>
                                    <w:szCs w:val="18"/>
                                  </w:rPr>
                                  <w:t>电</w:t>
                                </w:r>
                              </w:p>
                              <w:p w14:paraId="7CF7DB3A" w14:textId="77777777" w:rsidR="00B2726B" w:rsidRDefault="00B2726B" w:rsidP="00B2726B">
                                <w:pPr>
                                  <w:spacing w:line="200" w:lineRule="exact"/>
                                  <w:rPr>
                                    <w:sz w:val="18"/>
                                    <w:szCs w:val="18"/>
                                  </w:rPr>
                                </w:pPr>
                                <w:r>
                                  <w:rPr>
                                    <w:rFonts w:hint="eastAsia"/>
                                    <w:sz w:val="18"/>
                                    <w:szCs w:val="18"/>
                                  </w:rPr>
                                  <w:t>线</w:t>
                                </w:r>
                              </w:p>
                              <w:p w14:paraId="4BA24B70" w14:textId="77777777" w:rsidR="00B2726B" w:rsidRDefault="00B2726B" w:rsidP="00B2726B">
                                <w:pPr>
                                  <w:spacing w:line="200" w:lineRule="exact"/>
                                  <w:rPr>
                                    <w:sz w:val="18"/>
                                    <w:szCs w:val="18"/>
                                  </w:rPr>
                                </w:pPr>
                                <w:r>
                                  <w:rPr>
                                    <w:rFonts w:hint="eastAsia"/>
                                    <w:sz w:val="18"/>
                                    <w:szCs w:val="18"/>
                                  </w:rPr>
                                  <w:t>投</w:t>
                                </w:r>
                              </w:p>
                              <w:p w14:paraId="2C34DBD5" w14:textId="77777777" w:rsidR="00B2726B" w:rsidRPr="00717474" w:rsidRDefault="00B2726B" w:rsidP="00B2726B">
                                <w:pPr>
                                  <w:spacing w:line="200" w:lineRule="exact"/>
                                  <w:rPr>
                                    <w:sz w:val="18"/>
                                    <w:szCs w:val="18"/>
                                  </w:rPr>
                                </w:pPr>
                                <w:r>
                                  <w:rPr>
                                    <w:rFonts w:hint="eastAsia"/>
                                    <w:sz w:val="18"/>
                                    <w:szCs w:val="18"/>
                                  </w:rPr>
                                  <w:t>影</w:t>
                                </w:r>
                              </w:p>
                            </w:txbxContent>
                          </wps:txbx>
                          <wps:bodyPr horzOverflow="overflow" vert="horz" wrap="none" lIns="36000" tIns="0" rIns="36000" bIns="0" rtlCol="0">
                            <a:spAutoFit/>
                          </wps:bodyPr>
                        </wps:wsp>
                        <wps:wsp>
                          <wps:cNvPr id="317190691" name="Rectangle 481"/>
                          <wps:cNvSpPr/>
                          <wps:spPr>
                            <a:xfrm>
                              <a:off x="96883" y="1267136"/>
                              <a:ext cx="154567" cy="198187"/>
                            </a:xfrm>
                            <a:prstGeom prst="rect">
                              <a:avLst/>
                            </a:prstGeom>
                            <a:ln>
                              <a:noFill/>
                            </a:ln>
                          </wps:spPr>
                          <wps:txbx>
                            <w:txbxContent>
                              <w:p w14:paraId="02E2538C" w14:textId="77777777" w:rsidR="00B2726B" w:rsidRPr="001B5593" w:rsidRDefault="00B2726B" w:rsidP="00B2726B">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1608612175" name="组合 410"/>
                        <wpg:cNvGrpSpPr/>
                        <wpg:grpSpPr>
                          <a:xfrm>
                            <a:off x="1613647" y="0"/>
                            <a:ext cx="2924810" cy="2235835"/>
                            <a:chOff x="-216050" y="-95942"/>
                            <a:chExt cx="2930038" cy="2303907"/>
                          </a:xfrm>
                        </wpg:grpSpPr>
                        <wpg:grpSp>
                          <wpg:cNvPr id="284640676" name="组合 409"/>
                          <wpg:cNvGrpSpPr/>
                          <wpg:grpSpPr>
                            <a:xfrm>
                              <a:off x="0" y="1606"/>
                              <a:ext cx="2590165" cy="1832909"/>
                              <a:chOff x="0" y="1606"/>
                              <a:chExt cx="2590522" cy="1832909"/>
                            </a:xfrm>
                          </wpg:grpSpPr>
                          <wpg:grpSp>
                            <wpg:cNvPr id="747883623" name="组合 407"/>
                            <wpg:cNvGrpSpPr/>
                            <wpg:grpSpPr>
                              <a:xfrm>
                                <a:off x="357" y="1606"/>
                                <a:ext cx="2590165" cy="1832909"/>
                                <a:chOff x="274" y="-95715"/>
                                <a:chExt cx="2593330" cy="1835706"/>
                              </a:xfrm>
                            </wpg:grpSpPr>
                            <wps:wsp>
                              <wps:cNvPr id="2060138764" name="直接连接符 406"/>
                              <wps:cNvCnPr/>
                              <wps:spPr>
                                <a:xfrm>
                                  <a:off x="2310" y="130266"/>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55021952" name="直接连接符 406"/>
                              <wps:cNvCnPr/>
                              <wps:spPr>
                                <a:xfrm>
                                  <a:off x="2310" y="177586"/>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03950462" name="直接连接符 406"/>
                              <wps:cNvCnPr/>
                              <wps:spPr>
                                <a:xfrm>
                                  <a:off x="2585" y="22456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24752728" name="直接连接符 406"/>
                              <wps:cNvCnPr/>
                              <wps:spPr>
                                <a:xfrm>
                                  <a:off x="2585" y="271768"/>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34825746" name="直接连接符 406"/>
                              <wps:cNvCnPr/>
                              <wps:spPr>
                                <a:xfrm>
                                  <a:off x="2585" y="318940"/>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69466186" name="直接连接符 406"/>
                              <wps:cNvCnPr/>
                              <wps:spPr>
                                <a:xfrm>
                                  <a:off x="2585" y="36562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9416108" name="直接连接符 406"/>
                              <wps:cNvCnPr/>
                              <wps:spPr>
                                <a:xfrm>
                                  <a:off x="2310" y="41268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99653267" name="直接连接符 406"/>
                              <wps:cNvCnPr/>
                              <wps:spPr>
                                <a:xfrm>
                                  <a:off x="2310" y="45959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06022388" name="直接连接符 406"/>
                              <wps:cNvCnPr/>
                              <wps:spPr>
                                <a:xfrm>
                                  <a:off x="2310" y="506570"/>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97989241" name="直接连接符 406"/>
                              <wps:cNvCnPr/>
                              <wps:spPr>
                                <a:xfrm>
                                  <a:off x="2310" y="554150"/>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2085038" name="直接连接符 406"/>
                              <wps:cNvCnPr/>
                              <wps:spPr>
                                <a:xfrm>
                                  <a:off x="2310" y="60109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61063949" name="直接连接符 406"/>
                              <wps:cNvCnPr/>
                              <wps:spPr>
                                <a:xfrm>
                                  <a:off x="2310" y="64771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62369850" name="直接连接符 406"/>
                              <wps:cNvCnPr/>
                              <wps:spPr>
                                <a:xfrm>
                                  <a:off x="2310" y="69479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71708238" name="直接连接符 406"/>
                              <wps:cNvCnPr/>
                              <wps:spPr>
                                <a:xfrm>
                                  <a:off x="2310" y="74184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43541201" name="直接连接符 406"/>
                              <wps:cNvCnPr/>
                              <wps:spPr>
                                <a:xfrm>
                                  <a:off x="2310" y="789307"/>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95768180" name="直接连接符 406"/>
                              <wps:cNvCnPr/>
                              <wps:spPr>
                                <a:xfrm>
                                  <a:off x="2310" y="836448"/>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41928969" name="直接连接符 406"/>
                              <wps:cNvCnPr/>
                              <wps:spPr>
                                <a:xfrm>
                                  <a:off x="1968" y="88339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06744572" name="直接连接符 406"/>
                              <wps:cNvCnPr/>
                              <wps:spPr>
                                <a:xfrm>
                                  <a:off x="1968" y="93030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18364765" name="直接连接符 406"/>
                              <wps:cNvCnPr/>
                              <wps:spPr>
                                <a:xfrm>
                                  <a:off x="1968" y="97722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82399520" name="直接连接符 406"/>
                              <wps:cNvCnPr/>
                              <wps:spPr>
                                <a:xfrm>
                                  <a:off x="1968" y="1024165"/>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91533281" name="直接连接符 406"/>
                              <wps:cNvCnPr/>
                              <wps:spPr>
                                <a:xfrm>
                                  <a:off x="1968" y="107122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34656328" name="直接连接符 406"/>
                              <wps:cNvCnPr/>
                              <wps:spPr>
                                <a:xfrm>
                                  <a:off x="1968" y="111842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84585947" name="直接连接符 406"/>
                              <wps:cNvCnPr/>
                              <wps:spPr>
                                <a:xfrm>
                                  <a:off x="1968" y="1165485"/>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873928877" name="直接连接符 406"/>
                              <wps:cNvCnPr/>
                              <wps:spPr>
                                <a:xfrm>
                                  <a:off x="1968" y="121254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56613670" name="直接连接符 406"/>
                              <wps:cNvCnPr/>
                              <wps:spPr>
                                <a:xfrm>
                                  <a:off x="2309" y="1259636"/>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8171216" name="直接连接符 406"/>
                              <wps:cNvCnPr/>
                              <wps:spPr>
                                <a:xfrm>
                                  <a:off x="2309" y="1306840"/>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59772143" name="直接连接符 406"/>
                              <wps:cNvCnPr/>
                              <wps:spPr>
                                <a:xfrm>
                                  <a:off x="2309" y="135374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22894562" name="直接连接符 406"/>
                              <wps:cNvCnPr/>
                              <wps:spPr>
                                <a:xfrm>
                                  <a:off x="2194" y="140043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42163648" name="直接连接符 406"/>
                              <wps:cNvCnPr/>
                              <wps:spPr>
                                <a:xfrm>
                                  <a:off x="1974" y="144772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4679854" name="直接连接符 406"/>
                              <wps:cNvCnPr/>
                              <wps:spPr>
                                <a:xfrm>
                                  <a:off x="1968" y="1494894"/>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79515765" name="直接连接符 406"/>
                              <wps:cNvCnPr/>
                              <wps:spPr>
                                <a:xfrm>
                                  <a:off x="1968" y="154177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05914934" name="直接连接符 406"/>
                              <wps:cNvCnPr/>
                              <wps:spPr>
                                <a:xfrm>
                                  <a:off x="1968" y="1588717"/>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8303176" name="直接连接符 406"/>
                              <wps:cNvCnPr/>
                              <wps:spPr>
                                <a:xfrm>
                                  <a:off x="1968" y="163569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89549437" name="直接连接符 406"/>
                              <wps:cNvCnPr/>
                              <wps:spPr>
                                <a:xfrm>
                                  <a:off x="1974" y="168289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08071059" name="直接连接符 406"/>
                              <wps:cNvCnPr/>
                              <wps:spPr>
                                <a:xfrm>
                                  <a:off x="2401723" y="79753"/>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4169260" name="直接连接符 406"/>
                              <wps:cNvCnPr/>
                              <wps:spPr>
                                <a:xfrm>
                                  <a:off x="2333237"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89942092" name="直接连接符 406"/>
                              <wps:cNvCnPr/>
                              <wps:spPr>
                                <a:xfrm>
                                  <a:off x="2264873"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83630346" name="直接连接符 406"/>
                              <wps:cNvCnPr/>
                              <wps:spPr>
                                <a:xfrm>
                                  <a:off x="2195784" y="7975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83706841" name="直接连接符 406"/>
                              <wps:cNvCnPr/>
                              <wps:spPr>
                                <a:xfrm>
                                  <a:off x="212751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16811386" name="直接连接符 406"/>
                              <wps:cNvCnPr/>
                              <wps:spPr>
                                <a:xfrm>
                                  <a:off x="2058798"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1519130" name="直接连接符 406"/>
                              <wps:cNvCnPr/>
                              <wps:spPr>
                                <a:xfrm>
                                  <a:off x="1989819"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0236984" name="直接连接符 406"/>
                              <wps:cNvCnPr/>
                              <wps:spPr>
                                <a:xfrm>
                                  <a:off x="192153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73953793" name="直接连接符 406"/>
                              <wps:cNvCnPr/>
                              <wps:spPr>
                                <a:xfrm>
                                  <a:off x="185293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973718257" name="直接连接符 406"/>
                              <wps:cNvCnPr/>
                              <wps:spPr>
                                <a:xfrm>
                                  <a:off x="1784362"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514414744" name="直接连接符 406"/>
                              <wps:cNvCnPr/>
                              <wps:spPr>
                                <a:xfrm>
                                  <a:off x="1715271" y="79854"/>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3374546" name="直接连接符 406"/>
                              <wps:cNvCnPr/>
                              <wps:spPr>
                                <a:xfrm>
                                  <a:off x="1646706" y="7985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4454017" name="直接连接符 406"/>
                              <wps:cNvCnPr/>
                              <wps:spPr>
                                <a:xfrm>
                                  <a:off x="1578102" y="7985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24889630" name="直接连接符 406"/>
                              <wps:cNvCnPr/>
                              <wps:spPr>
                                <a:xfrm>
                                  <a:off x="1509852" y="7952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21901901" name="直接连接符 406"/>
                              <wps:cNvCnPr/>
                              <wps:spPr>
                                <a:xfrm>
                                  <a:off x="1441285" y="7952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92067100" name="直接连接符 406"/>
                              <wps:cNvCnPr/>
                              <wps:spPr>
                                <a:xfrm>
                                  <a:off x="1372307" y="79853"/>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9581276" name="直接连接符 406"/>
                              <wps:cNvCnPr/>
                              <wps:spPr>
                                <a:xfrm>
                                  <a:off x="1303479"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85170901" name="直接连接符 406"/>
                              <wps:cNvCnPr/>
                              <wps:spPr>
                                <a:xfrm>
                                  <a:off x="1235286"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5138904" name="直接连接符 406"/>
                              <wps:cNvCnPr/>
                              <wps:spPr>
                                <a:xfrm>
                                  <a:off x="1166271"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20304050" name="直接连接符 406"/>
                              <wps:cNvCnPr/>
                              <wps:spPr>
                                <a:xfrm>
                                  <a:off x="1097591" y="7985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57223771" name="直接连接符 406"/>
                              <wps:cNvCnPr/>
                              <wps:spPr>
                                <a:xfrm>
                                  <a:off x="1029287" y="79522"/>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163538" name="直接连接符 406"/>
                              <wps:cNvCnPr/>
                              <wps:spPr>
                                <a:xfrm>
                                  <a:off x="960349"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63504720" name="直接连接符 406"/>
                              <wps:cNvCnPr/>
                              <wps:spPr>
                                <a:xfrm>
                                  <a:off x="892005"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36445575" name="直接连接符 406"/>
                              <wps:cNvCnPr/>
                              <wps:spPr>
                                <a:xfrm>
                                  <a:off x="823063"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36047496" name="直接连接符 406"/>
                              <wps:cNvCnPr/>
                              <wps:spPr>
                                <a:xfrm>
                                  <a:off x="754721"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0438888" name="直接连接符 406"/>
                              <wps:cNvCnPr/>
                              <wps:spPr>
                                <a:xfrm>
                                  <a:off x="685856"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3756730" name="直接连接符 406"/>
                              <wps:cNvCnPr/>
                              <wps:spPr>
                                <a:xfrm>
                                  <a:off x="61714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4292825" name="直接连接符 406"/>
                              <wps:cNvCnPr/>
                              <wps:spPr>
                                <a:xfrm>
                                  <a:off x="548537"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31917135" name="直接连接符 406"/>
                              <wps:cNvCnPr/>
                              <wps:spPr>
                                <a:xfrm>
                                  <a:off x="48008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77634188" name="直接连接符 406"/>
                              <wps:cNvCnPr/>
                              <wps:spPr>
                                <a:xfrm>
                                  <a:off x="41125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16657984" name="直接连接符 406"/>
                              <wps:cNvCnPr/>
                              <wps:spPr>
                                <a:xfrm>
                                  <a:off x="342912"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2617735" name="直接连接符 406"/>
                              <wps:cNvCnPr/>
                              <wps:spPr>
                                <a:xfrm>
                                  <a:off x="274197" y="7990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68987095" name="直接连接符 406"/>
                              <wps:cNvCnPr/>
                              <wps:spPr>
                                <a:xfrm>
                                  <a:off x="205638" y="7990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586395150" name="直接连接符 406"/>
                              <wps:cNvCnPr/>
                              <wps:spPr>
                                <a:xfrm>
                                  <a:off x="136883"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28414741" name="直接连接符 406"/>
                              <wps:cNvCnPr/>
                              <wps:spPr>
                                <a:xfrm>
                                  <a:off x="68428" y="7948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833496298" name="直接连接符 406"/>
                              <wps:cNvCnPr/>
                              <wps:spPr>
                                <a:xfrm>
                                  <a:off x="274" y="83284"/>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1726215" name="任意多边形: 形状 405"/>
                              <wps:cNvSpPr/>
                              <wps:spPr>
                                <a:xfrm>
                                  <a:off x="274" y="-95715"/>
                                  <a:ext cx="2593330" cy="1833687"/>
                                </a:xfrm>
                                <a:custGeom>
                                  <a:avLst/>
                                  <a:gdLst>
                                    <a:gd name="connsiteX0" fmla="*/ 0 w 2530168"/>
                                    <a:gd name="connsiteY0" fmla="*/ 0 h 1740309"/>
                                    <a:gd name="connsiteX1" fmla="*/ 0 w 2530168"/>
                                    <a:gd name="connsiteY1" fmla="*/ 1740309 h 1740309"/>
                                    <a:gd name="connsiteX2" fmla="*/ 2530168 w 2530168"/>
                                    <a:gd name="connsiteY2" fmla="*/ 1740309 h 1740309"/>
                                  </a:gdLst>
                                  <a:ahLst/>
                                  <a:cxnLst>
                                    <a:cxn ang="0">
                                      <a:pos x="connsiteX0" y="connsiteY0"/>
                                    </a:cxn>
                                    <a:cxn ang="0">
                                      <a:pos x="connsiteX1" y="connsiteY1"/>
                                    </a:cxn>
                                    <a:cxn ang="0">
                                      <a:pos x="connsiteX2" y="connsiteY2"/>
                                    </a:cxn>
                                  </a:cxnLst>
                                  <a:rect l="l" t="t" r="r" b="b"/>
                                  <a:pathLst>
                                    <a:path w="2530168" h="1740309">
                                      <a:moveTo>
                                        <a:pt x="0" y="0"/>
                                      </a:moveTo>
                                      <a:lnTo>
                                        <a:pt x="0" y="1740309"/>
                                      </a:lnTo>
                                      <a:lnTo>
                                        <a:pt x="2530168" y="1740309"/>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0763666" name="任意多边形: 形状 408"/>
                            <wps:cNvSpPr/>
                            <wps:spPr>
                              <a:xfrm>
                                <a:off x="0" y="368489"/>
                                <a:ext cx="2398876" cy="1366232"/>
                              </a:xfrm>
                              <a:custGeom>
                                <a:avLst/>
                                <a:gdLst>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75985 w 2405625"/>
                                  <a:gd name="connsiteY2" fmla="*/ 1373239 h 1373239"/>
                                  <a:gd name="connsiteX3" fmla="*/ 2405625 w 2405625"/>
                                  <a:gd name="connsiteY3" fmla="*/ 1360130 h 1373239"/>
                                  <a:gd name="connsiteX0" fmla="*/ 0 w 2405625"/>
                                  <a:gd name="connsiteY0" fmla="*/ 0 h 1364016"/>
                                  <a:gd name="connsiteX1" fmla="*/ 620652 w 2405625"/>
                                  <a:gd name="connsiteY1" fmla="*/ 792528 h 1364016"/>
                                  <a:gd name="connsiteX2" fmla="*/ 1374824 w 2405625"/>
                                  <a:gd name="connsiteY2" fmla="*/ 1364016 h 1364016"/>
                                  <a:gd name="connsiteX3" fmla="*/ 2405625 w 2405625"/>
                                  <a:gd name="connsiteY3" fmla="*/ 1360130 h 1364016"/>
                                  <a:gd name="connsiteX0" fmla="*/ 0 w 2405625"/>
                                  <a:gd name="connsiteY0" fmla="*/ 0 h 1364016"/>
                                  <a:gd name="connsiteX1" fmla="*/ 620652 w 2405625"/>
                                  <a:gd name="connsiteY1" fmla="*/ 792528 h 1364016"/>
                                  <a:gd name="connsiteX2" fmla="*/ 1374824 w 2405625"/>
                                  <a:gd name="connsiteY2" fmla="*/ 1364016 h 1364016"/>
                                  <a:gd name="connsiteX3" fmla="*/ 2405625 w 2405625"/>
                                  <a:gd name="connsiteY3" fmla="*/ 1364016 h 1364016"/>
                                  <a:gd name="connsiteX0" fmla="*/ 0 w 2405625"/>
                                  <a:gd name="connsiteY0" fmla="*/ 0 h 1376993"/>
                                  <a:gd name="connsiteX1" fmla="*/ 620652 w 2405625"/>
                                  <a:gd name="connsiteY1" fmla="*/ 792528 h 1376993"/>
                                  <a:gd name="connsiteX2" fmla="*/ 1374824 w 2405625"/>
                                  <a:gd name="connsiteY2" fmla="*/ 1364016 h 1376993"/>
                                  <a:gd name="connsiteX3" fmla="*/ 2405625 w 2405625"/>
                                  <a:gd name="connsiteY3" fmla="*/ 1364016 h 1376993"/>
                                  <a:gd name="connsiteX0" fmla="*/ 0 w 2405625"/>
                                  <a:gd name="connsiteY0" fmla="*/ 0 h 1369478"/>
                                  <a:gd name="connsiteX1" fmla="*/ 620652 w 2405625"/>
                                  <a:gd name="connsiteY1" fmla="*/ 792528 h 1369478"/>
                                  <a:gd name="connsiteX2" fmla="*/ 1374824 w 2405625"/>
                                  <a:gd name="connsiteY2" fmla="*/ 1364016 h 1369478"/>
                                  <a:gd name="connsiteX3" fmla="*/ 2405625 w 2405625"/>
                                  <a:gd name="connsiteY3" fmla="*/ 1364016 h 1369478"/>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86379 h 1367429"/>
                                  <a:gd name="connsiteX2" fmla="*/ 1374824 w 2405625"/>
                                  <a:gd name="connsiteY2" fmla="*/ 1364016 h 1367429"/>
                                  <a:gd name="connsiteX3" fmla="*/ 2405625 w 2405625"/>
                                  <a:gd name="connsiteY3" fmla="*/ 1364016 h 1367429"/>
                                  <a:gd name="connsiteX0" fmla="*/ 0 w 2400036"/>
                                  <a:gd name="connsiteY0" fmla="*/ 0 h 1366952"/>
                                  <a:gd name="connsiteX1" fmla="*/ 620652 w 2400036"/>
                                  <a:gd name="connsiteY1" fmla="*/ 786379 h 1366952"/>
                                  <a:gd name="connsiteX2" fmla="*/ 1374824 w 2400036"/>
                                  <a:gd name="connsiteY2" fmla="*/ 1364016 h 1366952"/>
                                  <a:gd name="connsiteX3" fmla="*/ 2400036 w 2400036"/>
                                  <a:gd name="connsiteY3" fmla="*/ 1361885 h 1366952"/>
                                  <a:gd name="connsiteX0" fmla="*/ 0 w 2400036"/>
                                  <a:gd name="connsiteY0" fmla="*/ 0 h 1364016"/>
                                  <a:gd name="connsiteX1" fmla="*/ 620652 w 2400036"/>
                                  <a:gd name="connsiteY1" fmla="*/ 786379 h 1364016"/>
                                  <a:gd name="connsiteX2" fmla="*/ 1374824 w 2400036"/>
                                  <a:gd name="connsiteY2" fmla="*/ 1364016 h 1364016"/>
                                  <a:gd name="connsiteX3" fmla="*/ 2400036 w 2400036"/>
                                  <a:gd name="connsiteY3" fmla="*/ 1361885 h 1364016"/>
                                  <a:gd name="connsiteX0" fmla="*/ 0 w 2400036"/>
                                  <a:gd name="connsiteY0" fmla="*/ 0 h 1366215"/>
                                  <a:gd name="connsiteX1" fmla="*/ 620652 w 2400036"/>
                                  <a:gd name="connsiteY1" fmla="*/ 786379 h 1366215"/>
                                  <a:gd name="connsiteX2" fmla="*/ 1374824 w 2400036"/>
                                  <a:gd name="connsiteY2" fmla="*/ 1364016 h 1366215"/>
                                  <a:gd name="connsiteX3" fmla="*/ 2400036 w 2400036"/>
                                  <a:gd name="connsiteY3" fmla="*/ 1361885 h 1366215"/>
                                  <a:gd name="connsiteX0" fmla="*/ 0 w 2398876"/>
                                  <a:gd name="connsiteY0" fmla="*/ 0 h 1367528"/>
                                  <a:gd name="connsiteX1" fmla="*/ 620652 w 2398876"/>
                                  <a:gd name="connsiteY1" fmla="*/ 786379 h 1367528"/>
                                  <a:gd name="connsiteX2" fmla="*/ 1374824 w 2398876"/>
                                  <a:gd name="connsiteY2" fmla="*/ 1364016 h 1367528"/>
                                  <a:gd name="connsiteX3" fmla="*/ 2398876 w 2398876"/>
                                  <a:gd name="connsiteY3" fmla="*/ 1366215 h 1367528"/>
                                  <a:gd name="connsiteX0" fmla="*/ 0 w 2398876"/>
                                  <a:gd name="connsiteY0" fmla="*/ 0 h 1366233"/>
                                  <a:gd name="connsiteX1" fmla="*/ 620652 w 2398876"/>
                                  <a:gd name="connsiteY1" fmla="*/ 786379 h 1366233"/>
                                  <a:gd name="connsiteX2" fmla="*/ 1374824 w 2398876"/>
                                  <a:gd name="connsiteY2" fmla="*/ 1364016 h 1366233"/>
                                  <a:gd name="connsiteX3" fmla="*/ 2398876 w 2398876"/>
                                  <a:gd name="connsiteY3" fmla="*/ 1366215 h 1366233"/>
                                </a:gdLst>
                                <a:ahLst/>
                                <a:cxnLst>
                                  <a:cxn ang="0">
                                    <a:pos x="connsiteX0" y="connsiteY0"/>
                                  </a:cxn>
                                  <a:cxn ang="0">
                                    <a:pos x="connsiteX1" y="connsiteY1"/>
                                  </a:cxn>
                                  <a:cxn ang="0">
                                    <a:pos x="connsiteX2" y="connsiteY2"/>
                                  </a:cxn>
                                  <a:cxn ang="0">
                                    <a:pos x="connsiteX3" y="connsiteY3"/>
                                  </a:cxn>
                                </a:cxnLst>
                                <a:rect l="l" t="t" r="r" b="b"/>
                                <a:pathLst>
                                  <a:path w="2398876" h="1366233">
                                    <a:moveTo>
                                      <a:pt x="0" y="0"/>
                                    </a:moveTo>
                                    <a:cubicBezTo>
                                      <a:pt x="244457" y="72025"/>
                                      <a:pt x="456067" y="506781"/>
                                      <a:pt x="620652" y="786379"/>
                                    </a:cubicBezTo>
                                    <a:cubicBezTo>
                                      <a:pt x="785237" y="1065977"/>
                                      <a:pt x="943084" y="1351837"/>
                                      <a:pt x="1374824" y="1364016"/>
                                    </a:cubicBezTo>
                                    <a:cubicBezTo>
                                      <a:pt x="1715001" y="1369727"/>
                                      <a:pt x="2054017" y="1362110"/>
                                      <a:pt x="2398876" y="136621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7837940" name="Rectangle 481"/>
                          <wps:cNvSpPr/>
                          <wps:spPr>
                            <a:xfrm>
                              <a:off x="1103357" y="2003862"/>
                              <a:ext cx="472708" cy="204103"/>
                            </a:xfrm>
                            <a:prstGeom prst="rect">
                              <a:avLst/>
                            </a:prstGeom>
                            <a:ln>
                              <a:noFill/>
                            </a:ln>
                          </wps:spPr>
                          <wps:txbx>
                            <w:txbxContent>
                              <w:p w14:paraId="3FABDB2E" w14:textId="77777777" w:rsidR="00B2726B" w:rsidRPr="00717474" w:rsidRDefault="00B2726B" w:rsidP="00B2726B">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738223036" name="Rectangle 481"/>
                          <wps:cNvSpPr/>
                          <wps:spPr>
                            <a:xfrm>
                              <a:off x="68293" y="-95942"/>
                              <a:ext cx="750216" cy="204103"/>
                            </a:xfrm>
                            <a:prstGeom prst="rect">
                              <a:avLst/>
                            </a:prstGeom>
                            <a:ln>
                              <a:noFill/>
                            </a:ln>
                          </wps:spPr>
                          <wps:txbx>
                            <w:txbxContent>
                              <w:p w14:paraId="3F044BD4" w14:textId="77777777" w:rsidR="00B2726B" w:rsidRPr="00B2726B" w:rsidRDefault="00B2726B" w:rsidP="00B2726B">
                                <w:pPr>
                                  <w:rPr>
                                    <w:sz w:val="18"/>
                                    <w:szCs w:val="18"/>
                                  </w:rPr>
                                </w:pPr>
                                <w:r w:rsidRPr="00B2726B">
                                  <w:rPr>
                                    <w:rFonts w:hint="eastAsia"/>
                                    <w:i/>
                                    <w:iCs/>
                                    <w:sz w:val="18"/>
                                    <w:szCs w:val="18"/>
                                  </w:rPr>
                                  <w:t>E</w:t>
                                </w:r>
                                <w:r>
                                  <w:rPr>
                                    <w:rFonts w:hint="eastAsia"/>
                                    <w:sz w:val="18"/>
                                    <w:szCs w:val="18"/>
                                  </w:rPr>
                                  <w:t>/</w:t>
                                </w:r>
                                <w:r>
                                  <w:rPr>
                                    <w:rFonts w:hint="eastAsia"/>
                                    <w:sz w:val="18"/>
                                    <w:szCs w:val="18"/>
                                  </w:rPr>
                                  <w:t>（</w:t>
                                </w:r>
                                <w:r>
                                  <w:rPr>
                                    <w:rFonts w:hint="eastAsia"/>
                                    <w:sz w:val="18"/>
                                    <w:szCs w:val="18"/>
                                  </w:rPr>
                                  <w:t>kV</w:t>
                                </w:r>
                                <w:r w:rsidRPr="00B2726B">
                                  <w:rPr>
                                    <w:rFonts w:asciiTheme="majorBidi" w:hAnsiTheme="majorBidi" w:cstheme="majorBidi"/>
                                    <w:sz w:val="18"/>
                                    <w:szCs w:val="18"/>
                                  </w:rPr>
                                  <w:t>·</w:t>
                                </w:r>
                                <w:r>
                                  <w:rPr>
                                    <w:rFonts w:hint="eastAsia"/>
                                    <w:sz w:val="18"/>
                                    <w:szCs w:val="18"/>
                                  </w:rPr>
                                  <w:t>m</w:t>
                                </w:r>
                                <w:r>
                                  <w:rPr>
                                    <w:sz w:val="18"/>
                                    <w:szCs w:val="18"/>
                                    <w:vertAlign w:val="superscript"/>
                                  </w:rPr>
                                  <w:t>−</w:t>
                                </w:r>
                                <w:r>
                                  <w:rPr>
                                    <w:rFonts w:hint="eastAsia"/>
                                    <w:sz w:val="18"/>
                                    <w:szCs w:val="18"/>
                                    <w:vertAlign w:val="superscript"/>
                                  </w:rPr>
                                  <w:t>1</w:t>
                                </w:r>
                                <w:r>
                                  <w:rPr>
                                    <w:rFonts w:hint="eastAsia"/>
                                    <w:sz w:val="18"/>
                                    <w:szCs w:val="18"/>
                                  </w:rPr>
                                  <w:t>）</w:t>
                                </w:r>
                              </w:p>
                            </w:txbxContent>
                          </wps:txbx>
                          <wps:bodyPr horzOverflow="overflow" vert="horz" wrap="none" lIns="36000" tIns="0" rIns="36000" bIns="0" rtlCol="0">
                            <a:spAutoFit/>
                          </wps:bodyPr>
                        </wps:wsp>
                        <wps:wsp>
                          <wps:cNvPr id="653391835" name="Rectangle 481"/>
                          <wps:cNvSpPr/>
                          <wps:spPr>
                            <a:xfrm>
                              <a:off x="-215805" y="80959"/>
                              <a:ext cx="215520" cy="204104"/>
                            </a:xfrm>
                            <a:prstGeom prst="rect">
                              <a:avLst/>
                            </a:prstGeom>
                            <a:ln>
                              <a:noFill/>
                            </a:ln>
                          </wps:spPr>
                          <wps:txbx>
                            <w:txbxContent>
                              <w:p w14:paraId="22DDE5E0" w14:textId="77777777" w:rsidR="00B2726B" w:rsidRPr="00B2726B" w:rsidRDefault="00B2726B" w:rsidP="00B2726B">
                                <w:pPr>
                                  <w:rPr>
                                    <w:sz w:val="18"/>
                                    <w:szCs w:val="18"/>
                                  </w:rPr>
                                </w:pPr>
                                <w:r w:rsidRPr="00B2726B">
                                  <w:rPr>
                                    <w:rFonts w:hint="eastAsia"/>
                                    <w:sz w:val="18"/>
                                    <w:szCs w:val="18"/>
                                  </w:rPr>
                                  <w:t>1.4</w:t>
                                </w:r>
                              </w:p>
                            </w:txbxContent>
                          </wps:txbx>
                          <wps:bodyPr horzOverflow="overflow" vert="horz" wrap="none" lIns="36000" tIns="0" rIns="36000" bIns="0" rtlCol="0">
                            <a:spAutoFit/>
                          </wps:bodyPr>
                        </wps:wsp>
                        <wps:wsp>
                          <wps:cNvPr id="1614552503" name="Rectangle 481"/>
                          <wps:cNvSpPr/>
                          <wps:spPr>
                            <a:xfrm>
                              <a:off x="-216050" y="316379"/>
                              <a:ext cx="215520" cy="204104"/>
                            </a:xfrm>
                            <a:prstGeom prst="rect">
                              <a:avLst/>
                            </a:prstGeom>
                            <a:ln>
                              <a:noFill/>
                            </a:ln>
                          </wps:spPr>
                          <wps:txbx>
                            <w:txbxContent>
                              <w:p w14:paraId="35C87E65" w14:textId="77777777" w:rsidR="00B2726B" w:rsidRPr="00B2726B" w:rsidRDefault="00B2726B" w:rsidP="00B2726B">
                                <w:pPr>
                                  <w:rPr>
                                    <w:sz w:val="18"/>
                                    <w:szCs w:val="18"/>
                                  </w:rPr>
                                </w:pPr>
                                <w:r w:rsidRPr="00B2726B">
                                  <w:rPr>
                                    <w:rFonts w:hint="eastAsia"/>
                                    <w:sz w:val="18"/>
                                    <w:szCs w:val="18"/>
                                  </w:rPr>
                                  <w:t>1.</w:t>
                                </w:r>
                                <w:r>
                                  <w:rPr>
                                    <w:rFonts w:hint="eastAsia"/>
                                    <w:sz w:val="18"/>
                                    <w:szCs w:val="18"/>
                                  </w:rPr>
                                  <w:t>2</w:t>
                                </w:r>
                              </w:p>
                            </w:txbxContent>
                          </wps:txbx>
                          <wps:bodyPr horzOverflow="overflow" vert="horz" wrap="none" lIns="36000" tIns="0" rIns="36000" bIns="0" rtlCol="0">
                            <a:spAutoFit/>
                          </wps:bodyPr>
                        </wps:wsp>
                        <wps:wsp>
                          <wps:cNvPr id="534549112" name="Rectangle 481"/>
                          <wps:cNvSpPr/>
                          <wps:spPr>
                            <a:xfrm>
                              <a:off x="-215802" y="548183"/>
                              <a:ext cx="215520" cy="204104"/>
                            </a:xfrm>
                            <a:prstGeom prst="rect">
                              <a:avLst/>
                            </a:prstGeom>
                            <a:ln>
                              <a:noFill/>
                            </a:ln>
                          </wps:spPr>
                          <wps:txbx>
                            <w:txbxContent>
                              <w:p w14:paraId="67A5AF1F" w14:textId="77777777" w:rsidR="00B2726B" w:rsidRPr="00B2726B" w:rsidRDefault="00B2726B" w:rsidP="00B2726B">
                                <w:pPr>
                                  <w:rPr>
                                    <w:sz w:val="18"/>
                                    <w:szCs w:val="18"/>
                                  </w:rPr>
                                </w:pPr>
                                <w:r w:rsidRPr="00B2726B">
                                  <w:rPr>
                                    <w:rFonts w:hint="eastAsia"/>
                                    <w:sz w:val="18"/>
                                    <w:szCs w:val="18"/>
                                  </w:rPr>
                                  <w:t>1.</w:t>
                                </w:r>
                                <w:r>
                                  <w:rPr>
                                    <w:rFonts w:hint="eastAsia"/>
                                    <w:sz w:val="18"/>
                                    <w:szCs w:val="18"/>
                                  </w:rPr>
                                  <w:t>0</w:t>
                                </w:r>
                              </w:p>
                            </w:txbxContent>
                          </wps:txbx>
                          <wps:bodyPr horzOverflow="overflow" vert="horz" wrap="none" lIns="36000" tIns="0" rIns="36000" bIns="0" rtlCol="0">
                            <a:spAutoFit/>
                          </wps:bodyPr>
                        </wps:wsp>
                        <wps:wsp>
                          <wps:cNvPr id="388226678" name="Rectangle 481"/>
                          <wps:cNvSpPr/>
                          <wps:spPr>
                            <a:xfrm>
                              <a:off x="-216048" y="776754"/>
                              <a:ext cx="215520" cy="204104"/>
                            </a:xfrm>
                            <a:prstGeom prst="rect">
                              <a:avLst/>
                            </a:prstGeom>
                            <a:ln>
                              <a:noFill/>
                            </a:ln>
                          </wps:spPr>
                          <wps:txbx>
                            <w:txbxContent>
                              <w:p w14:paraId="5A3C2E92"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8</w:t>
                                </w:r>
                              </w:p>
                            </w:txbxContent>
                          </wps:txbx>
                          <wps:bodyPr horzOverflow="overflow" vert="horz" wrap="none" lIns="36000" tIns="0" rIns="36000" bIns="0" rtlCol="0">
                            <a:spAutoFit/>
                          </wps:bodyPr>
                        </wps:wsp>
                        <wps:wsp>
                          <wps:cNvPr id="2017846093" name="Rectangle 481"/>
                          <wps:cNvSpPr/>
                          <wps:spPr>
                            <a:xfrm>
                              <a:off x="-215593" y="1014613"/>
                              <a:ext cx="215520" cy="204104"/>
                            </a:xfrm>
                            <a:prstGeom prst="rect">
                              <a:avLst/>
                            </a:prstGeom>
                            <a:ln>
                              <a:noFill/>
                            </a:ln>
                          </wps:spPr>
                          <wps:txbx>
                            <w:txbxContent>
                              <w:p w14:paraId="51D38FF9"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6</w:t>
                                </w:r>
                              </w:p>
                            </w:txbxContent>
                          </wps:txbx>
                          <wps:bodyPr horzOverflow="overflow" vert="horz" wrap="none" lIns="36000" tIns="0" rIns="36000" bIns="0" rtlCol="0">
                            <a:spAutoFit/>
                          </wps:bodyPr>
                        </wps:wsp>
                        <wps:wsp>
                          <wps:cNvPr id="1096958812" name="Rectangle 481"/>
                          <wps:cNvSpPr/>
                          <wps:spPr>
                            <a:xfrm>
                              <a:off x="-215755" y="1252976"/>
                              <a:ext cx="215520" cy="204104"/>
                            </a:xfrm>
                            <a:prstGeom prst="rect">
                              <a:avLst/>
                            </a:prstGeom>
                            <a:ln>
                              <a:noFill/>
                            </a:ln>
                          </wps:spPr>
                          <wps:txbx>
                            <w:txbxContent>
                              <w:p w14:paraId="3C4723BE"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4</w:t>
                                </w:r>
                              </w:p>
                            </w:txbxContent>
                          </wps:txbx>
                          <wps:bodyPr horzOverflow="overflow" vert="horz" wrap="none" lIns="36000" tIns="0" rIns="36000" bIns="0" rtlCol="0">
                            <a:spAutoFit/>
                          </wps:bodyPr>
                        </wps:wsp>
                        <wps:wsp>
                          <wps:cNvPr id="26739154" name="Rectangle 481"/>
                          <wps:cNvSpPr/>
                          <wps:spPr>
                            <a:xfrm>
                              <a:off x="-215755" y="1485842"/>
                              <a:ext cx="215520" cy="204104"/>
                            </a:xfrm>
                            <a:prstGeom prst="rect">
                              <a:avLst/>
                            </a:prstGeom>
                            <a:ln>
                              <a:noFill/>
                            </a:ln>
                          </wps:spPr>
                          <wps:txbx>
                            <w:txbxContent>
                              <w:p w14:paraId="1032F32A"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2</w:t>
                                </w:r>
                              </w:p>
                            </w:txbxContent>
                          </wps:txbx>
                          <wps:bodyPr horzOverflow="overflow" vert="horz" wrap="none" lIns="36000" tIns="0" rIns="36000" bIns="0" rtlCol="0">
                            <a:spAutoFit/>
                          </wps:bodyPr>
                        </wps:wsp>
                        <wps:wsp>
                          <wps:cNvPr id="203256169" name="Rectangle 481"/>
                          <wps:cNvSpPr/>
                          <wps:spPr>
                            <a:xfrm>
                              <a:off x="-130022" y="1727165"/>
                              <a:ext cx="129791" cy="204104"/>
                            </a:xfrm>
                            <a:prstGeom prst="rect">
                              <a:avLst/>
                            </a:prstGeom>
                            <a:ln>
                              <a:noFill/>
                            </a:ln>
                          </wps:spPr>
                          <wps:txbx>
                            <w:txbxContent>
                              <w:p w14:paraId="0DA73C25" w14:textId="77777777" w:rsidR="00B2726B" w:rsidRPr="00B2726B" w:rsidRDefault="00B2726B" w:rsidP="00B2726B">
                                <w:pPr>
                                  <w:rPr>
                                    <w:sz w:val="18"/>
                                    <w:szCs w:val="18"/>
                                  </w:rPr>
                                </w:pPr>
                                <w:r>
                                  <w:rPr>
                                    <w:rFonts w:hint="eastAsia"/>
                                    <w:sz w:val="18"/>
                                    <w:szCs w:val="18"/>
                                  </w:rPr>
                                  <w:t>0</w:t>
                                </w:r>
                              </w:p>
                            </w:txbxContent>
                          </wps:txbx>
                          <wps:bodyPr horzOverflow="overflow" vert="horz" wrap="none" lIns="36000" tIns="0" rIns="36000" bIns="0" rtlCol="0">
                            <a:spAutoFit/>
                          </wps:bodyPr>
                        </wps:wsp>
                        <wps:wsp>
                          <wps:cNvPr id="1800436140" name="Rectangle 481"/>
                          <wps:cNvSpPr/>
                          <wps:spPr>
                            <a:xfrm>
                              <a:off x="248652" y="1835107"/>
                              <a:ext cx="186944" cy="204104"/>
                            </a:xfrm>
                            <a:prstGeom prst="rect">
                              <a:avLst/>
                            </a:prstGeom>
                            <a:ln>
                              <a:noFill/>
                            </a:ln>
                          </wps:spPr>
                          <wps:txbx>
                            <w:txbxContent>
                              <w:p w14:paraId="63BB1F85" w14:textId="77777777" w:rsidR="00B2726B" w:rsidRPr="00B2726B" w:rsidRDefault="00B2726B" w:rsidP="00B2726B">
                                <w:pPr>
                                  <w:rPr>
                                    <w:sz w:val="18"/>
                                    <w:szCs w:val="18"/>
                                  </w:rPr>
                                </w:pPr>
                                <w:r>
                                  <w:rPr>
                                    <w:rFonts w:hint="eastAsia"/>
                                    <w:sz w:val="18"/>
                                    <w:szCs w:val="18"/>
                                  </w:rPr>
                                  <w:t>10</w:t>
                                </w:r>
                              </w:p>
                            </w:txbxContent>
                          </wps:txbx>
                          <wps:bodyPr horzOverflow="overflow" vert="horz" wrap="none" lIns="36000" tIns="0" rIns="36000" bIns="0" rtlCol="0">
                            <a:spAutoFit/>
                          </wps:bodyPr>
                        </wps:wsp>
                        <wps:wsp>
                          <wps:cNvPr id="1400538471" name="Rectangle 481"/>
                          <wps:cNvSpPr/>
                          <wps:spPr>
                            <a:xfrm>
                              <a:off x="591166" y="1835136"/>
                              <a:ext cx="186944" cy="204104"/>
                            </a:xfrm>
                            <a:prstGeom prst="rect">
                              <a:avLst/>
                            </a:prstGeom>
                            <a:ln>
                              <a:noFill/>
                            </a:ln>
                          </wps:spPr>
                          <wps:txbx>
                            <w:txbxContent>
                              <w:p w14:paraId="1CB5277B" w14:textId="77777777" w:rsidR="00B2726B" w:rsidRPr="00B2726B" w:rsidRDefault="00B2726B" w:rsidP="00B2726B">
                                <w:pPr>
                                  <w:rPr>
                                    <w:sz w:val="18"/>
                                    <w:szCs w:val="18"/>
                                  </w:rPr>
                                </w:pPr>
                                <w:r>
                                  <w:rPr>
                                    <w:rFonts w:hint="eastAsia"/>
                                    <w:sz w:val="18"/>
                                    <w:szCs w:val="18"/>
                                  </w:rPr>
                                  <w:t>20</w:t>
                                </w:r>
                              </w:p>
                            </w:txbxContent>
                          </wps:txbx>
                          <wps:bodyPr horzOverflow="overflow" vert="horz" wrap="none" lIns="36000" tIns="0" rIns="36000" bIns="0" rtlCol="0">
                            <a:spAutoFit/>
                          </wps:bodyPr>
                        </wps:wsp>
                        <wps:wsp>
                          <wps:cNvPr id="244030038" name="Rectangle 481"/>
                          <wps:cNvSpPr/>
                          <wps:spPr>
                            <a:xfrm>
                              <a:off x="934676" y="1834666"/>
                              <a:ext cx="186944" cy="204104"/>
                            </a:xfrm>
                            <a:prstGeom prst="rect">
                              <a:avLst/>
                            </a:prstGeom>
                            <a:ln>
                              <a:noFill/>
                            </a:ln>
                          </wps:spPr>
                          <wps:txbx>
                            <w:txbxContent>
                              <w:p w14:paraId="6CB85E51" w14:textId="77777777" w:rsidR="00B2726B" w:rsidRPr="00B2726B" w:rsidRDefault="00B2726B" w:rsidP="00B2726B">
                                <w:pPr>
                                  <w:rPr>
                                    <w:sz w:val="18"/>
                                    <w:szCs w:val="18"/>
                                  </w:rPr>
                                </w:pPr>
                                <w:r>
                                  <w:rPr>
                                    <w:rFonts w:hint="eastAsia"/>
                                    <w:sz w:val="18"/>
                                    <w:szCs w:val="18"/>
                                  </w:rPr>
                                  <w:t>30</w:t>
                                </w:r>
                              </w:p>
                            </w:txbxContent>
                          </wps:txbx>
                          <wps:bodyPr horzOverflow="overflow" vert="horz" wrap="none" lIns="36000" tIns="0" rIns="36000" bIns="0" rtlCol="0">
                            <a:spAutoFit/>
                          </wps:bodyPr>
                        </wps:wsp>
                        <wps:wsp>
                          <wps:cNvPr id="1125163951" name="Rectangle 481"/>
                          <wps:cNvSpPr/>
                          <wps:spPr>
                            <a:xfrm>
                              <a:off x="1275911" y="1834719"/>
                              <a:ext cx="186944" cy="204104"/>
                            </a:xfrm>
                            <a:prstGeom prst="rect">
                              <a:avLst/>
                            </a:prstGeom>
                            <a:ln>
                              <a:noFill/>
                            </a:ln>
                          </wps:spPr>
                          <wps:txbx>
                            <w:txbxContent>
                              <w:p w14:paraId="780731F3" w14:textId="77777777" w:rsidR="00B2726B" w:rsidRPr="00B2726B" w:rsidRDefault="00B2726B" w:rsidP="00B2726B">
                                <w:pPr>
                                  <w:rPr>
                                    <w:sz w:val="18"/>
                                    <w:szCs w:val="18"/>
                                  </w:rPr>
                                </w:pPr>
                                <w:r>
                                  <w:rPr>
                                    <w:rFonts w:hint="eastAsia"/>
                                    <w:sz w:val="18"/>
                                    <w:szCs w:val="18"/>
                                  </w:rPr>
                                  <w:t>40</w:t>
                                </w:r>
                              </w:p>
                            </w:txbxContent>
                          </wps:txbx>
                          <wps:bodyPr horzOverflow="overflow" vert="horz" wrap="none" lIns="36000" tIns="0" rIns="36000" bIns="0" rtlCol="0">
                            <a:spAutoFit/>
                          </wps:bodyPr>
                        </wps:wsp>
                        <wps:wsp>
                          <wps:cNvPr id="875227451" name="Rectangle 481"/>
                          <wps:cNvSpPr/>
                          <wps:spPr>
                            <a:xfrm>
                              <a:off x="1620015" y="1834612"/>
                              <a:ext cx="186944" cy="204152"/>
                            </a:xfrm>
                            <a:prstGeom prst="rect">
                              <a:avLst/>
                            </a:prstGeom>
                            <a:ln>
                              <a:noFill/>
                            </a:ln>
                          </wps:spPr>
                          <wps:txbx>
                            <w:txbxContent>
                              <w:p w14:paraId="4714201A" w14:textId="77777777" w:rsidR="00B2726B" w:rsidRPr="00B2726B" w:rsidRDefault="00B2726B" w:rsidP="00B2726B">
                                <w:pPr>
                                  <w:rPr>
                                    <w:sz w:val="18"/>
                                    <w:szCs w:val="18"/>
                                  </w:rPr>
                                </w:pPr>
                                <w:r>
                                  <w:rPr>
                                    <w:rFonts w:hint="eastAsia"/>
                                    <w:sz w:val="18"/>
                                    <w:szCs w:val="18"/>
                                  </w:rPr>
                                  <w:t>50</w:t>
                                </w:r>
                              </w:p>
                            </w:txbxContent>
                          </wps:txbx>
                          <wps:bodyPr horzOverflow="overflow" vert="horz" wrap="none" lIns="36000" tIns="0" rIns="36000" bIns="0" rtlCol="0">
                            <a:spAutoFit/>
                          </wps:bodyPr>
                        </wps:wsp>
                        <wps:wsp>
                          <wps:cNvPr id="1558679389" name="Rectangle 481"/>
                          <wps:cNvSpPr/>
                          <wps:spPr>
                            <a:xfrm>
                              <a:off x="1964258" y="1834721"/>
                              <a:ext cx="186944" cy="204152"/>
                            </a:xfrm>
                            <a:prstGeom prst="rect">
                              <a:avLst/>
                            </a:prstGeom>
                            <a:ln>
                              <a:noFill/>
                            </a:ln>
                          </wps:spPr>
                          <wps:txbx>
                            <w:txbxContent>
                              <w:p w14:paraId="6A2063C7" w14:textId="77777777" w:rsidR="00B2726B" w:rsidRPr="00B2726B" w:rsidRDefault="00B2726B" w:rsidP="00B2726B">
                                <w:pPr>
                                  <w:rPr>
                                    <w:sz w:val="18"/>
                                    <w:szCs w:val="18"/>
                                  </w:rPr>
                                </w:pPr>
                                <w:r>
                                  <w:rPr>
                                    <w:rFonts w:hint="eastAsia"/>
                                    <w:sz w:val="18"/>
                                    <w:szCs w:val="18"/>
                                  </w:rPr>
                                  <w:t>60</w:t>
                                </w:r>
                              </w:p>
                            </w:txbxContent>
                          </wps:txbx>
                          <wps:bodyPr horzOverflow="overflow" vert="horz" wrap="none" lIns="36000" tIns="0" rIns="36000" bIns="0" rtlCol="0">
                            <a:spAutoFit/>
                          </wps:bodyPr>
                        </wps:wsp>
                        <wps:wsp>
                          <wps:cNvPr id="484896365" name="Rectangle 481"/>
                          <wps:cNvSpPr/>
                          <wps:spPr>
                            <a:xfrm>
                              <a:off x="2305398" y="1835088"/>
                              <a:ext cx="186944" cy="204152"/>
                            </a:xfrm>
                            <a:prstGeom prst="rect">
                              <a:avLst/>
                            </a:prstGeom>
                            <a:ln>
                              <a:noFill/>
                            </a:ln>
                          </wps:spPr>
                          <wps:txbx>
                            <w:txbxContent>
                              <w:p w14:paraId="77A0BD6E" w14:textId="77777777" w:rsidR="00B2726B" w:rsidRPr="00B2726B" w:rsidRDefault="00B2726B" w:rsidP="00B2726B">
                                <w:pPr>
                                  <w:rPr>
                                    <w:sz w:val="18"/>
                                    <w:szCs w:val="18"/>
                                  </w:rPr>
                                </w:pPr>
                                <w:r>
                                  <w:rPr>
                                    <w:rFonts w:hint="eastAsia"/>
                                    <w:sz w:val="18"/>
                                    <w:szCs w:val="18"/>
                                  </w:rPr>
                                  <w:t>70</w:t>
                                </w:r>
                              </w:p>
                            </w:txbxContent>
                          </wps:txbx>
                          <wps:bodyPr horzOverflow="overflow" vert="horz" wrap="none" lIns="36000" tIns="0" rIns="36000" bIns="0" rtlCol="0">
                            <a:spAutoFit/>
                          </wps:bodyPr>
                        </wps:wsp>
                        <wps:wsp>
                          <wps:cNvPr id="1490038306" name="Rectangle 481"/>
                          <wps:cNvSpPr/>
                          <wps:spPr>
                            <a:xfrm>
                              <a:off x="2470523" y="1619645"/>
                              <a:ext cx="243465" cy="204152"/>
                            </a:xfrm>
                            <a:prstGeom prst="rect">
                              <a:avLst/>
                            </a:prstGeom>
                            <a:ln>
                              <a:noFill/>
                            </a:ln>
                          </wps:spPr>
                          <wps:txbx>
                            <w:txbxContent>
                              <w:p w14:paraId="6C9013A1" w14:textId="77777777" w:rsidR="00B2726B" w:rsidRPr="00B2726B" w:rsidRDefault="00B2726B" w:rsidP="00B2726B">
                                <w:pPr>
                                  <w:rPr>
                                    <w:sz w:val="18"/>
                                    <w:szCs w:val="18"/>
                                  </w:rPr>
                                </w:pPr>
                                <w:r w:rsidRPr="00B2726B">
                                  <w:rPr>
                                    <w:rFonts w:hint="eastAsia"/>
                                    <w:i/>
                                    <w:iCs/>
                                    <w:sz w:val="18"/>
                                    <w:szCs w:val="18"/>
                                  </w:rPr>
                                  <w:t>x</w:t>
                                </w:r>
                                <w:r>
                                  <w:rPr>
                                    <w:rFonts w:hint="eastAsia"/>
                                    <w:sz w:val="18"/>
                                    <w:szCs w:val="18"/>
                                  </w:rPr>
                                  <w:t>/m</w:t>
                                </w:r>
                              </w:p>
                            </w:txbxContent>
                          </wps:txbx>
                          <wps:bodyPr horzOverflow="overflow" vert="horz" wrap="none" lIns="36000" tIns="0" rIns="36000" bIns="0" rtlCol="0">
                            <a:spAutoFit/>
                          </wps:bodyPr>
                        </wps:wsp>
                      </wpg:grpSp>
                    </wpg:wgp>
                  </a:graphicData>
                </a:graphic>
              </wp:inline>
            </w:drawing>
          </mc:Choice>
          <mc:Fallback>
            <w:pict>
              <v:group w14:anchorId="3E6DD262" id="组合 411" o:spid="_x0000_s1318" style="width:357.35pt;height:176.05pt;mso-position-horizontal-relative:char;mso-position-vertical-relative:line" coordsize="45384,2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">
                <v:group id="组合 63" o:spid="_x0000_s1319" style="position:absolute;top:4661;width:12674;height:17691" coordorigin="483,5702" coordsize="12675,1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">
                  <v:group id="组合 60" o:spid="_x0000_s1320" style="position:absolute;left:2556;top:5702;width:10438;height:13822" coordorigin=",-7449" coordsize="10438,1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">
                    <v:shape id="直接箭头连接符 59" o:spid="_x0000_s1321" type="#_x0000_t32" style="position:absolute;top:436;width:10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" strokecolor="black [3213]" strokeweight=".5pt">
                      <v:stroke endarrow="block" endarrowwidth="narrow" joinstyle="miter"/>
                    </v:shape>
                    <v:shape id="直接箭头连接符 59" o:spid="_x0000_s1322" type="#_x0000_t32" style="position:absolute;left:2;top:436;width:104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" strokecolor="black [3213]" strokeweight=".5pt">
                      <v:stroke endarrow="block" endarrowwidth="narrow" joinstyle="miter"/>
                    </v:shape>
                    <v:shape id="直接箭头连接符 59" o:spid="_x0000_s1323" type="#_x0000_t32" style="position:absolute;left:2;top:-7449;width:0;height:138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" strokecolor="black [3213]" strokeweight="1pt">
                      <v:stroke dashstyle="dash" endarrowwidth="narrow" joinstyle="miter"/>
                    </v:shape>
                  </v:group>
                  <v:rect id="Rectangle 481" o:spid="_x0000_s1324" style="position:absolute;left:11930;top:13320;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" filled="f" stroked="f">
                    <v:textbox style="mso-fit-shape-to-text:t" inset="1mm,0,1mm,0">
                      <w:txbxContent>
                        <w:p w14:paraId="71B23620" w14:textId="77777777" w:rsidR="00B2726B" w:rsidRPr="001B5593" w:rsidRDefault="00B2726B" w:rsidP="00B2726B">
                          <w:pPr>
                            <w:rPr>
                              <w:i/>
                              <w:iCs/>
                              <w:sz w:val="18"/>
                              <w:szCs w:val="18"/>
                            </w:rPr>
                          </w:pPr>
                          <w:r w:rsidRPr="001B5593">
                            <w:rPr>
                              <w:rFonts w:hint="eastAsia"/>
                              <w:i/>
                              <w:iCs/>
                              <w:sz w:val="18"/>
                              <w:szCs w:val="18"/>
                            </w:rPr>
                            <w:t>x</w:t>
                          </w:r>
                        </w:p>
                      </w:txbxContent>
                    </v:textbox>
                  </v:rect>
                  <v:rect id="Rectangle 481" o:spid="_x0000_s1325" style="position:absolute;left:5243;top:21417;width:46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" filled="f" stroked="f">
                    <v:textbox style="mso-fit-shape-to-text:t" inset="1mm,0,1mm,0">
                      <w:txbxContent>
                        <w:p w14:paraId="5CD361F5" w14:textId="77777777" w:rsidR="00B2726B" w:rsidRPr="00717474" w:rsidRDefault="00B2726B" w:rsidP="00B2726B">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481" o:spid="_x0000_s1326" style="position:absolute;left:483;top:5779;width:1869;height:6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" filled="f" stroked="f">
                    <v:textbox style="mso-fit-shape-to-text:t" inset="1mm,0,1mm,0">
                      <w:txbxContent>
                        <w:p w14:paraId="3461E96B" w14:textId="77777777" w:rsidR="00B2726B" w:rsidRDefault="00B2726B" w:rsidP="00B2726B">
                          <w:pPr>
                            <w:spacing w:line="200" w:lineRule="exact"/>
                            <w:rPr>
                              <w:sz w:val="18"/>
                              <w:szCs w:val="18"/>
                            </w:rPr>
                          </w:pPr>
                          <w:r>
                            <w:rPr>
                              <w:rFonts w:hint="eastAsia"/>
                              <w:sz w:val="18"/>
                              <w:szCs w:val="18"/>
                            </w:rPr>
                            <w:t>输</w:t>
                          </w:r>
                        </w:p>
                        <w:p w14:paraId="2B44798D" w14:textId="77777777" w:rsidR="00B2726B" w:rsidRDefault="00B2726B" w:rsidP="00B2726B">
                          <w:pPr>
                            <w:spacing w:line="200" w:lineRule="exact"/>
                            <w:rPr>
                              <w:sz w:val="18"/>
                              <w:szCs w:val="18"/>
                            </w:rPr>
                          </w:pPr>
                          <w:r>
                            <w:rPr>
                              <w:rFonts w:hint="eastAsia"/>
                              <w:sz w:val="18"/>
                              <w:szCs w:val="18"/>
                            </w:rPr>
                            <w:t>电</w:t>
                          </w:r>
                        </w:p>
                        <w:p w14:paraId="7CF7DB3A" w14:textId="77777777" w:rsidR="00B2726B" w:rsidRDefault="00B2726B" w:rsidP="00B2726B">
                          <w:pPr>
                            <w:spacing w:line="200" w:lineRule="exact"/>
                            <w:rPr>
                              <w:sz w:val="18"/>
                              <w:szCs w:val="18"/>
                            </w:rPr>
                          </w:pPr>
                          <w:r>
                            <w:rPr>
                              <w:rFonts w:hint="eastAsia"/>
                              <w:sz w:val="18"/>
                              <w:szCs w:val="18"/>
                            </w:rPr>
                            <w:t>线</w:t>
                          </w:r>
                        </w:p>
                        <w:p w14:paraId="4BA24B70" w14:textId="77777777" w:rsidR="00B2726B" w:rsidRDefault="00B2726B" w:rsidP="00B2726B">
                          <w:pPr>
                            <w:spacing w:line="200" w:lineRule="exact"/>
                            <w:rPr>
                              <w:sz w:val="18"/>
                              <w:szCs w:val="18"/>
                            </w:rPr>
                          </w:pPr>
                          <w:r>
                            <w:rPr>
                              <w:rFonts w:hint="eastAsia"/>
                              <w:sz w:val="18"/>
                              <w:szCs w:val="18"/>
                            </w:rPr>
                            <w:t>投</w:t>
                          </w:r>
                        </w:p>
                        <w:p w14:paraId="2C34DBD5" w14:textId="77777777" w:rsidR="00B2726B" w:rsidRPr="00717474" w:rsidRDefault="00B2726B" w:rsidP="00B2726B">
                          <w:pPr>
                            <w:spacing w:line="200" w:lineRule="exact"/>
                            <w:rPr>
                              <w:sz w:val="18"/>
                              <w:szCs w:val="18"/>
                            </w:rPr>
                          </w:pPr>
                          <w:r>
                            <w:rPr>
                              <w:rFonts w:hint="eastAsia"/>
                              <w:sz w:val="18"/>
                              <w:szCs w:val="18"/>
                            </w:rPr>
                            <w:t>影</w:t>
                          </w:r>
                        </w:p>
                      </w:txbxContent>
                    </v:textbox>
                  </v:rect>
                  <v:rect id="Rectangle 481" o:spid="_x0000_s1327" style="position:absolute;left:968;top:12671;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" filled="f" stroked="f">
                    <v:textbox style="mso-fit-shape-to-text:t" inset="1mm,0,1mm,0">
                      <w:txbxContent>
                        <w:p w14:paraId="02E2538C" w14:textId="77777777" w:rsidR="00B2726B" w:rsidRPr="001B5593" w:rsidRDefault="00B2726B" w:rsidP="00B2726B">
                          <w:pPr>
                            <w:rPr>
                              <w:i/>
                              <w:iCs/>
                              <w:sz w:val="18"/>
                              <w:szCs w:val="18"/>
                            </w:rPr>
                          </w:pPr>
                          <w:r>
                            <w:rPr>
                              <w:rFonts w:hint="eastAsia"/>
                              <w:i/>
                              <w:iCs/>
                              <w:sz w:val="18"/>
                              <w:szCs w:val="18"/>
                            </w:rPr>
                            <w:t>O</w:t>
                          </w:r>
                        </w:p>
                      </w:txbxContent>
                    </v:textbox>
                  </v:rect>
                </v:group>
                <v:group id="组合 410" o:spid="_x0000_s1328" style="position:absolute;left:16136;width:29248;height:22358" coordorigin="-2160,-959" coordsize="29300,2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">
                  <v:group id="组合 409" o:spid="_x0000_s1329" style="position:absolute;top:16;width:25901;height:18329" coordorigin=",16" coordsize="25905,1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">
                    <v:group id="组合 407" o:spid="_x0000_s1330" style="position:absolute;left:3;top:16;width:25902;height:18329" coordorigin="2,-957" coordsize="25933,1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">
                      <v:line id="直接连接符 406" o:spid="_x0000_s1331" style="position:absolute;visibility:visible;mso-wrap-style:square" from="23,1302" to="24026,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" strokecolor="#bfbfbf [2412]" strokeweight=".5pt">
                        <v:stroke dashstyle="dash" joinstyle="miter"/>
                      </v:line>
                      <v:line id="直接连接符 406" o:spid="_x0000_s1332" style="position:absolute;visibility:visible;mso-wrap-style:square" from="23,1775" to="24026,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" strokecolor="#bfbfbf [2412]" strokeweight=".5pt">
                        <v:stroke dashstyle="dash" joinstyle="miter"/>
                      </v:line>
                      <v:line id="直接连接符 406" o:spid="_x0000_s1333" style="position:absolute;visibility:visible;mso-wrap-style:square" from="25,2245" to="24028,2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" strokecolor="#bfbfbf [2412]" strokeweight=".5pt">
                        <v:stroke dashstyle="dash" joinstyle="miter"/>
                      </v:line>
                      <v:line id="直接连接符 406" o:spid="_x0000_s1334" style="position:absolute;visibility:visible;mso-wrap-style:square" from="25,2717" to="24028,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" strokecolor="#bfbfbf [2412]" strokeweight=".5pt">
                        <v:stroke dashstyle="dash" joinstyle="miter"/>
                      </v:line>
                      <v:line id="直接连接符 406" o:spid="_x0000_s1335" style="position:absolute;visibility:visible;mso-wrap-style:square" from="25,3189" to="24028,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" strokecolor="black [3213]" strokeweight=".5pt">
                        <v:stroke dashstyle="dash" joinstyle="miter"/>
                      </v:line>
                      <v:line id="直接连接符 406" o:spid="_x0000_s1336" style="position:absolute;visibility:visible;mso-wrap-style:square" from="25,3656" to="24028,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" strokecolor="#bfbfbf [2412]" strokeweight=".5pt">
                        <v:stroke dashstyle="dash" joinstyle="miter"/>
                      </v:line>
                      <v:line id="直接连接符 406" o:spid="_x0000_s1337" style="position:absolute;visibility:visible;mso-wrap-style:square" from="23,4126" to="24026,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" strokecolor="#bfbfbf [2412]" strokeweight=".5pt">
                        <v:stroke dashstyle="dash" joinstyle="miter"/>
                      </v:line>
                      <v:line id="直接连接符 406" o:spid="_x0000_s1338" style="position:absolute;visibility:visible;mso-wrap-style:square" from="23,4595" to="24026,4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" strokecolor="#bfbfbf [2412]" strokeweight=".5pt">
                        <v:stroke dashstyle="dash" joinstyle="miter"/>
                      </v:line>
                      <v:line id="直接连接符 406" o:spid="_x0000_s1339" style="position:absolute;visibility:visible;mso-wrap-style:square" from="23,5065" to="24026,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" strokecolor="#bfbfbf [2412]" strokeweight=".5pt">
                        <v:stroke dashstyle="dash" joinstyle="miter"/>
                      </v:line>
                      <v:line id="直接连接符 406" o:spid="_x0000_s1340" style="position:absolute;visibility:visible;mso-wrap-style:square" from="23,5541" to="24026,5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" strokecolor="black [3213]" strokeweight=".5pt">
                        <v:stroke dashstyle="dash" joinstyle="miter"/>
                      </v:line>
                      <v:line id="直接连接符 406" o:spid="_x0000_s1341" style="position:absolute;visibility:visible;mso-wrap-style:square" from="23,6010" to="24026,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" strokecolor="#bfbfbf [2412]" strokeweight=".5pt">
                        <v:stroke dashstyle="dash" joinstyle="miter"/>
                      </v:line>
                      <v:line id="直接连接符 406" o:spid="_x0000_s1342" style="position:absolute;visibility:visible;mso-wrap-style:square" from="23,6477" to="24026,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" strokecolor="#bfbfbf [2412]" strokeweight=".5pt">
                        <v:stroke dashstyle="dash" joinstyle="miter"/>
                      </v:line>
                      <v:line id="直接连接符 406" o:spid="_x0000_s1343" style="position:absolute;visibility:visible;mso-wrap-style:square" from="23,6947" to="24026,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" strokecolor="#bfbfbf [2412]" strokeweight=".5pt">
                        <v:stroke dashstyle="dash" joinstyle="miter"/>
                      </v:line>
                      <v:line id="直接连接符 406" o:spid="_x0000_s1344" style="position:absolute;visibility:visible;mso-wrap-style:square" from="23,7418" to="24026,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" strokecolor="#bfbfbf [2412]" strokeweight=".5pt">
                        <v:stroke dashstyle="dash" joinstyle="miter"/>
                      </v:line>
                      <v:line id="直接连接符 406" o:spid="_x0000_s1345" style="position:absolute;visibility:visible;mso-wrap-style:square" from="23,7893" to="24026,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" strokecolor="black [3213]" strokeweight=".5pt">
                        <v:stroke dashstyle="dash" joinstyle="miter"/>
                      </v:line>
                      <v:line id="直接连接符 406" o:spid="_x0000_s1346" style="position:absolute;visibility:visible;mso-wrap-style:square" from="23,8364" to="24026,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" strokecolor="#bfbfbf [2412]" strokeweight=".5pt">
                        <v:stroke dashstyle="dash" joinstyle="miter"/>
                      </v:line>
                      <v:line id="直接连接符 406" o:spid="_x0000_s1347" style="position:absolute;visibility:visible;mso-wrap-style:square" from="19,8833" to="24022,8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" strokecolor="#bfbfbf [2412]" strokeweight=".5pt">
                        <v:stroke dashstyle="dash" joinstyle="miter"/>
                      </v:line>
                      <v:line id="直接连接符 406" o:spid="_x0000_s1348" style="position:absolute;visibility:visible;mso-wrap-style:square" from="19,9303" to="24022,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" strokecolor="#bfbfbf [2412]" strokeweight=".5pt">
                        <v:stroke dashstyle="dash" joinstyle="miter"/>
                      </v:line>
                      <v:line id="直接连接符 406" o:spid="_x0000_s1349" style="position:absolute;visibility:visible;mso-wrap-style:square" from="19,9772" to="24022,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" strokecolor="#bfbfbf [2412]" strokeweight=".5pt">
                        <v:stroke dashstyle="dash" joinstyle="miter"/>
                      </v:line>
                      <v:line id="直接连接符 406" o:spid="_x0000_s1350" style="position:absolute;visibility:visible;mso-wrap-style:square" from="19,10241" to="24022,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" strokecolor="black [3213]" strokeweight=".5pt">
                        <v:stroke dashstyle="dash" joinstyle="miter"/>
                      </v:line>
                      <v:line id="直接连接符 406" o:spid="_x0000_s1351" style="position:absolute;visibility:visible;mso-wrap-style:square" from="19,10712" to="24022,10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" strokecolor="#bfbfbf [2412]" strokeweight=".5pt">
                        <v:stroke dashstyle="dash" joinstyle="miter"/>
                      </v:line>
                      <v:line id="直接连接符 406" o:spid="_x0000_s1352" style="position:absolute;visibility:visible;mso-wrap-style:square" from="19,11184" to="24022,1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" strokecolor="#bfbfbf [2412]" strokeweight=".5pt">
                        <v:stroke dashstyle="dash" joinstyle="miter"/>
                      </v:line>
                      <v:line id="直接连接符 406" o:spid="_x0000_s1353" style="position:absolute;visibility:visible;mso-wrap-style:square" from="19,11654" to="24022,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" strokecolor="#bfbfbf [2412]" strokeweight=".5pt">
                        <v:stroke dashstyle="dash" joinstyle="miter"/>
                      </v:line>
                      <v:line id="直接连接符 406" o:spid="_x0000_s1354" style="position:absolute;visibility:visible;mso-wrap-style:square" from="19,12125" to="24022,1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" strokecolor="#bfbfbf [2412]" strokeweight=".5pt">
                        <v:stroke dashstyle="dash" joinstyle="miter"/>
                      </v:line>
                      <v:line id="直接连接符 406" o:spid="_x0000_s1355" style="position:absolute;visibility:visible;mso-wrap-style:square" from="23,12596" to="24026,1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" strokecolor="black [3213]" strokeweight=".5pt">
                        <v:stroke dashstyle="dash" joinstyle="miter"/>
                      </v:line>
                      <v:line id="直接连接符 406" o:spid="_x0000_s1356" style="position:absolute;visibility:visible;mso-wrap-style:square" from="23,13068" to="24026,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" strokecolor="#bfbfbf [2412]" strokeweight=".5pt">
                        <v:stroke dashstyle="dash" joinstyle="miter"/>
                      </v:line>
                      <v:line id="直接连接符 406" o:spid="_x0000_s1357" style="position:absolute;visibility:visible;mso-wrap-style:square" from="23,13537" to="24026,1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" strokecolor="#bfbfbf [2412]" strokeweight=".5pt">
                        <v:stroke dashstyle="dash" joinstyle="miter"/>
                      </v:line>
                      <v:line id="直接连接符 406" o:spid="_x0000_s1358" style="position:absolute;visibility:visible;mso-wrap-style:square" from="21,14004" to="24024,1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" strokecolor="#bfbfbf [2412]" strokeweight=".5pt">
                        <v:stroke dashstyle="dash" joinstyle="miter"/>
                      </v:line>
                      <v:line id="直接连接符 406" o:spid="_x0000_s1359" style="position:absolute;visibility:visible;mso-wrap-style:square" from="19,14477" to="24022,14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" strokecolor="#bfbfbf [2412]" strokeweight=".5pt">
                        <v:stroke dashstyle="dash" joinstyle="miter"/>
                      </v:line>
                      <v:line id="直接连接符 406" o:spid="_x0000_s1360" style="position:absolute;visibility:visible;mso-wrap-style:square" from="19,14948" to="24022,1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" strokecolor="black [3213]" strokeweight=".5pt">
                        <v:stroke dashstyle="dash" joinstyle="miter"/>
                      </v:line>
                      <v:line id="直接连接符 406" o:spid="_x0000_s1361" style="position:absolute;visibility:visible;mso-wrap-style:square" from="19,15417" to="24022,15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" strokecolor="#bfbfbf [2412]" strokeweight=".5pt">
                        <v:stroke dashstyle="dash" joinstyle="miter"/>
                      </v:line>
                      <v:line id="直接连接符 406" o:spid="_x0000_s1362" style="position:absolute;visibility:visible;mso-wrap-style:square" from="19,15887" to="24022,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" strokecolor="#bfbfbf [2412]" strokeweight=".5pt">
                        <v:stroke dashstyle="dash" joinstyle="miter"/>
                      </v:line>
                      <v:line id="直接连接符 406" o:spid="_x0000_s1363" style="position:absolute;visibility:visible;mso-wrap-style:square" from="19,16356" to="24022,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" strokecolor="#bfbfbf [2412]" strokeweight=".5pt">
                        <v:stroke dashstyle="dash" joinstyle="miter"/>
                      </v:line>
                      <v:line id="直接连接符 406" o:spid="_x0000_s1364" style="position:absolute;visibility:visible;mso-wrap-style:square" from="19,16828" to="24022,16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" strokecolor="#bfbfbf [2412]" strokeweight=".5pt">
                        <v:stroke dashstyle="dash" joinstyle="miter"/>
                      </v:line>
                      <v:line id="直接连接符 406" o:spid="_x0000_s1365" style="position:absolute;visibility:visible;mso-wrap-style:square" from="24017,797" to="24017,1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" strokecolor="black [3213]" strokeweight=".5pt">
                        <v:stroke dashstyle="dash" joinstyle="miter"/>
                      </v:line>
                      <v:line id="直接连接符 406" o:spid="_x0000_s1366" style="position:absolute;visibility:visible;mso-wrap-style:square" from="23332,794" to="23332,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" strokecolor="#bfbfbf [2412]" strokeweight=".5pt">
                        <v:stroke dashstyle="dash" joinstyle="miter"/>
                      </v:line>
                      <v:line id="直接连接符 406" o:spid="_x0000_s1367" style="position:absolute;visibility:visible;mso-wrap-style:square" from="22648,794" to="22648,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" strokecolor="#bfbfbf [2412]" strokeweight=".5pt">
                        <v:stroke dashstyle="dash" joinstyle="miter"/>
                      </v:line>
                      <v:line id="直接连接符 406" o:spid="_x0000_s1368" style="position:absolute;visibility:visible;mso-wrap-style:square" from="21957,797" to="21957,1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" strokecolor="#bfbfbf [2412]" strokeweight=".5pt">
                        <v:stroke dashstyle="dash" joinstyle="miter"/>
                      </v:line>
                      <v:line id="直接连接符 406" o:spid="_x0000_s1369" style="position:absolute;visibility:visible;mso-wrap-style:square" from="21275,795" to="2127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" strokecolor="#bfbfbf [2412]" strokeweight=".5pt">
                        <v:stroke dashstyle="dash" joinstyle="miter"/>
                      </v:line>
                      <v:line id="直接连接符 406" o:spid="_x0000_s1370" style="position:absolute;visibility:visible;mso-wrap-style:square" from="20587,795" to="20587,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" strokecolor="black [3213]" strokeweight=".5pt">
                        <v:stroke dashstyle="dash" joinstyle="miter"/>
                      </v:line>
                      <v:line id="直接连接符 406" o:spid="_x0000_s1371" style="position:absolute;visibility:visible;mso-wrap-style:square" from="19898,795" to="1989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" strokecolor="#bfbfbf [2412]" strokeweight=".5pt">
                        <v:stroke dashstyle="dash" joinstyle="miter"/>
                      </v:line>
                      <v:line id="直接连接符 406" o:spid="_x0000_s1372" style="position:absolute;visibility:visible;mso-wrap-style:square" from="19215,795" to="1921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" strokecolor="#bfbfbf [2412]" strokeweight=".5pt">
                        <v:stroke dashstyle="dash" joinstyle="miter"/>
                      </v:line>
                      <v:line id="直接连接符 406" o:spid="_x0000_s1373" style="position:absolute;visibility:visible;mso-wrap-style:square" from="18529,795" to="18529,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" strokecolor="#bfbfbf [2412]" strokeweight=".5pt">
                        <v:stroke dashstyle="dash" joinstyle="miter"/>
                      </v:line>
                      <v:line id="直接连接符 406" o:spid="_x0000_s1374" style="position:absolute;visibility:visible;mso-wrap-style:square" from="17843,795" to="17843,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" strokecolor="#bfbfbf [2412]" strokeweight=".5pt">
                        <v:stroke dashstyle="dash" joinstyle="miter"/>
                      </v:line>
                      <v:line id="直接连接符 406" o:spid="_x0000_s1375" style="position:absolute;visibility:visible;mso-wrap-style:square" from="17152,798" to="17152,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" strokecolor="black [3213]" strokeweight=".5pt">
                        <v:stroke dashstyle="dash" joinstyle="miter"/>
                      </v:line>
                      <v:line id="直接连接符 406" o:spid="_x0000_s1376" style="position:absolute;visibility:visible;mso-wrap-style:square" from="16467,798" to="16467,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" strokecolor="#bfbfbf [2412]" strokeweight=".5pt">
                        <v:stroke dashstyle="dash" joinstyle="miter"/>
                      </v:line>
                      <v:line id="直接连接符 406" o:spid="_x0000_s1377" style="position:absolute;visibility:visible;mso-wrap-style:square" from="15781,798" to="15781,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" strokecolor="#bfbfbf [2412]" strokeweight=".5pt">
                        <v:stroke dashstyle="dash" joinstyle="miter"/>
                      </v:line>
                      <v:line id="直接连接符 406" o:spid="_x0000_s1378" style="position:absolute;visibility:visible;mso-wrap-style:square" from="15098,795" to="1509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" strokecolor="#bfbfbf [2412]" strokeweight=".5pt">
                        <v:stroke dashstyle="dash" joinstyle="miter"/>
                      </v:line>
                      <v:line id="直接连接符 406" o:spid="_x0000_s1379" style="position:absolute;visibility:visible;mso-wrap-style:square" from="14412,795" to="1441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" strokecolor="#bfbfbf [2412]" strokeweight=".5pt">
                        <v:stroke dashstyle="dash" joinstyle="miter"/>
                      </v:line>
                      <v:line id="直接连接符 406" o:spid="_x0000_s1380" style="position:absolute;visibility:visible;mso-wrap-style:square" from="13723,798" to="13723,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" strokecolor="black [3213]" strokeweight=".5pt">
                        <v:stroke dashstyle="dash" joinstyle="miter"/>
                      </v:line>
                      <v:line id="直接连接符 406" o:spid="_x0000_s1381" style="position:absolute;visibility:visible;mso-wrap-style:square" from="13034,795" to="13034,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" strokecolor="#bfbfbf [2412]" strokeweight=".5pt">
                        <v:stroke dashstyle="dash" joinstyle="miter"/>
                      </v:line>
                      <v:line id="直接连接符 406" o:spid="_x0000_s1382" style="position:absolute;visibility:visible;mso-wrap-style:square" from="12352,795" to="1235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" strokecolor="#bfbfbf [2412]" strokeweight=".5pt">
                        <v:stroke dashstyle="dash" joinstyle="miter"/>
                      </v:line>
                      <v:line id="直接连接符 406" o:spid="_x0000_s1383" style="position:absolute;visibility:visible;mso-wrap-style:square" from="11662,795" to="1166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" strokecolor="#bfbfbf [2412]" strokeweight=".5pt">
                        <v:stroke dashstyle="dash" joinstyle="miter"/>
                      </v:line>
                      <v:line id="直接连接符 406" o:spid="_x0000_s1384" style="position:absolute;visibility:visible;mso-wrap-style:square" from="10975,798" to="10975,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" strokecolor="#bfbfbf [2412]" strokeweight=".5pt">
                        <v:stroke dashstyle="dash" joinstyle="miter"/>
                      </v:line>
                      <v:line id="直接连接符 406" o:spid="_x0000_s1385" style="position:absolute;visibility:visible;mso-wrap-style:square" from="10292,795" to="1029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" strokecolor="black [3213]" strokeweight=".5pt">
                        <v:stroke dashstyle="dash" joinstyle="miter"/>
                      </v:line>
                      <v:line id="直接连接符 406" o:spid="_x0000_s1386" style="position:absolute;visibility:visible;mso-wrap-style:square" from="9603,795" to="9603,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" strokecolor="#bfbfbf [2412]" strokeweight=".5pt">
                        <v:stroke dashstyle="dash" joinstyle="miter"/>
                      </v:line>
                      <v:line id="直接连接符 406" o:spid="_x0000_s1387" style="position:absolute;visibility:visible;mso-wrap-style:square" from="8920,795" to="892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" strokecolor="#bfbfbf [2412]" strokeweight=".5pt">
                        <v:stroke dashstyle="dash" joinstyle="miter"/>
                      </v:line>
                      <v:line id="直接连接符 406" o:spid="_x0000_s1388" style="position:absolute;visibility:visible;mso-wrap-style:square" from="8230,795" to="823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" strokecolor="#bfbfbf [2412]" strokeweight=".5pt">
                        <v:stroke dashstyle="dash" joinstyle="miter"/>
                      </v:line>
                      <v:line id="直接连接符 406" o:spid="_x0000_s1389" style="position:absolute;visibility:visible;mso-wrap-style:square" from="7547,795" to="7547,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" strokecolor="#bfbfbf [2412]" strokeweight=".5pt">
                        <v:stroke dashstyle="dash" joinstyle="miter"/>
                      </v:line>
                      <v:line id="直接连接符 406" o:spid="_x0000_s1390" style="position:absolute;visibility:visible;mso-wrap-style:square" from="6858,795" to="685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" strokecolor="black [3213]" strokeweight=".5pt">
                        <v:stroke dashstyle="dash" joinstyle="miter"/>
                      </v:line>
                      <v:line id="直接连接符 406" o:spid="_x0000_s1391" style="position:absolute;visibility:visible;mso-wrap-style:square" from="6171,795" to="6171,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" strokecolor="#bfbfbf [2412]" strokeweight=".5pt">
                        <v:stroke dashstyle="dash" joinstyle="miter"/>
                      </v:line>
                      <v:line id="直接连接符 406" o:spid="_x0000_s1392" style="position:absolute;visibility:visible;mso-wrap-style:square" from="5485,795" to="548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" strokecolor="#bfbfbf [2412]" strokeweight=".5pt">
                        <v:stroke dashstyle="dash" joinstyle="miter"/>
                      </v:line>
                      <v:line id="直接连接符 406" o:spid="_x0000_s1393" style="position:absolute;visibility:visible;mso-wrap-style:square" from="4800,795" to="480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" strokecolor="#bfbfbf [2412]" strokeweight=".5pt">
                        <v:stroke dashstyle="dash" joinstyle="miter"/>
                      </v:line>
                      <v:line id="直接连接符 406" o:spid="_x0000_s1394" style="position:absolute;visibility:visible;mso-wrap-style:square" from="4112,795" to="411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" strokecolor="#bfbfbf [2412]" strokeweight=".5pt">
                        <v:stroke dashstyle="dash" joinstyle="miter"/>
                      </v:line>
                      <v:line id="直接连接符 406" o:spid="_x0000_s1395" style="position:absolute;visibility:visible;mso-wrap-style:square" from="3429,795" to="3429,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" strokecolor="black [3213]" strokeweight=".5pt">
                        <v:stroke dashstyle="dash" joinstyle="miter"/>
                      </v:line>
                      <v:line id="直接连接符 406" o:spid="_x0000_s1396" style="position:absolute;visibility:visible;mso-wrap-style:square" from="2741,799" to="2741,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" strokecolor="#bfbfbf [2412]" strokeweight=".5pt">
                        <v:stroke dashstyle="dash" joinstyle="miter"/>
                      </v:line>
                      <v:line id="直接连接符 406" o:spid="_x0000_s1397" style="position:absolute;visibility:visible;mso-wrap-style:square" from="2056,799" to="2056,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" strokecolor="#bfbfbf [2412]" strokeweight=".5pt">
                        <v:stroke dashstyle="dash" joinstyle="miter"/>
                      </v:line>
                      <v:line id="直接连接符 406" o:spid="_x0000_s1398" style="position:absolute;visibility:visible;mso-wrap-style:square" from="1368,794" to="1368,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" strokecolor="#bfbfbf [2412]" strokeweight=".5pt">
                        <v:stroke dashstyle="dash" joinstyle="miter"/>
                      </v:line>
                      <v:line id="直接连接符 406" o:spid="_x0000_s1399" style="position:absolute;visibility:visible;mso-wrap-style:square" from="684,794" to="684,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" strokecolor="#bfbfbf [2412]" strokeweight=".5pt">
                        <v:stroke dashstyle="dash" joinstyle="miter"/>
                      </v:line>
                      <v:line id="直接连接符 406" o:spid="_x0000_s1400" style="position:absolute;visibility:visible;mso-wrap-style:square" from="2,832" to="24005,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" strokecolor="black [3213]" strokeweight=".5pt">
                        <v:stroke dashstyle="dash" joinstyle="miter"/>
                      </v:line>
                      <v:shape id="任意多边形: 形状 405" o:spid="_x0000_s1401" style="position:absolute;left:2;top:-957;width:25934;height:18336;visibility:visible;mso-wrap-style:square;v-text-anchor:middle" coordsize="2530168,174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" path="m,l,1740309r2530168,e" filled="f" strokecolor="black [3213]" strokeweight=".5pt">
                        <v:stroke startarrow="block" startarrowwidth="narrow" endarrow="block" endarrowwidth="narrow" joinstyle="miter"/>
                        <v:path arrowok="t" o:connecttype="custom" o:connectlocs="0,0;0,1833687;2593330,1833687" o:connectangles="0,0,0"/>
                      </v:shape>
                    </v:group>
                    <v:shape id="任意多边形: 形状 408" o:spid="_x0000_s1402" style="position:absolute;top:3684;width:23988;height:13663;visibility:visible;mso-wrap-style:square;v-text-anchor:middle" coordsize="2398876,1366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" path="m,c244457,72025,456067,506781,620652,786379v164585,279598,322432,565458,754172,577637c1715001,1369727,2054017,1362110,2398876,1366215e" filled="f" strokecolor="black [3213]" strokeweight="1pt">
                      <v:stroke joinstyle="miter"/>
                      <v:path arrowok="t" o:connecttype="custom" o:connectlocs="0,0;620652,786378;1374824,1364015;2398876,1366214" o:connectangles="0,0,0,0"/>
                    </v:shape>
                  </v:group>
                  <v:rect id="Rectangle 481" o:spid="_x0000_s1403" style="position:absolute;left:11033;top:20038;width:4727;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" filled="f" stroked="f">
                    <v:textbox style="mso-fit-shape-to-text:t" inset="1mm,0,1mm,0">
                      <w:txbxContent>
                        <w:p w14:paraId="3FABDB2E" w14:textId="77777777" w:rsidR="00B2726B" w:rsidRPr="00717474" w:rsidRDefault="00B2726B" w:rsidP="00B2726B">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481" o:spid="_x0000_s1404" style="position:absolute;left:682;top:-959;width:7503;height:2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" filled="f" stroked="f">
                    <v:textbox style="mso-fit-shape-to-text:t" inset="1mm,0,1mm,0">
                      <w:txbxContent>
                        <w:p w14:paraId="3F044BD4" w14:textId="77777777" w:rsidR="00B2726B" w:rsidRPr="00B2726B" w:rsidRDefault="00B2726B" w:rsidP="00B2726B">
                          <w:pPr>
                            <w:rPr>
                              <w:sz w:val="18"/>
                              <w:szCs w:val="18"/>
                            </w:rPr>
                          </w:pPr>
                          <w:r w:rsidRPr="00B2726B">
                            <w:rPr>
                              <w:rFonts w:hint="eastAsia"/>
                              <w:i/>
                              <w:iCs/>
                              <w:sz w:val="18"/>
                              <w:szCs w:val="18"/>
                            </w:rPr>
                            <w:t>E</w:t>
                          </w:r>
                          <w:r>
                            <w:rPr>
                              <w:rFonts w:hint="eastAsia"/>
                              <w:sz w:val="18"/>
                              <w:szCs w:val="18"/>
                            </w:rPr>
                            <w:t>/</w:t>
                          </w:r>
                          <w:r>
                            <w:rPr>
                              <w:rFonts w:hint="eastAsia"/>
                              <w:sz w:val="18"/>
                              <w:szCs w:val="18"/>
                            </w:rPr>
                            <w:t>（</w:t>
                          </w:r>
                          <w:r>
                            <w:rPr>
                              <w:rFonts w:hint="eastAsia"/>
                              <w:sz w:val="18"/>
                              <w:szCs w:val="18"/>
                            </w:rPr>
                            <w:t>kV</w:t>
                          </w:r>
                          <w:r w:rsidRPr="00B2726B">
                            <w:rPr>
                              <w:rFonts w:asciiTheme="majorBidi" w:hAnsiTheme="majorBidi" w:cstheme="majorBidi"/>
                              <w:sz w:val="18"/>
                              <w:szCs w:val="18"/>
                            </w:rPr>
                            <w:t>·</w:t>
                          </w:r>
                          <w:r>
                            <w:rPr>
                              <w:rFonts w:hint="eastAsia"/>
                              <w:sz w:val="18"/>
                              <w:szCs w:val="18"/>
                            </w:rPr>
                            <w:t>m</w:t>
                          </w:r>
                          <w:r>
                            <w:rPr>
                              <w:sz w:val="18"/>
                              <w:szCs w:val="18"/>
                              <w:vertAlign w:val="superscript"/>
                            </w:rPr>
                            <w:t>−</w:t>
                          </w:r>
                          <w:r>
                            <w:rPr>
                              <w:rFonts w:hint="eastAsia"/>
                              <w:sz w:val="18"/>
                              <w:szCs w:val="18"/>
                              <w:vertAlign w:val="superscript"/>
                            </w:rPr>
                            <w:t>1</w:t>
                          </w:r>
                          <w:r>
                            <w:rPr>
                              <w:rFonts w:hint="eastAsia"/>
                              <w:sz w:val="18"/>
                              <w:szCs w:val="18"/>
                            </w:rPr>
                            <w:t>）</w:t>
                          </w:r>
                        </w:p>
                      </w:txbxContent>
                    </v:textbox>
                  </v:rect>
                  <v:rect id="Rectangle 481" o:spid="_x0000_s1405" style="position:absolute;left:-2158;top:809;width:2156;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" filled="f" stroked="f">
                    <v:textbox style="mso-fit-shape-to-text:t" inset="1mm,0,1mm,0">
                      <w:txbxContent>
                        <w:p w14:paraId="22DDE5E0" w14:textId="77777777" w:rsidR="00B2726B" w:rsidRPr="00B2726B" w:rsidRDefault="00B2726B" w:rsidP="00B2726B">
                          <w:pPr>
                            <w:rPr>
                              <w:sz w:val="18"/>
                              <w:szCs w:val="18"/>
                            </w:rPr>
                          </w:pPr>
                          <w:r w:rsidRPr="00B2726B">
                            <w:rPr>
                              <w:rFonts w:hint="eastAsia"/>
                              <w:sz w:val="18"/>
                              <w:szCs w:val="18"/>
                            </w:rPr>
                            <w:t>1.4</w:t>
                          </w:r>
                        </w:p>
                      </w:txbxContent>
                    </v:textbox>
                  </v:rect>
                  <v:rect id="Rectangle 481" o:spid="_x0000_s1406" style="position:absolute;left:-2160;top:3163;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" filled="f" stroked="f">
                    <v:textbox style="mso-fit-shape-to-text:t" inset="1mm,0,1mm,0">
                      <w:txbxContent>
                        <w:p w14:paraId="35C87E65" w14:textId="77777777" w:rsidR="00B2726B" w:rsidRPr="00B2726B" w:rsidRDefault="00B2726B" w:rsidP="00B2726B">
                          <w:pPr>
                            <w:rPr>
                              <w:sz w:val="18"/>
                              <w:szCs w:val="18"/>
                            </w:rPr>
                          </w:pPr>
                          <w:r w:rsidRPr="00B2726B">
                            <w:rPr>
                              <w:rFonts w:hint="eastAsia"/>
                              <w:sz w:val="18"/>
                              <w:szCs w:val="18"/>
                            </w:rPr>
                            <w:t>1.</w:t>
                          </w:r>
                          <w:r>
                            <w:rPr>
                              <w:rFonts w:hint="eastAsia"/>
                              <w:sz w:val="18"/>
                              <w:szCs w:val="18"/>
                            </w:rPr>
                            <w:t>2</w:t>
                          </w:r>
                        </w:p>
                      </w:txbxContent>
                    </v:textbox>
                  </v:rect>
                  <v:rect id="Rectangle 481" o:spid="_x0000_s1407" style="position:absolute;left:-2158;top:5481;width:2156;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" filled="f" stroked="f">
                    <v:textbox style="mso-fit-shape-to-text:t" inset="1mm,0,1mm,0">
                      <w:txbxContent>
                        <w:p w14:paraId="67A5AF1F" w14:textId="77777777" w:rsidR="00B2726B" w:rsidRPr="00B2726B" w:rsidRDefault="00B2726B" w:rsidP="00B2726B">
                          <w:pPr>
                            <w:rPr>
                              <w:sz w:val="18"/>
                              <w:szCs w:val="18"/>
                            </w:rPr>
                          </w:pPr>
                          <w:r w:rsidRPr="00B2726B">
                            <w:rPr>
                              <w:rFonts w:hint="eastAsia"/>
                              <w:sz w:val="18"/>
                              <w:szCs w:val="18"/>
                            </w:rPr>
                            <w:t>1.</w:t>
                          </w:r>
                          <w:r>
                            <w:rPr>
                              <w:rFonts w:hint="eastAsia"/>
                              <w:sz w:val="18"/>
                              <w:szCs w:val="18"/>
                            </w:rPr>
                            <w:t>0</w:t>
                          </w:r>
                        </w:p>
                      </w:txbxContent>
                    </v:textbox>
                  </v:rect>
                  <v:rect id="Rectangle 481" o:spid="_x0000_s1408" style="position:absolute;left:-2160;top:7767;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" filled="f" stroked="f">
                    <v:textbox style="mso-fit-shape-to-text:t" inset="1mm,0,1mm,0">
                      <w:txbxContent>
                        <w:p w14:paraId="5A3C2E92"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8</w:t>
                          </w:r>
                        </w:p>
                      </w:txbxContent>
                    </v:textbox>
                  </v:rect>
                  <v:rect id="Rectangle 481" o:spid="_x0000_s1409" style="position:absolute;left:-2155;top:10146;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" filled="f" stroked="f">
                    <v:textbox style="mso-fit-shape-to-text:t" inset="1mm,0,1mm,0">
                      <w:txbxContent>
                        <w:p w14:paraId="51D38FF9"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6</w:t>
                          </w:r>
                        </w:p>
                      </w:txbxContent>
                    </v:textbox>
                  </v:rect>
                  <v:rect id="Rectangle 481" o:spid="_x0000_s1410" style="position:absolute;left:-2157;top:12529;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" filled="f" stroked="f">
                    <v:textbox style="mso-fit-shape-to-text:t" inset="1mm,0,1mm,0">
                      <w:txbxContent>
                        <w:p w14:paraId="3C4723BE"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4</w:t>
                          </w:r>
                        </w:p>
                      </w:txbxContent>
                    </v:textbox>
                  </v:rect>
                  <v:rect id="Rectangle 481" o:spid="_x0000_s1411" style="position:absolute;left:-2157;top:14858;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" filled="f" stroked="f">
                    <v:textbox style="mso-fit-shape-to-text:t" inset="1mm,0,1mm,0">
                      <w:txbxContent>
                        <w:p w14:paraId="1032F32A"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2</w:t>
                          </w:r>
                        </w:p>
                      </w:txbxContent>
                    </v:textbox>
                  </v:rect>
                  <v:rect id="Rectangle 481" o:spid="_x0000_s1412" style="position:absolute;left:-1300;top:17271;width:1298;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" filled="f" stroked="f">
                    <v:textbox style="mso-fit-shape-to-text:t" inset="1mm,0,1mm,0">
                      <w:txbxContent>
                        <w:p w14:paraId="0DA73C25" w14:textId="77777777" w:rsidR="00B2726B" w:rsidRPr="00B2726B" w:rsidRDefault="00B2726B" w:rsidP="00B2726B">
                          <w:pPr>
                            <w:rPr>
                              <w:sz w:val="18"/>
                              <w:szCs w:val="18"/>
                            </w:rPr>
                          </w:pPr>
                          <w:r>
                            <w:rPr>
                              <w:rFonts w:hint="eastAsia"/>
                              <w:sz w:val="18"/>
                              <w:szCs w:val="18"/>
                            </w:rPr>
                            <w:t>0</w:t>
                          </w:r>
                        </w:p>
                      </w:txbxContent>
                    </v:textbox>
                  </v:rect>
                  <v:rect id="Rectangle 481" o:spid="_x0000_s1413" style="position:absolute;left:2486;top:18351;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" filled="f" stroked="f">
                    <v:textbox style="mso-fit-shape-to-text:t" inset="1mm,0,1mm,0">
                      <w:txbxContent>
                        <w:p w14:paraId="63BB1F85" w14:textId="77777777" w:rsidR="00B2726B" w:rsidRPr="00B2726B" w:rsidRDefault="00B2726B" w:rsidP="00B2726B">
                          <w:pPr>
                            <w:rPr>
                              <w:sz w:val="18"/>
                              <w:szCs w:val="18"/>
                            </w:rPr>
                          </w:pPr>
                          <w:r>
                            <w:rPr>
                              <w:rFonts w:hint="eastAsia"/>
                              <w:sz w:val="18"/>
                              <w:szCs w:val="18"/>
                            </w:rPr>
                            <w:t>10</w:t>
                          </w:r>
                        </w:p>
                      </w:txbxContent>
                    </v:textbox>
                  </v:rect>
                  <v:rect id="Rectangle 481" o:spid="_x0000_s1414" style="position:absolute;left:5911;top:18351;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" filled="f" stroked="f">
                    <v:textbox style="mso-fit-shape-to-text:t" inset="1mm,0,1mm,0">
                      <w:txbxContent>
                        <w:p w14:paraId="1CB5277B" w14:textId="77777777" w:rsidR="00B2726B" w:rsidRPr="00B2726B" w:rsidRDefault="00B2726B" w:rsidP="00B2726B">
                          <w:pPr>
                            <w:rPr>
                              <w:sz w:val="18"/>
                              <w:szCs w:val="18"/>
                            </w:rPr>
                          </w:pPr>
                          <w:r>
                            <w:rPr>
                              <w:rFonts w:hint="eastAsia"/>
                              <w:sz w:val="18"/>
                              <w:szCs w:val="18"/>
                            </w:rPr>
                            <w:t>20</w:t>
                          </w:r>
                        </w:p>
                      </w:txbxContent>
                    </v:textbox>
                  </v:rect>
                  <v:rect id="Rectangle 481" o:spid="_x0000_s1415" style="position:absolute;left:9346;top:18346;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" filled="f" stroked="f">
                    <v:textbox style="mso-fit-shape-to-text:t" inset="1mm,0,1mm,0">
                      <w:txbxContent>
                        <w:p w14:paraId="6CB85E51" w14:textId="77777777" w:rsidR="00B2726B" w:rsidRPr="00B2726B" w:rsidRDefault="00B2726B" w:rsidP="00B2726B">
                          <w:pPr>
                            <w:rPr>
                              <w:sz w:val="18"/>
                              <w:szCs w:val="18"/>
                            </w:rPr>
                          </w:pPr>
                          <w:r>
                            <w:rPr>
                              <w:rFonts w:hint="eastAsia"/>
                              <w:sz w:val="18"/>
                              <w:szCs w:val="18"/>
                            </w:rPr>
                            <w:t>30</w:t>
                          </w:r>
                        </w:p>
                      </w:txbxContent>
                    </v:textbox>
                  </v:rect>
                  <v:rect id="Rectangle 481" o:spid="_x0000_s1416" style="position:absolute;left:12759;top:18347;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" filled="f" stroked="f">
                    <v:textbox style="mso-fit-shape-to-text:t" inset="1mm,0,1mm,0">
                      <w:txbxContent>
                        <w:p w14:paraId="780731F3" w14:textId="77777777" w:rsidR="00B2726B" w:rsidRPr="00B2726B" w:rsidRDefault="00B2726B" w:rsidP="00B2726B">
                          <w:pPr>
                            <w:rPr>
                              <w:sz w:val="18"/>
                              <w:szCs w:val="18"/>
                            </w:rPr>
                          </w:pPr>
                          <w:r>
                            <w:rPr>
                              <w:rFonts w:hint="eastAsia"/>
                              <w:sz w:val="18"/>
                              <w:szCs w:val="18"/>
                            </w:rPr>
                            <w:t>40</w:t>
                          </w:r>
                        </w:p>
                      </w:txbxContent>
                    </v:textbox>
                  </v:rect>
                  <v:rect id="Rectangle 481" o:spid="_x0000_s1417" style="position:absolute;left:16200;top:18346;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" filled="f" stroked="f">
                    <v:textbox style="mso-fit-shape-to-text:t" inset="1mm,0,1mm,0">
                      <w:txbxContent>
                        <w:p w14:paraId="4714201A" w14:textId="77777777" w:rsidR="00B2726B" w:rsidRPr="00B2726B" w:rsidRDefault="00B2726B" w:rsidP="00B2726B">
                          <w:pPr>
                            <w:rPr>
                              <w:sz w:val="18"/>
                              <w:szCs w:val="18"/>
                            </w:rPr>
                          </w:pPr>
                          <w:r>
                            <w:rPr>
                              <w:rFonts w:hint="eastAsia"/>
                              <w:sz w:val="18"/>
                              <w:szCs w:val="18"/>
                            </w:rPr>
                            <w:t>50</w:t>
                          </w:r>
                        </w:p>
                      </w:txbxContent>
                    </v:textbox>
                  </v:rect>
                  <v:rect id="Rectangle 481" o:spid="_x0000_s1418" style="position:absolute;left:19642;top:18347;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" filled="f" stroked="f">
                    <v:textbox style="mso-fit-shape-to-text:t" inset="1mm,0,1mm,0">
                      <w:txbxContent>
                        <w:p w14:paraId="6A2063C7" w14:textId="77777777" w:rsidR="00B2726B" w:rsidRPr="00B2726B" w:rsidRDefault="00B2726B" w:rsidP="00B2726B">
                          <w:pPr>
                            <w:rPr>
                              <w:sz w:val="18"/>
                              <w:szCs w:val="18"/>
                            </w:rPr>
                          </w:pPr>
                          <w:r>
                            <w:rPr>
                              <w:rFonts w:hint="eastAsia"/>
                              <w:sz w:val="18"/>
                              <w:szCs w:val="18"/>
                            </w:rPr>
                            <w:t>60</w:t>
                          </w:r>
                        </w:p>
                      </w:txbxContent>
                    </v:textbox>
                  </v:rect>
                  <v:rect id="Rectangle 481" o:spid="_x0000_s1419" style="position:absolute;left:23053;top:18350;width:1870;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" filled="f" stroked="f">
                    <v:textbox style="mso-fit-shape-to-text:t" inset="1mm,0,1mm,0">
                      <w:txbxContent>
                        <w:p w14:paraId="77A0BD6E" w14:textId="77777777" w:rsidR="00B2726B" w:rsidRPr="00B2726B" w:rsidRDefault="00B2726B" w:rsidP="00B2726B">
                          <w:pPr>
                            <w:rPr>
                              <w:sz w:val="18"/>
                              <w:szCs w:val="18"/>
                            </w:rPr>
                          </w:pPr>
                          <w:r>
                            <w:rPr>
                              <w:rFonts w:hint="eastAsia"/>
                              <w:sz w:val="18"/>
                              <w:szCs w:val="18"/>
                            </w:rPr>
                            <w:t>70</w:t>
                          </w:r>
                        </w:p>
                      </w:txbxContent>
                    </v:textbox>
                  </v:rect>
                  <v:rect id="Rectangle 481" o:spid="_x0000_s1420" style="position:absolute;left:24705;top:16196;width:2434;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" filled="f" stroked="f">
                    <v:textbox style="mso-fit-shape-to-text:t" inset="1mm,0,1mm,0">
                      <w:txbxContent>
                        <w:p w14:paraId="6C9013A1" w14:textId="77777777" w:rsidR="00B2726B" w:rsidRPr="00B2726B" w:rsidRDefault="00B2726B" w:rsidP="00B2726B">
                          <w:pPr>
                            <w:rPr>
                              <w:sz w:val="18"/>
                              <w:szCs w:val="18"/>
                            </w:rPr>
                          </w:pPr>
                          <w:r w:rsidRPr="00B2726B">
                            <w:rPr>
                              <w:rFonts w:hint="eastAsia"/>
                              <w:i/>
                              <w:iCs/>
                              <w:sz w:val="18"/>
                              <w:szCs w:val="18"/>
                            </w:rPr>
                            <w:t>x</w:t>
                          </w:r>
                          <w:r>
                            <w:rPr>
                              <w:rFonts w:hint="eastAsia"/>
                              <w:sz w:val="18"/>
                              <w:szCs w:val="18"/>
                            </w:rPr>
                            <w:t>/m</w:t>
                          </w:r>
                        </w:p>
                      </w:txbxContent>
                    </v:textbox>
                  </v:rect>
                </v:group>
                <w10:anchorlock/>
              </v:group>
            </w:pict>
          </mc:Fallback>
        </mc:AlternateContent>
      </w:r>
    </w:p>
    <w:p w14:paraId="37999351" w14:textId="7F990187" w:rsidR="0048418E" w:rsidRDefault="00000000" w:rsidP="00DB32B4">
      <w:r>
        <w:rPr>
          <w:rFonts w:hint="eastAsia"/>
        </w:rPr>
        <w:t>（</w:t>
      </w:r>
      <w:r>
        <w:rPr>
          <w:rFonts w:hint="eastAsia"/>
        </w:rPr>
        <w:t>1</w:t>
      </w:r>
      <w:r>
        <w:rPr>
          <w:rFonts w:hint="eastAsia"/>
        </w:rPr>
        <w:t>）设</w:t>
      </w:r>
      <w:r w:rsidR="00DB32B4">
        <w:rPr>
          <w:rFonts w:hint="eastAsia"/>
        </w:rPr>
        <w:t xml:space="preserve"> </w:t>
      </w:r>
      <w:r>
        <w:rPr>
          <w:rFonts w:hint="eastAsia"/>
          <w:i/>
          <w:iCs/>
        </w:rPr>
        <w:t>x</w:t>
      </w:r>
      <w:r w:rsidR="00DB32B4">
        <w:rPr>
          <w:rFonts w:hint="eastAsia"/>
        </w:rPr>
        <w:t xml:space="preserve"> = </w:t>
      </w:r>
      <w:r>
        <w:rPr>
          <w:rFonts w:hint="eastAsia"/>
        </w:rPr>
        <w:t>10</w:t>
      </w:r>
      <w:r w:rsidR="00DB32B4">
        <w:rPr>
          <w:rFonts w:hint="eastAsia"/>
        </w:rPr>
        <w:t xml:space="preserve"> </w:t>
      </w:r>
      <w:r>
        <w:rPr>
          <w:rFonts w:hint="eastAsia"/>
        </w:rPr>
        <w:t>m</w:t>
      </w:r>
      <w:r w:rsidR="00DB32B4">
        <w:rPr>
          <w:rFonts w:hint="eastAsia"/>
        </w:rPr>
        <w:t xml:space="preserve"> </w:t>
      </w:r>
      <w:r>
        <w:rPr>
          <w:rFonts w:hint="eastAsia"/>
        </w:rPr>
        <w:t>处水平电场强度大小为</w:t>
      </w:r>
      <w:r w:rsidR="00DB32B4">
        <w:rPr>
          <w:rFonts w:hint="eastAsia"/>
        </w:rPr>
        <w:t xml:space="preserve"> </w:t>
      </w:r>
      <w:r>
        <w:rPr>
          <w:rFonts w:hint="eastAsia"/>
          <w:i/>
          <w:iCs/>
        </w:rPr>
        <w:t>E</w:t>
      </w:r>
      <w:r>
        <w:rPr>
          <w:rFonts w:hint="eastAsia"/>
          <w:vertAlign w:val="subscript"/>
        </w:rPr>
        <w:t>1</w:t>
      </w:r>
      <w:r>
        <w:rPr>
          <w:rFonts w:hint="eastAsia"/>
        </w:rPr>
        <w:t>，</w:t>
      </w:r>
      <w:r>
        <w:rPr>
          <w:rFonts w:hint="eastAsia"/>
          <w:i/>
          <w:iCs/>
        </w:rPr>
        <w:t>x</w:t>
      </w:r>
      <w:r w:rsidR="00DB32B4">
        <w:rPr>
          <w:rFonts w:hint="eastAsia"/>
        </w:rPr>
        <w:t xml:space="preserve"> = </w:t>
      </w:r>
      <w:r>
        <w:rPr>
          <w:rFonts w:hint="eastAsia"/>
        </w:rPr>
        <w:t>20</w:t>
      </w:r>
      <w:r w:rsidR="00DB32B4">
        <w:rPr>
          <w:rFonts w:hint="eastAsia"/>
        </w:rPr>
        <w:t xml:space="preserve"> </w:t>
      </w:r>
      <w:r>
        <w:rPr>
          <w:rFonts w:hint="eastAsia"/>
        </w:rPr>
        <w:t>m</w:t>
      </w:r>
      <w:r w:rsidR="00DB32B4">
        <w:rPr>
          <w:rFonts w:hint="eastAsia"/>
        </w:rPr>
        <w:t xml:space="preserve"> </w:t>
      </w:r>
      <w:r>
        <w:rPr>
          <w:rFonts w:hint="eastAsia"/>
        </w:rPr>
        <w:t>处水平电场强度大小为</w:t>
      </w:r>
      <w:r w:rsidR="00DB32B4">
        <w:rPr>
          <w:rFonts w:hint="eastAsia"/>
        </w:rPr>
        <w:t xml:space="preserve"> </w:t>
      </w:r>
      <w:r>
        <w:rPr>
          <w:rFonts w:hint="eastAsia"/>
          <w:i/>
          <w:iCs/>
        </w:rPr>
        <w:t>E</w:t>
      </w:r>
      <w:r>
        <w:rPr>
          <w:rFonts w:hint="eastAsia"/>
          <w:vertAlign w:val="subscript"/>
        </w:rPr>
        <w:t>2</w:t>
      </w:r>
      <w:r>
        <w:rPr>
          <w:rFonts w:hint="eastAsia"/>
        </w:rPr>
        <w:t>，从图（</w:t>
      </w:r>
      <w:r>
        <w:rPr>
          <w:rFonts w:hint="eastAsia"/>
        </w:rPr>
        <w:t>b</w:t>
      </w:r>
      <w:r>
        <w:rPr>
          <w:rFonts w:hint="eastAsia"/>
        </w:rPr>
        <w:t>）可得：</w:t>
      </w:r>
      <w:r w:rsidR="00DB32B4">
        <w:fldChar w:fldCharType="begin"/>
      </w:r>
      <w:r w:rsidR="00DB32B4">
        <w:instrText xml:space="preserve"> </w:instrText>
      </w:r>
      <w:r w:rsidR="00DB32B4">
        <w:rPr>
          <w:rFonts w:hint="eastAsia"/>
        </w:rPr>
        <w:instrText>EQ \F(</w:instrText>
      </w:r>
      <w:r w:rsidR="00DB32B4" w:rsidRPr="00DB32B4">
        <w:rPr>
          <w:rFonts w:hint="eastAsia"/>
          <w:i/>
          <w:iCs/>
        </w:rPr>
        <w:instrText>E</w:instrText>
      </w:r>
      <w:r w:rsidR="00DB32B4">
        <w:rPr>
          <w:rFonts w:hint="eastAsia"/>
          <w:vertAlign w:val="subscript"/>
        </w:rPr>
        <w:instrText>1</w:instrText>
      </w:r>
      <w:r w:rsidR="00DB32B4">
        <w:rPr>
          <w:rFonts w:hint="eastAsia"/>
        </w:rPr>
        <w:instrText>,</w:instrText>
      </w:r>
      <w:r w:rsidR="00DB32B4" w:rsidRPr="00DB32B4">
        <w:rPr>
          <w:rFonts w:hint="eastAsia"/>
          <w:i/>
          <w:iCs/>
        </w:rPr>
        <w:instrText>E</w:instrText>
      </w:r>
      <w:r w:rsidR="00DB32B4">
        <w:rPr>
          <w:rFonts w:hint="eastAsia"/>
          <w:vertAlign w:val="subscript"/>
        </w:rPr>
        <w:instrText>2</w:instrText>
      </w:r>
      <w:r w:rsidR="00DB32B4">
        <w:rPr>
          <w:rFonts w:hint="eastAsia"/>
        </w:rPr>
        <w:instrText>)</w:instrText>
      </w:r>
      <w:r w:rsidR="00DB32B4">
        <w:instrText xml:space="preserve"> </w:instrText>
      </w:r>
      <w:r w:rsidR="00DB32B4">
        <w:fldChar w:fldCharType="end"/>
      </w:r>
      <w:r w:rsidR="00DB32B4">
        <w:rPr>
          <w:rFonts w:hint="eastAsia"/>
        </w:rPr>
        <w:t xml:space="preserve">= </w:t>
      </w:r>
      <w:r>
        <w:rPr>
          <w:rFonts w:hint="eastAsia"/>
        </w:rPr>
        <w:t>________</w:t>
      </w:r>
      <w:r>
        <w:rPr>
          <w:rFonts w:hint="eastAsia"/>
        </w:rPr>
        <w:t>（结果保留</w:t>
      </w:r>
      <w:r w:rsidR="00DB32B4">
        <w:rPr>
          <w:rFonts w:hint="eastAsia"/>
        </w:rPr>
        <w:t xml:space="preserve"> </w:t>
      </w:r>
      <w:r>
        <w:rPr>
          <w:rFonts w:hint="eastAsia"/>
        </w:rPr>
        <w:t>2</w:t>
      </w:r>
      <w:r w:rsidR="00DB32B4">
        <w:rPr>
          <w:rFonts w:hint="eastAsia"/>
        </w:rPr>
        <w:t xml:space="preserve"> </w:t>
      </w:r>
      <w:r>
        <w:rPr>
          <w:rFonts w:hint="eastAsia"/>
        </w:rPr>
        <w:t>位有效数字）。</w:t>
      </w:r>
    </w:p>
    <w:p w14:paraId="19B564A4" w14:textId="38BD6601" w:rsidR="0048418E" w:rsidRDefault="00000000" w:rsidP="00DB32B4">
      <w:r>
        <w:rPr>
          <w:rFonts w:hint="eastAsia"/>
        </w:rPr>
        <w:t>（</w:t>
      </w:r>
      <w:r>
        <w:rPr>
          <w:rFonts w:hint="eastAsia"/>
        </w:rPr>
        <w:t>2</w:t>
      </w:r>
      <w:r>
        <w:rPr>
          <w:rFonts w:hint="eastAsia"/>
        </w:rPr>
        <w:t>）</w:t>
      </w:r>
      <w:r>
        <w:rPr>
          <w:rFonts w:hint="eastAsia"/>
          <w:i/>
          <w:iCs/>
        </w:rPr>
        <w:t>x</w:t>
      </w:r>
      <w:r w:rsidR="00DB32B4">
        <w:rPr>
          <w:rFonts w:hint="eastAsia"/>
        </w:rPr>
        <w:t xml:space="preserve"> </w:t>
      </w:r>
      <w:r>
        <w:rPr>
          <w:rFonts w:hint="eastAsia"/>
        </w:rPr>
        <w:t>轴上</w:t>
      </w:r>
      <w:r w:rsidR="00DB32B4">
        <w:rPr>
          <w:rFonts w:hint="eastAsia"/>
        </w:rPr>
        <w:t xml:space="preserve"> </w:t>
      </w:r>
      <w:r>
        <w:rPr>
          <w:rFonts w:hint="eastAsia"/>
        </w:rPr>
        <w:t>30</w:t>
      </w:r>
      <w:r w:rsidR="00DB32B4">
        <w:rPr>
          <w:rFonts w:hint="eastAsia"/>
        </w:rPr>
        <w:t xml:space="preserve"> </w:t>
      </w:r>
      <w:r>
        <w:rPr>
          <w:rFonts w:hint="eastAsia"/>
        </w:rPr>
        <w:t>m</w:t>
      </w:r>
      <w:r w:rsidR="00DB32B4">
        <w:rPr>
          <w:rFonts w:hint="eastAsia"/>
        </w:rPr>
        <w:t xml:space="preserve"> ~ </w:t>
      </w:r>
      <w:r>
        <w:rPr>
          <w:rFonts w:hint="eastAsia"/>
        </w:rPr>
        <w:t>40</w:t>
      </w:r>
      <w:r w:rsidR="00DB32B4">
        <w:rPr>
          <w:rFonts w:hint="eastAsia"/>
        </w:rPr>
        <w:t xml:space="preserve"> </w:t>
      </w:r>
      <w:r>
        <w:rPr>
          <w:rFonts w:hint="eastAsia"/>
        </w:rPr>
        <w:t>m</w:t>
      </w:r>
      <w:r w:rsidR="00DB32B4">
        <w:rPr>
          <w:rFonts w:hint="eastAsia"/>
        </w:rPr>
        <w:t xml:space="preserve"> </w:t>
      </w:r>
      <w:r>
        <w:rPr>
          <w:rFonts w:hint="eastAsia"/>
        </w:rPr>
        <w:t>内电势差约为</w:t>
      </w:r>
      <w:r>
        <w:rPr>
          <w:rFonts w:hint="eastAsia"/>
        </w:rPr>
        <w:t>________V</w:t>
      </w:r>
      <w:r>
        <w:rPr>
          <w:rFonts w:hint="eastAsia"/>
        </w:rPr>
        <w:t>（结果保留</w:t>
      </w:r>
      <w:r w:rsidR="00DB32B4">
        <w:rPr>
          <w:rFonts w:hint="eastAsia"/>
        </w:rPr>
        <w:t xml:space="preserve"> </w:t>
      </w:r>
      <w:r>
        <w:rPr>
          <w:rFonts w:hint="eastAsia"/>
        </w:rPr>
        <w:t>2</w:t>
      </w:r>
      <w:r w:rsidR="00DB32B4">
        <w:rPr>
          <w:rFonts w:hint="eastAsia"/>
        </w:rPr>
        <w:t xml:space="preserve"> </w:t>
      </w:r>
      <w:r>
        <w:rPr>
          <w:rFonts w:hint="eastAsia"/>
        </w:rPr>
        <w:t>位有效数字）。</w:t>
      </w:r>
    </w:p>
    <w:p w14:paraId="45B2FE20" w14:textId="503FE1A2" w:rsidR="00DB32B4" w:rsidRDefault="00DB32B4" w:rsidP="00DB32B4"/>
    <w:p w14:paraId="5EE2B5BA" w14:textId="1279DEBE" w:rsidR="0048418E" w:rsidRDefault="00000000" w:rsidP="001B5593">
      <w:r>
        <w:rPr>
          <w:noProof/>
        </w:rPr>
        <mc:AlternateContent>
          <mc:Choice Requires="wpg">
            <w:drawing>
              <wp:anchor distT="0" distB="0" distL="114300" distR="114300" simplePos="0" relativeHeight="251628544" behindDoc="1" locked="0" layoutInCell="1" allowOverlap="1" wp14:anchorId="776F5C15" wp14:editId="5C2B751F">
                <wp:simplePos x="0" y="0"/>
                <wp:positionH relativeFrom="column">
                  <wp:posOffset>6834505</wp:posOffset>
                </wp:positionH>
                <wp:positionV relativeFrom="paragraph">
                  <wp:posOffset>6859905</wp:posOffset>
                </wp:positionV>
                <wp:extent cx="666750" cy="230505"/>
                <wp:effectExtent l="0" t="0" r="0" b="0"/>
                <wp:wrapNone/>
                <wp:docPr id="1842669502" name="组合 281"/>
                <wp:cNvGraphicFramePr/>
                <a:graphic xmlns:a="http://schemas.openxmlformats.org/drawingml/2006/main">
                  <a:graphicData uri="http://schemas.microsoft.com/office/word/2010/wordprocessingGroup">
                    <wpg:wgp>
                      <wpg:cNvGrpSpPr/>
                      <wpg:grpSpPr>
                        <a:xfrm>
                          <a:off x="0" y="0"/>
                          <a:ext cx="666750" cy="230505"/>
                          <a:chOff x="14720" y="11314"/>
                          <a:chExt cx="1780" cy="686"/>
                        </a:xfrm>
                      </wpg:grpSpPr>
                      <wps:wsp>
                        <wps:cNvPr id="2147426557" name="AutoShape 331"/>
                        <wps:cNvSpPr>
                          <a:spLocks noChangeArrowheads="1"/>
                        </wps:cNvSpPr>
                        <wps:spPr bwMode="auto">
                          <a:xfrm>
                            <a:off x="14720" y="11640"/>
                            <a:ext cx="1780" cy="240"/>
                          </a:xfrm>
                          <a:prstGeom prst="parallelogram">
                            <a:avLst>
                              <a:gd name="adj" fmla="val 185417"/>
                            </a:avLst>
                          </a:prstGeom>
                          <a:solidFill>
                            <a:srgbClr val="FFFFFF"/>
                          </a:solidFill>
                          <a:ln w="19050">
                            <a:solidFill>
                              <a:srgbClr val="000000"/>
                            </a:solidFill>
                            <a:miter lim="800000"/>
                          </a:ln>
                        </wps:spPr>
                        <wps:bodyPr rot="0" vert="horz" wrap="square" lIns="91440" tIns="45720" rIns="91440" bIns="45720" anchor="t" anchorCtr="0" upright="1"/>
                      </wps:wsp>
                      <wps:wsp>
                        <wps:cNvPr id="159275425" name="Freeform 332"/>
                        <wps:cNvSpPr/>
                        <wps:spPr bwMode="auto">
                          <a:xfrm>
                            <a:off x="14720" y="11891"/>
                            <a:ext cx="1360" cy="109"/>
                          </a:xfrm>
                          <a:custGeom>
                            <a:avLst/>
                            <a:gdLst>
                              <a:gd name="T0" fmla="*/ 0 w 1440"/>
                              <a:gd name="T1" fmla="*/ 45 h 255"/>
                              <a:gd name="T2" fmla="*/ 0 w 1440"/>
                              <a:gd name="T3" fmla="*/ 255 h 255"/>
                              <a:gd name="T4" fmla="*/ 1440 w 1440"/>
                              <a:gd name="T5" fmla="*/ 255 h 255"/>
                              <a:gd name="T6" fmla="*/ 1440 w 1440"/>
                              <a:gd name="T7" fmla="*/ 0 h 255"/>
                            </a:gdLst>
                            <a:ahLst/>
                            <a:cxnLst>
                              <a:cxn ang="0">
                                <a:pos x="T0" y="T1"/>
                              </a:cxn>
                              <a:cxn ang="0">
                                <a:pos x="T2" y="T3"/>
                              </a:cxn>
                              <a:cxn ang="0">
                                <a:pos x="T4" y="T5"/>
                              </a:cxn>
                              <a:cxn ang="0">
                                <a:pos x="T6" y="T7"/>
                              </a:cxn>
                            </a:cxnLst>
                            <a:rect l="0" t="0" r="r" b="b"/>
                            <a:pathLst>
                              <a:path w="1440" h="255">
                                <a:moveTo>
                                  <a:pt x="0" y="45"/>
                                </a:moveTo>
                                <a:lnTo>
                                  <a:pt x="0" y="255"/>
                                </a:lnTo>
                                <a:lnTo>
                                  <a:pt x="1440" y="255"/>
                                </a:lnTo>
                                <a:lnTo>
                                  <a:pt x="1440" y="0"/>
                                </a:lnTo>
                              </a:path>
                            </a:pathLst>
                          </a:custGeom>
                          <a:pattFill prst="shingle">
                            <a:fgClr>
                              <a:srgbClr val="000000"/>
                            </a:fgClr>
                            <a:bgClr>
                              <a:srgbClr val="FFFFFF"/>
                            </a:bgClr>
                          </a:pattFill>
                          <a:ln w="19050">
                            <a:solidFill>
                              <a:srgbClr val="000000"/>
                            </a:solidFill>
                            <a:round/>
                          </a:ln>
                        </wps:spPr>
                        <wps:bodyPr rot="0" vert="horz" wrap="square" lIns="91440" tIns="45720" rIns="91440" bIns="45720" anchor="t" anchorCtr="0" upright="1"/>
                      </wps:wsp>
                      <wps:wsp>
                        <wps:cNvPr id="2120288729" name="Freeform 333"/>
                        <wps:cNvSpPr/>
                        <wps:spPr bwMode="auto">
                          <a:xfrm>
                            <a:off x="16120" y="11620"/>
                            <a:ext cx="366" cy="365"/>
                          </a:xfrm>
                          <a:custGeom>
                            <a:avLst/>
                            <a:gdLst>
                              <a:gd name="T0" fmla="*/ 481 w 496"/>
                              <a:gd name="T1" fmla="*/ 0 h 495"/>
                              <a:gd name="T2" fmla="*/ 496 w 496"/>
                              <a:gd name="T3" fmla="*/ 150 h 495"/>
                              <a:gd name="T4" fmla="*/ 0 w 496"/>
                              <a:gd name="T5" fmla="*/ 495 h 495"/>
                            </a:gdLst>
                            <a:ahLst/>
                            <a:cxnLst>
                              <a:cxn ang="0">
                                <a:pos x="T0" y="T1"/>
                              </a:cxn>
                              <a:cxn ang="0">
                                <a:pos x="T2" y="T3"/>
                              </a:cxn>
                              <a:cxn ang="0">
                                <a:pos x="T4" y="T5"/>
                              </a:cxn>
                            </a:cxnLst>
                            <a:rect l="0" t="0" r="r" b="b"/>
                            <a:pathLst>
                              <a:path w="496" h="495">
                                <a:moveTo>
                                  <a:pt x="481" y="0"/>
                                </a:moveTo>
                                <a:lnTo>
                                  <a:pt x="496" y="150"/>
                                </a:lnTo>
                                <a:lnTo>
                                  <a:pt x="0" y="495"/>
                                </a:lnTo>
                              </a:path>
                            </a:pathLst>
                          </a:custGeom>
                          <a:pattFill prst="shingle">
                            <a:fgClr>
                              <a:srgbClr val="000000"/>
                            </a:fgClr>
                            <a:bgClr>
                              <a:srgbClr val="FFFFFF"/>
                            </a:bgClr>
                          </a:pattFill>
                          <a:ln w="19050">
                            <a:solidFill>
                              <a:srgbClr val="000000"/>
                            </a:solidFill>
                            <a:round/>
                          </a:ln>
                        </wps:spPr>
                        <wps:bodyPr rot="0" vert="horz" wrap="square" lIns="91440" tIns="45720" rIns="91440" bIns="45720" anchor="t" anchorCtr="0" upright="1"/>
                      </wps:wsp>
                      <wps:wsp>
                        <wps:cNvPr id="770531362" name="AutoShape 334"/>
                        <wps:cNvSpPr>
                          <a:spLocks noChangeArrowheads="1"/>
                        </wps:cNvSpPr>
                        <wps:spPr bwMode="auto">
                          <a:xfrm>
                            <a:off x="15141" y="11314"/>
                            <a:ext cx="133" cy="453"/>
                          </a:xfrm>
                          <a:prstGeom prst="roundRect">
                            <a:avLst>
                              <a:gd name="adj" fmla="val 50000"/>
                            </a:avLst>
                          </a:prstGeom>
                          <a:solidFill>
                            <a:srgbClr val="FFFFFF"/>
                          </a:solidFill>
                          <a:ln w="19050">
                            <a:solidFill>
                              <a:srgbClr val="000000"/>
                            </a:solidFill>
                            <a:round/>
                          </a:ln>
                        </wps:spPr>
                        <wps:bodyPr rot="0" vert="horz" wrap="square" lIns="91440" tIns="45720" rIns="91440" bIns="45720" anchor="t" anchorCtr="0" upright="1"/>
                      </wps:wsp>
                      <wps:wsp>
                        <wps:cNvPr id="1226884236" name="Line 335"/>
                        <wps:cNvCnPr>
                          <a:cxnSpLocks noChangeShapeType="1"/>
                        </wps:cNvCnPr>
                        <wps:spPr bwMode="auto">
                          <a:xfrm flipH="1">
                            <a:off x="15195" y="11380"/>
                            <a:ext cx="44" cy="0"/>
                          </a:xfrm>
                          <a:prstGeom prst="line">
                            <a:avLst/>
                          </a:prstGeom>
                          <a:noFill/>
                          <a:ln w="19050">
                            <a:solidFill>
                              <a:srgbClr val="000000"/>
                            </a:solidFill>
                            <a:round/>
                            <a:tailEnd type="oval" w="sm" len="sm"/>
                          </a:ln>
                        </wps:spPr>
                        <wps:bodyPr/>
                      </wps:wsp>
                      <wps:wsp>
                        <wps:cNvPr id="17620826" name="AutoShape 336"/>
                        <wps:cNvSpPr>
                          <a:spLocks noChangeArrowheads="1"/>
                        </wps:cNvSpPr>
                        <wps:spPr bwMode="auto">
                          <a:xfrm rot="21448061">
                            <a:off x="14967" y="11654"/>
                            <a:ext cx="99" cy="130"/>
                          </a:xfrm>
                          <a:prstGeom prst="roundRect">
                            <a:avLst>
                              <a:gd name="adj" fmla="val 0"/>
                            </a:avLst>
                          </a:prstGeom>
                          <a:solidFill>
                            <a:srgbClr val="000000"/>
                          </a:solidFill>
                          <a:ln w="19050">
                            <a:solidFill>
                              <a:srgbClr val="000000"/>
                            </a:solidFill>
                            <a:round/>
                          </a:ln>
                        </wps:spPr>
                        <wps:bodyPr rot="0" vert="horz" wrap="square" lIns="91440" tIns="45720" rIns="91440" bIns="45720" anchor="t" anchorCtr="0" upright="1"/>
                      </wps:wsp>
                      <wps:wsp>
                        <wps:cNvPr id="121329543" name="AutoShape 337"/>
                        <wps:cNvSpPr>
                          <a:spLocks noChangeArrowheads="1"/>
                        </wps:cNvSpPr>
                        <wps:spPr bwMode="auto">
                          <a:xfrm rot="21448061">
                            <a:off x="16060" y="11640"/>
                            <a:ext cx="99" cy="130"/>
                          </a:xfrm>
                          <a:prstGeom prst="roundRect">
                            <a:avLst>
                              <a:gd name="adj" fmla="val 0"/>
                            </a:avLst>
                          </a:prstGeom>
                          <a:solidFill>
                            <a:srgbClr val="000000"/>
                          </a:solidFill>
                          <a:ln w="19050">
                            <a:solidFill>
                              <a:srgbClr val="000000"/>
                            </a:solidFill>
                            <a:round/>
                          </a:ln>
                        </wps:spPr>
                        <wps:bodyPr rot="0" vert="horz" wrap="square" lIns="91440" tIns="45720" rIns="91440" bIns="45720" anchor="t" anchorCtr="0" upright="1"/>
                      </wps:wsp>
                      <wpg:grpSp>
                        <wpg:cNvPr id="774124732" name="Group 338"/>
                        <wpg:cNvGrpSpPr/>
                        <wpg:grpSpPr>
                          <a:xfrm>
                            <a:off x="15220" y="11320"/>
                            <a:ext cx="760" cy="280"/>
                            <a:chOff x="14580" y="13065"/>
                            <a:chExt cx="680" cy="395"/>
                          </a:xfrm>
                        </wpg:grpSpPr>
                        <wps:wsp>
                          <wps:cNvPr id="1014040215" name="Oval 339"/>
                          <wps:cNvSpPr>
                            <a:spLocks noChangeArrowheads="1"/>
                          </wps:cNvSpPr>
                          <wps:spPr bwMode="auto">
                            <a:xfrm>
                              <a:off x="14580" y="13080"/>
                              <a:ext cx="180" cy="380"/>
                            </a:xfrm>
                            <a:prstGeom prst="ellipse">
                              <a:avLst/>
                            </a:prstGeom>
                            <a:solidFill>
                              <a:srgbClr val="FFFFFF"/>
                            </a:solidFill>
                            <a:ln w="9525">
                              <a:solidFill>
                                <a:srgbClr val="000000"/>
                              </a:solidFill>
                              <a:round/>
                            </a:ln>
                          </wps:spPr>
                          <wps:bodyPr rot="0" vert="horz" wrap="square" lIns="91440" tIns="45720" rIns="91440" bIns="45720" anchor="t" anchorCtr="0" upright="1"/>
                        </wps:wsp>
                        <wps:wsp>
                          <wps:cNvPr id="1425305645" name="Rectangle 340"/>
                          <wps:cNvSpPr>
                            <a:spLocks noChangeArrowheads="1"/>
                          </wps:cNvSpPr>
                          <wps:spPr bwMode="auto">
                            <a:xfrm>
                              <a:off x="14660" y="13100"/>
                              <a:ext cx="580" cy="360"/>
                            </a:xfrm>
                            <a:prstGeom prst="rect">
                              <a:avLst/>
                            </a:prstGeom>
                            <a:solidFill>
                              <a:srgbClr val="FFFFFF"/>
                            </a:solidFill>
                            <a:ln>
                              <a:noFill/>
                            </a:ln>
                          </wps:spPr>
                          <wps:bodyPr rot="0" vert="horz" wrap="square" lIns="91440" tIns="45720" rIns="91440" bIns="45720" anchor="t" anchorCtr="0" upright="1"/>
                        </wps:wsp>
                        <wps:wsp>
                          <wps:cNvPr id="716692101" name="Oval 341"/>
                          <wps:cNvSpPr>
                            <a:spLocks noChangeArrowheads="1"/>
                          </wps:cNvSpPr>
                          <wps:spPr bwMode="auto">
                            <a:xfrm>
                              <a:off x="15080" y="13080"/>
                              <a:ext cx="180" cy="380"/>
                            </a:xfrm>
                            <a:prstGeom prst="ellipse">
                              <a:avLst/>
                            </a:prstGeom>
                            <a:solidFill>
                              <a:srgbClr val="FFFFFF"/>
                            </a:solidFill>
                            <a:ln w="9525">
                              <a:solidFill>
                                <a:srgbClr val="000000"/>
                              </a:solidFill>
                              <a:round/>
                            </a:ln>
                          </wps:spPr>
                          <wps:bodyPr rot="0" vert="horz" wrap="square" lIns="91440" tIns="45720" rIns="91440" bIns="45720" anchor="t" anchorCtr="0" upright="1"/>
                        </wps:wsp>
                        <wps:wsp>
                          <wps:cNvPr id="1049495676" name="Line 342"/>
                          <wps:cNvCnPr>
                            <a:cxnSpLocks noChangeShapeType="1"/>
                          </wps:cNvCnPr>
                          <wps:spPr bwMode="auto">
                            <a:xfrm>
                              <a:off x="14640" y="13065"/>
                              <a:ext cx="520" cy="0"/>
                            </a:xfrm>
                            <a:prstGeom prst="line">
                              <a:avLst/>
                            </a:prstGeom>
                            <a:noFill/>
                            <a:ln w="9525">
                              <a:solidFill>
                                <a:srgbClr val="000000"/>
                              </a:solidFill>
                              <a:round/>
                            </a:ln>
                          </wps:spPr>
                          <wps:bodyPr/>
                        </wps:wsp>
                        <wps:wsp>
                          <wps:cNvPr id="929471103" name="Line 343"/>
                          <wps:cNvCnPr>
                            <a:cxnSpLocks noChangeShapeType="1"/>
                          </wps:cNvCnPr>
                          <wps:spPr bwMode="auto">
                            <a:xfrm>
                              <a:off x="14680" y="13460"/>
                              <a:ext cx="520" cy="0"/>
                            </a:xfrm>
                            <a:prstGeom prst="line">
                              <a:avLst/>
                            </a:prstGeom>
                            <a:noFill/>
                            <a:ln w="9525">
                              <a:solidFill>
                                <a:srgbClr val="000000"/>
                              </a:solidFill>
                              <a:round/>
                            </a:ln>
                          </wps:spPr>
                          <wps:bodyPr/>
                        </wps:wsp>
                      </wpg:grpSp>
                      <wps:wsp>
                        <wps:cNvPr id="1027523516" name="AutoShape 344"/>
                        <wps:cNvSpPr>
                          <a:spLocks noChangeArrowheads="1"/>
                        </wps:cNvSpPr>
                        <wps:spPr bwMode="auto">
                          <a:xfrm>
                            <a:off x="15860" y="11320"/>
                            <a:ext cx="133" cy="453"/>
                          </a:xfrm>
                          <a:prstGeom prst="roundRect">
                            <a:avLst>
                              <a:gd name="adj" fmla="val 50000"/>
                            </a:avLst>
                          </a:prstGeom>
                          <a:solidFill>
                            <a:srgbClr val="FFFFFF"/>
                          </a:solidFill>
                          <a:ln w="19050">
                            <a:solidFill>
                              <a:srgbClr val="000000"/>
                            </a:solidFill>
                            <a:round/>
                          </a:ln>
                        </wps:spPr>
                        <wps:bodyPr rot="0" vert="horz" wrap="square" lIns="91440" tIns="45720" rIns="91440" bIns="45720" anchor="t" anchorCtr="0" upright="1"/>
                      </wps:wsp>
                    </wpg:wgp>
                  </a:graphicData>
                </a:graphic>
              </wp:anchor>
            </w:drawing>
          </mc:Choice>
          <mc:Fallback>
            <w:pict>
              <v:group w14:anchorId="2B9C5FE4" id="组合 281" o:spid="_x0000_s1026" style="position:absolute;margin-left:538.15pt;margin-top:540.15pt;width:52.5pt;height:18.15pt;z-index:-251687936" coordorigin="14720,11314" coordsize="1780,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31" o:spid="_x0000_s1027" type="#_x0000_t7" style="position:absolute;left:14720;top:11640;width:17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" strokeweight="1.5pt"/>
                <v:shape id="Freeform 332" o:spid="_x0000_s1028" style="position:absolute;left:14720;top:11891;width:1360;height:109;visibility:visible;mso-wrap-style:square;v-text-anchor:top" coordsize="144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" path="m,45l,255r1440,l1440,e" fillcolor="black" strokeweight="1.5pt">
                  <v:fill r:id="rId14" o:title="" type="pattern"/>
                  <v:path arrowok="t" o:connecttype="custom" o:connectlocs="0,19;0,109;1360,109;1360,0" o:connectangles="0,0,0,0"/>
                </v:shape>
                <v:shape id="Freeform 333" o:spid="_x0000_s1029" style="position:absolute;left:16120;top:11620;width:366;height:365;visibility:visible;mso-wrap-style:square;v-text-anchor:top" coordsize="4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" path="m481,r15,150l,495e" fillcolor="black" strokeweight="1.5pt">
                  <v:fill r:id="rId14" o:title="" type="pattern"/>
                  <v:path arrowok="t" o:connecttype="custom" o:connectlocs="355,0;366,111;0,365" o:connectangles="0,0,0"/>
                </v:shape>
                <v:roundrect id="AutoShape 334" o:spid="_x0000_s1030" style="position:absolute;left:15141;top:11314;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" strokeweight="1.5pt"/>
                <v:line id="Line 335" o:spid="_x0000_s1031" style="position:absolute;flip:x;visibility:visible;mso-wrap-style:square" from="15195,11380" to="15239,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" strokeweight="1.5pt">
                  <v:stroke endarrow="oval" endarrowwidth="narrow" endarrowlength="short"/>
                </v:line>
                <v:roundrect id="AutoShape 336" o:spid="_x0000_s1032" style="position:absolute;left:14967;top:11654;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" fillcolor="black" strokeweight="1.5pt"/>
                <v:roundrect id="AutoShape 337" o:spid="_x0000_s1033" style="position:absolute;left:16060;top:11640;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" fillcolor="black" strokeweight="1.5pt"/>
                <v:group id="Group 338" o:spid="_x0000_s1034" style="position:absolute;left:15220;top:11320;width:760;height:280" coordorigin="14580,13065" coordsize="680,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">
                  <v:oval id="Oval 339" o:spid="_x0000_s1035" style="position:absolute;left:145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"/>
                  <v:rect id="Rectangle 340" o:spid="_x0000_s1036" style="position:absolute;left:14660;top:13100;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" stroked="f"/>
                  <v:oval id="Oval 341" o:spid="_x0000_s1037" style="position:absolute;left:150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"/>
                  <v:line id="Line 342" o:spid="_x0000_s1038" style="position:absolute;visibility:visible;mso-wrap-style:square" from="14640,13065" to="15160,1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"/>
                  <v:line id="Line 343" o:spid="_x0000_s1039" style="position:absolute;visibility:visible;mso-wrap-style:square" from="14680,13460" to="15200,1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"/>
                </v:group>
                <v:roundrect id="AutoShape 344" o:spid="_x0000_s1040" style="position:absolute;left:15860;top:11320;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" strokeweight="1.5pt"/>
              </v:group>
            </w:pict>
          </mc:Fallback>
        </mc:AlternateContent>
      </w:r>
      <w:r>
        <w:rPr>
          <w:rFonts w:hint="eastAsia"/>
        </w:rPr>
        <w:t>2</w:t>
      </w:r>
      <w:r>
        <w:rPr>
          <w:rFonts w:hint="eastAsia"/>
        </w:rPr>
        <w:t>．如图（</w:t>
      </w:r>
      <w:r>
        <w:rPr>
          <w:rFonts w:hint="eastAsia"/>
        </w:rPr>
        <w:t>a</w:t>
      </w:r>
      <w:r>
        <w:rPr>
          <w:rFonts w:hint="eastAsia"/>
        </w:rPr>
        <w:t>）所示，在匀强磁场中单匝正方形线圈</w:t>
      </w:r>
      <w:r w:rsidR="00DB32B4">
        <w:rPr>
          <w:rFonts w:hint="eastAsia"/>
        </w:rPr>
        <w:t xml:space="preserve"> </w:t>
      </w:r>
      <w:r w:rsidRPr="00DB32B4">
        <w:rPr>
          <w:rFonts w:hint="eastAsia"/>
        </w:rPr>
        <w:t>abcd</w:t>
      </w:r>
      <w:r w:rsidR="00DB32B4">
        <w:rPr>
          <w:rFonts w:hint="eastAsia"/>
        </w:rPr>
        <w:t xml:space="preserve"> </w:t>
      </w:r>
      <w:r w:rsidRPr="00DB32B4">
        <w:rPr>
          <w:rFonts w:hint="eastAsia"/>
        </w:rPr>
        <w:t>绕</w:t>
      </w:r>
      <w:r w:rsidR="00DB32B4">
        <w:rPr>
          <w:rFonts w:hint="eastAsia"/>
        </w:rPr>
        <w:t xml:space="preserve"> </w:t>
      </w:r>
      <w:r w:rsidRPr="00DB32B4">
        <w:rPr>
          <w:rFonts w:hint="eastAsia"/>
        </w:rPr>
        <w:t>OO</w:t>
      </w:r>
      <w:r w:rsidR="00DB32B4">
        <w:t>ʹ</w:t>
      </w:r>
      <w:r w:rsidR="00DB32B4">
        <w:rPr>
          <w:rFonts w:hint="eastAsia"/>
        </w:rPr>
        <w:t xml:space="preserve"> </w:t>
      </w:r>
      <w:r w:rsidRPr="00DB32B4">
        <w:rPr>
          <w:rFonts w:hint="eastAsia"/>
        </w:rPr>
        <w:t>轴逆时针（沿</w:t>
      </w:r>
      <w:r w:rsidR="00DB32B4">
        <w:rPr>
          <w:rFonts w:hint="eastAsia"/>
        </w:rPr>
        <w:t xml:space="preserve"> </w:t>
      </w:r>
      <w:r w:rsidRPr="00DB32B4">
        <w:rPr>
          <w:rFonts w:hint="eastAsia"/>
        </w:rPr>
        <w:t>OO</w:t>
      </w:r>
      <w:r w:rsidR="00DB32B4">
        <w:t>ʹ</w:t>
      </w:r>
      <w:r w:rsidR="00DB32B4">
        <w:rPr>
          <w:rFonts w:hint="eastAsia"/>
        </w:rPr>
        <w:t xml:space="preserve"> </w:t>
      </w:r>
      <w:r w:rsidRPr="00DB32B4">
        <w:rPr>
          <w:rFonts w:hint="eastAsia"/>
        </w:rPr>
        <w:t>方向看）匀速转动，设沿</w:t>
      </w:r>
      <w:r w:rsidR="00DB32B4">
        <w:rPr>
          <w:rFonts w:hint="eastAsia"/>
        </w:rPr>
        <w:t xml:space="preserve"> </w:t>
      </w:r>
      <w:r w:rsidRPr="00DB32B4">
        <w:rPr>
          <w:rFonts w:hint="eastAsia"/>
        </w:rPr>
        <w:t>abcda</w:t>
      </w:r>
      <w:r w:rsidR="00DB32B4">
        <w:rPr>
          <w:rFonts w:hint="eastAsia"/>
        </w:rPr>
        <w:t xml:space="preserve"> </w:t>
      </w:r>
      <w:r w:rsidRPr="00DB32B4">
        <w:rPr>
          <w:rFonts w:hint="eastAsia"/>
        </w:rPr>
        <w:t>方向为电流正方向。线圈中产生的正弦交流电随时间变化的图像如图（</w:t>
      </w:r>
      <w:r w:rsidRPr="00DB32B4">
        <w:rPr>
          <w:rFonts w:hint="eastAsia"/>
        </w:rPr>
        <w:t>b</w:t>
      </w:r>
      <w:r w:rsidRPr="00DB32B4">
        <w:rPr>
          <w:rFonts w:hint="eastAsia"/>
        </w:rPr>
        <w:t>）所示。已知磁感应强度大小为</w:t>
      </w:r>
      <w:r w:rsidR="00DB32B4">
        <w:rPr>
          <w:rFonts w:hint="eastAsia"/>
        </w:rPr>
        <w:t xml:space="preserve"> </w:t>
      </w:r>
      <w:r w:rsidRPr="00DB32B4">
        <w:rPr>
          <w:rFonts w:hint="eastAsia"/>
        </w:rPr>
        <w:t>0.2</w:t>
      </w:r>
      <w:r w:rsidR="00DB32B4">
        <w:rPr>
          <w:rFonts w:hint="eastAsia"/>
        </w:rPr>
        <w:t xml:space="preserve"> </w:t>
      </w:r>
      <w:r w:rsidRPr="00DB32B4">
        <w:rPr>
          <w:rFonts w:hint="eastAsia"/>
        </w:rPr>
        <w:t>T</w:t>
      </w:r>
      <w:r w:rsidRPr="00DB32B4">
        <w:rPr>
          <w:rFonts w:hint="eastAsia"/>
        </w:rPr>
        <w:t>，线圈电阻为</w:t>
      </w:r>
      <w:r w:rsidR="00DB32B4">
        <w:rPr>
          <w:rFonts w:hint="eastAsia"/>
        </w:rPr>
        <w:t xml:space="preserve"> </w:t>
      </w:r>
      <w:r>
        <w:rPr>
          <w:rFonts w:hint="eastAsia"/>
        </w:rPr>
        <w:t>10</w:t>
      </w:r>
      <w:r w:rsidR="00DB32B4">
        <w:rPr>
          <w:rFonts w:hint="eastAsia"/>
        </w:rPr>
        <w:t xml:space="preserve"> </w:t>
      </w:r>
      <w:r>
        <w:t>Ω</w:t>
      </w:r>
      <w:r>
        <w:rPr>
          <w:rFonts w:hint="eastAsia"/>
        </w:rPr>
        <w:t>。</w:t>
      </w:r>
    </w:p>
    <w:p w14:paraId="704AA4AD" w14:textId="5A36D6A2" w:rsidR="00B2726B" w:rsidRDefault="00F21D75" w:rsidP="00DB32B4">
      <w:pPr>
        <w:rPr>
          <w:rFonts w:eastAsia="楷体"/>
        </w:rPr>
      </w:pPr>
      <w:r>
        <w:rPr>
          <w:rFonts w:eastAsia="楷体"/>
          <w:noProof/>
        </w:rPr>
        <mc:AlternateContent>
          <mc:Choice Requires="wpg">
            <w:drawing>
              <wp:inline distT="0" distB="0" distL="0" distR="0" wp14:anchorId="04D4D81A" wp14:editId="11008419">
                <wp:extent cx="3274600" cy="1417724"/>
                <wp:effectExtent l="0" t="19050" r="21590" b="11430"/>
                <wp:docPr id="1237985026" name="组合 412"/>
                <wp:cNvGraphicFramePr/>
                <a:graphic xmlns:a="http://schemas.openxmlformats.org/drawingml/2006/main">
                  <a:graphicData uri="http://schemas.microsoft.com/office/word/2010/wordprocessingGroup">
                    <wpg:wgp>
                      <wpg:cNvGrpSpPr/>
                      <wpg:grpSpPr>
                        <a:xfrm>
                          <a:off x="0" y="0"/>
                          <a:ext cx="3274600" cy="1417724"/>
                          <a:chOff x="-5750" y="0"/>
                          <a:chExt cx="3274600" cy="1417724"/>
                        </a:xfrm>
                      </wpg:grpSpPr>
                      <wpg:grpSp>
                        <wpg:cNvPr id="358370232" name="组合 62"/>
                        <wpg:cNvGrpSpPr/>
                        <wpg:grpSpPr>
                          <a:xfrm>
                            <a:off x="1420091" y="0"/>
                            <a:ext cx="1848759" cy="1416050"/>
                            <a:chOff x="0" y="0"/>
                            <a:chExt cx="1848759" cy="1416050"/>
                          </a:xfrm>
                        </wpg:grpSpPr>
                        <wpg:grpSp>
                          <wpg:cNvPr id="1735678384" name="组合 61"/>
                          <wpg:cNvGrpSpPr/>
                          <wpg:grpSpPr>
                            <a:xfrm>
                              <a:off x="0" y="0"/>
                              <a:ext cx="1848759" cy="1416050"/>
                              <a:chOff x="-1565484" y="-198565"/>
                              <a:chExt cx="1848759" cy="1416050"/>
                            </a:xfrm>
                          </wpg:grpSpPr>
                          <wps:wsp>
                            <wps:cNvPr id="966749870" name="直接箭头连接符 46"/>
                            <wps:cNvCnPr/>
                            <wps:spPr>
                              <a:xfrm>
                                <a:off x="-1157070" y="413900"/>
                                <a:ext cx="14033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2286847" name="直接箭头连接符 46"/>
                            <wps:cNvCnPr/>
                            <wps:spPr>
                              <a:xfrm flipV="1">
                                <a:off x="-1158987" y="-19253"/>
                                <a:ext cx="0" cy="8718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3259799" name="Rectangle 481"/>
                            <wps:cNvSpPr/>
                            <wps:spPr>
                              <a:xfrm>
                                <a:off x="-1274466" y="-198565"/>
                                <a:ext cx="218685" cy="198120"/>
                              </a:xfrm>
                              <a:prstGeom prst="rect">
                                <a:avLst/>
                              </a:prstGeom>
                              <a:ln>
                                <a:noFill/>
                              </a:ln>
                            </wps:spPr>
                            <wps:txbx>
                              <w:txbxContent>
                                <w:p w14:paraId="22784EBB" w14:textId="384F9406" w:rsidR="00717474" w:rsidRPr="00717474" w:rsidRDefault="00717474" w:rsidP="00717474">
                                  <w:pPr>
                                    <w:rPr>
                                      <w:sz w:val="18"/>
                                      <w:szCs w:val="18"/>
                                    </w:rPr>
                                  </w:pPr>
                                  <w:r>
                                    <w:rPr>
                                      <w:rFonts w:hint="eastAsia"/>
                                      <w:i/>
                                      <w:iCs/>
                                      <w:sz w:val="18"/>
                                      <w:szCs w:val="18"/>
                                    </w:rPr>
                                    <w:t>i</w:t>
                                  </w:r>
                                  <w:r w:rsidRPr="00717474">
                                    <w:rPr>
                                      <w:rFonts w:hint="eastAsia"/>
                                      <w:sz w:val="18"/>
                                      <w:szCs w:val="18"/>
                                    </w:rPr>
                                    <w:t>/A</w:t>
                                  </w:r>
                                </w:p>
                              </w:txbxContent>
                            </wps:txbx>
                            <wps:bodyPr horzOverflow="overflow" vert="horz" wrap="none" lIns="36000" tIns="0" rIns="36000" bIns="0" rtlCol="0">
                              <a:spAutoFit/>
                            </wps:bodyPr>
                          </wps:wsp>
                          <wps:wsp>
                            <wps:cNvPr id="847000035" name="Rectangle 481"/>
                            <wps:cNvSpPr/>
                            <wps:spPr>
                              <a:xfrm>
                                <a:off x="-1311086" y="316180"/>
                                <a:ext cx="154456" cy="198002"/>
                              </a:xfrm>
                              <a:prstGeom prst="rect">
                                <a:avLst/>
                              </a:prstGeom>
                              <a:ln>
                                <a:noFill/>
                              </a:ln>
                            </wps:spPr>
                            <wps:txbx>
                              <w:txbxContent>
                                <w:p w14:paraId="18E77B21" w14:textId="77777777" w:rsidR="00717474" w:rsidRPr="002608CB" w:rsidRDefault="00717474" w:rsidP="00717474">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904383967" name="直接箭头连接符 46"/>
                            <wps:cNvCnPr/>
                            <wps:spPr>
                              <a:xfrm>
                                <a:off x="-1157110" y="113478"/>
                                <a:ext cx="120084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61492948" name="直接箭头连接符 46"/>
                            <wps:cNvCnPr/>
                            <wps:spPr>
                              <a:xfrm>
                                <a:off x="-1158987" y="729196"/>
                                <a:ext cx="120084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82431962" name="Rectangle 481"/>
                            <wps:cNvSpPr/>
                            <wps:spPr>
                              <a:xfrm>
                                <a:off x="-750752" y="383961"/>
                                <a:ext cx="215510" cy="198120"/>
                              </a:xfrm>
                              <a:prstGeom prst="rect">
                                <a:avLst/>
                              </a:prstGeom>
                              <a:ln>
                                <a:noFill/>
                              </a:ln>
                            </wps:spPr>
                            <wps:txbx>
                              <w:txbxContent>
                                <w:p w14:paraId="403D8CEE" w14:textId="30C00841" w:rsidR="00717474" w:rsidRPr="00717474" w:rsidRDefault="00717474" w:rsidP="00717474">
                                  <w:pPr>
                                    <w:rPr>
                                      <w:sz w:val="18"/>
                                      <w:szCs w:val="18"/>
                                    </w:rPr>
                                  </w:pPr>
                                  <w:r w:rsidRPr="00717474">
                                    <w:rPr>
                                      <w:rFonts w:hint="eastAsia"/>
                                      <w:sz w:val="18"/>
                                      <w:szCs w:val="18"/>
                                    </w:rPr>
                                    <w:t>0.1</w:t>
                                  </w:r>
                                </w:p>
                              </w:txbxContent>
                            </wps:txbx>
                            <wps:bodyPr horzOverflow="overflow" vert="horz" wrap="none" lIns="36000" tIns="0" rIns="36000" bIns="0" rtlCol="0">
                              <a:spAutoFit/>
                            </wps:bodyPr>
                          </wps:wsp>
                          <wps:wsp>
                            <wps:cNvPr id="2122435060" name="Rectangle 481"/>
                            <wps:cNvSpPr/>
                            <wps:spPr>
                              <a:xfrm>
                                <a:off x="-102049" y="215771"/>
                                <a:ext cx="215510" cy="198120"/>
                              </a:xfrm>
                              <a:prstGeom prst="rect">
                                <a:avLst/>
                              </a:prstGeom>
                              <a:ln>
                                <a:noFill/>
                              </a:ln>
                            </wps:spPr>
                            <wps:txbx>
                              <w:txbxContent>
                                <w:p w14:paraId="013C17C3" w14:textId="04369FA9" w:rsidR="00717474" w:rsidRPr="00717474" w:rsidRDefault="00717474" w:rsidP="00717474">
                                  <w:pPr>
                                    <w:rPr>
                                      <w:sz w:val="18"/>
                                      <w:szCs w:val="18"/>
                                    </w:rPr>
                                  </w:pPr>
                                  <w:r w:rsidRPr="00717474">
                                    <w:rPr>
                                      <w:rFonts w:hint="eastAsia"/>
                                      <w:sz w:val="18"/>
                                      <w:szCs w:val="18"/>
                                    </w:rPr>
                                    <w:t>0.</w:t>
                                  </w:r>
                                  <w:r>
                                    <w:rPr>
                                      <w:rFonts w:hint="eastAsia"/>
                                      <w:sz w:val="18"/>
                                      <w:szCs w:val="18"/>
                                    </w:rPr>
                                    <w:t>2</w:t>
                                  </w:r>
                                </w:p>
                              </w:txbxContent>
                            </wps:txbx>
                            <wps:bodyPr horzOverflow="overflow" vert="horz" wrap="none" lIns="36000" tIns="0" rIns="36000" bIns="0" rtlCol="0">
                              <a:spAutoFit/>
                            </wps:bodyPr>
                          </wps:wsp>
                          <wps:wsp>
                            <wps:cNvPr id="1169295102" name="Rectangle 481"/>
                            <wps:cNvSpPr/>
                            <wps:spPr>
                              <a:xfrm>
                                <a:off x="102690" y="394867"/>
                                <a:ext cx="180585" cy="198120"/>
                              </a:xfrm>
                              <a:prstGeom prst="rect">
                                <a:avLst/>
                              </a:prstGeom>
                              <a:ln>
                                <a:noFill/>
                              </a:ln>
                            </wps:spPr>
                            <wps:txbx>
                              <w:txbxContent>
                                <w:p w14:paraId="62B7A432" w14:textId="426BFA0F" w:rsidR="00717474" w:rsidRPr="00717474" w:rsidRDefault="00717474" w:rsidP="00717474">
                                  <w:pPr>
                                    <w:rPr>
                                      <w:sz w:val="18"/>
                                      <w:szCs w:val="18"/>
                                    </w:rPr>
                                  </w:pPr>
                                  <w:r>
                                    <w:rPr>
                                      <w:rFonts w:hint="eastAsia"/>
                                      <w:i/>
                                      <w:iCs/>
                                      <w:sz w:val="18"/>
                                      <w:szCs w:val="18"/>
                                    </w:rPr>
                                    <w:t>t</w:t>
                                  </w:r>
                                  <w:r w:rsidRPr="00717474">
                                    <w:rPr>
                                      <w:rFonts w:hint="eastAsia"/>
                                      <w:sz w:val="18"/>
                                      <w:szCs w:val="18"/>
                                    </w:rPr>
                                    <w:t>/</w:t>
                                  </w:r>
                                  <w:r>
                                    <w:rPr>
                                      <w:rFonts w:hint="eastAsia"/>
                                      <w:sz w:val="18"/>
                                      <w:szCs w:val="18"/>
                                    </w:rPr>
                                    <w:t>s</w:t>
                                  </w:r>
                                </w:p>
                              </w:txbxContent>
                            </wps:txbx>
                            <wps:bodyPr horzOverflow="overflow" vert="horz" wrap="none" lIns="36000" tIns="0" rIns="36000" bIns="0" rtlCol="0">
                              <a:spAutoFit/>
                            </wps:bodyPr>
                          </wps:wsp>
                          <wps:wsp>
                            <wps:cNvPr id="1781940900" name="直接箭头连接符 46"/>
                            <wps:cNvCnPr/>
                            <wps:spPr>
                              <a:xfrm>
                                <a:off x="-870280" y="113408"/>
                                <a:ext cx="0" cy="28525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28129861" name="直接箭头连接符 46"/>
                            <wps:cNvCnPr/>
                            <wps:spPr>
                              <a:xfrm>
                                <a:off x="-274585" y="413831"/>
                                <a:ext cx="0" cy="28525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94208490" name="Rectangle 481"/>
                            <wps:cNvSpPr/>
                            <wps:spPr>
                              <a:xfrm>
                                <a:off x="-1472801" y="-481"/>
                                <a:ext cx="329810" cy="198120"/>
                              </a:xfrm>
                              <a:prstGeom prst="rect">
                                <a:avLst/>
                              </a:prstGeom>
                              <a:ln>
                                <a:noFill/>
                              </a:ln>
                            </wps:spPr>
                            <wps:txbx>
                              <w:txbxContent>
                                <w:p w14:paraId="1714CF4B" w14:textId="6BEB6DA8" w:rsidR="001B5593" w:rsidRPr="00717474" w:rsidRDefault="001B5593" w:rsidP="00717474">
                                  <w:pPr>
                                    <w:rPr>
                                      <w:sz w:val="18"/>
                                      <w:szCs w:val="18"/>
                                    </w:rPr>
                                  </w:pPr>
                                  <w:r>
                                    <w:rPr>
                                      <w:rFonts w:hint="eastAsia"/>
                                      <w:sz w:val="18"/>
                                      <w:szCs w:val="18"/>
                                    </w:rPr>
                                    <w:t>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horzOverflow="overflow" vert="horz" wrap="none" lIns="36000" tIns="0" rIns="36000" bIns="0" rtlCol="0">
                              <a:spAutoFit/>
                            </wps:bodyPr>
                          </wps:wsp>
                          <wps:wsp>
                            <wps:cNvPr id="2032839078" name="Rectangle 481"/>
                            <wps:cNvSpPr/>
                            <wps:spPr>
                              <a:xfrm>
                                <a:off x="-1565484" y="617822"/>
                                <a:ext cx="422520" cy="198120"/>
                              </a:xfrm>
                              <a:prstGeom prst="rect">
                                <a:avLst/>
                              </a:prstGeom>
                              <a:ln>
                                <a:noFill/>
                              </a:ln>
                            </wps:spPr>
                            <wps:txbx>
                              <w:txbxContent>
                                <w:p w14:paraId="5814C413" w14:textId="054C34A7" w:rsidR="001B5593" w:rsidRPr="00717474" w:rsidRDefault="001B5593" w:rsidP="00717474">
                                  <w:pPr>
                                    <w:rPr>
                                      <w:sz w:val="18"/>
                                      <w:szCs w:val="18"/>
                                    </w:rPr>
                                  </w:pPr>
                                  <w:r>
                                    <w:rPr>
                                      <w:sz w:val="18"/>
                                      <w:szCs w:val="18"/>
                                    </w:rPr>
                                    <w:t>−</w:t>
                                  </w:r>
                                  <w:r>
                                    <w:rPr>
                                      <w:rFonts w:hint="eastAsia"/>
                                      <w:sz w:val="18"/>
                                      <w:szCs w:val="18"/>
                                    </w:rPr>
                                    <w:t xml:space="preserve"> 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horzOverflow="overflow" vert="horz" wrap="none" lIns="36000" tIns="0" rIns="36000" bIns="0" rtlCol="0">
                              <a:spAutoFit/>
                            </wps:bodyPr>
                          </wps:wsp>
                          <wps:wsp>
                            <wps:cNvPr id="1926542425" name="Rectangle 481"/>
                            <wps:cNvSpPr/>
                            <wps:spPr>
                              <a:xfrm>
                                <a:off x="-827227" y="1019365"/>
                                <a:ext cx="472685" cy="198120"/>
                              </a:xfrm>
                              <a:prstGeom prst="rect">
                                <a:avLst/>
                              </a:prstGeom>
                              <a:ln>
                                <a:noFill/>
                              </a:ln>
                            </wps:spPr>
                            <wps:txbx>
                              <w:txbxContent>
                                <w:p w14:paraId="1438E2D7" w14:textId="6E5C23CD" w:rsidR="001B5593" w:rsidRPr="00717474" w:rsidRDefault="001B5593" w:rsidP="00717474">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g:grpSp>
                        <wps:wsp>
                          <wps:cNvPr id="1333227300" name="图形 2">
                            <a:extLst>
                              <a:ext uri="{FF2B5EF4-FFF2-40B4-BE49-F238E27FC236}">
                                <a16:creationId xmlns:a16="http://schemas.microsoft.com/office/drawing/2014/main" id="{7BABCDE4-B254-237B-FAB1-274F17BADDD5}"/>
                              </a:ext>
                            </a:extLst>
                          </wps:cNvPr>
                          <wps:cNvSpPr/>
                          <wps:spPr>
                            <a:xfrm>
                              <a:off x="403804" y="320374"/>
                              <a:ext cx="1183047" cy="587862"/>
                            </a:xfrm>
                            <a:custGeom>
                              <a:avLst/>
                              <a:gdLst>
                                <a:gd name="connsiteX0" fmla="*/ -36 w 4063431"/>
                                <a:gd name="connsiteY0" fmla="*/ 928900 h 1857963"/>
                                <a:gd name="connsiteX1" fmla="*/ 580458 w 4063431"/>
                                <a:gd name="connsiteY1" fmla="*/ 201929 h 1857963"/>
                                <a:gd name="connsiteX2" fmla="*/ 1160952 w 4063431"/>
                                <a:gd name="connsiteY2" fmla="*/ 22394 h 1857963"/>
                                <a:gd name="connsiteX3" fmla="*/ 1741442 w 4063431"/>
                                <a:gd name="connsiteY3" fmla="*/ 525466 h 1857963"/>
                                <a:gd name="connsiteX4" fmla="*/ 2321925 w 4063431"/>
                                <a:gd name="connsiteY4" fmla="*/ 1332337 h 1857963"/>
                                <a:gd name="connsiteX5" fmla="*/ 2902415 w 4063431"/>
                                <a:gd name="connsiteY5" fmla="*/ 1835423 h 1857963"/>
                                <a:gd name="connsiteX6" fmla="*/ 3482906 w 4063431"/>
                                <a:gd name="connsiteY6" fmla="*/ 1655870 h 1857963"/>
                                <a:gd name="connsiteX7" fmla="*/ 4063395 w 4063431"/>
                                <a:gd name="connsiteY7" fmla="*/ 928900 h 185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3431" h="1857963">
                                  <a:moveTo>
                                    <a:pt x="-36" y="928900"/>
                                  </a:moveTo>
                                  <a:cubicBezTo>
                                    <a:pt x="193461" y="650703"/>
                                    <a:pt x="386961" y="375497"/>
                                    <a:pt x="580458" y="201929"/>
                                  </a:cubicBezTo>
                                  <a:cubicBezTo>
                                    <a:pt x="773954" y="28382"/>
                                    <a:pt x="967455" y="-39397"/>
                                    <a:pt x="1160952" y="22394"/>
                                  </a:cubicBezTo>
                                  <a:cubicBezTo>
                                    <a:pt x="1354448" y="84170"/>
                                    <a:pt x="1547945" y="274871"/>
                                    <a:pt x="1741442" y="525466"/>
                                  </a:cubicBezTo>
                                  <a:cubicBezTo>
                                    <a:pt x="1934938" y="776058"/>
                                    <a:pt x="2128435" y="1081637"/>
                                    <a:pt x="2321925" y="1332337"/>
                                  </a:cubicBezTo>
                                  <a:cubicBezTo>
                                    <a:pt x="2515422" y="1583051"/>
                                    <a:pt x="2708918" y="1773388"/>
                                    <a:pt x="2902415" y="1835423"/>
                                  </a:cubicBezTo>
                                  <a:cubicBezTo>
                                    <a:pt x="3095912" y="1897440"/>
                                    <a:pt x="3289409" y="1829223"/>
                                    <a:pt x="3482906" y="1655870"/>
                                  </a:cubicBezTo>
                                  <a:cubicBezTo>
                                    <a:pt x="3676402" y="1482518"/>
                                    <a:pt x="3869899" y="1207100"/>
                                    <a:pt x="4063395" y="928900"/>
                                  </a:cubicBezTo>
                                </a:path>
                              </a:pathLst>
                            </a:custGeom>
                            <a:noFill/>
                            <a:ln w="12700" cap="rnd">
                              <a:solidFill>
                                <a:schemeClr val="tx1"/>
                              </a:solidFill>
                              <a:prstDash val="solid"/>
                              <a:miter/>
                            </a:ln>
                          </wps:spPr>
                          <wps:bodyPr rtlCol="0" anchor="ctr"/>
                        </wps:wsp>
                      </wpg:grpSp>
                      <wpg:grpSp>
                        <wpg:cNvPr id="1320753540" name="组合 2"/>
                        <wpg:cNvGrpSpPr/>
                        <wpg:grpSpPr>
                          <a:xfrm>
                            <a:off x="-5750" y="8659"/>
                            <a:ext cx="908720" cy="1409065"/>
                            <a:chOff x="12141" y="0"/>
                            <a:chExt cx="932667" cy="1446814"/>
                          </a:xfrm>
                        </wpg:grpSpPr>
                        <wpg:grpSp>
                          <wpg:cNvPr id="754834120" name="组合 754834120"/>
                          <wpg:cNvGrpSpPr/>
                          <wpg:grpSpPr>
                            <a:xfrm>
                              <a:off x="36866" y="0"/>
                              <a:ext cx="882249" cy="1147805"/>
                              <a:chOff x="53693" y="0"/>
                              <a:chExt cx="1284932" cy="1671639"/>
                            </a:xfrm>
                          </wpg:grpSpPr>
                          <wpg:grpSp>
                            <wpg:cNvPr id="290938333" name="组合 290938333"/>
                            <wpg:cNvGrpSpPr/>
                            <wpg:grpSpPr>
                              <a:xfrm>
                                <a:off x="53693" y="0"/>
                                <a:ext cx="1284932" cy="1671639"/>
                                <a:chOff x="53693" y="0"/>
                                <a:chExt cx="1284932" cy="1671639"/>
                              </a:xfrm>
                            </wpg:grpSpPr>
                            <wpg:grpSp>
                              <wpg:cNvPr id="1106845954" name="组合 1106845954"/>
                              <wpg:cNvGrpSpPr/>
                              <wpg:grpSpPr>
                                <a:xfrm>
                                  <a:off x="91047" y="0"/>
                                  <a:ext cx="1247578" cy="580341"/>
                                  <a:chOff x="91047" y="0"/>
                                  <a:chExt cx="1247578" cy="580341"/>
                                </a:xfrm>
                              </wpg:grpSpPr>
                              <wpg:grpSp>
                                <wpg:cNvPr id="956411743" name="组合 956411743"/>
                                <wpg:cNvGrpSpPr/>
                                <wpg:grpSpPr>
                                  <a:xfrm>
                                    <a:off x="91047" y="0"/>
                                    <a:ext cx="1247578" cy="580341"/>
                                    <a:chOff x="91047" y="0"/>
                                    <a:chExt cx="1247578" cy="580341"/>
                                  </a:xfrm>
                                </wpg:grpSpPr>
                                <wps:wsp>
                                  <wps:cNvPr id="1705490153" name="任意多边形: 形状 1705490153"/>
                                  <wps:cNvSpPr/>
                                  <wps:spPr>
                                    <a:xfrm>
                                      <a:off x="91047" y="0"/>
                                      <a:ext cx="1247578" cy="580341"/>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27151" h="570839">
                                          <a:moveTo>
                                            <a:pt x="0" y="319048"/>
                                          </a:moveTo>
                                          <a:lnTo>
                                            <a:pt x="0" y="570839"/>
                                          </a:lnTo>
                                          <a:lnTo>
                                            <a:pt x="975360" y="570839"/>
                                          </a:lnTo>
                                          <a:lnTo>
                                            <a:pt x="1221850" y="276641"/>
                                          </a:lnTo>
                                          <a:lnTo>
                                            <a:pt x="1227151" y="24849"/>
                                          </a:lnTo>
                                          <a:cubicBezTo>
                                            <a:pt x="1202415" y="-8241"/>
                                            <a:pt x="1196131" y="909"/>
                                            <a:pt x="1171856" y="1900"/>
                                          </a:cubicBezTo>
                                          <a:cubicBezTo>
                                            <a:pt x="1147581" y="2891"/>
                                            <a:pt x="1108426" y="29652"/>
                                            <a:pt x="1081501" y="30795"/>
                                          </a:cubicBezTo>
                                          <a:cubicBezTo>
                                            <a:pt x="1054576" y="31938"/>
                                            <a:pt x="1041179" y="5641"/>
                                            <a:pt x="1010304" y="8760"/>
                                          </a:cubicBezTo>
                                          <a:cubicBezTo>
                                            <a:pt x="979429" y="11879"/>
                                            <a:pt x="932571" y="49067"/>
                                            <a:pt x="896252" y="49511"/>
                                          </a:cubicBezTo>
                                          <a:cubicBezTo>
                                            <a:pt x="859933" y="49955"/>
                                            <a:pt x="831865" y="10894"/>
                                            <a:pt x="792389" y="11425"/>
                                          </a:cubicBezTo>
                                          <a:cubicBezTo>
                                            <a:pt x="752913" y="11956"/>
                                            <a:pt x="700916" y="53404"/>
                                            <a:pt x="659397" y="52700"/>
                                          </a:cubicBezTo>
                                          <a:cubicBezTo>
                                            <a:pt x="617878" y="51996"/>
                                            <a:pt x="579687" y="8172"/>
                                            <a:pt x="543276" y="7201"/>
                                          </a:cubicBezTo>
                                          <a:cubicBezTo>
                                            <a:pt x="506865" y="6230"/>
                                            <a:pt x="470777" y="46049"/>
                                            <a:pt x="440931" y="46874"/>
                                          </a:cubicBezTo>
                                          <a:cubicBezTo>
                                            <a:pt x="411085" y="47699"/>
                                            <a:pt x="384237" y="15820"/>
                                            <a:pt x="364199" y="12149"/>
                                          </a:cubicBezTo>
                                          <a:cubicBezTo>
                                            <a:pt x="344161" y="8478"/>
                                            <a:pt x="337148" y="17508"/>
                                            <a:pt x="320702" y="24849"/>
                                          </a:cubicBezTo>
                                          <a:cubicBezTo>
                                            <a:pt x="304257" y="32190"/>
                                            <a:pt x="286456" y="32534"/>
                                            <a:pt x="265526" y="56195"/>
                                          </a:cubicBezTo>
                                          <a:cubicBezTo>
                                            <a:pt x="244596" y="79856"/>
                                            <a:pt x="221275" y="142042"/>
                                            <a:pt x="195124" y="166813"/>
                                          </a:cubicBezTo>
                                          <a:cubicBezTo>
                                            <a:pt x="168973" y="191584"/>
                                            <a:pt x="131671" y="186622"/>
                                            <a:pt x="108618" y="204823"/>
                                          </a:cubicBezTo>
                                          <a:cubicBezTo>
                                            <a:pt x="85565" y="223024"/>
                                            <a:pt x="75739" y="261677"/>
                                            <a:pt x="56804" y="276020"/>
                                          </a:cubicBezTo>
                                          <a:lnTo>
                                            <a:pt x="0" y="319048"/>
                                          </a:lnTo>
                                          <a:close/>
                                        </a:path>
                                      </a:pathLst>
                                    </a:custGeom>
                                    <a:pattFill prst="pct20">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3261833" name="任意多边形: 形状 383261833"/>
                                  <wps:cNvSpPr/>
                                  <wps:spPr>
                                    <a:xfrm>
                                      <a:off x="99336" y="18031"/>
                                      <a:ext cx="1234720" cy="555073"/>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694746 w 1227151"/>
                                        <a:gd name="connsiteY18" fmla="*/ 329575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1835 h 573626"/>
                                        <a:gd name="connsiteX1" fmla="*/ 0 w 1227151"/>
                                        <a:gd name="connsiteY1" fmla="*/ 573626 h 573626"/>
                                        <a:gd name="connsiteX2" fmla="*/ 975360 w 1227151"/>
                                        <a:gd name="connsiteY2" fmla="*/ 573626 h 573626"/>
                                        <a:gd name="connsiteX3" fmla="*/ 1221850 w 1227151"/>
                                        <a:gd name="connsiteY3" fmla="*/ 279428 h 573626"/>
                                        <a:gd name="connsiteX4" fmla="*/ 1227151 w 1227151"/>
                                        <a:gd name="connsiteY4" fmla="*/ 27636 h 573626"/>
                                        <a:gd name="connsiteX5" fmla="*/ 1171856 w 1227151"/>
                                        <a:gd name="connsiteY5" fmla="*/ 4687 h 573626"/>
                                        <a:gd name="connsiteX6" fmla="*/ 1081501 w 1227151"/>
                                        <a:gd name="connsiteY6" fmla="*/ 33582 h 573626"/>
                                        <a:gd name="connsiteX7" fmla="*/ 1010304 w 1227151"/>
                                        <a:gd name="connsiteY7" fmla="*/ 11547 h 573626"/>
                                        <a:gd name="connsiteX8" fmla="*/ 896252 w 1227151"/>
                                        <a:gd name="connsiteY8" fmla="*/ 52298 h 573626"/>
                                        <a:gd name="connsiteX9" fmla="*/ 792389 w 1227151"/>
                                        <a:gd name="connsiteY9" fmla="*/ 14212 h 573626"/>
                                        <a:gd name="connsiteX10" fmla="*/ 968129 w 1227151"/>
                                        <a:gd name="connsiteY10" fmla="*/ 335867 h 573626"/>
                                        <a:gd name="connsiteX11" fmla="*/ 870911 w 1227151"/>
                                        <a:gd name="connsiteY11" fmla="*/ 345498 h 573626"/>
                                        <a:gd name="connsiteX12" fmla="*/ 784317 w 1227151"/>
                                        <a:gd name="connsiteY12" fmla="*/ 344216 h 573626"/>
                                        <a:gd name="connsiteX13" fmla="*/ 724911 w 1227151"/>
                                        <a:gd name="connsiteY13" fmla="*/ 345721 h 573626"/>
                                        <a:gd name="connsiteX14" fmla="*/ 610532 w 1227151"/>
                                        <a:gd name="connsiteY14" fmla="*/ 315891 h 573626"/>
                                        <a:gd name="connsiteX15" fmla="*/ 434068 w 1227151"/>
                                        <a:gd name="connsiteY15" fmla="*/ 314159 h 573626"/>
                                        <a:gd name="connsiteX16" fmla="*/ 343189 w 1227151"/>
                                        <a:gd name="connsiteY16" fmla="*/ 300338 h 573626"/>
                                        <a:gd name="connsiteX17" fmla="*/ 212579 w 1227151"/>
                                        <a:gd name="connsiteY17" fmla="*/ 308421 h 573626"/>
                                        <a:gd name="connsiteX18" fmla="*/ 124537 w 1227151"/>
                                        <a:gd name="connsiteY18" fmla="*/ 330788 h 573626"/>
                                        <a:gd name="connsiteX19" fmla="*/ 0 w 1227151"/>
                                        <a:gd name="connsiteY19" fmla="*/ 321835 h 573626"/>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433 h 571224"/>
                                        <a:gd name="connsiteX1" fmla="*/ 0 w 1227151"/>
                                        <a:gd name="connsiteY1" fmla="*/ 571224 h 571224"/>
                                        <a:gd name="connsiteX2" fmla="*/ 975360 w 1227151"/>
                                        <a:gd name="connsiteY2" fmla="*/ 571224 h 571224"/>
                                        <a:gd name="connsiteX3" fmla="*/ 1221850 w 1227151"/>
                                        <a:gd name="connsiteY3" fmla="*/ 277026 h 571224"/>
                                        <a:gd name="connsiteX4" fmla="*/ 1227151 w 1227151"/>
                                        <a:gd name="connsiteY4" fmla="*/ 25234 h 571224"/>
                                        <a:gd name="connsiteX5" fmla="*/ 1171856 w 1227151"/>
                                        <a:gd name="connsiteY5" fmla="*/ 2285 h 571224"/>
                                        <a:gd name="connsiteX6" fmla="*/ 1081501 w 1227151"/>
                                        <a:gd name="connsiteY6" fmla="*/ 31180 h 571224"/>
                                        <a:gd name="connsiteX7" fmla="*/ 1010304 w 1227151"/>
                                        <a:gd name="connsiteY7" fmla="*/ 9145 h 571224"/>
                                        <a:gd name="connsiteX8" fmla="*/ 1091573 w 1227151"/>
                                        <a:gd name="connsiteY8" fmla="*/ 210563 h 571224"/>
                                        <a:gd name="connsiteX9" fmla="*/ 1036540 w 1227151"/>
                                        <a:gd name="connsiteY9" fmla="*/ 273287 h 571224"/>
                                        <a:gd name="connsiteX10" fmla="*/ 968129 w 1227151"/>
                                        <a:gd name="connsiteY10" fmla="*/ 333465 h 571224"/>
                                        <a:gd name="connsiteX11" fmla="*/ 870911 w 1227151"/>
                                        <a:gd name="connsiteY11" fmla="*/ 343096 h 571224"/>
                                        <a:gd name="connsiteX12" fmla="*/ 784317 w 1227151"/>
                                        <a:gd name="connsiteY12" fmla="*/ 341814 h 571224"/>
                                        <a:gd name="connsiteX13" fmla="*/ 724911 w 1227151"/>
                                        <a:gd name="connsiteY13" fmla="*/ 343319 h 571224"/>
                                        <a:gd name="connsiteX14" fmla="*/ 610532 w 1227151"/>
                                        <a:gd name="connsiteY14" fmla="*/ 313489 h 571224"/>
                                        <a:gd name="connsiteX15" fmla="*/ 434068 w 1227151"/>
                                        <a:gd name="connsiteY15" fmla="*/ 311757 h 571224"/>
                                        <a:gd name="connsiteX16" fmla="*/ 343189 w 1227151"/>
                                        <a:gd name="connsiteY16" fmla="*/ 297936 h 571224"/>
                                        <a:gd name="connsiteX17" fmla="*/ 212579 w 1227151"/>
                                        <a:gd name="connsiteY17" fmla="*/ 306019 h 571224"/>
                                        <a:gd name="connsiteX18" fmla="*/ 124537 w 1227151"/>
                                        <a:gd name="connsiteY18" fmla="*/ 328386 h 571224"/>
                                        <a:gd name="connsiteX19" fmla="*/ 0 w 1227151"/>
                                        <a:gd name="connsiteY19" fmla="*/ 319433 h 571224"/>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145768 w 1227151"/>
                                        <a:gd name="connsiteY7" fmla="*/ 131623 h 570839"/>
                                        <a:gd name="connsiteX8" fmla="*/ 1091573 w 1227151"/>
                                        <a:gd name="connsiteY8" fmla="*/ 210178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3104 h 574895"/>
                                        <a:gd name="connsiteX1" fmla="*/ 0 w 1227151"/>
                                        <a:gd name="connsiteY1" fmla="*/ 574895 h 574895"/>
                                        <a:gd name="connsiteX2" fmla="*/ 975360 w 1227151"/>
                                        <a:gd name="connsiteY2" fmla="*/ 574895 h 574895"/>
                                        <a:gd name="connsiteX3" fmla="*/ 1221850 w 1227151"/>
                                        <a:gd name="connsiteY3" fmla="*/ 280697 h 574895"/>
                                        <a:gd name="connsiteX4" fmla="*/ 1227151 w 1227151"/>
                                        <a:gd name="connsiteY4" fmla="*/ 28905 h 574895"/>
                                        <a:gd name="connsiteX5" fmla="*/ 1171856 w 1227151"/>
                                        <a:gd name="connsiteY5" fmla="*/ 5956 h 574895"/>
                                        <a:gd name="connsiteX6" fmla="*/ 1161835 w 1227151"/>
                                        <a:gd name="connsiteY6" fmla="*/ 89981 h 574895"/>
                                        <a:gd name="connsiteX7" fmla="*/ 1145768 w 1227151"/>
                                        <a:gd name="connsiteY7" fmla="*/ 135679 h 574895"/>
                                        <a:gd name="connsiteX8" fmla="*/ 1091573 w 1227151"/>
                                        <a:gd name="connsiteY8" fmla="*/ 214234 h 574895"/>
                                        <a:gd name="connsiteX9" fmla="*/ 1036540 w 1227151"/>
                                        <a:gd name="connsiteY9" fmla="*/ 276958 h 574895"/>
                                        <a:gd name="connsiteX10" fmla="*/ 968129 w 1227151"/>
                                        <a:gd name="connsiteY10" fmla="*/ 337136 h 574895"/>
                                        <a:gd name="connsiteX11" fmla="*/ 870911 w 1227151"/>
                                        <a:gd name="connsiteY11" fmla="*/ 346767 h 574895"/>
                                        <a:gd name="connsiteX12" fmla="*/ 784317 w 1227151"/>
                                        <a:gd name="connsiteY12" fmla="*/ 345485 h 574895"/>
                                        <a:gd name="connsiteX13" fmla="*/ 724911 w 1227151"/>
                                        <a:gd name="connsiteY13" fmla="*/ 346990 h 574895"/>
                                        <a:gd name="connsiteX14" fmla="*/ 610532 w 1227151"/>
                                        <a:gd name="connsiteY14" fmla="*/ 317160 h 574895"/>
                                        <a:gd name="connsiteX15" fmla="*/ 434068 w 1227151"/>
                                        <a:gd name="connsiteY15" fmla="*/ 315428 h 574895"/>
                                        <a:gd name="connsiteX16" fmla="*/ 343189 w 1227151"/>
                                        <a:gd name="connsiteY16" fmla="*/ 301607 h 574895"/>
                                        <a:gd name="connsiteX17" fmla="*/ 212579 w 1227151"/>
                                        <a:gd name="connsiteY17" fmla="*/ 309690 h 574895"/>
                                        <a:gd name="connsiteX18" fmla="*/ 124537 w 1227151"/>
                                        <a:gd name="connsiteY18" fmla="*/ 332057 h 574895"/>
                                        <a:gd name="connsiteX19" fmla="*/ 0 w 1227151"/>
                                        <a:gd name="connsiteY19" fmla="*/ 323104 h 574895"/>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24537 w 1227151"/>
                                        <a:gd name="connsiteY18" fmla="*/ 31267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0588 w 1227151"/>
                                        <a:gd name="connsiteY16" fmla="*/ 359408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86048 w 1227151"/>
                                        <a:gd name="connsiteY15" fmla="*/ 362203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27858 w 1227151"/>
                                        <a:gd name="connsiteY14" fmla="*/ 373386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6598 w 1227151"/>
                                        <a:gd name="connsiteY15" fmla="*/ 409458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6889 w 1227151"/>
                                        <a:gd name="connsiteY16" fmla="*/ 41926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1004 w 1227151"/>
                                        <a:gd name="connsiteY17" fmla="*/ 433647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8785 w 1227151"/>
                                        <a:gd name="connsiteY18" fmla="*/ 416636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86084 w 1227151"/>
                                        <a:gd name="connsiteY8" fmla="*/ 164925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88297 w 1227151"/>
                                        <a:gd name="connsiteY7" fmla="*/ 152526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907 h 555698"/>
                                        <a:gd name="connsiteX1" fmla="*/ 0 w 1227151"/>
                                        <a:gd name="connsiteY1" fmla="*/ 555698 h 555698"/>
                                        <a:gd name="connsiteX2" fmla="*/ 975360 w 1227151"/>
                                        <a:gd name="connsiteY2" fmla="*/ 555698 h 555698"/>
                                        <a:gd name="connsiteX3" fmla="*/ 1221850 w 1227151"/>
                                        <a:gd name="connsiteY3" fmla="*/ 261500 h 555698"/>
                                        <a:gd name="connsiteX4" fmla="*/ 1227151 w 1227151"/>
                                        <a:gd name="connsiteY4" fmla="*/ 9708 h 555698"/>
                                        <a:gd name="connsiteX5" fmla="*/ 1195483 w 1227151"/>
                                        <a:gd name="connsiteY5" fmla="*/ 49766 h 555698"/>
                                        <a:gd name="connsiteX6" fmla="*/ 1201215 w 1227151"/>
                                        <a:gd name="connsiteY6" fmla="*/ 81811 h 555698"/>
                                        <a:gd name="connsiteX7" fmla="*/ 1188297 w 1227151"/>
                                        <a:gd name="connsiteY7" fmla="*/ 152711 h 555698"/>
                                        <a:gd name="connsiteX8" fmla="*/ 1112148 w 1227151"/>
                                        <a:gd name="connsiteY8" fmla="*/ 156950 h 555698"/>
                                        <a:gd name="connsiteX9" fmla="*/ 1068941 w 1227151"/>
                                        <a:gd name="connsiteY9" fmla="*/ 237606 h 555698"/>
                                        <a:gd name="connsiteX10" fmla="*/ 1028427 w 1227151"/>
                                        <a:gd name="connsiteY10" fmla="*/ 274014 h 555698"/>
                                        <a:gd name="connsiteX11" fmla="*/ 974911 w 1227151"/>
                                        <a:gd name="connsiteY11" fmla="*/ 326289 h 555698"/>
                                        <a:gd name="connsiteX12" fmla="*/ 824147 w 1227151"/>
                                        <a:gd name="connsiteY12" fmla="*/ 293139 h 555698"/>
                                        <a:gd name="connsiteX13" fmla="*/ 694015 w 1227151"/>
                                        <a:gd name="connsiteY13" fmla="*/ 334193 h 555698"/>
                                        <a:gd name="connsiteX14" fmla="*/ 473447 w 1227151"/>
                                        <a:gd name="connsiteY14" fmla="*/ 289930 h 555698"/>
                                        <a:gd name="connsiteX15" fmla="*/ 333738 w 1227151"/>
                                        <a:gd name="connsiteY15" fmla="*/ 324940 h 555698"/>
                                        <a:gd name="connsiteX16" fmla="*/ 201553 w 1227151"/>
                                        <a:gd name="connsiteY16" fmla="*/ 284191 h 555698"/>
                                        <a:gd name="connsiteX17" fmla="*/ 104060 w 1227151"/>
                                        <a:gd name="connsiteY17" fmla="*/ 303410 h 555698"/>
                                        <a:gd name="connsiteX18" fmla="*/ 0 w 1227151"/>
                                        <a:gd name="connsiteY18" fmla="*/ 303907 h 555698"/>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88297 w 1227151"/>
                                        <a:gd name="connsiteY7" fmla="*/ 151472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78846 w 1227151"/>
                                        <a:gd name="connsiteY7" fmla="*/ 101067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482 h 554273"/>
                                        <a:gd name="connsiteX1" fmla="*/ 0 w 1227151"/>
                                        <a:gd name="connsiteY1" fmla="*/ 554273 h 554273"/>
                                        <a:gd name="connsiteX2" fmla="*/ 975360 w 1227151"/>
                                        <a:gd name="connsiteY2" fmla="*/ 554273 h 554273"/>
                                        <a:gd name="connsiteX3" fmla="*/ 1221850 w 1227151"/>
                                        <a:gd name="connsiteY3" fmla="*/ 260075 h 554273"/>
                                        <a:gd name="connsiteX4" fmla="*/ 1227151 w 1227151"/>
                                        <a:gd name="connsiteY4" fmla="*/ 8283 h 554273"/>
                                        <a:gd name="connsiteX5" fmla="*/ 1209659 w 1227151"/>
                                        <a:gd name="connsiteY5" fmla="*/ 60943 h 554273"/>
                                        <a:gd name="connsiteX6" fmla="*/ 1062601 w 1227151"/>
                                        <a:gd name="connsiteY6" fmla="*/ 66210 h 554273"/>
                                        <a:gd name="connsiteX7" fmla="*/ 1178846 w 1227151"/>
                                        <a:gd name="connsiteY7" fmla="*/ 100881 h 554273"/>
                                        <a:gd name="connsiteX8" fmla="*/ 1112148 w 1227151"/>
                                        <a:gd name="connsiteY8" fmla="*/ 155525 h 554273"/>
                                        <a:gd name="connsiteX9" fmla="*/ 1068941 w 1227151"/>
                                        <a:gd name="connsiteY9" fmla="*/ 236181 h 554273"/>
                                        <a:gd name="connsiteX10" fmla="*/ 1028427 w 1227151"/>
                                        <a:gd name="connsiteY10" fmla="*/ 272589 h 554273"/>
                                        <a:gd name="connsiteX11" fmla="*/ 974911 w 1227151"/>
                                        <a:gd name="connsiteY11" fmla="*/ 324864 h 554273"/>
                                        <a:gd name="connsiteX12" fmla="*/ 824147 w 1227151"/>
                                        <a:gd name="connsiteY12" fmla="*/ 291714 h 554273"/>
                                        <a:gd name="connsiteX13" fmla="*/ 694015 w 1227151"/>
                                        <a:gd name="connsiteY13" fmla="*/ 332768 h 554273"/>
                                        <a:gd name="connsiteX14" fmla="*/ 473447 w 1227151"/>
                                        <a:gd name="connsiteY14" fmla="*/ 288505 h 554273"/>
                                        <a:gd name="connsiteX15" fmla="*/ 333738 w 1227151"/>
                                        <a:gd name="connsiteY15" fmla="*/ 323515 h 554273"/>
                                        <a:gd name="connsiteX16" fmla="*/ 201553 w 1227151"/>
                                        <a:gd name="connsiteY16" fmla="*/ 282766 h 554273"/>
                                        <a:gd name="connsiteX17" fmla="*/ 104060 w 1227151"/>
                                        <a:gd name="connsiteY17" fmla="*/ 301985 h 554273"/>
                                        <a:gd name="connsiteX18" fmla="*/ 0 w 1227151"/>
                                        <a:gd name="connsiteY18" fmla="*/ 302482 h 554273"/>
                                        <a:gd name="connsiteX0" fmla="*/ 0 w 1227151"/>
                                        <a:gd name="connsiteY0" fmla="*/ 302214 h 554005"/>
                                        <a:gd name="connsiteX1" fmla="*/ 0 w 1227151"/>
                                        <a:gd name="connsiteY1" fmla="*/ 554005 h 554005"/>
                                        <a:gd name="connsiteX2" fmla="*/ 975360 w 1227151"/>
                                        <a:gd name="connsiteY2" fmla="*/ 554005 h 554005"/>
                                        <a:gd name="connsiteX3" fmla="*/ 1221850 w 1227151"/>
                                        <a:gd name="connsiteY3" fmla="*/ 259807 h 554005"/>
                                        <a:gd name="connsiteX4" fmla="*/ 1227151 w 1227151"/>
                                        <a:gd name="connsiteY4" fmla="*/ 8015 h 554005"/>
                                        <a:gd name="connsiteX5" fmla="*/ 1062601 w 1227151"/>
                                        <a:gd name="connsiteY5" fmla="*/ 65942 h 554005"/>
                                        <a:gd name="connsiteX6" fmla="*/ 1178846 w 1227151"/>
                                        <a:gd name="connsiteY6" fmla="*/ 100613 h 554005"/>
                                        <a:gd name="connsiteX7" fmla="*/ 1112148 w 1227151"/>
                                        <a:gd name="connsiteY7" fmla="*/ 155257 h 554005"/>
                                        <a:gd name="connsiteX8" fmla="*/ 1068941 w 1227151"/>
                                        <a:gd name="connsiteY8" fmla="*/ 235913 h 554005"/>
                                        <a:gd name="connsiteX9" fmla="*/ 1028427 w 1227151"/>
                                        <a:gd name="connsiteY9" fmla="*/ 272321 h 554005"/>
                                        <a:gd name="connsiteX10" fmla="*/ 974911 w 1227151"/>
                                        <a:gd name="connsiteY10" fmla="*/ 324596 h 554005"/>
                                        <a:gd name="connsiteX11" fmla="*/ 824147 w 1227151"/>
                                        <a:gd name="connsiteY11" fmla="*/ 291446 h 554005"/>
                                        <a:gd name="connsiteX12" fmla="*/ 694015 w 1227151"/>
                                        <a:gd name="connsiteY12" fmla="*/ 332500 h 554005"/>
                                        <a:gd name="connsiteX13" fmla="*/ 473447 w 1227151"/>
                                        <a:gd name="connsiteY13" fmla="*/ 288237 h 554005"/>
                                        <a:gd name="connsiteX14" fmla="*/ 333738 w 1227151"/>
                                        <a:gd name="connsiteY14" fmla="*/ 323247 h 554005"/>
                                        <a:gd name="connsiteX15" fmla="*/ 201553 w 1227151"/>
                                        <a:gd name="connsiteY15" fmla="*/ 282498 h 554005"/>
                                        <a:gd name="connsiteX16" fmla="*/ 104060 w 1227151"/>
                                        <a:gd name="connsiteY16" fmla="*/ 301717 h 554005"/>
                                        <a:gd name="connsiteX17" fmla="*/ 0 w 1227151"/>
                                        <a:gd name="connsiteY17" fmla="*/ 302214 h 554005"/>
                                        <a:gd name="connsiteX0" fmla="*/ 0 w 1227151"/>
                                        <a:gd name="connsiteY0" fmla="*/ 304695 h 556486"/>
                                        <a:gd name="connsiteX1" fmla="*/ 0 w 1227151"/>
                                        <a:gd name="connsiteY1" fmla="*/ 556486 h 556486"/>
                                        <a:gd name="connsiteX2" fmla="*/ 975360 w 1227151"/>
                                        <a:gd name="connsiteY2" fmla="*/ 556486 h 556486"/>
                                        <a:gd name="connsiteX3" fmla="*/ 1221850 w 1227151"/>
                                        <a:gd name="connsiteY3" fmla="*/ 262288 h 556486"/>
                                        <a:gd name="connsiteX4" fmla="*/ 1227151 w 1227151"/>
                                        <a:gd name="connsiteY4" fmla="*/ 10496 h 556486"/>
                                        <a:gd name="connsiteX5" fmla="*/ 1172862 w 1227151"/>
                                        <a:gd name="connsiteY5" fmla="*/ 44795 h 556486"/>
                                        <a:gd name="connsiteX6" fmla="*/ 1178846 w 1227151"/>
                                        <a:gd name="connsiteY6" fmla="*/ 103094 h 556486"/>
                                        <a:gd name="connsiteX7" fmla="*/ 1112148 w 1227151"/>
                                        <a:gd name="connsiteY7" fmla="*/ 157738 h 556486"/>
                                        <a:gd name="connsiteX8" fmla="*/ 1068941 w 1227151"/>
                                        <a:gd name="connsiteY8" fmla="*/ 238394 h 556486"/>
                                        <a:gd name="connsiteX9" fmla="*/ 1028427 w 1227151"/>
                                        <a:gd name="connsiteY9" fmla="*/ 274802 h 556486"/>
                                        <a:gd name="connsiteX10" fmla="*/ 974911 w 1227151"/>
                                        <a:gd name="connsiteY10" fmla="*/ 327077 h 556486"/>
                                        <a:gd name="connsiteX11" fmla="*/ 824147 w 1227151"/>
                                        <a:gd name="connsiteY11" fmla="*/ 293927 h 556486"/>
                                        <a:gd name="connsiteX12" fmla="*/ 694015 w 1227151"/>
                                        <a:gd name="connsiteY12" fmla="*/ 334981 h 556486"/>
                                        <a:gd name="connsiteX13" fmla="*/ 473447 w 1227151"/>
                                        <a:gd name="connsiteY13" fmla="*/ 290718 h 556486"/>
                                        <a:gd name="connsiteX14" fmla="*/ 333738 w 1227151"/>
                                        <a:gd name="connsiteY14" fmla="*/ 325728 h 556486"/>
                                        <a:gd name="connsiteX15" fmla="*/ 201553 w 1227151"/>
                                        <a:gd name="connsiteY15" fmla="*/ 284979 h 556486"/>
                                        <a:gd name="connsiteX16" fmla="*/ 104060 w 1227151"/>
                                        <a:gd name="connsiteY16" fmla="*/ 304198 h 556486"/>
                                        <a:gd name="connsiteX17" fmla="*/ 0 w 1227151"/>
                                        <a:gd name="connsiteY17" fmla="*/ 304695 h 556486"/>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27151" h="557418">
                                          <a:moveTo>
                                            <a:pt x="0" y="305627"/>
                                          </a:moveTo>
                                          <a:lnTo>
                                            <a:pt x="0" y="557418"/>
                                          </a:lnTo>
                                          <a:lnTo>
                                            <a:pt x="975360" y="557418"/>
                                          </a:lnTo>
                                          <a:lnTo>
                                            <a:pt x="1221850" y="263220"/>
                                          </a:lnTo>
                                          <a:lnTo>
                                            <a:pt x="1227151" y="11428"/>
                                          </a:lnTo>
                                          <a:cubicBezTo>
                                            <a:pt x="1200610" y="-20883"/>
                                            <a:pt x="1188789" y="23994"/>
                                            <a:pt x="1180738" y="39427"/>
                                          </a:cubicBezTo>
                                          <a:cubicBezTo>
                                            <a:pt x="1172687" y="54860"/>
                                            <a:pt x="1190278" y="84152"/>
                                            <a:pt x="1178846" y="104026"/>
                                          </a:cubicBezTo>
                                          <a:cubicBezTo>
                                            <a:pt x="1167414" y="123900"/>
                                            <a:pt x="1130466" y="136120"/>
                                            <a:pt x="1112148" y="158670"/>
                                          </a:cubicBezTo>
                                          <a:cubicBezTo>
                                            <a:pt x="1093831" y="181220"/>
                                            <a:pt x="1082894" y="219815"/>
                                            <a:pt x="1068941" y="239326"/>
                                          </a:cubicBezTo>
                                          <a:cubicBezTo>
                                            <a:pt x="1054988" y="258837"/>
                                            <a:pt x="1044099" y="260954"/>
                                            <a:pt x="1028427" y="275734"/>
                                          </a:cubicBezTo>
                                          <a:cubicBezTo>
                                            <a:pt x="1012755" y="290515"/>
                                            <a:pt x="998718" y="291480"/>
                                            <a:pt x="974911" y="328009"/>
                                          </a:cubicBezTo>
                                          <a:cubicBezTo>
                                            <a:pt x="936927" y="317283"/>
                                            <a:pt x="858361" y="298530"/>
                                            <a:pt x="824147" y="294859"/>
                                          </a:cubicBezTo>
                                          <a:cubicBezTo>
                                            <a:pt x="789933" y="291188"/>
                                            <a:pt x="752465" y="336448"/>
                                            <a:pt x="694015" y="335913"/>
                                          </a:cubicBezTo>
                                          <a:cubicBezTo>
                                            <a:pt x="635565" y="335378"/>
                                            <a:pt x="533493" y="293192"/>
                                            <a:pt x="473447" y="291650"/>
                                          </a:cubicBezTo>
                                          <a:cubicBezTo>
                                            <a:pt x="413401" y="290108"/>
                                            <a:pt x="379054" y="327617"/>
                                            <a:pt x="333738" y="326660"/>
                                          </a:cubicBezTo>
                                          <a:cubicBezTo>
                                            <a:pt x="288422" y="325704"/>
                                            <a:pt x="239832" y="289499"/>
                                            <a:pt x="201553" y="285911"/>
                                          </a:cubicBezTo>
                                          <a:cubicBezTo>
                                            <a:pt x="163274" y="282323"/>
                                            <a:pt x="137652" y="301844"/>
                                            <a:pt x="104060" y="305130"/>
                                          </a:cubicBezTo>
                                          <a:cubicBezTo>
                                            <a:pt x="70468" y="308416"/>
                                            <a:pt x="34161" y="308086"/>
                                            <a:pt x="0" y="305627"/>
                                          </a:cubicBezTo>
                                          <a:close/>
                                        </a:path>
                                      </a:pathLst>
                                    </a:cu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8244796" name="任意多边形: 形状 2058244796"/>
                                  <wps:cNvSpPr/>
                                  <wps:spPr>
                                    <a:xfrm>
                                      <a:off x="92887" y="15686"/>
                                      <a:ext cx="1243758" cy="336816"/>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694746 w 1227151"/>
                                        <a:gd name="connsiteY18" fmla="*/ 329575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1835 h 573626"/>
                                        <a:gd name="connsiteX1" fmla="*/ 0 w 1227151"/>
                                        <a:gd name="connsiteY1" fmla="*/ 573626 h 573626"/>
                                        <a:gd name="connsiteX2" fmla="*/ 975360 w 1227151"/>
                                        <a:gd name="connsiteY2" fmla="*/ 573626 h 573626"/>
                                        <a:gd name="connsiteX3" fmla="*/ 1221850 w 1227151"/>
                                        <a:gd name="connsiteY3" fmla="*/ 279428 h 573626"/>
                                        <a:gd name="connsiteX4" fmla="*/ 1227151 w 1227151"/>
                                        <a:gd name="connsiteY4" fmla="*/ 27636 h 573626"/>
                                        <a:gd name="connsiteX5" fmla="*/ 1171856 w 1227151"/>
                                        <a:gd name="connsiteY5" fmla="*/ 4687 h 573626"/>
                                        <a:gd name="connsiteX6" fmla="*/ 1081501 w 1227151"/>
                                        <a:gd name="connsiteY6" fmla="*/ 33582 h 573626"/>
                                        <a:gd name="connsiteX7" fmla="*/ 1010304 w 1227151"/>
                                        <a:gd name="connsiteY7" fmla="*/ 11547 h 573626"/>
                                        <a:gd name="connsiteX8" fmla="*/ 896252 w 1227151"/>
                                        <a:gd name="connsiteY8" fmla="*/ 52298 h 573626"/>
                                        <a:gd name="connsiteX9" fmla="*/ 792389 w 1227151"/>
                                        <a:gd name="connsiteY9" fmla="*/ 14212 h 573626"/>
                                        <a:gd name="connsiteX10" fmla="*/ 968129 w 1227151"/>
                                        <a:gd name="connsiteY10" fmla="*/ 335867 h 573626"/>
                                        <a:gd name="connsiteX11" fmla="*/ 870911 w 1227151"/>
                                        <a:gd name="connsiteY11" fmla="*/ 345498 h 573626"/>
                                        <a:gd name="connsiteX12" fmla="*/ 784317 w 1227151"/>
                                        <a:gd name="connsiteY12" fmla="*/ 344216 h 573626"/>
                                        <a:gd name="connsiteX13" fmla="*/ 724911 w 1227151"/>
                                        <a:gd name="connsiteY13" fmla="*/ 345721 h 573626"/>
                                        <a:gd name="connsiteX14" fmla="*/ 610532 w 1227151"/>
                                        <a:gd name="connsiteY14" fmla="*/ 315891 h 573626"/>
                                        <a:gd name="connsiteX15" fmla="*/ 434068 w 1227151"/>
                                        <a:gd name="connsiteY15" fmla="*/ 314159 h 573626"/>
                                        <a:gd name="connsiteX16" fmla="*/ 343189 w 1227151"/>
                                        <a:gd name="connsiteY16" fmla="*/ 300338 h 573626"/>
                                        <a:gd name="connsiteX17" fmla="*/ 212579 w 1227151"/>
                                        <a:gd name="connsiteY17" fmla="*/ 308421 h 573626"/>
                                        <a:gd name="connsiteX18" fmla="*/ 124537 w 1227151"/>
                                        <a:gd name="connsiteY18" fmla="*/ 330788 h 573626"/>
                                        <a:gd name="connsiteX19" fmla="*/ 0 w 1227151"/>
                                        <a:gd name="connsiteY19" fmla="*/ 321835 h 573626"/>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433 h 571224"/>
                                        <a:gd name="connsiteX1" fmla="*/ 0 w 1227151"/>
                                        <a:gd name="connsiteY1" fmla="*/ 571224 h 571224"/>
                                        <a:gd name="connsiteX2" fmla="*/ 975360 w 1227151"/>
                                        <a:gd name="connsiteY2" fmla="*/ 571224 h 571224"/>
                                        <a:gd name="connsiteX3" fmla="*/ 1221850 w 1227151"/>
                                        <a:gd name="connsiteY3" fmla="*/ 277026 h 571224"/>
                                        <a:gd name="connsiteX4" fmla="*/ 1227151 w 1227151"/>
                                        <a:gd name="connsiteY4" fmla="*/ 25234 h 571224"/>
                                        <a:gd name="connsiteX5" fmla="*/ 1171856 w 1227151"/>
                                        <a:gd name="connsiteY5" fmla="*/ 2285 h 571224"/>
                                        <a:gd name="connsiteX6" fmla="*/ 1081501 w 1227151"/>
                                        <a:gd name="connsiteY6" fmla="*/ 31180 h 571224"/>
                                        <a:gd name="connsiteX7" fmla="*/ 1010304 w 1227151"/>
                                        <a:gd name="connsiteY7" fmla="*/ 9145 h 571224"/>
                                        <a:gd name="connsiteX8" fmla="*/ 1091573 w 1227151"/>
                                        <a:gd name="connsiteY8" fmla="*/ 210563 h 571224"/>
                                        <a:gd name="connsiteX9" fmla="*/ 1036540 w 1227151"/>
                                        <a:gd name="connsiteY9" fmla="*/ 273287 h 571224"/>
                                        <a:gd name="connsiteX10" fmla="*/ 968129 w 1227151"/>
                                        <a:gd name="connsiteY10" fmla="*/ 333465 h 571224"/>
                                        <a:gd name="connsiteX11" fmla="*/ 870911 w 1227151"/>
                                        <a:gd name="connsiteY11" fmla="*/ 343096 h 571224"/>
                                        <a:gd name="connsiteX12" fmla="*/ 784317 w 1227151"/>
                                        <a:gd name="connsiteY12" fmla="*/ 341814 h 571224"/>
                                        <a:gd name="connsiteX13" fmla="*/ 724911 w 1227151"/>
                                        <a:gd name="connsiteY13" fmla="*/ 343319 h 571224"/>
                                        <a:gd name="connsiteX14" fmla="*/ 610532 w 1227151"/>
                                        <a:gd name="connsiteY14" fmla="*/ 313489 h 571224"/>
                                        <a:gd name="connsiteX15" fmla="*/ 434068 w 1227151"/>
                                        <a:gd name="connsiteY15" fmla="*/ 311757 h 571224"/>
                                        <a:gd name="connsiteX16" fmla="*/ 343189 w 1227151"/>
                                        <a:gd name="connsiteY16" fmla="*/ 297936 h 571224"/>
                                        <a:gd name="connsiteX17" fmla="*/ 212579 w 1227151"/>
                                        <a:gd name="connsiteY17" fmla="*/ 306019 h 571224"/>
                                        <a:gd name="connsiteX18" fmla="*/ 124537 w 1227151"/>
                                        <a:gd name="connsiteY18" fmla="*/ 328386 h 571224"/>
                                        <a:gd name="connsiteX19" fmla="*/ 0 w 1227151"/>
                                        <a:gd name="connsiteY19" fmla="*/ 319433 h 571224"/>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145768 w 1227151"/>
                                        <a:gd name="connsiteY7" fmla="*/ 131623 h 570839"/>
                                        <a:gd name="connsiteX8" fmla="*/ 1091573 w 1227151"/>
                                        <a:gd name="connsiteY8" fmla="*/ 210178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3104 h 574895"/>
                                        <a:gd name="connsiteX1" fmla="*/ 0 w 1227151"/>
                                        <a:gd name="connsiteY1" fmla="*/ 574895 h 574895"/>
                                        <a:gd name="connsiteX2" fmla="*/ 975360 w 1227151"/>
                                        <a:gd name="connsiteY2" fmla="*/ 574895 h 574895"/>
                                        <a:gd name="connsiteX3" fmla="*/ 1221850 w 1227151"/>
                                        <a:gd name="connsiteY3" fmla="*/ 280697 h 574895"/>
                                        <a:gd name="connsiteX4" fmla="*/ 1227151 w 1227151"/>
                                        <a:gd name="connsiteY4" fmla="*/ 28905 h 574895"/>
                                        <a:gd name="connsiteX5" fmla="*/ 1171856 w 1227151"/>
                                        <a:gd name="connsiteY5" fmla="*/ 5956 h 574895"/>
                                        <a:gd name="connsiteX6" fmla="*/ 1161835 w 1227151"/>
                                        <a:gd name="connsiteY6" fmla="*/ 89981 h 574895"/>
                                        <a:gd name="connsiteX7" fmla="*/ 1145768 w 1227151"/>
                                        <a:gd name="connsiteY7" fmla="*/ 135679 h 574895"/>
                                        <a:gd name="connsiteX8" fmla="*/ 1091573 w 1227151"/>
                                        <a:gd name="connsiteY8" fmla="*/ 214234 h 574895"/>
                                        <a:gd name="connsiteX9" fmla="*/ 1036540 w 1227151"/>
                                        <a:gd name="connsiteY9" fmla="*/ 276958 h 574895"/>
                                        <a:gd name="connsiteX10" fmla="*/ 968129 w 1227151"/>
                                        <a:gd name="connsiteY10" fmla="*/ 337136 h 574895"/>
                                        <a:gd name="connsiteX11" fmla="*/ 870911 w 1227151"/>
                                        <a:gd name="connsiteY11" fmla="*/ 346767 h 574895"/>
                                        <a:gd name="connsiteX12" fmla="*/ 784317 w 1227151"/>
                                        <a:gd name="connsiteY12" fmla="*/ 345485 h 574895"/>
                                        <a:gd name="connsiteX13" fmla="*/ 724911 w 1227151"/>
                                        <a:gd name="connsiteY13" fmla="*/ 346990 h 574895"/>
                                        <a:gd name="connsiteX14" fmla="*/ 610532 w 1227151"/>
                                        <a:gd name="connsiteY14" fmla="*/ 317160 h 574895"/>
                                        <a:gd name="connsiteX15" fmla="*/ 434068 w 1227151"/>
                                        <a:gd name="connsiteY15" fmla="*/ 315428 h 574895"/>
                                        <a:gd name="connsiteX16" fmla="*/ 343189 w 1227151"/>
                                        <a:gd name="connsiteY16" fmla="*/ 301607 h 574895"/>
                                        <a:gd name="connsiteX17" fmla="*/ 212579 w 1227151"/>
                                        <a:gd name="connsiteY17" fmla="*/ 309690 h 574895"/>
                                        <a:gd name="connsiteX18" fmla="*/ 124537 w 1227151"/>
                                        <a:gd name="connsiteY18" fmla="*/ 332057 h 574895"/>
                                        <a:gd name="connsiteX19" fmla="*/ 0 w 1227151"/>
                                        <a:gd name="connsiteY19" fmla="*/ 323104 h 574895"/>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24537 w 1227151"/>
                                        <a:gd name="connsiteY18" fmla="*/ 31267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0588 w 1227151"/>
                                        <a:gd name="connsiteY16" fmla="*/ 359408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86048 w 1227151"/>
                                        <a:gd name="connsiteY15" fmla="*/ 362203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27858 w 1227151"/>
                                        <a:gd name="connsiteY14" fmla="*/ 373386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6598 w 1227151"/>
                                        <a:gd name="connsiteY15" fmla="*/ 409458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6889 w 1227151"/>
                                        <a:gd name="connsiteY16" fmla="*/ 41926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1004 w 1227151"/>
                                        <a:gd name="connsiteY17" fmla="*/ 433647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8785 w 1227151"/>
                                        <a:gd name="connsiteY18" fmla="*/ 416636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86084 w 1227151"/>
                                        <a:gd name="connsiteY8" fmla="*/ 164925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88297 w 1227151"/>
                                        <a:gd name="connsiteY7" fmla="*/ 152526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907 h 555698"/>
                                        <a:gd name="connsiteX1" fmla="*/ 0 w 1227151"/>
                                        <a:gd name="connsiteY1" fmla="*/ 555698 h 555698"/>
                                        <a:gd name="connsiteX2" fmla="*/ 975360 w 1227151"/>
                                        <a:gd name="connsiteY2" fmla="*/ 555698 h 555698"/>
                                        <a:gd name="connsiteX3" fmla="*/ 1221850 w 1227151"/>
                                        <a:gd name="connsiteY3" fmla="*/ 261500 h 555698"/>
                                        <a:gd name="connsiteX4" fmla="*/ 1227151 w 1227151"/>
                                        <a:gd name="connsiteY4" fmla="*/ 9708 h 555698"/>
                                        <a:gd name="connsiteX5" fmla="*/ 1195483 w 1227151"/>
                                        <a:gd name="connsiteY5" fmla="*/ 49766 h 555698"/>
                                        <a:gd name="connsiteX6" fmla="*/ 1201215 w 1227151"/>
                                        <a:gd name="connsiteY6" fmla="*/ 81811 h 555698"/>
                                        <a:gd name="connsiteX7" fmla="*/ 1188297 w 1227151"/>
                                        <a:gd name="connsiteY7" fmla="*/ 152711 h 555698"/>
                                        <a:gd name="connsiteX8" fmla="*/ 1112148 w 1227151"/>
                                        <a:gd name="connsiteY8" fmla="*/ 156950 h 555698"/>
                                        <a:gd name="connsiteX9" fmla="*/ 1068941 w 1227151"/>
                                        <a:gd name="connsiteY9" fmla="*/ 237606 h 555698"/>
                                        <a:gd name="connsiteX10" fmla="*/ 1028427 w 1227151"/>
                                        <a:gd name="connsiteY10" fmla="*/ 274014 h 555698"/>
                                        <a:gd name="connsiteX11" fmla="*/ 974911 w 1227151"/>
                                        <a:gd name="connsiteY11" fmla="*/ 326289 h 555698"/>
                                        <a:gd name="connsiteX12" fmla="*/ 824147 w 1227151"/>
                                        <a:gd name="connsiteY12" fmla="*/ 293139 h 555698"/>
                                        <a:gd name="connsiteX13" fmla="*/ 694015 w 1227151"/>
                                        <a:gd name="connsiteY13" fmla="*/ 334193 h 555698"/>
                                        <a:gd name="connsiteX14" fmla="*/ 473447 w 1227151"/>
                                        <a:gd name="connsiteY14" fmla="*/ 289930 h 555698"/>
                                        <a:gd name="connsiteX15" fmla="*/ 333738 w 1227151"/>
                                        <a:gd name="connsiteY15" fmla="*/ 324940 h 555698"/>
                                        <a:gd name="connsiteX16" fmla="*/ 201553 w 1227151"/>
                                        <a:gd name="connsiteY16" fmla="*/ 284191 h 555698"/>
                                        <a:gd name="connsiteX17" fmla="*/ 104060 w 1227151"/>
                                        <a:gd name="connsiteY17" fmla="*/ 303410 h 555698"/>
                                        <a:gd name="connsiteX18" fmla="*/ 0 w 1227151"/>
                                        <a:gd name="connsiteY18" fmla="*/ 303907 h 555698"/>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88297 w 1227151"/>
                                        <a:gd name="connsiteY7" fmla="*/ 151472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78846 w 1227151"/>
                                        <a:gd name="connsiteY7" fmla="*/ 101067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482 h 554273"/>
                                        <a:gd name="connsiteX1" fmla="*/ 0 w 1227151"/>
                                        <a:gd name="connsiteY1" fmla="*/ 554273 h 554273"/>
                                        <a:gd name="connsiteX2" fmla="*/ 975360 w 1227151"/>
                                        <a:gd name="connsiteY2" fmla="*/ 554273 h 554273"/>
                                        <a:gd name="connsiteX3" fmla="*/ 1221850 w 1227151"/>
                                        <a:gd name="connsiteY3" fmla="*/ 260075 h 554273"/>
                                        <a:gd name="connsiteX4" fmla="*/ 1227151 w 1227151"/>
                                        <a:gd name="connsiteY4" fmla="*/ 8283 h 554273"/>
                                        <a:gd name="connsiteX5" fmla="*/ 1209659 w 1227151"/>
                                        <a:gd name="connsiteY5" fmla="*/ 60943 h 554273"/>
                                        <a:gd name="connsiteX6" fmla="*/ 1062601 w 1227151"/>
                                        <a:gd name="connsiteY6" fmla="*/ 66210 h 554273"/>
                                        <a:gd name="connsiteX7" fmla="*/ 1178846 w 1227151"/>
                                        <a:gd name="connsiteY7" fmla="*/ 100881 h 554273"/>
                                        <a:gd name="connsiteX8" fmla="*/ 1112148 w 1227151"/>
                                        <a:gd name="connsiteY8" fmla="*/ 155525 h 554273"/>
                                        <a:gd name="connsiteX9" fmla="*/ 1068941 w 1227151"/>
                                        <a:gd name="connsiteY9" fmla="*/ 236181 h 554273"/>
                                        <a:gd name="connsiteX10" fmla="*/ 1028427 w 1227151"/>
                                        <a:gd name="connsiteY10" fmla="*/ 272589 h 554273"/>
                                        <a:gd name="connsiteX11" fmla="*/ 974911 w 1227151"/>
                                        <a:gd name="connsiteY11" fmla="*/ 324864 h 554273"/>
                                        <a:gd name="connsiteX12" fmla="*/ 824147 w 1227151"/>
                                        <a:gd name="connsiteY12" fmla="*/ 291714 h 554273"/>
                                        <a:gd name="connsiteX13" fmla="*/ 694015 w 1227151"/>
                                        <a:gd name="connsiteY13" fmla="*/ 332768 h 554273"/>
                                        <a:gd name="connsiteX14" fmla="*/ 473447 w 1227151"/>
                                        <a:gd name="connsiteY14" fmla="*/ 288505 h 554273"/>
                                        <a:gd name="connsiteX15" fmla="*/ 333738 w 1227151"/>
                                        <a:gd name="connsiteY15" fmla="*/ 323515 h 554273"/>
                                        <a:gd name="connsiteX16" fmla="*/ 201553 w 1227151"/>
                                        <a:gd name="connsiteY16" fmla="*/ 282766 h 554273"/>
                                        <a:gd name="connsiteX17" fmla="*/ 104060 w 1227151"/>
                                        <a:gd name="connsiteY17" fmla="*/ 301985 h 554273"/>
                                        <a:gd name="connsiteX18" fmla="*/ 0 w 1227151"/>
                                        <a:gd name="connsiteY18" fmla="*/ 302482 h 554273"/>
                                        <a:gd name="connsiteX0" fmla="*/ 0 w 1227151"/>
                                        <a:gd name="connsiteY0" fmla="*/ 302214 h 554005"/>
                                        <a:gd name="connsiteX1" fmla="*/ 0 w 1227151"/>
                                        <a:gd name="connsiteY1" fmla="*/ 554005 h 554005"/>
                                        <a:gd name="connsiteX2" fmla="*/ 975360 w 1227151"/>
                                        <a:gd name="connsiteY2" fmla="*/ 554005 h 554005"/>
                                        <a:gd name="connsiteX3" fmla="*/ 1221850 w 1227151"/>
                                        <a:gd name="connsiteY3" fmla="*/ 259807 h 554005"/>
                                        <a:gd name="connsiteX4" fmla="*/ 1227151 w 1227151"/>
                                        <a:gd name="connsiteY4" fmla="*/ 8015 h 554005"/>
                                        <a:gd name="connsiteX5" fmla="*/ 1062601 w 1227151"/>
                                        <a:gd name="connsiteY5" fmla="*/ 65942 h 554005"/>
                                        <a:gd name="connsiteX6" fmla="*/ 1178846 w 1227151"/>
                                        <a:gd name="connsiteY6" fmla="*/ 100613 h 554005"/>
                                        <a:gd name="connsiteX7" fmla="*/ 1112148 w 1227151"/>
                                        <a:gd name="connsiteY7" fmla="*/ 155257 h 554005"/>
                                        <a:gd name="connsiteX8" fmla="*/ 1068941 w 1227151"/>
                                        <a:gd name="connsiteY8" fmla="*/ 235913 h 554005"/>
                                        <a:gd name="connsiteX9" fmla="*/ 1028427 w 1227151"/>
                                        <a:gd name="connsiteY9" fmla="*/ 272321 h 554005"/>
                                        <a:gd name="connsiteX10" fmla="*/ 974911 w 1227151"/>
                                        <a:gd name="connsiteY10" fmla="*/ 324596 h 554005"/>
                                        <a:gd name="connsiteX11" fmla="*/ 824147 w 1227151"/>
                                        <a:gd name="connsiteY11" fmla="*/ 291446 h 554005"/>
                                        <a:gd name="connsiteX12" fmla="*/ 694015 w 1227151"/>
                                        <a:gd name="connsiteY12" fmla="*/ 332500 h 554005"/>
                                        <a:gd name="connsiteX13" fmla="*/ 473447 w 1227151"/>
                                        <a:gd name="connsiteY13" fmla="*/ 288237 h 554005"/>
                                        <a:gd name="connsiteX14" fmla="*/ 333738 w 1227151"/>
                                        <a:gd name="connsiteY14" fmla="*/ 323247 h 554005"/>
                                        <a:gd name="connsiteX15" fmla="*/ 201553 w 1227151"/>
                                        <a:gd name="connsiteY15" fmla="*/ 282498 h 554005"/>
                                        <a:gd name="connsiteX16" fmla="*/ 104060 w 1227151"/>
                                        <a:gd name="connsiteY16" fmla="*/ 301717 h 554005"/>
                                        <a:gd name="connsiteX17" fmla="*/ 0 w 1227151"/>
                                        <a:gd name="connsiteY17" fmla="*/ 302214 h 554005"/>
                                        <a:gd name="connsiteX0" fmla="*/ 0 w 1227151"/>
                                        <a:gd name="connsiteY0" fmla="*/ 304695 h 556486"/>
                                        <a:gd name="connsiteX1" fmla="*/ 0 w 1227151"/>
                                        <a:gd name="connsiteY1" fmla="*/ 556486 h 556486"/>
                                        <a:gd name="connsiteX2" fmla="*/ 975360 w 1227151"/>
                                        <a:gd name="connsiteY2" fmla="*/ 556486 h 556486"/>
                                        <a:gd name="connsiteX3" fmla="*/ 1221850 w 1227151"/>
                                        <a:gd name="connsiteY3" fmla="*/ 262288 h 556486"/>
                                        <a:gd name="connsiteX4" fmla="*/ 1227151 w 1227151"/>
                                        <a:gd name="connsiteY4" fmla="*/ 10496 h 556486"/>
                                        <a:gd name="connsiteX5" fmla="*/ 1172862 w 1227151"/>
                                        <a:gd name="connsiteY5" fmla="*/ 44795 h 556486"/>
                                        <a:gd name="connsiteX6" fmla="*/ 1178846 w 1227151"/>
                                        <a:gd name="connsiteY6" fmla="*/ 103094 h 556486"/>
                                        <a:gd name="connsiteX7" fmla="*/ 1112148 w 1227151"/>
                                        <a:gd name="connsiteY7" fmla="*/ 157738 h 556486"/>
                                        <a:gd name="connsiteX8" fmla="*/ 1068941 w 1227151"/>
                                        <a:gd name="connsiteY8" fmla="*/ 238394 h 556486"/>
                                        <a:gd name="connsiteX9" fmla="*/ 1028427 w 1227151"/>
                                        <a:gd name="connsiteY9" fmla="*/ 274802 h 556486"/>
                                        <a:gd name="connsiteX10" fmla="*/ 974911 w 1227151"/>
                                        <a:gd name="connsiteY10" fmla="*/ 327077 h 556486"/>
                                        <a:gd name="connsiteX11" fmla="*/ 824147 w 1227151"/>
                                        <a:gd name="connsiteY11" fmla="*/ 293927 h 556486"/>
                                        <a:gd name="connsiteX12" fmla="*/ 694015 w 1227151"/>
                                        <a:gd name="connsiteY12" fmla="*/ 334981 h 556486"/>
                                        <a:gd name="connsiteX13" fmla="*/ 473447 w 1227151"/>
                                        <a:gd name="connsiteY13" fmla="*/ 290718 h 556486"/>
                                        <a:gd name="connsiteX14" fmla="*/ 333738 w 1227151"/>
                                        <a:gd name="connsiteY14" fmla="*/ 325728 h 556486"/>
                                        <a:gd name="connsiteX15" fmla="*/ 201553 w 1227151"/>
                                        <a:gd name="connsiteY15" fmla="*/ 284979 h 556486"/>
                                        <a:gd name="connsiteX16" fmla="*/ 104060 w 1227151"/>
                                        <a:gd name="connsiteY16" fmla="*/ 304198 h 556486"/>
                                        <a:gd name="connsiteX17" fmla="*/ 0 w 1227151"/>
                                        <a:gd name="connsiteY17" fmla="*/ 304695 h 556486"/>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975360 w 1227151"/>
                                        <a:gd name="connsiteY0" fmla="*/ 557418 h 648614"/>
                                        <a:gd name="connsiteX1" fmla="*/ 1221850 w 1227151"/>
                                        <a:gd name="connsiteY1" fmla="*/ 263220 h 648614"/>
                                        <a:gd name="connsiteX2" fmla="*/ 1227151 w 1227151"/>
                                        <a:gd name="connsiteY2" fmla="*/ 11428 h 648614"/>
                                        <a:gd name="connsiteX3" fmla="*/ 1180738 w 1227151"/>
                                        <a:gd name="connsiteY3" fmla="*/ 39427 h 648614"/>
                                        <a:gd name="connsiteX4" fmla="*/ 1178846 w 1227151"/>
                                        <a:gd name="connsiteY4" fmla="*/ 104026 h 648614"/>
                                        <a:gd name="connsiteX5" fmla="*/ 1112148 w 1227151"/>
                                        <a:gd name="connsiteY5" fmla="*/ 158670 h 648614"/>
                                        <a:gd name="connsiteX6" fmla="*/ 1068941 w 1227151"/>
                                        <a:gd name="connsiteY6" fmla="*/ 239326 h 648614"/>
                                        <a:gd name="connsiteX7" fmla="*/ 1028427 w 1227151"/>
                                        <a:gd name="connsiteY7" fmla="*/ 275734 h 648614"/>
                                        <a:gd name="connsiteX8" fmla="*/ 974911 w 1227151"/>
                                        <a:gd name="connsiteY8" fmla="*/ 328009 h 648614"/>
                                        <a:gd name="connsiteX9" fmla="*/ 824147 w 1227151"/>
                                        <a:gd name="connsiteY9" fmla="*/ 294859 h 648614"/>
                                        <a:gd name="connsiteX10" fmla="*/ 694015 w 1227151"/>
                                        <a:gd name="connsiteY10" fmla="*/ 335913 h 648614"/>
                                        <a:gd name="connsiteX11" fmla="*/ 473447 w 1227151"/>
                                        <a:gd name="connsiteY11" fmla="*/ 291650 h 648614"/>
                                        <a:gd name="connsiteX12" fmla="*/ 333738 w 1227151"/>
                                        <a:gd name="connsiteY12" fmla="*/ 326660 h 648614"/>
                                        <a:gd name="connsiteX13" fmla="*/ 201553 w 1227151"/>
                                        <a:gd name="connsiteY13" fmla="*/ 285911 h 648614"/>
                                        <a:gd name="connsiteX14" fmla="*/ 104060 w 1227151"/>
                                        <a:gd name="connsiteY14" fmla="*/ 305130 h 648614"/>
                                        <a:gd name="connsiteX15" fmla="*/ 0 w 1227151"/>
                                        <a:gd name="connsiteY15" fmla="*/ 305627 h 648614"/>
                                        <a:gd name="connsiteX16" fmla="*/ 0 w 1227151"/>
                                        <a:gd name="connsiteY16" fmla="*/ 557418 h 648614"/>
                                        <a:gd name="connsiteX17" fmla="*/ 1065579 w 1227151"/>
                                        <a:gd name="connsiteY17" fmla="*/ 648614 h 648614"/>
                                        <a:gd name="connsiteX0" fmla="*/ 1221850 w 1227151"/>
                                        <a:gd name="connsiteY0" fmla="*/ 263220 h 648614"/>
                                        <a:gd name="connsiteX1" fmla="*/ 1227151 w 1227151"/>
                                        <a:gd name="connsiteY1" fmla="*/ 11428 h 648614"/>
                                        <a:gd name="connsiteX2" fmla="*/ 1180738 w 1227151"/>
                                        <a:gd name="connsiteY2" fmla="*/ 39427 h 648614"/>
                                        <a:gd name="connsiteX3" fmla="*/ 1178846 w 1227151"/>
                                        <a:gd name="connsiteY3" fmla="*/ 104026 h 648614"/>
                                        <a:gd name="connsiteX4" fmla="*/ 1112148 w 1227151"/>
                                        <a:gd name="connsiteY4" fmla="*/ 158670 h 648614"/>
                                        <a:gd name="connsiteX5" fmla="*/ 1068941 w 1227151"/>
                                        <a:gd name="connsiteY5" fmla="*/ 239326 h 648614"/>
                                        <a:gd name="connsiteX6" fmla="*/ 1028427 w 1227151"/>
                                        <a:gd name="connsiteY6" fmla="*/ 275734 h 648614"/>
                                        <a:gd name="connsiteX7" fmla="*/ 974911 w 1227151"/>
                                        <a:gd name="connsiteY7" fmla="*/ 328009 h 648614"/>
                                        <a:gd name="connsiteX8" fmla="*/ 824147 w 1227151"/>
                                        <a:gd name="connsiteY8" fmla="*/ 294859 h 648614"/>
                                        <a:gd name="connsiteX9" fmla="*/ 694015 w 1227151"/>
                                        <a:gd name="connsiteY9" fmla="*/ 335913 h 648614"/>
                                        <a:gd name="connsiteX10" fmla="*/ 473447 w 1227151"/>
                                        <a:gd name="connsiteY10" fmla="*/ 291650 h 648614"/>
                                        <a:gd name="connsiteX11" fmla="*/ 333738 w 1227151"/>
                                        <a:gd name="connsiteY11" fmla="*/ 326660 h 648614"/>
                                        <a:gd name="connsiteX12" fmla="*/ 201553 w 1227151"/>
                                        <a:gd name="connsiteY12" fmla="*/ 285911 h 648614"/>
                                        <a:gd name="connsiteX13" fmla="*/ 104060 w 1227151"/>
                                        <a:gd name="connsiteY13" fmla="*/ 305130 h 648614"/>
                                        <a:gd name="connsiteX14" fmla="*/ 0 w 1227151"/>
                                        <a:gd name="connsiteY14" fmla="*/ 305627 h 648614"/>
                                        <a:gd name="connsiteX15" fmla="*/ 0 w 1227151"/>
                                        <a:gd name="connsiteY15" fmla="*/ 557418 h 648614"/>
                                        <a:gd name="connsiteX16" fmla="*/ 1065579 w 1227151"/>
                                        <a:gd name="connsiteY16" fmla="*/ 648614 h 648614"/>
                                        <a:gd name="connsiteX0" fmla="*/ 1221850 w 1227151"/>
                                        <a:gd name="connsiteY0" fmla="*/ 263220 h 557418"/>
                                        <a:gd name="connsiteX1" fmla="*/ 1227151 w 1227151"/>
                                        <a:gd name="connsiteY1" fmla="*/ 11428 h 557418"/>
                                        <a:gd name="connsiteX2" fmla="*/ 1180738 w 1227151"/>
                                        <a:gd name="connsiteY2" fmla="*/ 39427 h 557418"/>
                                        <a:gd name="connsiteX3" fmla="*/ 1178846 w 1227151"/>
                                        <a:gd name="connsiteY3" fmla="*/ 104026 h 557418"/>
                                        <a:gd name="connsiteX4" fmla="*/ 1112148 w 1227151"/>
                                        <a:gd name="connsiteY4" fmla="*/ 158670 h 557418"/>
                                        <a:gd name="connsiteX5" fmla="*/ 1068941 w 1227151"/>
                                        <a:gd name="connsiteY5" fmla="*/ 239326 h 557418"/>
                                        <a:gd name="connsiteX6" fmla="*/ 1028427 w 1227151"/>
                                        <a:gd name="connsiteY6" fmla="*/ 275734 h 557418"/>
                                        <a:gd name="connsiteX7" fmla="*/ 974911 w 1227151"/>
                                        <a:gd name="connsiteY7" fmla="*/ 328009 h 557418"/>
                                        <a:gd name="connsiteX8" fmla="*/ 824147 w 1227151"/>
                                        <a:gd name="connsiteY8" fmla="*/ 294859 h 557418"/>
                                        <a:gd name="connsiteX9" fmla="*/ 694015 w 1227151"/>
                                        <a:gd name="connsiteY9" fmla="*/ 335913 h 557418"/>
                                        <a:gd name="connsiteX10" fmla="*/ 473447 w 1227151"/>
                                        <a:gd name="connsiteY10" fmla="*/ 291650 h 557418"/>
                                        <a:gd name="connsiteX11" fmla="*/ 333738 w 1227151"/>
                                        <a:gd name="connsiteY11" fmla="*/ 326660 h 557418"/>
                                        <a:gd name="connsiteX12" fmla="*/ 201553 w 1227151"/>
                                        <a:gd name="connsiteY12" fmla="*/ 285911 h 557418"/>
                                        <a:gd name="connsiteX13" fmla="*/ 104060 w 1227151"/>
                                        <a:gd name="connsiteY13" fmla="*/ 305130 h 557418"/>
                                        <a:gd name="connsiteX14" fmla="*/ 0 w 1227151"/>
                                        <a:gd name="connsiteY14" fmla="*/ 305627 h 557418"/>
                                        <a:gd name="connsiteX15" fmla="*/ 0 w 1227151"/>
                                        <a:gd name="connsiteY15" fmla="*/ 557418 h 557418"/>
                                        <a:gd name="connsiteX0" fmla="*/ 1221850 w 1227151"/>
                                        <a:gd name="connsiteY0" fmla="*/ 263220 h 335917"/>
                                        <a:gd name="connsiteX1" fmla="*/ 1227151 w 1227151"/>
                                        <a:gd name="connsiteY1" fmla="*/ 11428 h 335917"/>
                                        <a:gd name="connsiteX2" fmla="*/ 1180738 w 1227151"/>
                                        <a:gd name="connsiteY2" fmla="*/ 39427 h 335917"/>
                                        <a:gd name="connsiteX3" fmla="*/ 1178846 w 1227151"/>
                                        <a:gd name="connsiteY3" fmla="*/ 104026 h 335917"/>
                                        <a:gd name="connsiteX4" fmla="*/ 1112148 w 1227151"/>
                                        <a:gd name="connsiteY4" fmla="*/ 158670 h 335917"/>
                                        <a:gd name="connsiteX5" fmla="*/ 1068941 w 1227151"/>
                                        <a:gd name="connsiteY5" fmla="*/ 239326 h 335917"/>
                                        <a:gd name="connsiteX6" fmla="*/ 1028427 w 1227151"/>
                                        <a:gd name="connsiteY6" fmla="*/ 275734 h 335917"/>
                                        <a:gd name="connsiteX7" fmla="*/ 974911 w 1227151"/>
                                        <a:gd name="connsiteY7" fmla="*/ 328009 h 335917"/>
                                        <a:gd name="connsiteX8" fmla="*/ 824147 w 1227151"/>
                                        <a:gd name="connsiteY8" fmla="*/ 294859 h 335917"/>
                                        <a:gd name="connsiteX9" fmla="*/ 694015 w 1227151"/>
                                        <a:gd name="connsiteY9" fmla="*/ 335913 h 335917"/>
                                        <a:gd name="connsiteX10" fmla="*/ 473447 w 1227151"/>
                                        <a:gd name="connsiteY10" fmla="*/ 291650 h 335917"/>
                                        <a:gd name="connsiteX11" fmla="*/ 333738 w 1227151"/>
                                        <a:gd name="connsiteY11" fmla="*/ 326660 h 335917"/>
                                        <a:gd name="connsiteX12" fmla="*/ 201553 w 1227151"/>
                                        <a:gd name="connsiteY12" fmla="*/ 285911 h 335917"/>
                                        <a:gd name="connsiteX13" fmla="*/ 104060 w 1227151"/>
                                        <a:gd name="connsiteY13" fmla="*/ 305130 h 335917"/>
                                        <a:gd name="connsiteX14" fmla="*/ 0 w 1227151"/>
                                        <a:gd name="connsiteY14" fmla="*/ 305627 h 335917"/>
                                        <a:gd name="connsiteX0" fmla="*/ 1227151 w 1227151"/>
                                        <a:gd name="connsiteY0" fmla="*/ 11428 h 335917"/>
                                        <a:gd name="connsiteX1" fmla="*/ 1180738 w 1227151"/>
                                        <a:gd name="connsiteY1" fmla="*/ 39427 h 335917"/>
                                        <a:gd name="connsiteX2" fmla="*/ 1178846 w 1227151"/>
                                        <a:gd name="connsiteY2" fmla="*/ 104026 h 335917"/>
                                        <a:gd name="connsiteX3" fmla="*/ 1112148 w 1227151"/>
                                        <a:gd name="connsiteY3" fmla="*/ 158670 h 335917"/>
                                        <a:gd name="connsiteX4" fmla="*/ 1068941 w 1227151"/>
                                        <a:gd name="connsiteY4" fmla="*/ 239326 h 335917"/>
                                        <a:gd name="connsiteX5" fmla="*/ 1028427 w 1227151"/>
                                        <a:gd name="connsiteY5" fmla="*/ 275734 h 335917"/>
                                        <a:gd name="connsiteX6" fmla="*/ 974911 w 1227151"/>
                                        <a:gd name="connsiteY6" fmla="*/ 328009 h 335917"/>
                                        <a:gd name="connsiteX7" fmla="*/ 824147 w 1227151"/>
                                        <a:gd name="connsiteY7" fmla="*/ 294859 h 335917"/>
                                        <a:gd name="connsiteX8" fmla="*/ 694015 w 1227151"/>
                                        <a:gd name="connsiteY8" fmla="*/ 335913 h 335917"/>
                                        <a:gd name="connsiteX9" fmla="*/ 473447 w 1227151"/>
                                        <a:gd name="connsiteY9" fmla="*/ 291650 h 335917"/>
                                        <a:gd name="connsiteX10" fmla="*/ 333738 w 1227151"/>
                                        <a:gd name="connsiteY10" fmla="*/ 326660 h 335917"/>
                                        <a:gd name="connsiteX11" fmla="*/ 201553 w 1227151"/>
                                        <a:gd name="connsiteY11" fmla="*/ 285911 h 335917"/>
                                        <a:gd name="connsiteX12" fmla="*/ 104060 w 1227151"/>
                                        <a:gd name="connsiteY12" fmla="*/ 305130 h 335917"/>
                                        <a:gd name="connsiteX13" fmla="*/ 0 w 1227151"/>
                                        <a:gd name="connsiteY13" fmla="*/ 305627 h 335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27151" h="335917">
                                          <a:moveTo>
                                            <a:pt x="1227151" y="11428"/>
                                          </a:moveTo>
                                          <a:cubicBezTo>
                                            <a:pt x="1200610" y="-20883"/>
                                            <a:pt x="1188789" y="23994"/>
                                            <a:pt x="1180738" y="39427"/>
                                          </a:cubicBezTo>
                                          <a:cubicBezTo>
                                            <a:pt x="1172687" y="54860"/>
                                            <a:pt x="1190278" y="84152"/>
                                            <a:pt x="1178846" y="104026"/>
                                          </a:cubicBezTo>
                                          <a:cubicBezTo>
                                            <a:pt x="1167414" y="123900"/>
                                            <a:pt x="1130466" y="136120"/>
                                            <a:pt x="1112148" y="158670"/>
                                          </a:cubicBezTo>
                                          <a:cubicBezTo>
                                            <a:pt x="1093831" y="181220"/>
                                            <a:pt x="1082894" y="219815"/>
                                            <a:pt x="1068941" y="239326"/>
                                          </a:cubicBezTo>
                                          <a:cubicBezTo>
                                            <a:pt x="1054988" y="258837"/>
                                            <a:pt x="1044099" y="260954"/>
                                            <a:pt x="1028427" y="275734"/>
                                          </a:cubicBezTo>
                                          <a:cubicBezTo>
                                            <a:pt x="1012755" y="290515"/>
                                            <a:pt x="998718" y="291480"/>
                                            <a:pt x="974911" y="328009"/>
                                          </a:cubicBezTo>
                                          <a:cubicBezTo>
                                            <a:pt x="936927" y="317283"/>
                                            <a:pt x="858361" y="298530"/>
                                            <a:pt x="824147" y="294859"/>
                                          </a:cubicBezTo>
                                          <a:cubicBezTo>
                                            <a:pt x="789933" y="291188"/>
                                            <a:pt x="752465" y="336448"/>
                                            <a:pt x="694015" y="335913"/>
                                          </a:cubicBezTo>
                                          <a:cubicBezTo>
                                            <a:pt x="635565" y="335378"/>
                                            <a:pt x="533493" y="293192"/>
                                            <a:pt x="473447" y="291650"/>
                                          </a:cubicBezTo>
                                          <a:cubicBezTo>
                                            <a:pt x="413401" y="290108"/>
                                            <a:pt x="379054" y="327617"/>
                                            <a:pt x="333738" y="326660"/>
                                          </a:cubicBezTo>
                                          <a:cubicBezTo>
                                            <a:pt x="288422" y="325704"/>
                                            <a:pt x="239832" y="289499"/>
                                            <a:pt x="201553" y="285911"/>
                                          </a:cubicBezTo>
                                          <a:cubicBezTo>
                                            <a:pt x="163274" y="282323"/>
                                            <a:pt x="137652" y="301844"/>
                                            <a:pt x="104060" y="305130"/>
                                          </a:cubicBezTo>
                                          <a:cubicBezTo>
                                            <a:pt x="70468" y="308416"/>
                                            <a:pt x="34161" y="308086"/>
                                            <a:pt x="0" y="305627"/>
                                          </a:cubicBezTo>
                                        </a:path>
                                      </a:pathLst>
                                    </a:custGeom>
                                    <a:noFill/>
                                    <a:ln w="6350">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91949923" name="直接连接符 1491949923"/>
                                <wps:cNvCnPr>
                                  <a:cxnSpLocks/>
                                </wps:cNvCnPr>
                                <wps:spPr>
                                  <a:xfrm>
                                    <a:off x="1080991" y="342985"/>
                                    <a:ext cx="2436" cy="232895"/>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675980877" name="组合 1675980877"/>
                              <wpg:cNvGrpSpPr/>
                              <wpg:grpSpPr>
                                <a:xfrm>
                                  <a:off x="53693" y="1037131"/>
                                  <a:ext cx="1230850" cy="634508"/>
                                  <a:chOff x="53693" y="1037131"/>
                                  <a:chExt cx="1230850" cy="634508"/>
                                </a:xfrm>
                              </wpg:grpSpPr>
                              <wps:wsp>
                                <wps:cNvPr id="1107535417" name="任意多边形: 形状 1107535417"/>
                                <wps:cNvSpPr/>
                                <wps:spPr>
                                  <a:xfrm>
                                    <a:off x="55614" y="1037131"/>
                                    <a:ext cx="1228929" cy="634508"/>
                                  </a:xfrm>
                                  <a:custGeom>
                                    <a:avLst/>
                                    <a:gdLst>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52263 w 952263"/>
                                      <a:gd name="connsiteY6"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34415 w 952263"/>
                                      <a:gd name="connsiteY6" fmla="*/ 563871 h 880323"/>
                                      <a:gd name="connsiteX7" fmla="*/ 952263 w 952263"/>
                                      <a:gd name="connsiteY7"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15595 w 952263"/>
                                      <a:gd name="connsiteY6" fmla="*/ 609874 h 880323"/>
                                      <a:gd name="connsiteX7" fmla="*/ 934415 w 952263"/>
                                      <a:gd name="connsiteY7" fmla="*/ 563871 h 880323"/>
                                      <a:gd name="connsiteX8" fmla="*/ 952263 w 952263"/>
                                      <a:gd name="connsiteY8"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94686 w 952263"/>
                                      <a:gd name="connsiteY6" fmla="*/ 664239 h 880323"/>
                                      <a:gd name="connsiteX7" fmla="*/ 915595 w 952263"/>
                                      <a:gd name="connsiteY7" fmla="*/ 609874 h 880323"/>
                                      <a:gd name="connsiteX8" fmla="*/ 934415 w 952263"/>
                                      <a:gd name="connsiteY8" fmla="*/ 563871 h 880323"/>
                                      <a:gd name="connsiteX9" fmla="*/ 952263 w 952263"/>
                                      <a:gd name="connsiteY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79004 w 952263"/>
                                      <a:gd name="connsiteY6" fmla="*/ 706059 h 880323"/>
                                      <a:gd name="connsiteX7" fmla="*/ 894686 w 952263"/>
                                      <a:gd name="connsiteY7" fmla="*/ 664239 h 880323"/>
                                      <a:gd name="connsiteX8" fmla="*/ 915595 w 952263"/>
                                      <a:gd name="connsiteY8" fmla="*/ 609874 h 880323"/>
                                      <a:gd name="connsiteX9" fmla="*/ 934415 w 952263"/>
                                      <a:gd name="connsiteY9" fmla="*/ 563871 h 880323"/>
                                      <a:gd name="connsiteX10" fmla="*/ 952263 w 952263"/>
                                      <a:gd name="connsiteY10"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43456 w 952263"/>
                                      <a:gd name="connsiteY6" fmla="*/ 799108 h 880323"/>
                                      <a:gd name="connsiteX7" fmla="*/ 879004 w 952263"/>
                                      <a:gd name="connsiteY7" fmla="*/ 706059 h 880323"/>
                                      <a:gd name="connsiteX8" fmla="*/ 894686 w 952263"/>
                                      <a:gd name="connsiteY8" fmla="*/ 664239 h 880323"/>
                                      <a:gd name="connsiteX9" fmla="*/ 915595 w 952263"/>
                                      <a:gd name="connsiteY9" fmla="*/ 609874 h 880323"/>
                                      <a:gd name="connsiteX10" fmla="*/ 934415 w 952263"/>
                                      <a:gd name="connsiteY10" fmla="*/ 563871 h 880323"/>
                                      <a:gd name="connsiteX11" fmla="*/ 952263 w 952263"/>
                                      <a:gd name="connsiteY11"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716951 w 952263"/>
                                      <a:gd name="connsiteY5" fmla="*/ 875430 h 880323"/>
                                      <a:gd name="connsiteX6" fmla="*/ 812169 w 952263"/>
                                      <a:gd name="connsiteY6" fmla="*/ 880323 h 880323"/>
                                      <a:gd name="connsiteX7" fmla="*/ 843456 w 952263"/>
                                      <a:gd name="connsiteY7" fmla="*/ 799108 h 880323"/>
                                      <a:gd name="connsiteX8" fmla="*/ 879004 w 952263"/>
                                      <a:gd name="connsiteY8" fmla="*/ 706059 h 880323"/>
                                      <a:gd name="connsiteX9" fmla="*/ 894686 w 952263"/>
                                      <a:gd name="connsiteY9" fmla="*/ 664239 h 880323"/>
                                      <a:gd name="connsiteX10" fmla="*/ 915595 w 952263"/>
                                      <a:gd name="connsiteY10" fmla="*/ 609874 h 880323"/>
                                      <a:gd name="connsiteX11" fmla="*/ 934415 w 952263"/>
                                      <a:gd name="connsiteY11" fmla="*/ 563871 h 880323"/>
                                      <a:gd name="connsiteX12" fmla="*/ 952263 w 952263"/>
                                      <a:gd name="connsiteY12"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637494 w 952263"/>
                                      <a:gd name="connsiteY5" fmla="*/ 872293 h 880323"/>
                                      <a:gd name="connsiteX6" fmla="*/ 716951 w 952263"/>
                                      <a:gd name="connsiteY6" fmla="*/ 875430 h 880323"/>
                                      <a:gd name="connsiteX7" fmla="*/ 812169 w 952263"/>
                                      <a:gd name="connsiteY7" fmla="*/ 880323 h 880323"/>
                                      <a:gd name="connsiteX8" fmla="*/ 843456 w 952263"/>
                                      <a:gd name="connsiteY8" fmla="*/ 799108 h 880323"/>
                                      <a:gd name="connsiteX9" fmla="*/ 879004 w 952263"/>
                                      <a:gd name="connsiteY9" fmla="*/ 706059 h 880323"/>
                                      <a:gd name="connsiteX10" fmla="*/ 894686 w 952263"/>
                                      <a:gd name="connsiteY10" fmla="*/ 664239 h 880323"/>
                                      <a:gd name="connsiteX11" fmla="*/ 915595 w 952263"/>
                                      <a:gd name="connsiteY11" fmla="*/ 609874 h 880323"/>
                                      <a:gd name="connsiteX12" fmla="*/ 934415 w 952263"/>
                                      <a:gd name="connsiteY12" fmla="*/ 563871 h 880323"/>
                                      <a:gd name="connsiteX13" fmla="*/ 952263 w 952263"/>
                                      <a:gd name="connsiteY13"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172 w 952263"/>
                                      <a:gd name="connsiteY5" fmla="*/ 867066 h 880323"/>
                                      <a:gd name="connsiteX6" fmla="*/ 637494 w 952263"/>
                                      <a:gd name="connsiteY6" fmla="*/ 872293 h 880323"/>
                                      <a:gd name="connsiteX7" fmla="*/ 716951 w 952263"/>
                                      <a:gd name="connsiteY7" fmla="*/ 875430 h 880323"/>
                                      <a:gd name="connsiteX8" fmla="*/ 812169 w 952263"/>
                                      <a:gd name="connsiteY8" fmla="*/ 880323 h 880323"/>
                                      <a:gd name="connsiteX9" fmla="*/ 843456 w 952263"/>
                                      <a:gd name="connsiteY9" fmla="*/ 799108 h 880323"/>
                                      <a:gd name="connsiteX10" fmla="*/ 879004 w 952263"/>
                                      <a:gd name="connsiteY10" fmla="*/ 706059 h 880323"/>
                                      <a:gd name="connsiteX11" fmla="*/ 894686 w 952263"/>
                                      <a:gd name="connsiteY11" fmla="*/ 664239 h 880323"/>
                                      <a:gd name="connsiteX12" fmla="*/ 915595 w 952263"/>
                                      <a:gd name="connsiteY12" fmla="*/ 609874 h 880323"/>
                                      <a:gd name="connsiteX13" fmla="*/ 934415 w 952263"/>
                                      <a:gd name="connsiteY13" fmla="*/ 563871 h 880323"/>
                                      <a:gd name="connsiteX14" fmla="*/ 952263 w 952263"/>
                                      <a:gd name="connsiteY14"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459759 w 952263"/>
                                      <a:gd name="connsiteY5" fmla="*/ 861838 h 880323"/>
                                      <a:gd name="connsiteX6" fmla="*/ 561172 w 952263"/>
                                      <a:gd name="connsiteY6" fmla="*/ 867066 h 880323"/>
                                      <a:gd name="connsiteX7" fmla="*/ 637494 w 952263"/>
                                      <a:gd name="connsiteY7" fmla="*/ 872293 h 880323"/>
                                      <a:gd name="connsiteX8" fmla="*/ 716951 w 952263"/>
                                      <a:gd name="connsiteY8" fmla="*/ 875430 h 880323"/>
                                      <a:gd name="connsiteX9" fmla="*/ 812169 w 952263"/>
                                      <a:gd name="connsiteY9" fmla="*/ 880323 h 880323"/>
                                      <a:gd name="connsiteX10" fmla="*/ 843456 w 952263"/>
                                      <a:gd name="connsiteY10" fmla="*/ 799108 h 880323"/>
                                      <a:gd name="connsiteX11" fmla="*/ 879004 w 952263"/>
                                      <a:gd name="connsiteY11" fmla="*/ 706059 h 880323"/>
                                      <a:gd name="connsiteX12" fmla="*/ 894686 w 952263"/>
                                      <a:gd name="connsiteY12" fmla="*/ 664239 h 880323"/>
                                      <a:gd name="connsiteX13" fmla="*/ 915595 w 952263"/>
                                      <a:gd name="connsiteY13" fmla="*/ 609874 h 880323"/>
                                      <a:gd name="connsiteX14" fmla="*/ 934415 w 952263"/>
                                      <a:gd name="connsiteY14" fmla="*/ 563871 h 880323"/>
                                      <a:gd name="connsiteX15" fmla="*/ 952263 w 952263"/>
                                      <a:gd name="connsiteY15"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359391 w 952263"/>
                                      <a:gd name="connsiteY5" fmla="*/ 859747 h 880323"/>
                                      <a:gd name="connsiteX6" fmla="*/ 459759 w 952263"/>
                                      <a:gd name="connsiteY6" fmla="*/ 861838 h 880323"/>
                                      <a:gd name="connsiteX7" fmla="*/ 561172 w 952263"/>
                                      <a:gd name="connsiteY7" fmla="*/ 867066 h 880323"/>
                                      <a:gd name="connsiteX8" fmla="*/ 637494 w 952263"/>
                                      <a:gd name="connsiteY8" fmla="*/ 872293 h 880323"/>
                                      <a:gd name="connsiteX9" fmla="*/ 716951 w 952263"/>
                                      <a:gd name="connsiteY9" fmla="*/ 875430 h 880323"/>
                                      <a:gd name="connsiteX10" fmla="*/ 812169 w 952263"/>
                                      <a:gd name="connsiteY10" fmla="*/ 880323 h 880323"/>
                                      <a:gd name="connsiteX11" fmla="*/ 843456 w 952263"/>
                                      <a:gd name="connsiteY11" fmla="*/ 799108 h 880323"/>
                                      <a:gd name="connsiteX12" fmla="*/ 879004 w 952263"/>
                                      <a:gd name="connsiteY12" fmla="*/ 706059 h 880323"/>
                                      <a:gd name="connsiteX13" fmla="*/ 894686 w 952263"/>
                                      <a:gd name="connsiteY13" fmla="*/ 664239 h 880323"/>
                                      <a:gd name="connsiteX14" fmla="*/ 915595 w 952263"/>
                                      <a:gd name="connsiteY14" fmla="*/ 609874 h 880323"/>
                                      <a:gd name="connsiteX15" fmla="*/ 934415 w 952263"/>
                                      <a:gd name="connsiteY15" fmla="*/ 563871 h 880323"/>
                                      <a:gd name="connsiteX16" fmla="*/ 952263 w 952263"/>
                                      <a:gd name="connsiteY16"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273661 w 952263"/>
                                      <a:gd name="connsiteY5" fmla="*/ 856611 h 880323"/>
                                      <a:gd name="connsiteX6" fmla="*/ 359391 w 952263"/>
                                      <a:gd name="connsiteY6" fmla="*/ 859747 h 880323"/>
                                      <a:gd name="connsiteX7" fmla="*/ 459759 w 952263"/>
                                      <a:gd name="connsiteY7" fmla="*/ 861838 h 880323"/>
                                      <a:gd name="connsiteX8" fmla="*/ 561172 w 952263"/>
                                      <a:gd name="connsiteY8" fmla="*/ 867066 h 880323"/>
                                      <a:gd name="connsiteX9" fmla="*/ 637494 w 952263"/>
                                      <a:gd name="connsiteY9" fmla="*/ 872293 h 880323"/>
                                      <a:gd name="connsiteX10" fmla="*/ 716951 w 952263"/>
                                      <a:gd name="connsiteY10" fmla="*/ 875430 h 880323"/>
                                      <a:gd name="connsiteX11" fmla="*/ 812169 w 952263"/>
                                      <a:gd name="connsiteY11" fmla="*/ 880323 h 880323"/>
                                      <a:gd name="connsiteX12" fmla="*/ 843456 w 952263"/>
                                      <a:gd name="connsiteY12" fmla="*/ 799108 h 880323"/>
                                      <a:gd name="connsiteX13" fmla="*/ 879004 w 952263"/>
                                      <a:gd name="connsiteY13" fmla="*/ 706059 h 880323"/>
                                      <a:gd name="connsiteX14" fmla="*/ 894686 w 952263"/>
                                      <a:gd name="connsiteY14" fmla="*/ 664239 h 880323"/>
                                      <a:gd name="connsiteX15" fmla="*/ 915595 w 952263"/>
                                      <a:gd name="connsiteY15" fmla="*/ 609874 h 880323"/>
                                      <a:gd name="connsiteX16" fmla="*/ 934415 w 952263"/>
                                      <a:gd name="connsiteY16" fmla="*/ 563871 h 880323"/>
                                      <a:gd name="connsiteX17" fmla="*/ 952263 w 952263"/>
                                      <a:gd name="connsiteY17"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156565 w 952263"/>
                                      <a:gd name="connsiteY5" fmla="*/ 851383 h 880323"/>
                                      <a:gd name="connsiteX6" fmla="*/ 273661 w 952263"/>
                                      <a:gd name="connsiteY6" fmla="*/ 856611 h 880323"/>
                                      <a:gd name="connsiteX7" fmla="*/ 359391 w 952263"/>
                                      <a:gd name="connsiteY7" fmla="*/ 859747 h 880323"/>
                                      <a:gd name="connsiteX8" fmla="*/ 459759 w 952263"/>
                                      <a:gd name="connsiteY8" fmla="*/ 861838 h 880323"/>
                                      <a:gd name="connsiteX9" fmla="*/ 561172 w 952263"/>
                                      <a:gd name="connsiteY9" fmla="*/ 867066 h 880323"/>
                                      <a:gd name="connsiteX10" fmla="*/ 637494 w 952263"/>
                                      <a:gd name="connsiteY10" fmla="*/ 872293 h 880323"/>
                                      <a:gd name="connsiteX11" fmla="*/ 716951 w 952263"/>
                                      <a:gd name="connsiteY11" fmla="*/ 875430 h 880323"/>
                                      <a:gd name="connsiteX12" fmla="*/ 812169 w 952263"/>
                                      <a:gd name="connsiteY12" fmla="*/ 880323 h 880323"/>
                                      <a:gd name="connsiteX13" fmla="*/ 843456 w 952263"/>
                                      <a:gd name="connsiteY13" fmla="*/ 799108 h 880323"/>
                                      <a:gd name="connsiteX14" fmla="*/ 879004 w 952263"/>
                                      <a:gd name="connsiteY14" fmla="*/ 706059 h 880323"/>
                                      <a:gd name="connsiteX15" fmla="*/ 894686 w 952263"/>
                                      <a:gd name="connsiteY15" fmla="*/ 664239 h 880323"/>
                                      <a:gd name="connsiteX16" fmla="*/ 915595 w 952263"/>
                                      <a:gd name="connsiteY16" fmla="*/ 609874 h 880323"/>
                                      <a:gd name="connsiteX17" fmla="*/ 934415 w 952263"/>
                                      <a:gd name="connsiteY17" fmla="*/ 563871 h 880323"/>
                                      <a:gd name="connsiteX18" fmla="*/ 952263 w 952263"/>
                                      <a:gd name="connsiteY18"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5595 w 952263"/>
                                      <a:gd name="connsiteY17" fmla="*/ 609874 h 880323"/>
                                      <a:gd name="connsiteX18" fmla="*/ 934415 w 952263"/>
                                      <a:gd name="connsiteY18" fmla="*/ 563871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5595 w 952263"/>
                                      <a:gd name="connsiteY17" fmla="*/ 609874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67504 w 952263"/>
                                      <a:gd name="connsiteY16" fmla="*/ 647511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1365 w 952263"/>
                                      <a:gd name="connsiteY14" fmla="*/ 741605 h 880323"/>
                                      <a:gd name="connsiteX15" fmla="*/ 879004 w 952263"/>
                                      <a:gd name="connsiteY15" fmla="*/ 706059 h 880323"/>
                                      <a:gd name="connsiteX16" fmla="*/ 867504 w 952263"/>
                                      <a:gd name="connsiteY16" fmla="*/ 647511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561172 w 952263"/>
                                      <a:gd name="connsiteY10" fmla="*/ 867066 h 903658"/>
                                      <a:gd name="connsiteX11" fmla="*/ 637494 w 952263"/>
                                      <a:gd name="connsiteY11" fmla="*/ 872293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561172 w 952263"/>
                                      <a:gd name="connsiteY10" fmla="*/ 867066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495306 w 952263"/>
                                      <a:gd name="connsiteY6" fmla="*/ 885884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415848 w 952263"/>
                                      <a:gd name="connsiteY5" fmla="*/ 870202 h 903658"/>
                                      <a:gd name="connsiteX6" fmla="*/ 495306 w 952263"/>
                                      <a:gd name="connsiteY6" fmla="*/ 885884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355694 w 952263"/>
                                      <a:gd name="connsiteY5" fmla="*/ 868336 h 903658"/>
                                      <a:gd name="connsiteX6" fmla="*/ 415848 w 952263"/>
                                      <a:gd name="connsiteY6" fmla="*/ 870202 h 903658"/>
                                      <a:gd name="connsiteX7" fmla="*/ 495306 w 952263"/>
                                      <a:gd name="connsiteY7" fmla="*/ 885884 h 903658"/>
                                      <a:gd name="connsiteX8" fmla="*/ 524580 w 952263"/>
                                      <a:gd name="connsiteY8" fmla="*/ 863929 h 903658"/>
                                      <a:gd name="connsiteX9" fmla="*/ 611356 w 952263"/>
                                      <a:gd name="connsiteY9" fmla="*/ 875429 h 903658"/>
                                      <a:gd name="connsiteX10" fmla="*/ 636448 w 952263"/>
                                      <a:gd name="connsiteY10" fmla="*/ 853474 h 903658"/>
                                      <a:gd name="connsiteX11" fmla="*/ 667812 w 952263"/>
                                      <a:gd name="connsiteY11" fmla="*/ 876475 h 903658"/>
                                      <a:gd name="connsiteX12" fmla="*/ 701270 w 952263"/>
                                      <a:gd name="connsiteY12" fmla="*/ 857656 h 903658"/>
                                      <a:gd name="connsiteX13" fmla="*/ 766089 w 952263"/>
                                      <a:gd name="connsiteY13" fmla="*/ 903658 h 903658"/>
                                      <a:gd name="connsiteX14" fmla="*/ 812169 w 952263"/>
                                      <a:gd name="connsiteY14" fmla="*/ 880323 h 903658"/>
                                      <a:gd name="connsiteX15" fmla="*/ 841365 w 952263"/>
                                      <a:gd name="connsiteY15" fmla="*/ 741605 h 903658"/>
                                      <a:gd name="connsiteX16" fmla="*/ 879004 w 952263"/>
                                      <a:gd name="connsiteY16" fmla="*/ 706059 h 903658"/>
                                      <a:gd name="connsiteX17" fmla="*/ 867504 w 952263"/>
                                      <a:gd name="connsiteY17" fmla="*/ 647511 h 903658"/>
                                      <a:gd name="connsiteX18" fmla="*/ 917686 w 952263"/>
                                      <a:gd name="connsiteY18" fmla="*/ 604647 h 903658"/>
                                      <a:gd name="connsiteX19" fmla="*/ 910368 w 952263"/>
                                      <a:gd name="connsiteY19" fmla="*/ 528324 h 903658"/>
                                      <a:gd name="connsiteX20" fmla="*/ 952263 w 952263"/>
                                      <a:gd name="connsiteY20"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289828 w 952263"/>
                                      <a:gd name="connsiteY5" fmla="*/ 864154 h 903658"/>
                                      <a:gd name="connsiteX6" fmla="*/ 355694 w 952263"/>
                                      <a:gd name="connsiteY6" fmla="*/ 868336 h 903658"/>
                                      <a:gd name="connsiteX7" fmla="*/ 415848 w 952263"/>
                                      <a:gd name="connsiteY7" fmla="*/ 870202 h 903658"/>
                                      <a:gd name="connsiteX8" fmla="*/ 495306 w 952263"/>
                                      <a:gd name="connsiteY8" fmla="*/ 885884 h 903658"/>
                                      <a:gd name="connsiteX9" fmla="*/ 524580 w 952263"/>
                                      <a:gd name="connsiteY9" fmla="*/ 863929 h 903658"/>
                                      <a:gd name="connsiteX10" fmla="*/ 611356 w 952263"/>
                                      <a:gd name="connsiteY10" fmla="*/ 875429 h 903658"/>
                                      <a:gd name="connsiteX11" fmla="*/ 636448 w 952263"/>
                                      <a:gd name="connsiteY11" fmla="*/ 853474 h 903658"/>
                                      <a:gd name="connsiteX12" fmla="*/ 667812 w 952263"/>
                                      <a:gd name="connsiteY12" fmla="*/ 876475 h 903658"/>
                                      <a:gd name="connsiteX13" fmla="*/ 701270 w 952263"/>
                                      <a:gd name="connsiteY13" fmla="*/ 857656 h 903658"/>
                                      <a:gd name="connsiteX14" fmla="*/ 766089 w 952263"/>
                                      <a:gd name="connsiteY14" fmla="*/ 903658 h 903658"/>
                                      <a:gd name="connsiteX15" fmla="*/ 812169 w 952263"/>
                                      <a:gd name="connsiteY15" fmla="*/ 880323 h 903658"/>
                                      <a:gd name="connsiteX16" fmla="*/ 841365 w 952263"/>
                                      <a:gd name="connsiteY16" fmla="*/ 741605 h 903658"/>
                                      <a:gd name="connsiteX17" fmla="*/ 879004 w 952263"/>
                                      <a:gd name="connsiteY17" fmla="*/ 706059 h 903658"/>
                                      <a:gd name="connsiteX18" fmla="*/ 867504 w 952263"/>
                                      <a:gd name="connsiteY18" fmla="*/ 647511 h 903658"/>
                                      <a:gd name="connsiteX19" fmla="*/ 917686 w 952263"/>
                                      <a:gd name="connsiteY19" fmla="*/ 604647 h 903658"/>
                                      <a:gd name="connsiteX20" fmla="*/ 910368 w 952263"/>
                                      <a:gd name="connsiteY20" fmla="*/ 528324 h 903658"/>
                                      <a:gd name="connsiteX21" fmla="*/ 952263 w 952263"/>
                                      <a:gd name="connsiteY21"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154959 w 952263"/>
                                      <a:gd name="connsiteY5" fmla="*/ 854744 h 903658"/>
                                      <a:gd name="connsiteX6" fmla="*/ 289828 w 952263"/>
                                      <a:gd name="connsiteY6" fmla="*/ 864154 h 903658"/>
                                      <a:gd name="connsiteX7" fmla="*/ 355694 w 952263"/>
                                      <a:gd name="connsiteY7" fmla="*/ 868336 h 903658"/>
                                      <a:gd name="connsiteX8" fmla="*/ 415848 w 952263"/>
                                      <a:gd name="connsiteY8" fmla="*/ 870202 h 903658"/>
                                      <a:gd name="connsiteX9" fmla="*/ 495306 w 952263"/>
                                      <a:gd name="connsiteY9" fmla="*/ 885884 h 903658"/>
                                      <a:gd name="connsiteX10" fmla="*/ 524580 w 952263"/>
                                      <a:gd name="connsiteY10" fmla="*/ 863929 h 903658"/>
                                      <a:gd name="connsiteX11" fmla="*/ 611356 w 952263"/>
                                      <a:gd name="connsiteY11" fmla="*/ 875429 h 903658"/>
                                      <a:gd name="connsiteX12" fmla="*/ 636448 w 952263"/>
                                      <a:gd name="connsiteY12" fmla="*/ 853474 h 903658"/>
                                      <a:gd name="connsiteX13" fmla="*/ 667812 w 952263"/>
                                      <a:gd name="connsiteY13" fmla="*/ 876475 h 903658"/>
                                      <a:gd name="connsiteX14" fmla="*/ 701270 w 952263"/>
                                      <a:gd name="connsiteY14" fmla="*/ 857656 h 903658"/>
                                      <a:gd name="connsiteX15" fmla="*/ 766089 w 952263"/>
                                      <a:gd name="connsiteY15" fmla="*/ 903658 h 903658"/>
                                      <a:gd name="connsiteX16" fmla="*/ 812169 w 952263"/>
                                      <a:gd name="connsiteY16" fmla="*/ 880323 h 903658"/>
                                      <a:gd name="connsiteX17" fmla="*/ 841365 w 952263"/>
                                      <a:gd name="connsiteY17" fmla="*/ 741605 h 903658"/>
                                      <a:gd name="connsiteX18" fmla="*/ 879004 w 952263"/>
                                      <a:gd name="connsiteY18" fmla="*/ 706059 h 903658"/>
                                      <a:gd name="connsiteX19" fmla="*/ 867504 w 952263"/>
                                      <a:gd name="connsiteY19" fmla="*/ 647511 h 903658"/>
                                      <a:gd name="connsiteX20" fmla="*/ 917686 w 952263"/>
                                      <a:gd name="connsiteY20" fmla="*/ 604647 h 903658"/>
                                      <a:gd name="connsiteX21" fmla="*/ 910368 w 952263"/>
                                      <a:gd name="connsiteY21" fmla="*/ 528324 h 903658"/>
                                      <a:gd name="connsiteX22" fmla="*/ 952263 w 952263"/>
                                      <a:gd name="connsiteY22"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898867 w 952263"/>
                                      <a:gd name="connsiteY21" fmla="*/ 601510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85278 w 952263"/>
                                      <a:gd name="connsiteY20" fmla="*/ 687240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85278 w 952263"/>
                                      <a:gd name="connsiteY20" fmla="*/ 687240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23959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71685 w 952263"/>
                                      <a:gd name="connsiteY18" fmla="*/ 719649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1868 w 952263"/>
                                      <a:gd name="connsiteY22" fmla="*/ 544007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5570 w 952263"/>
                                      <a:gd name="connsiteY18" fmla="*/ 76054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3215 w 952263"/>
                                      <a:gd name="connsiteY17" fmla="*/ 843730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01270 w 952263"/>
                                      <a:gd name="connsiteY15" fmla="*/ 857656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50280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50280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3641 w 952263"/>
                                      <a:gd name="connsiteY21" fmla="*/ 623465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23960 w 952263"/>
                                      <a:gd name="connsiteY22" fmla="*/ 588964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4958 w 952263"/>
                                      <a:gd name="connsiteY19" fmla="*/ 738469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1124 w 952263"/>
                                      <a:gd name="connsiteY17" fmla="*/ 851048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98481"/>
                                      <a:gd name="connsiteX1" fmla="*/ 952263 w 952263"/>
                                      <a:gd name="connsiteY1" fmla="*/ 13253 h 898481"/>
                                      <a:gd name="connsiteX2" fmla="*/ 204462 w 952263"/>
                                      <a:gd name="connsiteY2" fmla="*/ 0 h 898481"/>
                                      <a:gd name="connsiteX3" fmla="*/ 0 w 952263"/>
                                      <a:gd name="connsiteY3" fmla="*/ 323732 h 898481"/>
                                      <a:gd name="connsiteX4" fmla="*/ 0 w 952263"/>
                                      <a:gd name="connsiteY4" fmla="*/ 842460 h 898481"/>
                                      <a:gd name="connsiteX5" fmla="*/ 55637 w 952263"/>
                                      <a:gd name="connsiteY5" fmla="*/ 848471 h 898481"/>
                                      <a:gd name="connsiteX6" fmla="*/ 154959 w 952263"/>
                                      <a:gd name="connsiteY6" fmla="*/ 854744 h 898481"/>
                                      <a:gd name="connsiteX7" fmla="*/ 289828 w 952263"/>
                                      <a:gd name="connsiteY7" fmla="*/ 864154 h 898481"/>
                                      <a:gd name="connsiteX8" fmla="*/ 355694 w 952263"/>
                                      <a:gd name="connsiteY8" fmla="*/ 868336 h 898481"/>
                                      <a:gd name="connsiteX9" fmla="*/ 415848 w 952263"/>
                                      <a:gd name="connsiteY9" fmla="*/ 870202 h 898481"/>
                                      <a:gd name="connsiteX10" fmla="*/ 495306 w 952263"/>
                                      <a:gd name="connsiteY10" fmla="*/ 885884 h 898481"/>
                                      <a:gd name="connsiteX11" fmla="*/ 524580 w 952263"/>
                                      <a:gd name="connsiteY11" fmla="*/ 863929 h 898481"/>
                                      <a:gd name="connsiteX12" fmla="*/ 611356 w 952263"/>
                                      <a:gd name="connsiteY12" fmla="*/ 875429 h 898481"/>
                                      <a:gd name="connsiteX13" fmla="*/ 636448 w 952263"/>
                                      <a:gd name="connsiteY13" fmla="*/ 853474 h 898481"/>
                                      <a:gd name="connsiteX14" fmla="*/ 667812 w 952263"/>
                                      <a:gd name="connsiteY14" fmla="*/ 876475 h 898481"/>
                                      <a:gd name="connsiteX15" fmla="*/ 760863 w 952263"/>
                                      <a:gd name="connsiteY15" fmla="*/ 898431 h 898481"/>
                                      <a:gd name="connsiteX16" fmla="*/ 810000 w 952263"/>
                                      <a:gd name="connsiteY16" fmla="*/ 882748 h 898481"/>
                                      <a:gd name="connsiteX17" fmla="*/ 811124 w 952263"/>
                                      <a:gd name="connsiteY17" fmla="*/ 851048 h 898481"/>
                                      <a:gd name="connsiteX18" fmla="*/ 858116 w 952263"/>
                                      <a:gd name="connsiteY18" fmla="*/ 788775 h 898481"/>
                                      <a:gd name="connsiteX19" fmla="*/ 854958 w 952263"/>
                                      <a:gd name="connsiteY19" fmla="*/ 740560 h 898481"/>
                                      <a:gd name="connsiteX20" fmla="*/ 889459 w 952263"/>
                                      <a:gd name="connsiteY20" fmla="*/ 707105 h 898481"/>
                                      <a:gd name="connsiteX21" fmla="*/ 885276 w 952263"/>
                                      <a:gd name="connsiteY21" fmla="*/ 642284 h 898481"/>
                                      <a:gd name="connsiteX22" fmla="*/ 919778 w 952263"/>
                                      <a:gd name="connsiteY22" fmla="*/ 597328 h 898481"/>
                                      <a:gd name="connsiteX23" fmla="*/ 913504 w 952263"/>
                                      <a:gd name="connsiteY23" fmla="*/ 551325 h 898481"/>
                                      <a:gd name="connsiteX24" fmla="*/ 952263 w 952263"/>
                                      <a:gd name="connsiteY24" fmla="*/ 511156 h 898481"/>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11356 w 952263"/>
                                      <a:gd name="connsiteY12" fmla="*/ 875429 h 898517"/>
                                      <a:gd name="connsiteX13" fmla="*/ 636448 w 952263"/>
                                      <a:gd name="connsiteY13" fmla="*/ 853474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11356 w 952263"/>
                                      <a:gd name="connsiteY12" fmla="*/ 875429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184866 w 952263"/>
                                      <a:gd name="connsiteY5" fmla="*/ 879055 h 898517"/>
                                      <a:gd name="connsiteX6" fmla="*/ 253236 w 952263"/>
                                      <a:gd name="connsiteY6" fmla="*/ 868597 h 898517"/>
                                      <a:gd name="connsiteX7" fmla="*/ 306818 w 952263"/>
                                      <a:gd name="connsiteY7" fmla="*/ 858403 h 898517"/>
                                      <a:gd name="connsiteX8" fmla="*/ 374513 w 952263"/>
                                      <a:gd name="connsiteY8" fmla="*/ 873563 h 898517"/>
                                      <a:gd name="connsiteX9" fmla="*/ 439334 w 952263"/>
                                      <a:gd name="connsiteY9" fmla="*/ 863109 h 898517"/>
                                      <a:gd name="connsiteX10" fmla="*/ 524580 w 952263"/>
                                      <a:gd name="connsiteY10" fmla="*/ 881703 h 898517"/>
                                      <a:gd name="connsiteX11" fmla="*/ 562218 w 952263"/>
                                      <a:gd name="connsiteY11" fmla="*/ 866019 h 898517"/>
                                      <a:gd name="connsiteX12" fmla="*/ 623902 w 952263"/>
                                      <a:gd name="connsiteY12" fmla="*/ 878566 h 898517"/>
                                      <a:gd name="connsiteX13" fmla="*/ 644812 w 952263"/>
                                      <a:gd name="connsiteY13" fmla="*/ 867065 h 898517"/>
                                      <a:gd name="connsiteX14" fmla="*/ 664677 w 952263"/>
                                      <a:gd name="connsiteY14" fmla="*/ 884839 h 898517"/>
                                      <a:gd name="connsiteX15" fmla="*/ 703359 w 952263"/>
                                      <a:gd name="connsiteY15" fmla="*/ 874384 h 898517"/>
                                      <a:gd name="connsiteX16" fmla="*/ 760863 w 952263"/>
                                      <a:gd name="connsiteY16" fmla="*/ 898431 h 898517"/>
                                      <a:gd name="connsiteX17" fmla="*/ 810000 w 952263"/>
                                      <a:gd name="connsiteY17" fmla="*/ 882748 h 898517"/>
                                      <a:gd name="connsiteX18" fmla="*/ 811124 w 952263"/>
                                      <a:gd name="connsiteY18" fmla="*/ 851048 h 898517"/>
                                      <a:gd name="connsiteX19" fmla="*/ 858116 w 952263"/>
                                      <a:gd name="connsiteY19" fmla="*/ 788775 h 898517"/>
                                      <a:gd name="connsiteX20" fmla="*/ 854958 w 952263"/>
                                      <a:gd name="connsiteY20" fmla="*/ 740560 h 898517"/>
                                      <a:gd name="connsiteX21" fmla="*/ 889459 w 952263"/>
                                      <a:gd name="connsiteY21" fmla="*/ 707105 h 898517"/>
                                      <a:gd name="connsiteX22" fmla="*/ 885276 w 952263"/>
                                      <a:gd name="connsiteY22" fmla="*/ 642284 h 898517"/>
                                      <a:gd name="connsiteX23" fmla="*/ 919778 w 952263"/>
                                      <a:gd name="connsiteY23" fmla="*/ 597328 h 898517"/>
                                      <a:gd name="connsiteX24" fmla="*/ 913504 w 952263"/>
                                      <a:gd name="connsiteY24" fmla="*/ 551325 h 898517"/>
                                      <a:gd name="connsiteX25" fmla="*/ 952263 w 952263"/>
                                      <a:gd name="connsiteY25"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141226 w 952263"/>
                                      <a:gd name="connsiteY5" fmla="*/ 884250 h 898517"/>
                                      <a:gd name="connsiteX6" fmla="*/ 184866 w 952263"/>
                                      <a:gd name="connsiteY6" fmla="*/ 879055 h 898517"/>
                                      <a:gd name="connsiteX7" fmla="*/ 253236 w 952263"/>
                                      <a:gd name="connsiteY7" fmla="*/ 868597 h 898517"/>
                                      <a:gd name="connsiteX8" fmla="*/ 306818 w 952263"/>
                                      <a:gd name="connsiteY8" fmla="*/ 858403 h 898517"/>
                                      <a:gd name="connsiteX9" fmla="*/ 374513 w 952263"/>
                                      <a:gd name="connsiteY9" fmla="*/ 873563 h 898517"/>
                                      <a:gd name="connsiteX10" fmla="*/ 439334 w 952263"/>
                                      <a:gd name="connsiteY10" fmla="*/ 863109 h 898517"/>
                                      <a:gd name="connsiteX11" fmla="*/ 524580 w 952263"/>
                                      <a:gd name="connsiteY11" fmla="*/ 881703 h 898517"/>
                                      <a:gd name="connsiteX12" fmla="*/ 562218 w 952263"/>
                                      <a:gd name="connsiteY12" fmla="*/ 866019 h 898517"/>
                                      <a:gd name="connsiteX13" fmla="*/ 623902 w 952263"/>
                                      <a:gd name="connsiteY13" fmla="*/ 878566 h 898517"/>
                                      <a:gd name="connsiteX14" fmla="*/ 644812 w 952263"/>
                                      <a:gd name="connsiteY14" fmla="*/ 867065 h 898517"/>
                                      <a:gd name="connsiteX15" fmla="*/ 664677 w 952263"/>
                                      <a:gd name="connsiteY15" fmla="*/ 884839 h 898517"/>
                                      <a:gd name="connsiteX16" fmla="*/ 703359 w 952263"/>
                                      <a:gd name="connsiteY16" fmla="*/ 874384 h 898517"/>
                                      <a:gd name="connsiteX17" fmla="*/ 760863 w 952263"/>
                                      <a:gd name="connsiteY17" fmla="*/ 898431 h 898517"/>
                                      <a:gd name="connsiteX18" fmla="*/ 810000 w 952263"/>
                                      <a:gd name="connsiteY18" fmla="*/ 882748 h 898517"/>
                                      <a:gd name="connsiteX19" fmla="*/ 811124 w 952263"/>
                                      <a:gd name="connsiteY19" fmla="*/ 851048 h 898517"/>
                                      <a:gd name="connsiteX20" fmla="*/ 858116 w 952263"/>
                                      <a:gd name="connsiteY20" fmla="*/ 788775 h 898517"/>
                                      <a:gd name="connsiteX21" fmla="*/ 854958 w 952263"/>
                                      <a:gd name="connsiteY21" fmla="*/ 740560 h 898517"/>
                                      <a:gd name="connsiteX22" fmla="*/ 889459 w 952263"/>
                                      <a:gd name="connsiteY22" fmla="*/ 707105 h 898517"/>
                                      <a:gd name="connsiteX23" fmla="*/ 885276 w 952263"/>
                                      <a:gd name="connsiteY23" fmla="*/ 642284 h 898517"/>
                                      <a:gd name="connsiteX24" fmla="*/ 919778 w 952263"/>
                                      <a:gd name="connsiteY24" fmla="*/ 597328 h 898517"/>
                                      <a:gd name="connsiteX25" fmla="*/ 913504 w 952263"/>
                                      <a:gd name="connsiteY25" fmla="*/ 551325 h 898517"/>
                                      <a:gd name="connsiteX26" fmla="*/ 952263 w 952263"/>
                                      <a:gd name="connsiteY26" fmla="*/ 511156 h 898517"/>
                                      <a:gd name="connsiteX0" fmla="*/ 952263 w 952263"/>
                                      <a:gd name="connsiteY0" fmla="*/ 511156 h 900453"/>
                                      <a:gd name="connsiteX1" fmla="*/ 952263 w 952263"/>
                                      <a:gd name="connsiteY1" fmla="*/ 13253 h 900453"/>
                                      <a:gd name="connsiteX2" fmla="*/ 204462 w 952263"/>
                                      <a:gd name="connsiteY2" fmla="*/ 0 h 900453"/>
                                      <a:gd name="connsiteX3" fmla="*/ 0 w 952263"/>
                                      <a:gd name="connsiteY3" fmla="*/ 323732 h 900453"/>
                                      <a:gd name="connsiteX4" fmla="*/ 0 w 952263"/>
                                      <a:gd name="connsiteY4" fmla="*/ 842460 h 900453"/>
                                      <a:gd name="connsiteX5" fmla="*/ 90313 w 952263"/>
                                      <a:gd name="connsiteY5" fmla="*/ 892562 h 900453"/>
                                      <a:gd name="connsiteX6" fmla="*/ 141226 w 952263"/>
                                      <a:gd name="connsiteY6" fmla="*/ 884250 h 900453"/>
                                      <a:gd name="connsiteX7" fmla="*/ 184866 w 952263"/>
                                      <a:gd name="connsiteY7" fmla="*/ 879055 h 900453"/>
                                      <a:gd name="connsiteX8" fmla="*/ 253236 w 952263"/>
                                      <a:gd name="connsiteY8" fmla="*/ 868597 h 900453"/>
                                      <a:gd name="connsiteX9" fmla="*/ 306818 w 952263"/>
                                      <a:gd name="connsiteY9" fmla="*/ 858403 h 900453"/>
                                      <a:gd name="connsiteX10" fmla="*/ 374513 w 952263"/>
                                      <a:gd name="connsiteY10" fmla="*/ 873563 h 900453"/>
                                      <a:gd name="connsiteX11" fmla="*/ 439334 w 952263"/>
                                      <a:gd name="connsiteY11" fmla="*/ 863109 h 900453"/>
                                      <a:gd name="connsiteX12" fmla="*/ 524580 w 952263"/>
                                      <a:gd name="connsiteY12" fmla="*/ 881703 h 900453"/>
                                      <a:gd name="connsiteX13" fmla="*/ 562218 w 952263"/>
                                      <a:gd name="connsiteY13" fmla="*/ 866019 h 900453"/>
                                      <a:gd name="connsiteX14" fmla="*/ 623902 w 952263"/>
                                      <a:gd name="connsiteY14" fmla="*/ 878566 h 900453"/>
                                      <a:gd name="connsiteX15" fmla="*/ 644812 w 952263"/>
                                      <a:gd name="connsiteY15" fmla="*/ 867065 h 900453"/>
                                      <a:gd name="connsiteX16" fmla="*/ 664677 w 952263"/>
                                      <a:gd name="connsiteY16" fmla="*/ 884839 h 900453"/>
                                      <a:gd name="connsiteX17" fmla="*/ 703359 w 952263"/>
                                      <a:gd name="connsiteY17" fmla="*/ 874384 h 900453"/>
                                      <a:gd name="connsiteX18" fmla="*/ 760863 w 952263"/>
                                      <a:gd name="connsiteY18" fmla="*/ 898431 h 900453"/>
                                      <a:gd name="connsiteX19" fmla="*/ 810000 w 952263"/>
                                      <a:gd name="connsiteY19" fmla="*/ 882748 h 900453"/>
                                      <a:gd name="connsiteX20" fmla="*/ 811124 w 952263"/>
                                      <a:gd name="connsiteY20" fmla="*/ 851048 h 900453"/>
                                      <a:gd name="connsiteX21" fmla="*/ 858116 w 952263"/>
                                      <a:gd name="connsiteY21" fmla="*/ 788775 h 900453"/>
                                      <a:gd name="connsiteX22" fmla="*/ 854958 w 952263"/>
                                      <a:gd name="connsiteY22" fmla="*/ 740560 h 900453"/>
                                      <a:gd name="connsiteX23" fmla="*/ 889459 w 952263"/>
                                      <a:gd name="connsiteY23" fmla="*/ 707105 h 900453"/>
                                      <a:gd name="connsiteX24" fmla="*/ 885276 w 952263"/>
                                      <a:gd name="connsiteY24" fmla="*/ 642284 h 900453"/>
                                      <a:gd name="connsiteX25" fmla="*/ 919778 w 952263"/>
                                      <a:gd name="connsiteY25" fmla="*/ 597328 h 900453"/>
                                      <a:gd name="connsiteX26" fmla="*/ 913504 w 952263"/>
                                      <a:gd name="connsiteY26" fmla="*/ 551325 h 900453"/>
                                      <a:gd name="connsiteX27" fmla="*/ 952263 w 952263"/>
                                      <a:gd name="connsiteY27" fmla="*/ 511156 h 900453"/>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06818 w 952263"/>
                                      <a:gd name="connsiteY10" fmla="*/ 858403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22404 w 952263"/>
                                      <a:gd name="connsiteY10" fmla="*/ 854247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83827 w 952263"/>
                                      <a:gd name="connsiteY7" fmla="*/ 886328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121484 w 952263"/>
                                      <a:gd name="connsiteY6" fmla="*/ 880094 h 904144"/>
                                      <a:gd name="connsiteX7" fmla="*/ 183827 w 952263"/>
                                      <a:gd name="connsiteY7" fmla="*/ 886328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4513 w 952263"/>
                                      <a:gd name="connsiteY11" fmla="*/ 873563 h 898517"/>
                                      <a:gd name="connsiteX12" fmla="*/ 439334 w 952263"/>
                                      <a:gd name="connsiteY12" fmla="*/ 863109 h 898517"/>
                                      <a:gd name="connsiteX13" fmla="*/ 524580 w 952263"/>
                                      <a:gd name="connsiteY13" fmla="*/ 881703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4513 w 952263"/>
                                      <a:gd name="connsiteY11" fmla="*/ 873563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49538 w 952263"/>
                                      <a:gd name="connsiteY6" fmla="*/ 887368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908458"/>
                                      <a:gd name="connsiteX1" fmla="*/ 952263 w 952263"/>
                                      <a:gd name="connsiteY1" fmla="*/ 13253 h 908458"/>
                                      <a:gd name="connsiteX2" fmla="*/ 204462 w 952263"/>
                                      <a:gd name="connsiteY2" fmla="*/ 0 h 908458"/>
                                      <a:gd name="connsiteX3" fmla="*/ 0 w 952263"/>
                                      <a:gd name="connsiteY3" fmla="*/ 323732 h 908458"/>
                                      <a:gd name="connsiteX4" fmla="*/ 0 w 952263"/>
                                      <a:gd name="connsiteY4" fmla="*/ 864280 h 908458"/>
                                      <a:gd name="connsiteX5" fmla="*/ 92392 w 952263"/>
                                      <a:gd name="connsiteY5" fmla="*/ 876977 h 908458"/>
                                      <a:gd name="connsiteX6" fmla="*/ 156812 w 952263"/>
                                      <a:gd name="connsiteY6" fmla="*/ 890486 h 908458"/>
                                      <a:gd name="connsiteX7" fmla="*/ 231623 w 952263"/>
                                      <a:gd name="connsiteY7" fmla="*/ 880093 h 908458"/>
                                      <a:gd name="connsiteX8" fmla="*/ 254482 w 952263"/>
                                      <a:gd name="connsiteY8" fmla="*/ 864508 h 908458"/>
                                      <a:gd name="connsiteX9" fmla="*/ 277134 w 952263"/>
                                      <a:gd name="connsiteY9" fmla="*/ 876909 h 908458"/>
                                      <a:gd name="connsiteX10" fmla="*/ 319287 w 952263"/>
                                      <a:gd name="connsiteY10" fmla="*/ 866715 h 908458"/>
                                      <a:gd name="connsiteX11" fmla="*/ 370357 w 952263"/>
                                      <a:gd name="connsiteY11" fmla="*/ 878758 h 908458"/>
                                      <a:gd name="connsiteX12" fmla="*/ 439334 w 952263"/>
                                      <a:gd name="connsiteY12" fmla="*/ 863109 h 908458"/>
                                      <a:gd name="connsiteX13" fmla="*/ 512111 w 952263"/>
                                      <a:gd name="connsiteY13" fmla="*/ 883781 h 908458"/>
                                      <a:gd name="connsiteX14" fmla="*/ 562218 w 952263"/>
                                      <a:gd name="connsiteY14" fmla="*/ 866019 h 908458"/>
                                      <a:gd name="connsiteX15" fmla="*/ 623902 w 952263"/>
                                      <a:gd name="connsiteY15" fmla="*/ 878566 h 908458"/>
                                      <a:gd name="connsiteX16" fmla="*/ 644812 w 952263"/>
                                      <a:gd name="connsiteY16" fmla="*/ 867065 h 908458"/>
                                      <a:gd name="connsiteX17" fmla="*/ 664677 w 952263"/>
                                      <a:gd name="connsiteY17" fmla="*/ 884839 h 908458"/>
                                      <a:gd name="connsiteX18" fmla="*/ 703359 w 952263"/>
                                      <a:gd name="connsiteY18" fmla="*/ 874384 h 908458"/>
                                      <a:gd name="connsiteX19" fmla="*/ 760863 w 952263"/>
                                      <a:gd name="connsiteY19" fmla="*/ 898431 h 908458"/>
                                      <a:gd name="connsiteX20" fmla="*/ 810000 w 952263"/>
                                      <a:gd name="connsiteY20" fmla="*/ 882748 h 908458"/>
                                      <a:gd name="connsiteX21" fmla="*/ 811124 w 952263"/>
                                      <a:gd name="connsiteY21" fmla="*/ 851048 h 908458"/>
                                      <a:gd name="connsiteX22" fmla="*/ 858116 w 952263"/>
                                      <a:gd name="connsiteY22" fmla="*/ 788775 h 908458"/>
                                      <a:gd name="connsiteX23" fmla="*/ 854958 w 952263"/>
                                      <a:gd name="connsiteY23" fmla="*/ 740560 h 908458"/>
                                      <a:gd name="connsiteX24" fmla="*/ 889459 w 952263"/>
                                      <a:gd name="connsiteY24" fmla="*/ 707105 h 908458"/>
                                      <a:gd name="connsiteX25" fmla="*/ 885276 w 952263"/>
                                      <a:gd name="connsiteY25" fmla="*/ 642284 h 908458"/>
                                      <a:gd name="connsiteX26" fmla="*/ 919778 w 952263"/>
                                      <a:gd name="connsiteY26" fmla="*/ 597328 h 908458"/>
                                      <a:gd name="connsiteX27" fmla="*/ 913504 w 952263"/>
                                      <a:gd name="connsiteY27" fmla="*/ 551325 h 908458"/>
                                      <a:gd name="connsiteX28" fmla="*/ 952263 w 952263"/>
                                      <a:gd name="connsiteY28" fmla="*/ 511156 h 908458"/>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905089"/>
                                      <a:gd name="connsiteX1" fmla="*/ 952263 w 952263"/>
                                      <a:gd name="connsiteY1" fmla="*/ 13253 h 905089"/>
                                      <a:gd name="connsiteX2" fmla="*/ 204462 w 952263"/>
                                      <a:gd name="connsiteY2" fmla="*/ 0 h 905089"/>
                                      <a:gd name="connsiteX3" fmla="*/ 0 w 952263"/>
                                      <a:gd name="connsiteY3" fmla="*/ 323732 h 905089"/>
                                      <a:gd name="connsiteX4" fmla="*/ 0 w 952263"/>
                                      <a:gd name="connsiteY4" fmla="*/ 864280 h 905089"/>
                                      <a:gd name="connsiteX5" fmla="*/ 79923 w 952263"/>
                                      <a:gd name="connsiteY5" fmla="*/ 866587 h 905089"/>
                                      <a:gd name="connsiteX6" fmla="*/ 156812 w 952263"/>
                                      <a:gd name="connsiteY6" fmla="*/ 890486 h 905089"/>
                                      <a:gd name="connsiteX7" fmla="*/ 231623 w 952263"/>
                                      <a:gd name="connsiteY7" fmla="*/ 880093 h 905089"/>
                                      <a:gd name="connsiteX8" fmla="*/ 254482 w 952263"/>
                                      <a:gd name="connsiteY8" fmla="*/ 864508 h 905089"/>
                                      <a:gd name="connsiteX9" fmla="*/ 277134 w 952263"/>
                                      <a:gd name="connsiteY9" fmla="*/ 876909 h 905089"/>
                                      <a:gd name="connsiteX10" fmla="*/ 319287 w 952263"/>
                                      <a:gd name="connsiteY10" fmla="*/ 866715 h 905089"/>
                                      <a:gd name="connsiteX11" fmla="*/ 370357 w 952263"/>
                                      <a:gd name="connsiteY11" fmla="*/ 878758 h 905089"/>
                                      <a:gd name="connsiteX12" fmla="*/ 439334 w 952263"/>
                                      <a:gd name="connsiteY12" fmla="*/ 863109 h 905089"/>
                                      <a:gd name="connsiteX13" fmla="*/ 512111 w 952263"/>
                                      <a:gd name="connsiteY13" fmla="*/ 883781 h 905089"/>
                                      <a:gd name="connsiteX14" fmla="*/ 562218 w 952263"/>
                                      <a:gd name="connsiteY14" fmla="*/ 866019 h 905089"/>
                                      <a:gd name="connsiteX15" fmla="*/ 623902 w 952263"/>
                                      <a:gd name="connsiteY15" fmla="*/ 878566 h 905089"/>
                                      <a:gd name="connsiteX16" fmla="*/ 644812 w 952263"/>
                                      <a:gd name="connsiteY16" fmla="*/ 867065 h 905089"/>
                                      <a:gd name="connsiteX17" fmla="*/ 664677 w 952263"/>
                                      <a:gd name="connsiteY17" fmla="*/ 884839 h 905089"/>
                                      <a:gd name="connsiteX18" fmla="*/ 703359 w 952263"/>
                                      <a:gd name="connsiteY18" fmla="*/ 874384 h 905089"/>
                                      <a:gd name="connsiteX19" fmla="*/ 760863 w 952263"/>
                                      <a:gd name="connsiteY19" fmla="*/ 898431 h 905089"/>
                                      <a:gd name="connsiteX20" fmla="*/ 810000 w 952263"/>
                                      <a:gd name="connsiteY20" fmla="*/ 882748 h 905089"/>
                                      <a:gd name="connsiteX21" fmla="*/ 811124 w 952263"/>
                                      <a:gd name="connsiteY21" fmla="*/ 851048 h 905089"/>
                                      <a:gd name="connsiteX22" fmla="*/ 858116 w 952263"/>
                                      <a:gd name="connsiteY22" fmla="*/ 788775 h 905089"/>
                                      <a:gd name="connsiteX23" fmla="*/ 854958 w 952263"/>
                                      <a:gd name="connsiteY23" fmla="*/ 740560 h 905089"/>
                                      <a:gd name="connsiteX24" fmla="*/ 889459 w 952263"/>
                                      <a:gd name="connsiteY24" fmla="*/ 707105 h 905089"/>
                                      <a:gd name="connsiteX25" fmla="*/ 885276 w 952263"/>
                                      <a:gd name="connsiteY25" fmla="*/ 642284 h 905089"/>
                                      <a:gd name="connsiteX26" fmla="*/ 919778 w 952263"/>
                                      <a:gd name="connsiteY26" fmla="*/ 597328 h 905089"/>
                                      <a:gd name="connsiteX27" fmla="*/ 913504 w 952263"/>
                                      <a:gd name="connsiteY27" fmla="*/ 551325 h 905089"/>
                                      <a:gd name="connsiteX28" fmla="*/ 952263 w 952263"/>
                                      <a:gd name="connsiteY28" fmla="*/ 511156 h 905089"/>
                                      <a:gd name="connsiteX0" fmla="*/ 952263 w 952263"/>
                                      <a:gd name="connsiteY0" fmla="*/ 511156 h 903490"/>
                                      <a:gd name="connsiteX1" fmla="*/ 952263 w 952263"/>
                                      <a:gd name="connsiteY1" fmla="*/ 13253 h 903490"/>
                                      <a:gd name="connsiteX2" fmla="*/ 204462 w 952263"/>
                                      <a:gd name="connsiteY2" fmla="*/ 0 h 903490"/>
                                      <a:gd name="connsiteX3" fmla="*/ 0 w 952263"/>
                                      <a:gd name="connsiteY3" fmla="*/ 323732 h 903490"/>
                                      <a:gd name="connsiteX4" fmla="*/ 0 w 952263"/>
                                      <a:gd name="connsiteY4" fmla="*/ 864280 h 903490"/>
                                      <a:gd name="connsiteX5" fmla="*/ 80962 w 952263"/>
                                      <a:gd name="connsiteY5" fmla="*/ 860353 h 903490"/>
                                      <a:gd name="connsiteX6" fmla="*/ 156812 w 952263"/>
                                      <a:gd name="connsiteY6" fmla="*/ 890486 h 903490"/>
                                      <a:gd name="connsiteX7" fmla="*/ 231623 w 952263"/>
                                      <a:gd name="connsiteY7" fmla="*/ 880093 h 903490"/>
                                      <a:gd name="connsiteX8" fmla="*/ 254482 w 952263"/>
                                      <a:gd name="connsiteY8" fmla="*/ 864508 h 903490"/>
                                      <a:gd name="connsiteX9" fmla="*/ 277134 w 952263"/>
                                      <a:gd name="connsiteY9" fmla="*/ 876909 h 903490"/>
                                      <a:gd name="connsiteX10" fmla="*/ 319287 w 952263"/>
                                      <a:gd name="connsiteY10" fmla="*/ 866715 h 903490"/>
                                      <a:gd name="connsiteX11" fmla="*/ 370357 w 952263"/>
                                      <a:gd name="connsiteY11" fmla="*/ 878758 h 903490"/>
                                      <a:gd name="connsiteX12" fmla="*/ 439334 w 952263"/>
                                      <a:gd name="connsiteY12" fmla="*/ 863109 h 903490"/>
                                      <a:gd name="connsiteX13" fmla="*/ 512111 w 952263"/>
                                      <a:gd name="connsiteY13" fmla="*/ 883781 h 903490"/>
                                      <a:gd name="connsiteX14" fmla="*/ 562218 w 952263"/>
                                      <a:gd name="connsiteY14" fmla="*/ 866019 h 903490"/>
                                      <a:gd name="connsiteX15" fmla="*/ 623902 w 952263"/>
                                      <a:gd name="connsiteY15" fmla="*/ 878566 h 903490"/>
                                      <a:gd name="connsiteX16" fmla="*/ 644812 w 952263"/>
                                      <a:gd name="connsiteY16" fmla="*/ 867065 h 903490"/>
                                      <a:gd name="connsiteX17" fmla="*/ 664677 w 952263"/>
                                      <a:gd name="connsiteY17" fmla="*/ 884839 h 903490"/>
                                      <a:gd name="connsiteX18" fmla="*/ 703359 w 952263"/>
                                      <a:gd name="connsiteY18" fmla="*/ 874384 h 903490"/>
                                      <a:gd name="connsiteX19" fmla="*/ 760863 w 952263"/>
                                      <a:gd name="connsiteY19" fmla="*/ 898431 h 903490"/>
                                      <a:gd name="connsiteX20" fmla="*/ 810000 w 952263"/>
                                      <a:gd name="connsiteY20" fmla="*/ 882748 h 903490"/>
                                      <a:gd name="connsiteX21" fmla="*/ 811124 w 952263"/>
                                      <a:gd name="connsiteY21" fmla="*/ 851048 h 903490"/>
                                      <a:gd name="connsiteX22" fmla="*/ 858116 w 952263"/>
                                      <a:gd name="connsiteY22" fmla="*/ 788775 h 903490"/>
                                      <a:gd name="connsiteX23" fmla="*/ 854958 w 952263"/>
                                      <a:gd name="connsiteY23" fmla="*/ 740560 h 903490"/>
                                      <a:gd name="connsiteX24" fmla="*/ 889459 w 952263"/>
                                      <a:gd name="connsiteY24" fmla="*/ 707105 h 903490"/>
                                      <a:gd name="connsiteX25" fmla="*/ 885276 w 952263"/>
                                      <a:gd name="connsiteY25" fmla="*/ 642284 h 903490"/>
                                      <a:gd name="connsiteX26" fmla="*/ 919778 w 952263"/>
                                      <a:gd name="connsiteY26" fmla="*/ 597328 h 903490"/>
                                      <a:gd name="connsiteX27" fmla="*/ 913504 w 952263"/>
                                      <a:gd name="connsiteY27" fmla="*/ 551325 h 903490"/>
                                      <a:gd name="connsiteX28" fmla="*/ 952263 w 952263"/>
                                      <a:gd name="connsiteY28" fmla="*/ 511156 h 903490"/>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11881 w 952263"/>
                                      <a:gd name="connsiteY7" fmla="*/ 881132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04608 w 952263"/>
                                      <a:gd name="connsiteY7" fmla="*/ 884249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7335 w 952263"/>
                                      <a:gd name="connsiteY7" fmla="*/ 875937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0062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9348 w 959348"/>
                                      <a:gd name="connsiteY0" fmla="*/ 285629 h 898517"/>
                                      <a:gd name="connsiteX1" fmla="*/ 952263 w 959348"/>
                                      <a:gd name="connsiteY1" fmla="*/ 13253 h 898517"/>
                                      <a:gd name="connsiteX2" fmla="*/ 204462 w 959348"/>
                                      <a:gd name="connsiteY2" fmla="*/ 0 h 898517"/>
                                      <a:gd name="connsiteX3" fmla="*/ 0 w 959348"/>
                                      <a:gd name="connsiteY3" fmla="*/ 323732 h 898517"/>
                                      <a:gd name="connsiteX4" fmla="*/ 0 w 959348"/>
                                      <a:gd name="connsiteY4" fmla="*/ 864280 h 898517"/>
                                      <a:gd name="connsiteX5" fmla="*/ 80962 w 959348"/>
                                      <a:gd name="connsiteY5" fmla="*/ 860353 h 898517"/>
                                      <a:gd name="connsiteX6" fmla="*/ 146421 w 959348"/>
                                      <a:gd name="connsiteY6" fmla="*/ 888409 h 898517"/>
                                      <a:gd name="connsiteX7" fmla="*/ 193179 w 959348"/>
                                      <a:gd name="connsiteY7" fmla="*/ 874898 h 898517"/>
                                      <a:gd name="connsiteX8" fmla="*/ 239936 w 959348"/>
                                      <a:gd name="connsiteY8" fmla="*/ 864508 h 898517"/>
                                      <a:gd name="connsiteX9" fmla="*/ 277134 w 959348"/>
                                      <a:gd name="connsiteY9" fmla="*/ 876909 h 898517"/>
                                      <a:gd name="connsiteX10" fmla="*/ 319287 w 959348"/>
                                      <a:gd name="connsiteY10" fmla="*/ 866715 h 898517"/>
                                      <a:gd name="connsiteX11" fmla="*/ 370357 w 959348"/>
                                      <a:gd name="connsiteY11" fmla="*/ 878758 h 898517"/>
                                      <a:gd name="connsiteX12" fmla="*/ 439334 w 959348"/>
                                      <a:gd name="connsiteY12" fmla="*/ 863109 h 898517"/>
                                      <a:gd name="connsiteX13" fmla="*/ 512111 w 959348"/>
                                      <a:gd name="connsiteY13" fmla="*/ 883781 h 898517"/>
                                      <a:gd name="connsiteX14" fmla="*/ 562218 w 959348"/>
                                      <a:gd name="connsiteY14" fmla="*/ 866019 h 898517"/>
                                      <a:gd name="connsiteX15" fmla="*/ 623902 w 959348"/>
                                      <a:gd name="connsiteY15" fmla="*/ 878566 h 898517"/>
                                      <a:gd name="connsiteX16" fmla="*/ 644812 w 959348"/>
                                      <a:gd name="connsiteY16" fmla="*/ 867065 h 898517"/>
                                      <a:gd name="connsiteX17" fmla="*/ 664677 w 959348"/>
                                      <a:gd name="connsiteY17" fmla="*/ 884839 h 898517"/>
                                      <a:gd name="connsiteX18" fmla="*/ 703359 w 959348"/>
                                      <a:gd name="connsiteY18" fmla="*/ 874384 h 898517"/>
                                      <a:gd name="connsiteX19" fmla="*/ 760863 w 959348"/>
                                      <a:gd name="connsiteY19" fmla="*/ 898431 h 898517"/>
                                      <a:gd name="connsiteX20" fmla="*/ 810000 w 959348"/>
                                      <a:gd name="connsiteY20" fmla="*/ 882748 h 898517"/>
                                      <a:gd name="connsiteX21" fmla="*/ 811124 w 959348"/>
                                      <a:gd name="connsiteY21" fmla="*/ 851048 h 898517"/>
                                      <a:gd name="connsiteX22" fmla="*/ 858116 w 959348"/>
                                      <a:gd name="connsiteY22" fmla="*/ 788775 h 898517"/>
                                      <a:gd name="connsiteX23" fmla="*/ 854958 w 959348"/>
                                      <a:gd name="connsiteY23" fmla="*/ 740560 h 898517"/>
                                      <a:gd name="connsiteX24" fmla="*/ 889459 w 959348"/>
                                      <a:gd name="connsiteY24" fmla="*/ 707105 h 898517"/>
                                      <a:gd name="connsiteX25" fmla="*/ 885276 w 959348"/>
                                      <a:gd name="connsiteY25" fmla="*/ 642284 h 898517"/>
                                      <a:gd name="connsiteX26" fmla="*/ 919778 w 959348"/>
                                      <a:gd name="connsiteY26" fmla="*/ 597328 h 898517"/>
                                      <a:gd name="connsiteX27" fmla="*/ 913504 w 959348"/>
                                      <a:gd name="connsiteY27" fmla="*/ 551325 h 898517"/>
                                      <a:gd name="connsiteX28" fmla="*/ 959348 w 959348"/>
                                      <a:gd name="connsiteY28" fmla="*/ 285629 h 898517"/>
                                      <a:gd name="connsiteX0" fmla="*/ 956514 w 956514"/>
                                      <a:gd name="connsiteY0" fmla="*/ 283734 h 898517"/>
                                      <a:gd name="connsiteX1" fmla="*/ 952263 w 956514"/>
                                      <a:gd name="connsiteY1" fmla="*/ 13253 h 898517"/>
                                      <a:gd name="connsiteX2" fmla="*/ 204462 w 956514"/>
                                      <a:gd name="connsiteY2" fmla="*/ 0 h 898517"/>
                                      <a:gd name="connsiteX3" fmla="*/ 0 w 956514"/>
                                      <a:gd name="connsiteY3" fmla="*/ 323732 h 898517"/>
                                      <a:gd name="connsiteX4" fmla="*/ 0 w 956514"/>
                                      <a:gd name="connsiteY4" fmla="*/ 864280 h 898517"/>
                                      <a:gd name="connsiteX5" fmla="*/ 80962 w 956514"/>
                                      <a:gd name="connsiteY5" fmla="*/ 860353 h 898517"/>
                                      <a:gd name="connsiteX6" fmla="*/ 146421 w 956514"/>
                                      <a:gd name="connsiteY6" fmla="*/ 888409 h 898517"/>
                                      <a:gd name="connsiteX7" fmla="*/ 193179 w 956514"/>
                                      <a:gd name="connsiteY7" fmla="*/ 874898 h 898517"/>
                                      <a:gd name="connsiteX8" fmla="*/ 239936 w 956514"/>
                                      <a:gd name="connsiteY8" fmla="*/ 864508 h 898517"/>
                                      <a:gd name="connsiteX9" fmla="*/ 277134 w 956514"/>
                                      <a:gd name="connsiteY9" fmla="*/ 876909 h 898517"/>
                                      <a:gd name="connsiteX10" fmla="*/ 319287 w 956514"/>
                                      <a:gd name="connsiteY10" fmla="*/ 866715 h 898517"/>
                                      <a:gd name="connsiteX11" fmla="*/ 370357 w 956514"/>
                                      <a:gd name="connsiteY11" fmla="*/ 878758 h 898517"/>
                                      <a:gd name="connsiteX12" fmla="*/ 439334 w 956514"/>
                                      <a:gd name="connsiteY12" fmla="*/ 863109 h 898517"/>
                                      <a:gd name="connsiteX13" fmla="*/ 512111 w 956514"/>
                                      <a:gd name="connsiteY13" fmla="*/ 883781 h 898517"/>
                                      <a:gd name="connsiteX14" fmla="*/ 562218 w 956514"/>
                                      <a:gd name="connsiteY14" fmla="*/ 866019 h 898517"/>
                                      <a:gd name="connsiteX15" fmla="*/ 623902 w 956514"/>
                                      <a:gd name="connsiteY15" fmla="*/ 878566 h 898517"/>
                                      <a:gd name="connsiteX16" fmla="*/ 644812 w 956514"/>
                                      <a:gd name="connsiteY16" fmla="*/ 867065 h 898517"/>
                                      <a:gd name="connsiteX17" fmla="*/ 664677 w 956514"/>
                                      <a:gd name="connsiteY17" fmla="*/ 884839 h 898517"/>
                                      <a:gd name="connsiteX18" fmla="*/ 703359 w 956514"/>
                                      <a:gd name="connsiteY18" fmla="*/ 874384 h 898517"/>
                                      <a:gd name="connsiteX19" fmla="*/ 760863 w 956514"/>
                                      <a:gd name="connsiteY19" fmla="*/ 898431 h 898517"/>
                                      <a:gd name="connsiteX20" fmla="*/ 810000 w 956514"/>
                                      <a:gd name="connsiteY20" fmla="*/ 882748 h 898517"/>
                                      <a:gd name="connsiteX21" fmla="*/ 811124 w 956514"/>
                                      <a:gd name="connsiteY21" fmla="*/ 851048 h 898517"/>
                                      <a:gd name="connsiteX22" fmla="*/ 858116 w 956514"/>
                                      <a:gd name="connsiteY22" fmla="*/ 788775 h 898517"/>
                                      <a:gd name="connsiteX23" fmla="*/ 854958 w 956514"/>
                                      <a:gd name="connsiteY23" fmla="*/ 740560 h 898517"/>
                                      <a:gd name="connsiteX24" fmla="*/ 889459 w 956514"/>
                                      <a:gd name="connsiteY24" fmla="*/ 707105 h 898517"/>
                                      <a:gd name="connsiteX25" fmla="*/ 885276 w 956514"/>
                                      <a:gd name="connsiteY25" fmla="*/ 642284 h 898517"/>
                                      <a:gd name="connsiteX26" fmla="*/ 919778 w 956514"/>
                                      <a:gd name="connsiteY26" fmla="*/ 597328 h 898517"/>
                                      <a:gd name="connsiteX27" fmla="*/ 913504 w 956514"/>
                                      <a:gd name="connsiteY27" fmla="*/ 551325 h 898517"/>
                                      <a:gd name="connsiteX28" fmla="*/ 956514 w 956514"/>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887996 w 952263"/>
                                      <a:gd name="connsiteY27" fmla="*/ 291686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826252 w 952263"/>
                                      <a:gd name="connsiteY26" fmla="*/ 481722 h 898517"/>
                                      <a:gd name="connsiteX27" fmla="*/ 887996 w 952263"/>
                                      <a:gd name="connsiteY27" fmla="*/ 291686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826252 w 952263"/>
                                      <a:gd name="connsiteY26" fmla="*/ 481722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15280 w 952263"/>
                                      <a:gd name="connsiteY23" fmla="*/ 585156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15280 w 952263"/>
                                      <a:gd name="connsiteY23" fmla="*/ 585156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02526 w 952263"/>
                                      <a:gd name="connsiteY23" fmla="*/ 444913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28358 w 952263"/>
                                      <a:gd name="connsiteY22" fmla="*/ 521554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01205 w 952263"/>
                                      <a:gd name="connsiteY21" fmla="*/ 591408 h 898517"/>
                                      <a:gd name="connsiteX22" fmla="*/ 828358 w 952263"/>
                                      <a:gd name="connsiteY22" fmla="*/ 521554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907706"/>
                                      <a:gd name="connsiteX1" fmla="*/ 952263 w 952263"/>
                                      <a:gd name="connsiteY1" fmla="*/ 13253 h 907706"/>
                                      <a:gd name="connsiteX2" fmla="*/ 204462 w 952263"/>
                                      <a:gd name="connsiteY2" fmla="*/ 0 h 907706"/>
                                      <a:gd name="connsiteX3" fmla="*/ 0 w 952263"/>
                                      <a:gd name="connsiteY3" fmla="*/ 323732 h 907706"/>
                                      <a:gd name="connsiteX4" fmla="*/ 0 w 952263"/>
                                      <a:gd name="connsiteY4" fmla="*/ 864280 h 907706"/>
                                      <a:gd name="connsiteX5" fmla="*/ 80962 w 952263"/>
                                      <a:gd name="connsiteY5" fmla="*/ 860353 h 907706"/>
                                      <a:gd name="connsiteX6" fmla="*/ 146421 w 952263"/>
                                      <a:gd name="connsiteY6" fmla="*/ 888409 h 907706"/>
                                      <a:gd name="connsiteX7" fmla="*/ 193179 w 952263"/>
                                      <a:gd name="connsiteY7" fmla="*/ 874898 h 907706"/>
                                      <a:gd name="connsiteX8" fmla="*/ 239936 w 952263"/>
                                      <a:gd name="connsiteY8" fmla="*/ 864508 h 907706"/>
                                      <a:gd name="connsiteX9" fmla="*/ 277134 w 952263"/>
                                      <a:gd name="connsiteY9" fmla="*/ 876909 h 907706"/>
                                      <a:gd name="connsiteX10" fmla="*/ 319287 w 952263"/>
                                      <a:gd name="connsiteY10" fmla="*/ 866715 h 907706"/>
                                      <a:gd name="connsiteX11" fmla="*/ 370357 w 952263"/>
                                      <a:gd name="connsiteY11" fmla="*/ 878758 h 907706"/>
                                      <a:gd name="connsiteX12" fmla="*/ 439334 w 952263"/>
                                      <a:gd name="connsiteY12" fmla="*/ 863109 h 907706"/>
                                      <a:gd name="connsiteX13" fmla="*/ 512111 w 952263"/>
                                      <a:gd name="connsiteY13" fmla="*/ 883781 h 907706"/>
                                      <a:gd name="connsiteX14" fmla="*/ 562218 w 952263"/>
                                      <a:gd name="connsiteY14" fmla="*/ 866019 h 907706"/>
                                      <a:gd name="connsiteX15" fmla="*/ 623902 w 952263"/>
                                      <a:gd name="connsiteY15" fmla="*/ 878566 h 907706"/>
                                      <a:gd name="connsiteX16" fmla="*/ 644812 w 952263"/>
                                      <a:gd name="connsiteY16" fmla="*/ 867065 h 907706"/>
                                      <a:gd name="connsiteX17" fmla="*/ 664677 w 952263"/>
                                      <a:gd name="connsiteY17" fmla="*/ 884839 h 907706"/>
                                      <a:gd name="connsiteX18" fmla="*/ 703359 w 952263"/>
                                      <a:gd name="connsiteY18" fmla="*/ 874384 h 907706"/>
                                      <a:gd name="connsiteX19" fmla="*/ 760863 w 952263"/>
                                      <a:gd name="connsiteY19" fmla="*/ 898431 h 907706"/>
                                      <a:gd name="connsiteX20" fmla="*/ 757569 w 952263"/>
                                      <a:gd name="connsiteY20" fmla="*/ 695127 h 907706"/>
                                      <a:gd name="connsiteX21" fmla="*/ 801205 w 952263"/>
                                      <a:gd name="connsiteY21" fmla="*/ 591408 h 907706"/>
                                      <a:gd name="connsiteX22" fmla="*/ 828358 w 952263"/>
                                      <a:gd name="connsiteY22" fmla="*/ 521554 h 907706"/>
                                      <a:gd name="connsiteX23" fmla="*/ 829451 w 952263"/>
                                      <a:gd name="connsiteY23" fmla="*/ 458179 h 907706"/>
                                      <a:gd name="connsiteX24" fmla="*/ 869620 w 952263"/>
                                      <a:gd name="connsiteY24" fmla="*/ 460732 h 907706"/>
                                      <a:gd name="connsiteX25" fmla="*/ 888110 w 952263"/>
                                      <a:gd name="connsiteY25" fmla="*/ 416758 h 907706"/>
                                      <a:gd name="connsiteX26" fmla="*/ 902773 w 952263"/>
                                      <a:gd name="connsiteY26" fmla="*/ 383174 h 907706"/>
                                      <a:gd name="connsiteX27" fmla="*/ 913502 w 952263"/>
                                      <a:gd name="connsiteY27" fmla="*/ 327695 h 907706"/>
                                      <a:gd name="connsiteX28" fmla="*/ 950845 w 952263"/>
                                      <a:gd name="connsiteY28" fmla="*/ 283734 h 907706"/>
                                      <a:gd name="connsiteX0" fmla="*/ 950845 w 952263"/>
                                      <a:gd name="connsiteY0" fmla="*/ 283734 h 911340"/>
                                      <a:gd name="connsiteX1" fmla="*/ 952263 w 952263"/>
                                      <a:gd name="connsiteY1" fmla="*/ 13253 h 911340"/>
                                      <a:gd name="connsiteX2" fmla="*/ 204462 w 952263"/>
                                      <a:gd name="connsiteY2" fmla="*/ 0 h 911340"/>
                                      <a:gd name="connsiteX3" fmla="*/ 0 w 952263"/>
                                      <a:gd name="connsiteY3" fmla="*/ 323732 h 911340"/>
                                      <a:gd name="connsiteX4" fmla="*/ 0 w 952263"/>
                                      <a:gd name="connsiteY4" fmla="*/ 864280 h 911340"/>
                                      <a:gd name="connsiteX5" fmla="*/ 80962 w 952263"/>
                                      <a:gd name="connsiteY5" fmla="*/ 860353 h 911340"/>
                                      <a:gd name="connsiteX6" fmla="*/ 146421 w 952263"/>
                                      <a:gd name="connsiteY6" fmla="*/ 888409 h 911340"/>
                                      <a:gd name="connsiteX7" fmla="*/ 193179 w 952263"/>
                                      <a:gd name="connsiteY7" fmla="*/ 874898 h 911340"/>
                                      <a:gd name="connsiteX8" fmla="*/ 239936 w 952263"/>
                                      <a:gd name="connsiteY8" fmla="*/ 864508 h 911340"/>
                                      <a:gd name="connsiteX9" fmla="*/ 277134 w 952263"/>
                                      <a:gd name="connsiteY9" fmla="*/ 876909 h 911340"/>
                                      <a:gd name="connsiteX10" fmla="*/ 319287 w 952263"/>
                                      <a:gd name="connsiteY10" fmla="*/ 866715 h 911340"/>
                                      <a:gd name="connsiteX11" fmla="*/ 370357 w 952263"/>
                                      <a:gd name="connsiteY11" fmla="*/ 878758 h 911340"/>
                                      <a:gd name="connsiteX12" fmla="*/ 439334 w 952263"/>
                                      <a:gd name="connsiteY12" fmla="*/ 863109 h 911340"/>
                                      <a:gd name="connsiteX13" fmla="*/ 512111 w 952263"/>
                                      <a:gd name="connsiteY13" fmla="*/ 883781 h 911340"/>
                                      <a:gd name="connsiteX14" fmla="*/ 562218 w 952263"/>
                                      <a:gd name="connsiteY14" fmla="*/ 866019 h 911340"/>
                                      <a:gd name="connsiteX15" fmla="*/ 623902 w 952263"/>
                                      <a:gd name="connsiteY15" fmla="*/ 878566 h 911340"/>
                                      <a:gd name="connsiteX16" fmla="*/ 644812 w 952263"/>
                                      <a:gd name="connsiteY16" fmla="*/ 867065 h 911340"/>
                                      <a:gd name="connsiteX17" fmla="*/ 664677 w 952263"/>
                                      <a:gd name="connsiteY17" fmla="*/ 884839 h 911340"/>
                                      <a:gd name="connsiteX18" fmla="*/ 703359 w 952263"/>
                                      <a:gd name="connsiteY18" fmla="*/ 874384 h 911340"/>
                                      <a:gd name="connsiteX19" fmla="*/ 760863 w 952263"/>
                                      <a:gd name="connsiteY19" fmla="*/ 898431 h 911340"/>
                                      <a:gd name="connsiteX20" fmla="*/ 808583 w 952263"/>
                                      <a:gd name="connsiteY20" fmla="*/ 642062 h 911340"/>
                                      <a:gd name="connsiteX21" fmla="*/ 801205 w 952263"/>
                                      <a:gd name="connsiteY21" fmla="*/ 591408 h 911340"/>
                                      <a:gd name="connsiteX22" fmla="*/ 828358 w 952263"/>
                                      <a:gd name="connsiteY22" fmla="*/ 521554 h 911340"/>
                                      <a:gd name="connsiteX23" fmla="*/ 829451 w 952263"/>
                                      <a:gd name="connsiteY23" fmla="*/ 458179 h 911340"/>
                                      <a:gd name="connsiteX24" fmla="*/ 869620 w 952263"/>
                                      <a:gd name="connsiteY24" fmla="*/ 460732 h 911340"/>
                                      <a:gd name="connsiteX25" fmla="*/ 888110 w 952263"/>
                                      <a:gd name="connsiteY25" fmla="*/ 416758 h 911340"/>
                                      <a:gd name="connsiteX26" fmla="*/ 902773 w 952263"/>
                                      <a:gd name="connsiteY26" fmla="*/ 383174 h 911340"/>
                                      <a:gd name="connsiteX27" fmla="*/ 913502 w 952263"/>
                                      <a:gd name="connsiteY27" fmla="*/ 327695 h 911340"/>
                                      <a:gd name="connsiteX28" fmla="*/ 950845 w 952263"/>
                                      <a:gd name="connsiteY28" fmla="*/ 283734 h 911340"/>
                                      <a:gd name="connsiteX0" fmla="*/ 950845 w 952263"/>
                                      <a:gd name="connsiteY0" fmla="*/ 283734 h 898314"/>
                                      <a:gd name="connsiteX1" fmla="*/ 952263 w 952263"/>
                                      <a:gd name="connsiteY1" fmla="*/ 13253 h 898314"/>
                                      <a:gd name="connsiteX2" fmla="*/ 204462 w 952263"/>
                                      <a:gd name="connsiteY2" fmla="*/ 0 h 898314"/>
                                      <a:gd name="connsiteX3" fmla="*/ 0 w 952263"/>
                                      <a:gd name="connsiteY3" fmla="*/ 323732 h 898314"/>
                                      <a:gd name="connsiteX4" fmla="*/ 0 w 952263"/>
                                      <a:gd name="connsiteY4" fmla="*/ 864280 h 898314"/>
                                      <a:gd name="connsiteX5" fmla="*/ 80962 w 952263"/>
                                      <a:gd name="connsiteY5" fmla="*/ 860353 h 898314"/>
                                      <a:gd name="connsiteX6" fmla="*/ 146421 w 952263"/>
                                      <a:gd name="connsiteY6" fmla="*/ 888409 h 898314"/>
                                      <a:gd name="connsiteX7" fmla="*/ 193179 w 952263"/>
                                      <a:gd name="connsiteY7" fmla="*/ 874898 h 898314"/>
                                      <a:gd name="connsiteX8" fmla="*/ 239936 w 952263"/>
                                      <a:gd name="connsiteY8" fmla="*/ 864508 h 898314"/>
                                      <a:gd name="connsiteX9" fmla="*/ 277134 w 952263"/>
                                      <a:gd name="connsiteY9" fmla="*/ 876909 h 898314"/>
                                      <a:gd name="connsiteX10" fmla="*/ 319287 w 952263"/>
                                      <a:gd name="connsiteY10" fmla="*/ 866715 h 898314"/>
                                      <a:gd name="connsiteX11" fmla="*/ 370357 w 952263"/>
                                      <a:gd name="connsiteY11" fmla="*/ 878758 h 898314"/>
                                      <a:gd name="connsiteX12" fmla="*/ 439334 w 952263"/>
                                      <a:gd name="connsiteY12" fmla="*/ 863109 h 898314"/>
                                      <a:gd name="connsiteX13" fmla="*/ 512111 w 952263"/>
                                      <a:gd name="connsiteY13" fmla="*/ 883781 h 898314"/>
                                      <a:gd name="connsiteX14" fmla="*/ 562218 w 952263"/>
                                      <a:gd name="connsiteY14" fmla="*/ 866019 h 898314"/>
                                      <a:gd name="connsiteX15" fmla="*/ 623902 w 952263"/>
                                      <a:gd name="connsiteY15" fmla="*/ 878566 h 898314"/>
                                      <a:gd name="connsiteX16" fmla="*/ 644812 w 952263"/>
                                      <a:gd name="connsiteY16" fmla="*/ 867065 h 898314"/>
                                      <a:gd name="connsiteX17" fmla="*/ 664677 w 952263"/>
                                      <a:gd name="connsiteY17" fmla="*/ 884839 h 898314"/>
                                      <a:gd name="connsiteX18" fmla="*/ 703359 w 952263"/>
                                      <a:gd name="connsiteY18" fmla="*/ 874384 h 898314"/>
                                      <a:gd name="connsiteX19" fmla="*/ 657418 w 952263"/>
                                      <a:gd name="connsiteY19" fmla="*/ 608469 h 898314"/>
                                      <a:gd name="connsiteX20" fmla="*/ 808583 w 952263"/>
                                      <a:gd name="connsiteY20" fmla="*/ 642062 h 898314"/>
                                      <a:gd name="connsiteX21" fmla="*/ 801205 w 952263"/>
                                      <a:gd name="connsiteY21" fmla="*/ 591408 h 898314"/>
                                      <a:gd name="connsiteX22" fmla="*/ 828358 w 952263"/>
                                      <a:gd name="connsiteY22" fmla="*/ 521554 h 898314"/>
                                      <a:gd name="connsiteX23" fmla="*/ 829451 w 952263"/>
                                      <a:gd name="connsiteY23" fmla="*/ 458179 h 898314"/>
                                      <a:gd name="connsiteX24" fmla="*/ 869620 w 952263"/>
                                      <a:gd name="connsiteY24" fmla="*/ 460732 h 898314"/>
                                      <a:gd name="connsiteX25" fmla="*/ 888110 w 952263"/>
                                      <a:gd name="connsiteY25" fmla="*/ 416758 h 898314"/>
                                      <a:gd name="connsiteX26" fmla="*/ 902773 w 952263"/>
                                      <a:gd name="connsiteY26" fmla="*/ 383174 h 898314"/>
                                      <a:gd name="connsiteX27" fmla="*/ 913502 w 952263"/>
                                      <a:gd name="connsiteY27" fmla="*/ 327695 h 898314"/>
                                      <a:gd name="connsiteX28" fmla="*/ 950845 w 952263"/>
                                      <a:gd name="connsiteY28" fmla="*/ 283734 h 898314"/>
                                      <a:gd name="connsiteX0" fmla="*/ 950845 w 952263"/>
                                      <a:gd name="connsiteY0" fmla="*/ 283734 h 897286"/>
                                      <a:gd name="connsiteX1" fmla="*/ 952263 w 952263"/>
                                      <a:gd name="connsiteY1" fmla="*/ 13253 h 897286"/>
                                      <a:gd name="connsiteX2" fmla="*/ 204462 w 952263"/>
                                      <a:gd name="connsiteY2" fmla="*/ 0 h 897286"/>
                                      <a:gd name="connsiteX3" fmla="*/ 0 w 952263"/>
                                      <a:gd name="connsiteY3" fmla="*/ 323732 h 897286"/>
                                      <a:gd name="connsiteX4" fmla="*/ 0 w 952263"/>
                                      <a:gd name="connsiteY4" fmla="*/ 864280 h 897286"/>
                                      <a:gd name="connsiteX5" fmla="*/ 80962 w 952263"/>
                                      <a:gd name="connsiteY5" fmla="*/ 860353 h 897286"/>
                                      <a:gd name="connsiteX6" fmla="*/ 146421 w 952263"/>
                                      <a:gd name="connsiteY6" fmla="*/ 888409 h 897286"/>
                                      <a:gd name="connsiteX7" fmla="*/ 193179 w 952263"/>
                                      <a:gd name="connsiteY7" fmla="*/ 874898 h 897286"/>
                                      <a:gd name="connsiteX8" fmla="*/ 239936 w 952263"/>
                                      <a:gd name="connsiteY8" fmla="*/ 864508 h 897286"/>
                                      <a:gd name="connsiteX9" fmla="*/ 277134 w 952263"/>
                                      <a:gd name="connsiteY9" fmla="*/ 876909 h 897286"/>
                                      <a:gd name="connsiteX10" fmla="*/ 319287 w 952263"/>
                                      <a:gd name="connsiteY10" fmla="*/ 866715 h 897286"/>
                                      <a:gd name="connsiteX11" fmla="*/ 370357 w 952263"/>
                                      <a:gd name="connsiteY11" fmla="*/ 878758 h 897286"/>
                                      <a:gd name="connsiteX12" fmla="*/ 439334 w 952263"/>
                                      <a:gd name="connsiteY12" fmla="*/ 863109 h 897286"/>
                                      <a:gd name="connsiteX13" fmla="*/ 512111 w 952263"/>
                                      <a:gd name="connsiteY13" fmla="*/ 883781 h 897286"/>
                                      <a:gd name="connsiteX14" fmla="*/ 562218 w 952263"/>
                                      <a:gd name="connsiteY14" fmla="*/ 866019 h 897286"/>
                                      <a:gd name="connsiteX15" fmla="*/ 623902 w 952263"/>
                                      <a:gd name="connsiteY15" fmla="*/ 878566 h 897286"/>
                                      <a:gd name="connsiteX16" fmla="*/ 644812 w 952263"/>
                                      <a:gd name="connsiteY16" fmla="*/ 867065 h 897286"/>
                                      <a:gd name="connsiteX17" fmla="*/ 664677 w 952263"/>
                                      <a:gd name="connsiteY17" fmla="*/ 884839 h 897286"/>
                                      <a:gd name="connsiteX18" fmla="*/ 548899 w 952263"/>
                                      <a:gd name="connsiteY18" fmla="*/ 652647 h 897286"/>
                                      <a:gd name="connsiteX19" fmla="*/ 657418 w 952263"/>
                                      <a:gd name="connsiteY19" fmla="*/ 608469 h 897286"/>
                                      <a:gd name="connsiteX20" fmla="*/ 808583 w 952263"/>
                                      <a:gd name="connsiteY20" fmla="*/ 642062 h 897286"/>
                                      <a:gd name="connsiteX21" fmla="*/ 801205 w 952263"/>
                                      <a:gd name="connsiteY21" fmla="*/ 591408 h 897286"/>
                                      <a:gd name="connsiteX22" fmla="*/ 828358 w 952263"/>
                                      <a:gd name="connsiteY22" fmla="*/ 521554 h 897286"/>
                                      <a:gd name="connsiteX23" fmla="*/ 829451 w 952263"/>
                                      <a:gd name="connsiteY23" fmla="*/ 458179 h 897286"/>
                                      <a:gd name="connsiteX24" fmla="*/ 869620 w 952263"/>
                                      <a:gd name="connsiteY24" fmla="*/ 460732 h 897286"/>
                                      <a:gd name="connsiteX25" fmla="*/ 888110 w 952263"/>
                                      <a:gd name="connsiteY25" fmla="*/ 416758 h 897286"/>
                                      <a:gd name="connsiteX26" fmla="*/ 902773 w 952263"/>
                                      <a:gd name="connsiteY26" fmla="*/ 383174 h 897286"/>
                                      <a:gd name="connsiteX27" fmla="*/ 913502 w 952263"/>
                                      <a:gd name="connsiteY27" fmla="*/ 327695 h 897286"/>
                                      <a:gd name="connsiteX28" fmla="*/ 950845 w 952263"/>
                                      <a:gd name="connsiteY28" fmla="*/ 283734 h 897286"/>
                                      <a:gd name="connsiteX0" fmla="*/ 950845 w 952263"/>
                                      <a:gd name="connsiteY0" fmla="*/ 283734 h 898780"/>
                                      <a:gd name="connsiteX1" fmla="*/ 952263 w 952263"/>
                                      <a:gd name="connsiteY1" fmla="*/ 13253 h 898780"/>
                                      <a:gd name="connsiteX2" fmla="*/ 204462 w 952263"/>
                                      <a:gd name="connsiteY2" fmla="*/ 0 h 898780"/>
                                      <a:gd name="connsiteX3" fmla="*/ 0 w 952263"/>
                                      <a:gd name="connsiteY3" fmla="*/ 323732 h 898780"/>
                                      <a:gd name="connsiteX4" fmla="*/ 0 w 952263"/>
                                      <a:gd name="connsiteY4" fmla="*/ 864280 h 898780"/>
                                      <a:gd name="connsiteX5" fmla="*/ 80962 w 952263"/>
                                      <a:gd name="connsiteY5" fmla="*/ 860353 h 898780"/>
                                      <a:gd name="connsiteX6" fmla="*/ 146421 w 952263"/>
                                      <a:gd name="connsiteY6" fmla="*/ 888409 h 898780"/>
                                      <a:gd name="connsiteX7" fmla="*/ 193179 w 952263"/>
                                      <a:gd name="connsiteY7" fmla="*/ 874898 h 898780"/>
                                      <a:gd name="connsiteX8" fmla="*/ 239936 w 952263"/>
                                      <a:gd name="connsiteY8" fmla="*/ 864508 h 898780"/>
                                      <a:gd name="connsiteX9" fmla="*/ 277134 w 952263"/>
                                      <a:gd name="connsiteY9" fmla="*/ 876909 h 898780"/>
                                      <a:gd name="connsiteX10" fmla="*/ 319287 w 952263"/>
                                      <a:gd name="connsiteY10" fmla="*/ 866715 h 898780"/>
                                      <a:gd name="connsiteX11" fmla="*/ 370357 w 952263"/>
                                      <a:gd name="connsiteY11" fmla="*/ 878758 h 898780"/>
                                      <a:gd name="connsiteX12" fmla="*/ 439334 w 952263"/>
                                      <a:gd name="connsiteY12" fmla="*/ 863109 h 898780"/>
                                      <a:gd name="connsiteX13" fmla="*/ 512111 w 952263"/>
                                      <a:gd name="connsiteY13" fmla="*/ 883781 h 898780"/>
                                      <a:gd name="connsiteX14" fmla="*/ 562218 w 952263"/>
                                      <a:gd name="connsiteY14" fmla="*/ 866019 h 898780"/>
                                      <a:gd name="connsiteX15" fmla="*/ 623902 w 952263"/>
                                      <a:gd name="connsiteY15" fmla="*/ 878566 h 898780"/>
                                      <a:gd name="connsiteX16" fmla="*/ 432253 w 952263"/>
                                      <a:gd name="connsiteY16" fmla="*/ 552465 h 898780"/>
                                      <a:gd name="connsiteX17" fmla="*/ 664677 w 952263"/>
                                      <a:gd name="connsiteY17" fmla="*/ 884839 h 898780"/>
                                      <a:gd name="connsiteX18" fmla="*/ 548899 w 952263"/>
                                      <a:gd name="connsiteY18" fmla="*/ 652647 h 898780"/>
                                      <a:gd name="connsiteX19" fmla="*/ 657418 w 952263"/>
                                      <a:gd name="connsiteY19" fmla="*/ 608469 h 898780"/>
                                      <a:gd name="connsiteX20" fmla="*/ 808583 w 952263"/>
                                      <a:gd name="connsiteY20" fmla="*/ 642062 h 898780"/>
                                      <a:gd name="connsiteX21" fmla="*/ 801205 w 952263"/>
                                      <a:gd name="connsiteY21" fmla="*/ 591408 h 898780"/>
                                      <a:gd name="connsiteX22" fmla="*/ 828358 w 952263"/>
                                      <a:gd name="connsiteY22" fmla="*/ 521554 h 898780"/>
                                      <a:gd name="connsiteX23" fmla="*/ 829451 w 952263"/>
                                      <a:gd name="connsiteY23" fmla="*/ 458179 h 898780"/>
                                      <a:gd name="connsiteX24" fmla="*/ 869620 w 952263"/>
                                      <a:gd name="connsiteY24" fmla="*/ 460732 h 898780"/>
                                      <a:gd name="connsiteX25" fmla="*/ 888110 w 952263"/>
                                      <a:gd name="connsiteY25" fmla="*/ 416758 h 898780"/>
                                      <a:gd name="connsiteX26" fmla="*/ 902773 w 952263"/>
                                      <a:gd name="connsiteY26" fmla="*/ 383174 h 898780"/>
                                      <a:gd name="connsiteX27" fmla="*/ 913502 w 952263"/>
                                      <a:gd name="connsiteY27" fmla="*/ 327695 h 898780"/>
                                      <a:gd name="connsiteX28" fmla="*/ 950845 w 952263"/>
                                      <a:gd name="connsiteY28" fmla="*/ 283734 h 898780"/>
                                      <a:gd name="connsiteX0" fmla="*/ 950845 w 952263"/>
                                      <a:gd name="connsiteY0" fmla="*/ 283734 h 892278"/>
                                      <a:gd name="connsiteX1" fmla="*/ 952263 w 952263"/>
                                      <a:gd name="connsiteY1" fmla="*/ 13253 h 892278"/>
                                      <a:gd name="connsiteX2" fmla="*/ 204462 w 952263"/>
                                      <a:gd name="connsiteY2" fmla="*/ 0 h 892278"/>
                                      <a:gd name="connsiteX3" fmla="*/ 0 w 952263"/>
                                      <a:gd name="connsiteY3" fmla="*/ 323732 h 892278"/>
                                      <a:gd name="connsiteX4" fmla="*/ 0 w 952263"/>
                                      <a:gd name="connsiteY4" fmla="*/ 864280 h 892278"/>
                                      <a:gd name="connsiteX5" fmla="*/ 80962 w 952263"/>
                                      <a:gd name="connsiteY5" fmla="*/ 860353 h 892278"/>
                                      <a:gd name="connsiteX6" fmla="*/ 146421 w 952263"/>
                                      <a:gd name="connsiteY6" fmla="*/ 888409 h 892278"/>
                                      <a:gd name="connsiteX7" fmla="*/ 193179 w 952263"/>
                                      <a:gd name="connsiteY7" fmla="*/ 874898 h 892278"/>
                                      <a:gd name="connsiteX8" fmla="*/ 239936 w 952263"/>
                                      <a:gd name="connsiteY8" fmla="*/ 864508 h 892278"/>
                                      <a:gd name="connsiteX9" fmla="*/ 277134 w 952263"/>
                                      <a:gd name="connsiteY9" fmla="*/ 876909 h 892278"/>
                                      <a:gd name="connsiteX10" fmla="*/ 319287 w 952263"/>
                                      <a:gd name="connsiteY10" fmla="*/ 866715 h 892278"/>
                                      <a:gd name="connsiteX11" fmla="*/ 370357 w 952263"/>
                                      <a:gd name="connsiteY11" fmla="*/ 878758 h 892278"/>
                                      <a:gd name="connsiteX12" fmla="*/ 439334 w 952263"/>
                                      <a:gd name="connsiteY12" fmla="*/ 863109 h 892278"/>
                                      <a:gd name="connsiteX13" fmla="*/ 512111 w 952263"/>
                                      <a:gd name="connsiteY13" fmla="*/ 883781 h 892278"/>
                                      <a:gd name="connsiteX14" fmla="*/ 562218 w 952263"/>
                                      <a:gd name="connsiteY14" fmla="*/ 866019 h 892278"/>
                                      <a:gd name="connsiteX15" fmla="*/ 282390 w 952263"/>
                                      <a:gd name="connsiteY15" fmla="*/ 611346 h 892278"/>
                                      <a:gd name="connsiteX16" fmla="*/ 432253 w 952263"/>
                                      <a:gd name="connsiteY16" fmla="*/ 552465 h 892278"/>
                                      <a:gd name="connsiteX17" fmla="*/ 664677 w 952263"/>
                                      <a:gd name="connsiteY17" fmla="*/ 884839 h 892278"/>
                                      <a:gd name="connsiteX18" fmla="*/ 548899 w 952263"/>
                                      <a:gd name="connsiteY18" fmla="*/ 652647 h 892278"/>
                                      <a:gd name="connsiteX19" fmla="*/ 657418 w 952263"/>
                                      <a:gd name="connsiteY19" fmla="*/ 608469 h 892278"/>
                                      <a:gd name="connsiteX20" fmla="*/ 808583 w 952263"/>
                                      <a:gd name="connsiteY20" fmla="*/ 642062 h 892278"/>
                                      <a:gd name="connsiteX21" fmla="*/ 801205 w 952263"/>
                                      <a:gd name="connsiteY21" fmla="*/ 591408 h 892278"/>
                                      <a:gd name="connsiteX22" fmla="*/ 828358 w 952263"/>
                                      <a:gd name="connsiteY22" fmla="*/ 521554 h 892278"/>
                                      <a:gd name="connsiteX23" fmla="*/ 829451 w 952263"/>
                                      <a:gd name="connsiteY23" fmla="*/ 458179 h 892278"/>
                                      <a:gd name="connsiteX24" fmla="*/ 869620 w 952263"/>
                                      <a:gd name="connsiteY24" fmla="*/ 460732 h 892278"/>
                                      <a:gd name="connsiteX25" fmla="*/ 888110 w 952263"/>
                                      <a:gd name="connsiteY25" fmla="*/ 416758 h 892278"/>
                                      <a:gd name="connsiteX26" fmla="*/ 902773 w 952263"/>
                                      <a:gd name="connsiteY26" fmla="*/ 383174 h 892278"/>
                                      <a:gd name="connsiteX27" fmla="*/ 913502 w 952263"/>
                                      <a:gd name="connsiteY27" fmla="*/ 327695 h 892278"/>
                                      <a:gd name="connsiteX28" fmla="*/ 950845 w 952263"/>
                                      <a:gd name="connsiteY28" fmla="*/ 283734 h 892278"/>
                                      <a:gd name="connsiteX0" fmla="*/ 950845 w 952263"/>
                                      <a:gd name="connsiteY0" fmla="*/ 283734 h 892278"/>
                                      <a:gd name="connsiteX1" fmla="*/ 952263 w 952263"/>
                                      <a:gd name="connsiteY1" fmla="*/ 13253 h 892278"/>
                                      <a:gd name="connsiteX2" fmla="*/ 204462 w 952263"/>
                                      <a:gd name="connsiteY2" fmla="*/ 0 h 892278"/>
                                      <a:gd name="connsiteX3" fmla="*/ 0 w 952263"/>
                                      <a:gd name="connsiteY3" fmla="*/ 323732 h 892278"/>
                                      <a:gd name="connsiteX4" fmla="*/ 0 w 952263"/>
                                      <a:gd name="connsiteY4" fmla="*/ 864280 h 892278"/>
                                      <a:gd name="connsiteX5" fmla="*/ 80962 w 952263"/>
                                      <a:gd name="connsiteY5" fmla="*/ 860353 h 892278"/>
                                      <a:gd name="connsiteX6" fmla="*/ 146421 w 952263"/>
                                      <a:gd name="connsiteY6" fmla="*/ 888409 h 892278"/>
                                      <a:gd name="connsiteX7" fmla="*/ 193179 w 952263"/>
                                      <a:gd name="connsiteY7" fmla="*/ 874898 h 892278"/>
                                      <a:gd name="connsiteX8" fmla="*/ 239936 w 952263"/>
                                      <a:gd name="connsiteY8" fmla="*/ 864508 h 892278"/>
                                      <a:gd name="connsiteX9" fmla="*/ 277134 w 952263"/>
                                      <a:gd name="connsiteY9" fmla="*/ 876909 h 892278"/>
                                      <a:gd name="connsiteX10" fmla="*/ 319287 w 952263"/>
                                      <a:gd name="connsiteY10" fmla="*/ 866715 h 892278"/>
                                      <a:gd name="connsiteX11" fmla="*/ 370357 w 952263"/>
                                      <a:gd name="connsiteY11" fmla="*/ 878758 h 892278"/>
                                      <a:gd name="connsiteX12" fmla="*/ 439334 w 952263"/>
                                      <a:gd name="connsiteY12" fmla="*/ 863109 h 892278"/>
                                      <a:gd name="connsiteX13" fmla="*/ 512111 w 952263"/>
                                      <a:gd name="connsiteY13" fmla="*/ 883781 h 892278"/>
                                      <a:gd name="connsiteX14" fmla="*/ 562218 w 952263"/>
                                      <a:gd name="connsiteY14" fmla="*/ 866019 h 892278"/>
                                      <a:gd name="connsiteX15" fmla="*/ 282390 w 952263"/>
                                      <a:gd name="connsiteY15" fmla="*/ 611346 h 892278"/>
                                      <a:gd name="connsiteX16" fmla="*/ 432253 w 952263"/>
                                      <a:gd name="connsiteY16" fmla="*/ 552465 h 892278"/>
                                      <a:gd name="connsiteX17" fmla="*/ 504549 w 952263"/>
                                      <a:gd name="connsiteY17" fmla="*/ 539917 h 892278"/>
                                      <a:gd name="connsiteX18" fmla="*/ 548899 w 952263"/>
                                      <a:gd name="connsiteY18" fmla="*/ 652647 h 892278"/>
                                      <a:gd name="connsiteX19" fmla="*/ 657418 w 952263"/>
                                      <a:gd name="connsiteY19" fmla="*/ 608469 h 892278"/>
                                      <a:gd name="connsiteX20" fmla="*/ 808583 w 952263"/>
                                      <a:gd name="connsiteY20" fmla="*/ 642062 h 892278"/>
                                      <a:gd name="connsiteX21" fmla="*/ 801205 w 952263"/>
                                      <a:gd name="connsiteY21" fmla="*/ 591408 h 892278"/>
                                      <a:gd name="connsiteX22" fmla="*/ 828358 w 952263"/>
                                      <a:gd name="connsiteY22" fmla="*/ 521554 h 892278"/>
                                      <a:gd name="connsiteX23" fmla="*/ 829451 w 952263"/>
                                      <a:gd name="connsiteY23" fmla="*/ 458179 h 892278"/>
                                      <a:gd name="connsiteX24" fmla="*/ 869620 w 952263"/>
                                      <a:gd name="connsiteY24" fmla="*/ 460732 h 892278"/>
                                      <a:gd name="connsiteX25" fmla="*/ 888110 w 952263"/>
                                      <a:gd name="connsiteY25" fmla="*/ 416758 h 892278"/>
                                      <a:gd name="connsiteX26" fmla="*/ 902773 w 952263"/>
                                      <a:gd name="connsiteY26" fmla="*/ 383174 h 892278"/>
                                      <a:gd name="connsiteX27" fmla="*/ 913502 w 952263"/>
                                      <a:gd name="connsiteY27" fmla="*/ 327695 h 892278"/>
                                      <a:gd name="connsiteX28" fmla="*/ 950845 w 952263"/>
                                      <a:gd name="connsiteY28" fmla="*/ 283734 h 892278"/>
                                      <a:gd name="connsiteX0" fmla="*/ 950845 w 952263"/>
                                      <a:gd name="connsiteY0" fmla="*/ 283734 h 891520"/>
                                      <a:gd name="connsiteX1" fmla="*/ 952263 w 952263"/>
                                      <a:gd name="connsiteY1" fmla="*/ 13253 h 891520"/>
                                      <a:gd name="connsiteX2" fmla="*/ 204462 w 952263"/>
                                      <a:gd name="connsiteY2" fmla="*/ 0 h 891520"/>
                                      <a:gd name="connsiteX3" fmla="*/ 0 w 952263"/>
                                      <a:gd name="connsiteY3" fmla="*/ 323732 h 891520"/>
                                      <a:gd name="connsiteX4" fmla="*/ 0 w 952263"/>
                                      <a:gd name="connsiteY4" fmla="*/ 864280 h 891520"/>
                                      <a:gd name="connsiteX5" fmla="*/ 80962 w 952263"/>
                                      <a:gd name="connsiteY5" fmla="*/ 860353 h 891520"/>
                                      <a:gd name="connsiteX6" fmla="*/ 146421 w 952263"/>
                                      <a:gd name="connsiteY6" fmla="*/ 888409 h 891520"/>
                                      <a:gd name="connsiteX7" fmla="*/ 193179 w 952263"/>
                                      <a:gd name="connsiteY7" fmla="*/ 874898 h 891520"/>
                                      <a:gd name="connsiteX8" fmla="*/ 239936 w 952263"/>
                                      <a:gd name="connsiteY8" fmla="*/ 864508 h 891520"/>
                                      <a:gd name="connsiteX9" fmla="*/ 277134 w 952263"/>
                                      <a:gd name="connsiteY9" fmla="*/ 876909 h 891520"/>
                                      <a:gd name="connsiteX10" fmla="*/ 319287 w 952263"/>
                                      <a:gd name="connsiteY10" fmla="*/ 866715 h 891520"/>
                                      <a:gd name="connsiteX11" fmla="*/ 370357 w 952263"/>
                                      <a:gd name="connsiteY11" fmla="*/ 878758 h 891520"/>
                                      <a:gd name="connsiteX12" fmla="*/ 439334 w 952263"/>
                                      <a:gd name="connsiteY12" fmla="*/ 863109 h 891520"/>
                                      <a:gd name="connsiteX13" fmla="*/ 512111 w 952263"/>
                                      <a:gd name="connsiteY13" fmla="*/ 883781 h 891520"/>
                                      <a:gd name="connsiteX14" fmla="*/ 243379 w 952263"/>
                                      <a:gd name="connsiteY14" fmla="*/ 710614 h 891520"/>
                                      <a:gd name="connsiteX15" fmla="*/ 282390 w 952263"/>
                                      <a:gd name="connsiteY15" fmla="*/ 611346 h 891520"/>
                                      <a:gd name="connsiteX16" fmla="*/ 432253 w 952263"/>
                                      <a:gd name="connsiteY16" fmla="*/ 552465 h 891520"/>
                                      <a:gd name="connsiteX17" fmla="*/ 504549 w 952263"/>
                                      <a:gd name="connsiteY17" fmla="*/ 539917 h 891520"/>
                                      <a:gd name="connsiteX18" fmla="*/ 548899 w 952263"/>
                                      <a:gd name="connsiteY18" fmla="*/ 652647 h 891520"/>
                                      <a:gd name="connsiteX19" fmla="*/ 657418 w 952263"/>
                                      <a:gd name="connsiteY19" fmla="*/ 608469 h 891520"/>
                                      <a:gd name="connsiteX20" fmla="*/ 808583 w 952263"/>
                                      <a:gd name="connsiteY20" fmla="*/ 642062 h 891520"/>
                                      <a:gd name="connsiteX21" fmla="*/ 801205 w 952263"/>
                                      <a:gd name="connsiteY21" fmla="*/ 591408 h 891520"/>
                                      <a:gd name="connsiteX22" fmla="*/ 828358 w 952263"/>
                                      <a:gd name="connsiteY22" fmla="*/ 521554 h 891520"/>
                                      <a:gd name="connsiteX23" fmla="*/ 829451 w 952263"/>
                                      <a:gd name="connsiteY23" fmla="*/ 458179 h 891520"/>
                                      <a:gd name="connsiteX24" fmla="*/ 869620 w 952263"/>
                                      <a:gd name="connsiteY24" fmla="*/ 460732 h 891520"/>
                                      <a:gd name="connsiteX25" fmla="*/ 888110 w 952263"/>
                                      <a:gd name="connsiteY25" fmla="*/ 416758 h 891520"/>
                                      <a:gd name="connsiteX26" fmla="*/ 902773 w 952263"/>
                                      <a:gd name="connsiteY26" fmla="*/ 383174 h 891520"/>
                                      <a:gd name="connsiteX27" fmla="*/ 913502 w 952263"/>
                                      <a:gd name="connsiteY27" fmla="*/ 327695 h 891520"/>
                                      <a:gd name="connsiteX28" fmla="*/ 950845 w 952263"/>
                                      <a:gd name="connsiteY28" fmla="*/ 283734 h 891520"/>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370357 w 952263"/>
                                      <a:gd name="connsiteY11" fmla="*/ 878758 h 888587"/>
                                      <a:gd name="connsiteX12" fmla="*/ 439334 w 952263"/>
                                      <a:gd name="connsiteY12" fmla="*/ 863109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370357 w 952263"/>
                                      <a:gd name="connsiteY11" fmla="*/ 878758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99699 w 952263"/>
                                      <a:gd name="connsiteY11" fmla="*/ 687345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77684 w 952263"/>
                                      <a:gd name="connsiteY13" fmla="*/ 502850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105367 w 952263"/>
                                      <a:gd name="connsiteY11" fmla="*/ 577424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90203"/>
                                      <a:gd name="connsiteX1" fmla="*/ 952263 w 952263"/>
                                      <a:gd name="connsiteY1" fmla="*/ 13253 h 890203"/>
                                      <a:gd name="connsiteX2" fmla="*/ 204462 w 952263"/>
                                      <a:gd name="connsiteY2" fmla="*/ 0 h 890203"/>
                                      <a:gd name="connsiteX3" fmla="*/ 0 w 952263"/>
                                      <a:gd name="connsiteY3" fmla="*/ 323732 h 890203"/>
                                      <a:gd name="connsiteX4" fmla="*/ 0 w 952263"/>
                                      <a:gd name="connsiteY4" fmla="*/ 864280 h 890203"/>
                                      <a:gd name="connsiteX5" fmla="*/ 80962 w 952263"/>
                                      <a:gd name="connsiteY5" fmla="*/ 860353 h 890203"/>
                                      <a:gd name="connsiteX6" fmla="*/ 146421 w 952263"/>
                                      <a:gd name="connsiteY6" fmla="*/ 888409 h 890203"/>
                                      <a:gd name="connsiteX7" fmla="*/ 193179 w 952263"/>
                                      <a:gd name="connsiteY7" fmla="*/ 874898 h 890203"/>
                                      <a:gd name="connsiteX8" fmla="*/ 239936 w 952263"/>
                                      <a:gd name="connsiteY8" fmla="*/ 864508 h 890203"/>
                                      <a:gd name="connsiteX9" fmla="*/ 277134 w 952263"/>
                                      <a:gd name="connsiteY9" fmla="*/ 876909 h 890203"/>
                                      <a:gd name="connsiteX10" fmla="*/ 71299 w 952263"/>
                                      <a:gd name="connsiteY10" fmla="*/ 643084 h 890203"/>
                                      <a:gd name="connsiteX11" fmla="*/ 105367 w 952263"/>
                                      <a:gd name="connsiteY11" fmla="*/ 577424 h 890203"/>
                                      <a:gd name="connsiteX12" fmla="*/ 143168 w 952263"/>
                                      <a:gd name="connsiteY12" fmla="*/ 569356 h 890203"/>
                                      <a:gd name="connsiteX13" fmla="*/ 177684 w 952263"/>
                                      <a:gd name="connsiteY13" fmla="*/ 502850 h 890203"/>
                                      <a:gd name="connsiteX14" fmla="*/ 264634 w 952263"/>
                                      <a:gd name="connsiteY14" fmla="*/ 504039 h 890203"/>
                                      <a:gd name="connsiteX15" fmla="*/ 282390 w 952263"/>
                                      <a:gd name="connsiteY15" fmla="*/ 611346 h 890203"/>
                                      <a:gd name="connsiteX16" fmla="*/ 432253 w 952263"/>
                                      <a:gd name="connsiteY16" fmla="*/ 552465 h 890203"/>
                                      <a:gd name="connsiteX17" fmla="*/ 504549 w 952263"/>
                                      <a:gd name="connsiteY17" fmla="*/ 539917 h 890203"/>
                                      <a:gd name="connsiteX18" fmla="*/ 548899 w 952263"/>
                                      <a:gd name="connsiteY18" fmla="*/ 652647 h 890203"/>
                                      <a:gd name="connsiteX19" fmla="*/ 657418 w 952263"/>
                                      <a:gd name="connsiteY19" fmla="*/ 608469 h 890203"/>
                                      <a:gd name="connsiteX20" fmla="*/ 808583 w 952263"/>
                                      <a:gd name="connsiteY20" fmla="*/ 642062 h 890203"/>
                                      <a:gd name="connsiteX21" fmla="*/ 801205 w 952263"/>
                                      <a:gd name="connsiteY21" fmla="*/ 591408 h 890203"/>
                                      <a:gd name="connsiteX22" fmla="*/ 828358 w 952263"/>
                                      <a:gd name="connsiteY22" fmla="*/ 521554 h 890203"/>
                                      <a:gd name="connsiteX23" fmla="*/ 829451 w 952263"/>
                                      <a:gd name="connsiteY23" fmla="*/ 458179 h 890203"/>
                                      <a:gd name="connsiteX24" fmla="*/ 869620 w 952263"/>
                                      <a:gd name="connsiteY24" fmla="*/ 460732 h 890203"/>
                                      <a:gd name="connsiteX25" fmla="*/ 888110 w 952263"/>
                                      <a:gd name="connsiteY25" fmla="*/ 416758 h 890203"/>
                                      <a:gd name="connsiteX26" fmla="*/ 902773 w 952263"/>
                                      <a:gd name="connsiteY26" fmla="*/ 383174 h 890203"/>
                                      <a:gd name="connsiteX27" fmla="*/ 913502 w 952263"/>
                                      <a:gd name="connsiteY27" fmla="*/ 327695 h 890203"/>
                                      <a:gd name="connsiteX28" fmla="*/ 950845 w 952263"/>
                                      <a:gd name="connsiteY28" fmla="*/ 283734 h 890203"/>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51821 w 952263"/>
                                      <a:gd name="connsiteY9" fmla="*/ 706343 h 888587"/>
                                      <a:gd name="connsiteX10" fmla="*/ 71299 w 952263"/>
                                      <a:gd name="connsiteY10" fmla="*/ 643084 h 888587"/>
                                      <a:gd name="connsiteX11" fmla="*/ 105367 w 952263"/>
                                      <a:gd name="connsiteY11" fmla="*/ 577424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808583 w 952263"/>
                                      <a:gd name="connsiteY20" fmla="*/ 642062 h 889754"/>
                                      <a:gd name="connsiteX21" fmla="*/ 801205 w 952263"/>
                                      <a:gd name="connsiteY21" fmla="*/ 591408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801205 w 952263"/>
                                      <a:gd name="connsiteY21" fmla="*/ 591408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902773 w 952263"/>
                                      <a:gd name="connsiteY26" fmla="*/ 383174 h 889754"/>
                                      <a:gd name="connsiteX27" fmla="*/ 839815 w 952263"/>
                                      <a:gd name="connsiteY27" fmla="*/ 255679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861679 w 952263"/>
                                      <a:gd name="connsiteY26" fmla="*/ 350956 h 889754"/>
                                      <a:gd name="connsiteX27" fmla="*/ 839815 w 952263"/>
                                      <a:gd name="connsiteY27" fmla="*/ 255679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45598 w 952263"/>
                                      <a:gd name="connsiteY25" fmla="*/ 405387 h 889754"/>
                                      <a:gd name="connsiteX26" fmla="*/ 861679 w 952263"/>
                                      <a:gd name="connsiteY26" fmla="*/ 350956 h 889754"/>
                                      <a:gd name="connsiteX27" fmla="*/ 839815 w 952263"/>
                                      <a:gd name="connsiteY27" fmla="*/ 255679 h 889754"/>
                                      <a:gd name="connsiteX28" fmla="*/ 950845 w 952263"/>
                                      <a:gd name="connsiteY28" fmla="*/ 283734 h 889754"/>
                                      <a:gd name="connsiteX0" fmla="*/ 950845 w 952263"/>
                                      <a:gd name="connsiteY0" fmla="*/ 285630 h 891650"/>
                                      <a:gd name="connsiteX1" fmla="*/ 952263 w 952263"/>
                                      <a:gd name="connsiteY1" fmla="*/ 15149 h 891650"/>
                                      <a:gd name="connsiteX2" fmla="*/ 191708 w 952263"/>
                                      <a:gd name="connsiteY2" fmla="*/ 0 h 891650"/>
                                      <a:gd name="connsiteX3" fmla="*/ 0 w 952263"/>
                                      <a:gd name="connsiteY3" fmla="*/ 325628 h 891650"/>
                                      <a:gd name="connsiteX4" fmla="*/ 0 w 952263"/>
                                      <a:gd name="connsiteY4" fmla="*/ 866176 h 891650"/>
                                      <a:gd name="connsiteX5" fmla="*/ 80962 w 952263"/>
                                      <a:gd name="connsiteY5" fmla="*/ 862249 h 891650"/>
                                      <a:gd name="connsiteX6" fmla="*/ 146421 w 952263"/>
                                      <a:gd name="connsiteY6" fmla="*/ 890305 h 891650"/>
                                      <a:gd name="connsiteX7" fmla="*/ 193179 w 952263"/>
                                      <a:gd name="connsiteY7" fmla="*/ 876794 h 891650"/>
                                      <a:gd name="connsiteX8" fmla="*/ 42965 w 952263"/>
                                      <a:gd name="connsiteY8" fmla="*/ 767855 h 891650"/>
                                      <a:gd name="connsiteX9" fmla="*/ 51821 w 952263"/>
                                      <a:gd name="connsiteY9" fmla="*/ 708239 h 891650"/>
                                      <a:gd name="connsiteX10" fmla="*/ 71299 w 952263"/>
                                      <a:gd name="connsiteY10" fmla="*/ 644980 h 891650"/>
                                      <a:gd name="connsiteX11" fmla="*/ 105367 w 952263"/>
                                      <a:gd name="connsiteY11" fmla="*/ 579320 h 891650"/>
                                      <a:gd name="connsiteX12" fmla="*/ 143168 w 952263"/>
                                      <a:gd name="connsiteY12" fmla="*/ 571252 h 891650"/>
                                      <a:gd name="connsiteX13" fmla="*/ 177684 w 952263"/>
                                      <a:gd name="connsiteY13" fmla="*/ 504746 h 891650"/>
                                      <a:gd name="connsiteX14" fmla="*/ 264634 w 952263"/>
                                      <a:gd name="connsiteY14" fmla="*/ 505935 h 891650"/>
                                      <a:gd name="connsiteX15" fmla="*/ 282390 w 952263"/>
                                      <a:gd name="connsiteY15" fmla="*/ 613242 h 891650"/>
                                      <a:gd name="connsiteX16" fmla="*/ 432253 w 952263"/>
                                      <a:gd name="connsiteY16" fmla="*/ 554361 h 891650"/>
                                      <a:gd name="connsiteX17" fmla="*/ 504549 w 952263"/>
                                      <a:gd name="connsiteY17" fmla="*/ 541813 h 891650"/>
                                      <a:gd name="connsiteX18" fmla="*/ 548899 w 952263"/>
                                      <a:gd name="connsiteY18" fmla="*/ 654543 h 891650"/>
                                      <a:gd name="connsiteX19" fmla="*/ 657418 w 952263"/>
                                      <a:gd name="connsiteY19" fmla="*/ 610365 h 891650"/>
                                      <a:gd name="connsiteX20" fmla="*/ 709389 w 952263"/>
                                      <a:gd name="connsiteY20" fmla="*/ 543515 h 891650"/>
                                      <a:gd name="connsiteX21" fmla="*/ 758692 w 952263"/>
                                      <a:gd name="connsiteY21" fmla="*/ 519391 h 891650"/>
                                      <a:gd name="connsiteX22" fmla="*/ 790097 w 952263"/>
                                      <a:gd name="connsiteY22" fmla="*/ 476071 h 891650"/>
                                      <a:gd name="connsiteX23" fmla="*/ 801110 w 952263"/>
                                      <a:gd name="connsiteY23" fmla="*/ 393743 h 891650"/>
                                      <a:gd name="connsiteX24" fmla="*/ 844114 w 952263"/>
                                      <a:gd name="connsiteY24" fmla="*/ 375449 h 891650"/>
                                      <a:gd name="connsiteX25" fmla="*/ 845598 w 952263"/>
                                      <a:gd name="connsiteY25" fmla="*/ 407283 h 891650"/>
                                      <a:gd name="connsiteX26" fmla="*/ 861679 w 952263"/>
                                      <a:gd name="connsiteY26" fmla="*/ 352852 h 891650"/>
                                      <a:gd name="connsiteX27" fmla="*/ 839815 w 952263"/>
                                      <a:gd name="connsiteY27" fmla="*/ 257575 h 891650"/>
                                      <a:gd name="connsiteX28" fmla="*/ 950845 w 952263"/>
                                      <a:gd name="connsiteY28" fmla="*/ 285630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839815 w 953742"/>
                                      <a:gd name="connsiteY27" fmla="*/ 257575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839815 w 953742"/>
                                      <a:gd name="connsiteY27" fmla="*/ 257575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448852 w 953742"/>
                                      <a:gd name="connsiteY14" fmla="*/ 576057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269287 w 953742"/>
                                      <a:gd name="connsiteY12" fmla="*/ 565566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253699 w 953742"/>
                                      <a:gd name="connsiteY12" fmla="*/ 603469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63467 w 953742"/>
                                      <a:gd name="connsiteY11" fmla="*/ 634280 h 891650"/>
                                      <a:gd name="connsiteX12" fmla="*/ 253699 w 953742"/>
                                      <a:gd name="connsiteY12" fmla="*/ 603469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71299 w 953742"/>
                                      <a:gd name="connsiteY10" fmla="*/ 644980 h 890483"/>
                                      <a:gd name="connsiteX11" fmla="*/ 163467 w 953742"/>
                                      <a:gd name="connsiteY11" fmla="*/ 634280 h 890483"/>
                                      <a:gd name="connsiteX12" fmla="*/ 253699 w 953742"/>
                                      <a:gd name="connsiteY12" fmla="*/ 603469 h 890483"/>
                                      <a:gd name="connsiteX13" fmla="*/ 339230 w 953742"/>
                                      <a:gd name="connsiteY13" fmla="*/ 643094 h 890483"/>
                                      <a:gd name="connsiteX14" fmla="*/ 441767 w 953742"/>
                                      <a:gd name="connsiteY14" fmla="*/ 613961 h 890483"/>
                                      <a:gd name="connsiteX15" fmla="*/ 531793 w 953742"/>
                                      <a:gd name="connsiteY15" fmla="*/ 658726 h 890483"/>
                                      <a:gd name="connsiteX16" fmla="*/ 600883 w 953742"/>
                                      <a:gd name="connsiteY16" fmla="*/ 628273 h 890483"/>
                                      <a:gd name="connsiteX17" fmla="*/ 647672 w 953742"/>
                                      <a:gd name="connsiteY17" fmla="*/ 649838 h 890483"/>
                                      <a:gd name="connsiteX18" fmla="*/ 703359 w 953742"/>
                                      <a:gd name="connsiteY18" fmla="*/ 646963 h 890483"/>
                                      <a:gd name="connsiteX19" fmla="*/ 741024 w 953742"/>
                                      <a:gd name="connsiteY19" fmla="*/ 621735 h 890483"/>
                                      <a:gd name="connsiteX20" fmla="*/ 800081 w 953742"/>
                                      <a:gd name="connsiteY20" fmla="*/ 545410 h 890483"/>
                                      <a:gd name="connsiteX21" fmla="*/ 839464 w 953742"/>
                                      <a:gd name="connsiteY21" fmla="*/ 517496 h 890483"/>
                                      <a:gd name="connsiteX22" fmla="*/ 843945 w 953742"/>
                                      <a:gd name="connsiteY22" fmla="*/ 455224 h 890483"/>
                                      <a:gd name="connsiteX23" fmla="*/ 876214 w 953742"/>
                                      <a:gd name="connsiteY23" fmla="*/ 425962 h 890483"/>
                                      <a:gd name="connsiteX24" fmla="*/ 888043 w 953742"/>
                                      <a:gd name="connsiteY24" fmla="*/ 390611 h 890483"/>
                                      <a:gd name="connsiteX25" fmla="*/ 906532 w 953742"/>
                                      <a:gd name="connsiteY25" fmla="*/ 367484 h 890483"/>
                                      <a:gd name="connsiteX26" fmla="*/ 914110 w 953742"/>
                                      <a:gd name="connsiteY26" fmla="*/ 320635 h 890483"/>
                                      <a:gd name="connsiteX27" fmla="*/ 940427 w 953742"/>
                                      <a:gd name="connsiteY27" fmla="*/ 314430 h 890483"/>
                                      <a:gd name="connsiteX28" fmla="*/ 953680 w 953742"/>
                                      <a:gd name="connsiteY28"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105309 w 953742"/>
                                      <a:gd name="connsiteY10" fmla="*/ 580544 h 890483"/>
                                      <a:gd name="connsiteX11" fmla="*/ 163467 w 953742"/>
                                      <a:gd name="connsiteY11" fmla="*/ 634280 h 890483"/>
                                      <a:gd name="connsiteX12" fmla="*/ 253699 w 953742"/>
                                      <a:gd name="connsiteY12" fmla="*/ 603469 h 890483"/>
                                      <a:gd name="connsiteX13" fmla="*/ 339230 w 953742"/>
                                      <a:gd name="connsiteY13" fmla="*/ 643094 h 890483"/>
                                      <a:gd name="connsiteX14" fmla="*/ 441767 w 953742"/>
                                      <a:gd name="connsiteY14" fmla="*/ 613961 h 890483"/>
                                      <a:gd name="connsiteX15" fmla="*/ 531793 w 953742"/>
                                      <a:gd name="connsiteY15" fmla="*/ 658726 h 890483"/>
                                      <a:gd name="connsiteX16" fmla="*/ 600883 w 953742"/>
                                      <a:gd name="connsiteY16" fmla="*/ 628273 h 890483"/>
                                      <a:gd name="connsiteX17" fmla="*/ 647672 w 953742"/>
                                      <a:gd name="connsiteY17" fmla="*/ 649838 h 890483"/>
                                      <a:gd name="connsiteX18" fmla="*/ 703359 w 953742"/>
                                      <a:gd name="connsiteY18" fmla="*/ 646963 h 890483"/>
                                      <a:gd name="connsiteX19" fmla="*/ 741024 w 953742"/>
                                      <a:gd name="connsiteY19" fmla="*/ 621735 h 890483"/>
                                      <a:gd name="connsiteX20" fmla="*/ 800081 w 953742"/>
                                      <a:gd name="connsiteY20" fmla="*/ 545410 h 890483"/>
                                      <a:gd name="connsiteX21" fmla="*/ 839464 w 953742"/>
                                      <a:gd name="connsiteY21" fmla="*/ 517496 h 890483"/>
                                      <a:gd name="connsiteX22" fmla="*/ 843945 w 953742"/>
                                      <a:gd name="connsiteY22" fmla="*/ 455224 h 890483"/>
                                      <a:gd name="connsiteX23" fmla="*/ 876214 w 953742"/>
                                      <a:gd name="connsiteY23" fmla="*/ 425962 h 890483"/>
                                      <a:gd name="connsiteX24" fmla="*/ 888043 w 953742"/>
                                      <a:gd name="connsiteY24" fmla="*/ 390611 h 890483"/>
                                      <a:gd name="connsiteX25" fmla="*/ 906532 w 953742"/>
                                      <a:gd name="connsiteY25" fmla="*/ 367484 h 890483"/>
                                      <a:gd name="connsiteX26" fmla="*/ 914110 w 953742"/>
                                      <a:gd name="connsiteY26" fmla="*/ 320635 h 890483"/>
                                      <a:gd name="connsiteX27" fmla="*/ 940427 w 953742"/>
                                      <a:gd name="connsiteY27" fmla="*/ 314430 h 890483"/>
                                      <a:gd name="connsiteX28" fmla="*/ 953680 w 953742"/>
                                      <a:gd name="connsiteY28"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163467 w 953742"/>
                                      <a:gd name="connsiteY10" fmla="*/ 634280 h 890483"/>
                                      <a:gd name="connsiteX11" fmla="*/ 253699 w 953742"/>
                                      <a:gd name="connsiteY11" fmla="*/ 603469 h 890483"/>
                                      <a:gd name="connsiteX12" fmla="*/ 339230 w 953742"/>
                                      <a:gd name="connsiteY12" fmla="*/ 643094 h 890483"/>
                                      <a:gd name="connsiteX13" fmla="*/ 441767 w 953742"/>
                                      <a:gd name="connsiteY13" fmla="*/ 613961 h 890483"/>
                                      <a:gd name="connsiteX14" fmla="*/ 531793 w 953742"/>
                                      <a:gd name="connsiteY14" fmla="*/ 658726 h 890483"/>
                                      <a:gd name="connsiteX15" fmla="*/ 600883 w 953742"/>
                                      <a:gd name="connsiteY15" fmla="*/ 628273 h 890483"/>
                                      <a:gd name="connsiteX16" fmla="*/ 647672 w 953742"/>
                                      <a:gd name="connsiteY16" fmla="*/ 649838 h 890483"/>
                                      <a:gd name="connsiteX17" fmla="*/ 703359 w 953742"/>
                                      <a:gd name="connsiteY17" fmla="*/ 646963 h 890483"/>
                                      <a:gd name="connsiteX18" fmla="*/ 741024 w 953742"/>
                                      <a:gd name="connsiteY18" fmla="*/ 621735 h 890483"/>
                                      <a:gd name="connsiteX19" fmla="*/ 800081 w 953742"/>
                                      <a:gd name="connsiteY19" fmla="*/ 545410 h 890483"/>
                                      <a:gd name="connsiteX20" fmla="*/ 839464 w 953742"/>
                                      <a:gd name="connsiteY20" fmla="*/ 517496 h 890483"/>
                                      <a:gd name="connsiteX21" fmla="*/ 843945 w 953742"/>
                                      <a:gd name="connsiteY21" fmla="*/ 455224 h 890483"/>
                                      <a:gd name="connsiteX22" fmla="*/ 876214 w 953742"/>
                                      <a:gd name="connsiteY22" fmla="*/ 425962 h 890483"/>
                                      <a:gd name="connsiteX23" fmla="*/ 888043 w 953742"/>
                                      <a:gd name="connsiteY23" fmla="*/ 390611 h 890483"/>
                                      <a:gd name="connsiteX24" fmla="*/ 906532 w 953742"/>
                                      <a:gd name="connsiteY24" fmla="*/ 367484 h 890483"/>
                                      <a:gd name="connsiteX25" fmla="*/ 914110 w 953742"/>
                                      <a:gd name="connsiteY25" fmla="*/ 320635 h 890483"/>
                                      <a:gd name="connsiteX26" fmla="*/ 940427 w 953742"/>
                                      <a:gd name="connsiteY26" fmla="*/ 314430 h 890483"/>
                                      <a:gd name="connsiteX27" fmla="*/ 953680 w 953742"/>
                                      <a:gd name="connsiteY27"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42965 w 953742"/>
                                      <a:gd name="connsiteY8" fmla="*/ 767855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40131 w 953742"/>
                                      <a:gd name="connsiteY8" fmla="*/ 616240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109567 w 953742"/>
                                      <a:gd name="connsiteY8" fmla="*/ 602974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109567 w 953742"/>
                                      <a:gd name="connsiteY8" fmla="*/ 602974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6409"/>
                                      <a:gd name="connsiteX1" fmla="*/ 952263 w 953742"/>
                                      <a:gd name="connsiteY1" fmla="*/ 15149 h 896409"/>
                                      <a:gd name="connsiteX2" fmla="*/ 191708 w 953742"/>
                                      <a:gd name="connsiteY2" fmla="*/ 0 h 896409"/>
                                      <a:gd name="connsiteX3" fmla="*/ 0 w 953742"/>
                                      <a:gd name="connsiteY3" fmla="*/ 325628 h 896409"/>
                                      <a:gd name="connsiteX4" fmla="*/ 0 w 953742"/>
                                      <a:gd name="connsiteY4" fmla="*/ 866176 h 896409"/>
                                      <a:gd name="connsiteX5" fmla="*/ 80962 w 953742"/>
                                      <a:gd name="connsiteY5" fmla="*/ 862249 h 896409"/>
                                      <a:gd name="connsiteX6" fmla="*/ 44392 w 953742"/>
                                      <a:gd name="connsiteY6" fmla="*/ 558648 h 896409"/>
                                      <a:gd name="connsiteX7" fmla="*/ 140747 w 953742"/>
                                      <a:gd name="connsiteY7" fmla="*/ 751713 h 896409"/>
                                      <a:gd name="connsiteX8" fmla="*/ 109567 w 953742"/>
                                      <a:gd name="connsiteY8" fmla="*/ 602974 h 896409"/>
                                      <a:gd name="connsiteX9" fmla="*/ 163467 w 953742"/>
                                      <a:gd name="connsiteY9" fmla="*/ 634280 h 896409"/>
                                      <a:gd name="connsiteX10" fmla="*/ 253699 w 953742"/>
                                      <a:gd name="connsiteY10" fmla="*/ 603469 h 896409"/>
                                      <a:gd name="connsiteX11" fmla="*/ 339230 w 953742"/>
                                      <a:gd name="connsiteY11" fmla="*/ 643094 h 896409"/>
                                      <a:gd name="connsiteX12" fmla="*/ 441767 w 953742"/>
                                      <a:gd name="connsiteY12" fmla="*/ 613961 h 896409"/>
                                      <a:gd name="connsiteX13" fmla="*/ 531793 w 953742"/>
                                      <a:gd name="connsiteY13" fmla="*/ 658726 h 896409"/>
                                      <a:gd name="connsiteX14" fmla="*/ 600883 w 953742"/>
                                      <a:gd name="connsiteY14" fmla="*/ 628273 h 896409"/>
                                      <a:gd name="connsiteX15" fmla="*/ 647672 w 953742"/>
                                      <a:gd name="connsiteY15" fmla="*/ 649838 h 896409"/>
                                      <a:gd name="connsiteX16" fmla="*/ 703359 w 953742"/>
                                      <a:gd name="connsiteY16" fmla="*/ 646963 h 896409"/>
                                      <a:gd name="connsiteX17" fmla="*/ 741024 w 953742"/>
                                      <a:gd name="connsiteY17" fmla="*/ 621735 h 896409"/>
                                      <a:gd name="connsiteX18" fmla="*/ 800081 w 953742"/>
                                      <a:gd name="connsiteY18" fmla="*/ 545410 h 896409"/>
                                      <a:gd name="connsiteX19" fmla="*/ 839464 w 953742"/>
                                      <a:gd name="connsiteY19" fmla="*/ 517496 h 896409"/>
                                      <a:gd name="connsiteX20" fmla="*/ 843945 w 953742"/>
                                      <a:gd name="connsiteY20" fmla="*/ 455224 h 896409"/>
                                      <a:gd name="connsiteX21" fmla="*/ 876214 w 953742"/>
                                      <a:gd name="connsiteY21" fmla="*/ 425962 h 896409"/>
                                      <a:gd name="connsiteX22" fmla="*/ 888043 w 953742"/>
                                      <a:gd name="connsiteY22" fmla="*/ 390611 h 896409"/>
                                      <a:gd name="connsiteX23" fmla="*/ 906532 w 953742"/>
                                      <a:gd name="connsiteY23" fmla="*/ 367484 h 896409"/>
                                      <a:gd name="connsiteX24" fmla="*/ 914110 w 953742"/>
                                      <a:gd name="connsiteY24" fmla="*/ 320635 h 896409"/>
                                      <a:gd name="connsiteX25" fmla="*/ 940427 w 953742"/>
                                      <a:gd name="connsiteY25" fmla="*/ 314430 h 896409"/>
                                      <a:gd name="connsiteX26" fmla="*/ 953680 w 953742"/>
                                      <a:gd name="connsiteY26" fmla="*/ 283734 h 896409"/>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140747 w 953742"/>
                                      <a:gd name="connsiteY7" fmla="*/ 751713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88316 w 953742"/>
                                      <a:gd name="connsiteY7" fmla="*/ 624736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88316 w 953742"/>
                                      <a:gd name="connsiteY7" fmla="*/ 624736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69897"/>
                                      <a:gd name="connsiteX1" fmla="*/ 952263 w 953742"/>
                                      <a:gd name="connsiteY1" fmla="*/ 15149 h 869897"/>
                                      <a:gd name="connsiteX2" fmla="*/ 191708 w 953742"/>
                                      <a:gd name="connsiteY2" fmla="*/ 0 h 869897"/>
                                      <a:gd name="connsiteX3" fmla="*/ 0 w 953742"/>
                                      <a:gd name="connsiteY3" fmla="*/ 325628 h 869897"/>
                                      <a:gd name="connsiteX4" fmla="*/ 0 w 953742"/>
                                      <a:gd name="connsiteY4" fmla="*/ 866176 h 869897"/>
                                      <a:gd name="connsiteX5" fmla="*/ 27113 w 953742"/>
                                      <a:gd name="connsiteY5" fmla="*/ 642407 h 869897"/>
                                      <a:gd name="connsiteX6" fmla="*/ 45809 w 953742"/>
                                      <a:gd name="connsiteY6" fmla="*/ 600342 h 869897"/>
                                      <a:gd name="connsiteX7" fmla="*/ 88316 w 953742"/>
                                      <a:gd name="connsiteY7" fmla="*/ 624736 h 869897"/>
                                      <a:gd name="connsiteX8" fmla="*/ 109567 w 953742"/>
                                      <a:gd name="connsiteY8" fmla="*/ 602974 h 869897"/>
                                      <a:gd name="connsiteX9" fmla="*/ 163467 w 953742"/>
                                      <a:gd name="connsiteY9" fmla="*/ 634280 h 869897"/>
                                      <a:gd name="connsiteX10" fmla="*/ 253699 w 953742"/>
                                      <a:gd name="connsiteY10" fmla="*/ 603469 h 869897"/>
                                      <a:gd name="connsiteX11" fmla="*/ 339230 w 953742"/>
                                      <a:gd name="connsiteY11" fmla="*/ 643094 h 869897"/>
                                      <a:gd name="connsiteX12" fmla="*/ 441767 w 953742"/>
                                      <a:gd name="connsiteY12" fmla="*/ 613961 h 869897"/>
                                      <a:gd name="connsiteX13" fmla="*/ 531793 w 953742"/>
                                      <a:gd name="connsiteY13" fmla="*/ 658726 h 869897"/>
                                      <a:gd name="connsiteX14" fmla="*/ 600883 w 953742"/>
                                      <a:gd name="connsiteY14" fmla="*/ 628273 h 869897"/>
                                      <a:gd name="connsiteX15" fmla="*/ 647672 w 953742"/>
                                      <a:gd name="connsiteY15" fmla="*/ 649838 h 869897"/>
                                      <a:gd name="connsiteX16" fmla="*/ 703359 w 953742"/>
                                      <a:gd name="connsiteY16" fmla="*/ 646963 h 869897"/>
                                      <a:gd name="connsiteX17" fmla="*/ 741024 w 953742"/>
                                      <a:gd name="connsiteY17" fmla="*/ 621735 h 869897"/>
                                      <a:gd name="connsiteX18" fmla="*/ 800081 w 953742"/>
                                      <a:gd name="connsiteY18" fmla="*/ 545410 h 869897"/>
                                      <a:gd name="connsiteX19" fmla="*/ 839464 w 953742"/>
                                      <a:gd name="connsiteY19" fmla="*/ 517496 h 869897"/>
                                      <a:gd name="connsiteX20" fmla="*/ 843945 w 953742"/>
                                      <a:gd name="connsiteY20" fmla="*/ 455224 h 869897"/>
                                      <a:gd name="connsiteX21" fmla="*/ 876214 w 953742"/>
                                      <a:gd name="connsiteY21" fmla="*/ 425962 h 869897"/>
                                      <a:gd name="connsiteX22" fmla="*/ 888043 w 953742"/>
                                      <a:gd name="connsiteY22" fmla="*/ 390611 h 869897"/>
                                      <a:gd name="connsiteX23" fmla="*/ 906532 w 953742"/>
                                      <a:gd name="connsiteY23" fmla="*/ 367484 h 869897"/>
                                      <a:gd name="connsiteX24" fmla="*/ 914110 w 953742"/>
                                      <a:gd name="connsiteY24" fmla="*/ 320635 h 869897"/>
                                      <a:gd name="connsiteX25" fmla="*/ 940427 w 953742"/>
                                      <a:gd name="connsiteY25" fmla="*/ 314430 h 869897"/>
                                      <a:gd name="connsiteX26" fmla="*/ 953680 w 953742"/>
                                      <a:gd name="connsiteY26" fmla="*/ 283734 h 869897"/>
                                      <a:gd name="connsiteX0" fmla="*/ 953680 w 953742"/>
                                      <a:gd name="connsiteY0" fmla="*/ 283734 h 869868"/>
                                      <a:gd name="connsiteX1" fmla="*/ 952263 w 953742"/>
                                      <a:gd name="connsiteY1" fmla="*/ 15149 h 869868"/>
                                      <a:gd name="connsiteX2" fmla="*/ 191708 w 953742"/>
                                      <a:gd name="connsiteY2" fmla="*/ 0 h 869868"/>
                                      <a:gd name="connsiteX3" fmla="*/ 0 w 953742"/>
                                      <a:gd name="connsiteY3" fmla="*/ 325628 h 869868"/>
                                      <a:gd name="connsiteX4" fmla="*/ 0 w 953742"/>
                                      <a:gd name="connsiteY4" fmla="*/ 866176 h 869868"/>
                                      <a:gd name="connsiteX5" fmla="*/ 22862 w 953742"/>
                                      <a:gd name="connsiteY5" fmla="*/ 640512 h 869868"/>
                                      <a:gd name="connsiteX6" fmla="*/ 45809 w 953742"/>
                                      <a:gd name="connsiteY6" fmla="*/ 600342 h 869868"/>
                                      <a:gd name="connsiteX7" fmla="*/ 88316 w 953742"/>
                                      <a:gd name="connsiteY7" fmla="*/ 624736 h 869868"/>
                                      <a:gd name="connsiteX8" fmla="*/ 109567 w 953742"/>
                                      <a:gd name="connsiteY8" fmla="*/ 602974 h 869868"/>
                                      <a:gd name="connsiteX9" fmla="*/ 163467 w 953742"/>
                                      <a:gd name="connsiteY9" fmla="*/ 634280 h 869868"/>
                                      <a:gd name="connsiteX10" fmla="*/ 253699 w 953742"/>
                                      <a:gd name="connsiteY10" fmla="*/ 603469 h 869868"/>
                                      <a:gd name="connsiteX11" fmla="*/ 339230 w 953742"/>
                                      <a:gd name="connsiteY11" fmla="*/ 643094 h 869868"/>
                                      <a:gd name="connsiteX12" fmla="*/ 441767 w 953742"/>
                                      <a:gd name="connsiteY12" fmla="*/ 613961 h 869868"/>
                                      <a:gd name="connsiteX13" fmla="*/ 531793 w 953742"/>
                                      <a:gd name="connsiteY13" fmla="*/ 658726 h 869868"/>
                                      <a:gd name="connsiteX14" fmla="*/ 600883 w 953742"/>
                                      <a:gd name="connsiteY14" fmla="*/ 628273 h 869868"/>
                                      <a:gd name="connsiteX15" fmla="*/ 647672 w 953742"/>
                                      <a:gd name="connsiteY15" fmla="*/ 649838 h 869868"/>
                                      <a:gd name="connsiteX16" fmla="*/ 703359 w 953742"/>
                                      <a:gd name="connsiteY16" fmla="*/ 646963 h 869868"/>
                                      <a:gd name="connsiteX17" fmla="*/ 741024 w 953742"/>
                                      <a:gd name="connsiteY17" fmla="*/ 621735 h 869868"/>
                                      <a:gd name="connsiteX18" fmla="*/ 800081 w 953742"/>
                                      <a:gd name="connsiteY18" fmla="*/ 545410 h 869868"/>
                                      <a:gd name="connsiteX19" fmla="*/ 839464 w 953742"/>
                                      <a:gd name="connsiteY19" fmla="*/ 517496 h 869868"/>
                                      <a:gd name="connsiteX20" fmla="*/ 843945 w 953742"/>
                                      <a:gd name="connsiteY20" fmla="*/ 455224 h 869868"/>
                                      <a:gd name="connsiteX21" fmla="*/ 876214 w 953742"/>
                                      <a:gd name="connsiteY21" fmla="*/ 425962 h 869868"/>
                                      <a:gd name="connsiteX22" fmla="*/ 888043 w 953742"/>
                                      <a:gd name="connsiteY22" fmla="*/ 390611 h 869868"/>
                                      <a:gd name="connsiteX23" fmla="*/ 906532 w 953742"/>
                                      <a:gd name="connsiteY23" fmla="*/ 367484 h 869868"/>
                                      <a:gd name="connsiteX24" fmla="*/ 914110 w 953742"/>
                                      <a:gd name="connsiteY24" fmla="*/ 320635 h 869868"/>
                                      <a:gd name="connsiteX25" fmla="*/ 940427 w 953742"/>
                                      <a:gd name="connsiteY25" fmla="*/ 314430 h 869868"/>
                                      <a:gd name="connsiteX26" fmla="*/ 953680 w 953742"/>
                                      <a:gd name="connsiteY26" fmla="*/ 283734 h 869868"/>
                                      <a:gd name="connsiteX0" fmla="*/ 957932 w 957994"/>
                                      <a:gd name="connsiteY0" fmla="*/ 283734 h 671001"/>
                                      <a:gd name="connsiteX1" fmla="*/ 956515 w 957994"/>
                                      <a:gd name="connsiteY1" fmla="*/ 15149 h 671001"/>
                                      <a:gd name="connsiteX2" fmla="*/ 195960 w 957994"/>
                                      <a:gd name="connsiteY2" fmla="*/ 0 h 671001"/>
                                      <a:gd name="connsiteX3" fmla="*/ 4252 w 957994"/>
                                      <a:gd name="connsiteY3" fmla="*/ 325628 h 671001"/>
                                      <a:gd name="connsiteX4" fmla="*/ 0 w 957994"/>
                                      <a:gd name="connsiteY4" fmla="*/ 657705 h 671001"/>
                                      <a:gd name="connsiteX5" fmla="*/ 27114 w 957994"/>
                                      <a:gd name="connsiteY5" fmla="*/ 640512 h 671001"/>
                                      <a:gd name="connsiteX6" fmla="*/ 50061 w 957994"/>
                                      <a:gd name="connsiteY6" fmla="*/ 600342 h 671001"/>
                                      <a:gd name="connsiteX7" fmla="*/ 92568 w 957994"/>
                                      <a:gd name="connsiteY7" fmla="*/ 624736 h 671001"/>
                                      <a:gd name="connsiteX8" fmla="*/ 113819 w 957994"/>
                                      <a:gd name="connsiteY8" fmla="*/ 602974 h 671001"/>
                                      <a:gd name="connsiteX9" fmla="*/ 167719 w 957994"/>
                                      <a:gd name="connsiteY9" fmla="*/ 634280 h 671001"/>
                                      <a:gd name="connsiteX10" fmla="*/ 257951 w 957994"/>
                                      <a:gd name="connsiteY10" fmla="*/ 603469 h 671001"/>
                                      <a:gd name="connsiteX11" fmla="*/ 343482 w 957994"/>
                                      <a:gd name="connsiteY11" fmla="*/ 643094 h 671001"/>
                                      <a:gd name="connsiteX12" fmla="*/ 446019 w 957994"/>
                                      <a:gd name="connsiteY12" fmla="*/ 613961 h 671001"/>
                                      <a:gd name="connsiteX13" fmla="*/ 536045 w 957994"/>
                                      <a:gd name="connsiteY13" fmla="*/ 658726 h 671001"/>
                                      <a:gd name="connsiteX14" fmla="*/ 605135 w 957994"/>
                                      <a:gd name="connsiteY14" fmla="*/ 628273 h 671001"/>
                                      <a:gd name="connsiteX15" fmla="*/ 651924 w 957994"/>
                                      <a:gd name="connsiteY15" fmla="*/ 649838 h 671001"/>
                                      <a:gd name="connsiteX16" fmla="*/ 707611 w 957994"/>
                                      <a:gd name="connsiteY16" fmla="*/ 646963 h 671001"/>
                                      <a:gd name="connsiteX17" fmla="*/ 745276 w 957994"/>
                                      <a:gd name="connsiteY17" fmla="*/ 621735 h 671001"/>
                                      <a:gd name="connsiteX18" fmla="*/ 804333 w 957994"/>
                                      <a:gd name="connsiteY18" fmla="*/ 545410 h 671001"/>
                                      <a:gd name="connsiteX19" fmla="*/ 843716 w 957994"/>
                                      <a:gd name="connsiteY19" fmla="*/ 517496 h 671001"/>
                                      <a:gd name="connsiteX20" fmla="*/ 848197 w 957994"/>
                                      <a:gd name="connsiteY20" fmla="*/ 455224 h 671001"/>
                                      <a:gd name="connsiteX21" fmla="*/ 880466 w 957994"/>
                                      <a:gd name="connsiteY21" fmla="*/ 425962 h 671001"/>
                                      <a:gd name="connsiteX22" fmla="*/ 892295 w 957994"/>
                                      <a:gd name="connsiteY22" fmla="*/ 390611 h 671001"/>
                                      <a:gd name="connsiteX23" fmla="*/ 910784 w 957994"/>
                                      <a:gd name="connsiteY23" fmla="*/ 367484 h 671001"/>
                                      <a:gd name="connsiteX24" fmla="*/ 918362 w 957994"/>
                                      <a:gd name="connsiteY24" fmla="*/ 320635 h 671001"/>
                                      <a:gd name="connsiteX25" fmla="*/ 944679 w 957994"/>
                                      <a:gd name="connsiteY25" fmla="*/ 314430 h 671001"/>
                                      <a:gd name="connsiteX26" fmla="*/ 957932 w 957994"/>
                                      <a:gd name="connsiteY26" fmla="*/ 283734 h 671001"/>
                                      <a:gd name="connsiteX0" fmla="*/ 953910 w 953972"/>
                                      <a:gd name="connsiteY0" fmla="*/ 283734 h 671001"/>
                                      <a:gd name="connsiteX1" fmla="*/ 952493 w 953972"/>
                                      <a:gd name="connsiteY1" fmla="*/ 15149 h 671001"/>
                                      <a:gd name="connsiteX2" fmla="*/ 191938 w 953972"/>
                                      <a:gd name="connsiteY2" fmla="*/ 0 h 671001"/>
                                      <a:gd name="connsiteX3" fmla="*/ 230 w 953972"/>
                                      <a:gd name="connsiteY3" fmla="*/ 325628 h 671001"/>
                                      <a:gd name="connsiteX4" fmla="*/ 3064 w 953972"/>
                                      <a:gd name="connsiteY4" fmla="*/ 657705 h 671001"/>
                                      <a:gd name="connsiteX5" fmla="*/ 23092 w 953972"/>
                                      <a:gd name="connsiteY5" fmla="*/ 640512 h 671001"/>
                                      <a:gd name="connsiteX6" fmla="*/ 46039 w 953972"/>
                                      <a:gd name="connsiteY6" fmla="*/ 600342 h 671001"/>
                                      <a:gd name="connsiteX7" fmla="*/ 88546 w 953972"/>
                                      <a:gd name="connsiteY7" fmla="*/ 624736 h 671001"/>
                                      <a:gd name="connsiteX8" fmla="*/ 109797 w 953972"/>
                                      <a:gd name="connsiteY8" fmla="*/ 602974 h 671001"/>
                                      <a:gd name="connsiteX9" fmla="*/ 163697 w 953972"/>
                                      <a:gd name="connsiteY9" fmla="*/ 634280 h 671001"/>
                                      <a:gd name="connsiteX10" fmla="*/ 253929 w 953972"/>
                                      <a:gd name="connsiteY10" fmla="*/ 603469 h 671001"/>
                                      <a:gd name="connsiteX11" fmla="*/ 339460 w 953972"/>
                                      <a:gd name="connsiteY11" fmla="*/ 643094 h 671001"/>
                                      <a:gd name="connsiteX12" fmla="*/ 441997 w 953972"/>
                                      <a:gd name="connsiteY12" fmla="*/ 613961 h 671001"/>
                                      <a:gd name="connsiteX13" fmla="*/ 532023 w 953972"/>
                                      <a:gd name="connsiteY13" fmla="*/ 658726 h 671001"/>
                                      <a:gd name="connsiteX14" fmla="*/ 601113 w 953972"/>
                                      <a:gd name="connsiteY14" fmla="*/ 628273 h 671001"/>
                                      <a:gd name="connsiteX15" fmla="*/ 647902 w 953972"/>
                                      <a:gd name="connsiteY15" fmla="*/ 649838 h 671001"/>
                                      <a:gd name="connsiteX16" fmla="*/ 703589 w 953972"/>
                                      <a:gd name="connsiteY16" fmla="*/ 646963 h 671001"/>
                                      <a:gd name="connsiteX17" fmla="*/ 741254 w 953972"/>
                                      <a:gd name="connsiteY17" fmla="*/ 621735 h 671001"/>
                                      <a:gd name="connsiteX18" fmla="*/ 800311 w 953972"/>
                                      <a:gd name="connsiteY18" fmla="*/ 545410 h 671001"/>
                                      <a:gd name="connsiteX19" fmla="*/ 839694 w 953972"/>
                                      <a:gd name="connsiteY19" fmla="*/ 517496 h 671001"/>
                                      <a:gd name="connsiteX20" fmla="*/ 844175 w 953972"/>
                                      <a:gd name="connsiteY20" fmla="*/ 455224 h 671001"/>
                                      <a:gd name="connsiteX21" fmla="*/ 876444 w 953972"/>
                                      <a:gd name="connsiteY21" fmla="*/ 425962 h 671001"/>
                                      <a:gd name="connsiteX22" fmla="*/ 888273 w 953972"/>
                                      <a:gd name="connsiteY22" fmla="*/ 390611 h 671001"/>
                                      <a:gd name="connsiteX23" fmla="*/ 906762 w 953972"/>
                                      <a:gd name="connsiteY23" fmla="*/ 367484 h 671001"/>
                                      <a:gd name="connsiteX24" fmla="*/ 914340 w 953972"/>
                                      <a:gd name="connsiteY24" fmla="*/ 320635 h 671001"/>
                                      <a:gd name="connsiteX25" fmla="*/ 940657 w 953972"/>
                                      <a:gd name="connsiteY25" fmla="*/ 314430 h 671001"/>
                                      <a:gd name="connsiteX26" fmla="*/ 953910 w 953972"/>
                                      <a:gd name="connsiteY26" fmla="*/ 283734 h 671001"/>
                                      <a:gd name="connsiteX0" fmla="*/ 955097 w 955159"/>
                                      <a:gd name="connsiteY0" fmla="*/ 283734 h 666321"/>
                                      <a:gd name="connsiteX1" fmla="*/ 953680 w 955159"/>
                                      <a:gd name="connsiteY1" fmla="*/ 15149 h 666321"/>
                                      <a:gd name="connsiteX2" fmla="*/ 193125 w 955159"/>
                                      <a:gd name="connsiteY2" fmla="*/ 0 h 666321"/>
                                      <a:gd name="connsiteX3" fmla="*/ 1417 w 955159"/>
                                      <a:gd name="connsiteY3" fmla="*/ 325628 h 666321"/>
                                      <a:gd name="connsiteX4" fmla="*/ 0 w 955159"/>
                                      <a:gd name="connsiteY4" fmla="*/ 652020 h 666321"/>
                                      <a:gd name="connsiteX5" fmla="*/ 24279 w 955159"/>
                                      <a:gd name="connsiteY5" fmla="*/ 640512 h 666321"/>
                                      <a:gd name="connsiteX6" fmla="*/ 47226 w 955159"/>
                                      <a:gd name="connsiteY6" fmla="*/ 600342 h 666321"/>
                                      <a:gd name="connsiteX7" fmla="*/ 89733 w 955159"/>
                                      <a:gd name="connsiteY7" fmla="*/ 624736 h 666321"/>
                                      <a:gd name="connsiteX8" fmla="*/ 110984 w 955159"/>
                                      <a:gd name="connsiteY8" fmla="*/ 602974 h 666321"/>
                                      <a:gd name="connsiteX9" fmla="*/ 164884 w 955159"/>
                                      <a:gd name="connsiteY9" fmla="*/ 634280 h 666321"/>
                                      <a:gd name="connsiteX10" fmla="*/ 255116 w 955159"/>
                                      <a:gd name="connsiteY10" fmla="*/ 603469 h 666321"/>
                                      <a:gd name="connsiteX11" fmla="*/ 340647 w 955159"/>
                                      <a:gd name="connsiteY11" fmla="*/ 643094 h 666321"/>
                                      <a:gd name="connsiteX12" fmla="*/ 443184 w 955159"/>
                                      <a:gd name="connsiteY12" fmla="*/ 613961 h 666321"/>
                                      <a:gd name="connsiteX13" fmla="*/ 533210 w 955159"/>
                                      <a:gd name="connsiteY13" fmla="*/ 658726 h 666321"/>
                                      <a:gd name="connsiteX14" fmla="*/ 602300 w 955159"/>
                                      <a:gd name="connsiteY14" fmla="*/ 628273 h 666321"/>
                                      <a:gd name="connsiteX15" fmla="*/ 649089 w 955159"/>
                                      <a:gd name="connsiteY15" fmla="*/ 649838 h 666321"/>
                                      <a:gd name="connsiteX16" fmla="*/ 704776 w 955159"/>
                                      <a:gd name="connsiteY16" fmla="*/ 646963 h 666321"/>
                                      <a:gd name="connsiteX17" fmla="*/ 742441 w 955159"/>
                                      <a:gd name="connsiteY17" fmla="*/ 621735 h 666321"/>
                                      <a:gd name="connsiteX18" fmla="*/ 801498 w 955159"/>
                                      <a:gd name="connsiteY18" fmla="*/ 545410 h 666321"/>
                                      <a:gd name="connsiteX19" fmla="*/ 840881 w 955159"/>
                                      <a:gd name="connsiteY19" fmla="*/ 517496 h 666321"/>
                                      <a:gd name="connsiteX20" fmla="*/ 845362 w 955159"/>
                                      <a:gd name="connsiteY20" fmla="*/ 455224 h 666321"/>
                                      <a:gd name="connsiteX21" fmla="*/ 877631 w 955159"/>
                                      <a:gd name="connsiteY21" fmla="*/ 425962 h 666321"/>
                                      <a:gd name="connsiteX22" fmla="*/ 889460 w 955159"/>
                                      <a:gd name="connsiteY22" fmla="*/ 390611 h 666321"/>
                                      <a:gd name="connsiteX23" fmla="*/ 907949 w 955159"/>
                                      <a:gd name="connsiteY23" fmla="*/ 367484 h 666321"/>
                                      <a:gd name="connsiteX24" fmla="*/ 915527 w 955159"/>
                                      <a:gd name="connsiteY24" fmla="*/ 320635 h 666321"/>
                                      <a:gd name="connsiteX25" fmla="*/ 941844 w 955159"/>
                                      <a:gd name="connsiteY25" fmla="*/ 314430 h 666321"/>
                                      <a:gd name="connsiteX26" fmla="*/ 955097 w 955159"/>
                                      <a:gd name="connsiteY26" fmla="*/ 283734 h 666321"/>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23272 w 954152"/>
                                      <a:gd name="connsiteY5" fmla="*/ 640512 h 658855"/>
                                      <a:gd name="connsiteX6" fmla="*/ 46219 w 954152"/>
                                      <a:gd name="connsiteY6" fmla="*/ 600342 h 658855"/>
                                      <a:gd name="connsiteX7" fmla="*/ 88726 w 954152"/>
                                      <a:gd name="connsiteY7" fmla="*/ 624736 h 658855"/>
                                      <a:gd name="connsiteX8" fmla="*/ 109977 w 954152"/>
                                      <a:gd name="connsiteY8" fmla="*/ 602974 h 658855"/>
                                      <a:gd name="connsiteX9" fmla="*/ 163877 w 954152"/>
                                      <a:gd name="connsiteY9" fmla="*/ 634280 h 658855"/>
                                      <a:gd name="connsiteX10" fmla="*/ 254109 w 954152"/>
                                      <a:gd name="connsiteY10" fmla="*/ 603469 h 658855"/>
                                      <a:gd name="connsiteX11" fmla="*/ 339640 w 954152"/>
                                      <a:gd name="connsiteY11" fmla="*/ 643094 h 658855"/>
                                      <a:gd name="connsiteX12" fmla="*/ 442177 w 954152"/>
                                      <a:gd name="connsiteY12" fmla="*/ 613961 h 658855"/>
                                      <a:gd name="connsiteX13" fmla="*/ 532203 w 954152"/>
                                      <a:gd name="connsiteY13" fmla="*/ 658726 h 658855"/>
                                      <a:gd name="connsiteX14" fmla="*/ 601293 w 954152"/>
                                      <a:gd name="connsiteY14" fmla="*/ 628273 h 658855"/>
                                      <a:gd name="connsiteX15" fmla="*/ 648082 w 954152"/>
                                      <a:gd name="connsiteY15" fmla="*/ 649838 h 658855"/>
                                      <a:gd name="connsiteX16" fmla="*/ 703769 w 954152"/>
                                      <a:gd name="connsiteY16" fmla="*/ 646963 h 658855"/>
                                      <a:gd name="connsiteX17" fmla="*/ 741434 w 954152"/>
                                      <a:gd name="connsiteY17" fmla="*/ 621735 h 658855"/>
                                      <a:gd name="connsiteX18" fmla="*/ 800491 w 954152"/>
                                      <a:gd name="connsiteY18" fmla="*/ 545410 h 658855"/>
                                      <a:gd name="connsiteX19" fmla="*/ 839874 w 954152"/>
                                      <a:gd name="connsiteY19" fmla="*/ 517496 h 658855"/>
                                      <a:gd name="connsiteX20" fmla="*/ 844355 w 954152"/>
                                      <a:gd name="connsiteY20" fmla="*/ 455224 h 658855"/>
                                      <a:gd name="connsiteX21" fmla="*/ 876624 w 954152"/>
                                      <a:gd name="connsiteY21" fmla="*/ 425962 h 658855"/>
                                      <a:gd name="connsiteX22" fmla="*/ 888453 w 954152"/>
                                      <a:gd name="connsiteY22" fmla="*/ 390611 h 658855"/>
                                      <a:gd name="connsiteX23" fmla="*/ 906942 w 954152"/>
                                      <a:gd name="connsiteY23" fmla="*/ 367484 h 658855"/>
                                      <a:gd name="connsiteX24" fmla="*/ 914520 w 954152"/>
                                      <a:gd name="connsiteY24" fmla="*/ 320635 h 658855"/>
                                      <a:gd name="connsiteX25" fmla="*/ 940837 w 954152"/>
                                      <a:gd name="connsiteY25" fmla="*/ 314430 h 658855"/>
                                      <a:gd name="connsiteX26" fmla="*/ 954090 w 954152"/>
                                      <a:gd name="connsiteY26"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6219 w 954152"/>
                                      <a:gd name="connsiteY5" fmla="*/ 600342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2725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54152" h="658855">
                                        <a:moveTo>
                                          <a:pt x="954090" y="283734"/>
                                        </a:moveTo>
                                        <a:cubicBezTo>
                                          <a:pt x="954563" y="191679"/>
                                          <a:pt x="952200" y="92885"/>
                                          <a:pt x="952673" y="2725"/>
                                        </a:cubicBezTo>
                                        <a:lnTo>
                                          <a:pt x="192118" y="0"/>
                                        </a:lnTo>
                                        <a:lnTo>
                                          <a:pt x="410" y="325628"/>
                                        </a:lnTo>
                                        <a:cubicBezTo>
                                          <a:pt x="-1007" y="436320"/>
                                          <a:pt x="1827" y="528061"/>
                                          <a:pt x="410" y="638753"/>
                                        </a:cubicBezTo>
                                        <a:cubicBezTo>
                                          <a:pt x="23633" y="665587"/>
                                          <a:pt x="34334" y="636790"/>
                                          <a:pt x="49053" y="634454"/>
                                        </a:cubicBezTo>
                                        <a:cubicBezTo>
                                          <a:pt x="63772" y="632118"/>
                                          <a:pt x="78572" y="629983"/>
                                          <a:pt x="88726" y="624736"/>
                                        </a:cubicBezTo>
                                        <a:cubicBezTo>
                                          <a:pt x="98880" y="619489"/>
                                          <a:pt x="97452" y="601383"/>
                                          <a:pt x="109977" y="602974"/>
                                        </a:cubicBezTo>
                                        <a:cubicBezTo>
                                          <a:pt x="122502" y="604565"/>
                                          <a:pt x="139855" y="634198"/>
                                          <a:pt x="163877" y="634280"/>
                                        </a:cubicBezTo>
                                        <a:cubicBezTo>
                                          <a:pt x="187899" y="634363"/>
                                          <a:pt x="224815" y="602000"/>
                                          <a:pt x="254109" y="603469"/>
                                        </a:cubicBezTo>
                                        <a:cubicBezTo>
                                          <a:pt x="283403" y="604938"/>
                                          <a:pt x="308295" y="641345"/>
                                          <a:pt x="339640" y="643094"/>
                                        </a:cubicBezTo>
                                        <a:cubicBezTo>
                                          <a:pt x="370985" y="644843"/>
                                          <a:pt x="410083" y="611356"/>
                                          <a:pt x="442177" y="613961"/>
                                        </a:cubicBezTo>
                                        <a:cubicBezTo>
                                          <a:pt x="474271" y="616566"/>
                                          <a:pt x="505684" y="656341"/>
                                          <a:pt x="532203" y="658726"/>
                                        </a:cubicBezTo>
                                        <a:cubicBezTo>
                                          <a:pt x="558722" y="661111"/>
                                          <a:pt x="581980" y="629754"/>
                                          <a:pt x="601293" y="628273"/>
                                        </a:cubicBezTo>
                                        <a:cubicBezTo>
                                          <a:pt x="620606" y="626792"/>
                                          <a:pt x="631003" y="646723"/>
                                          <a:pt x="648082" y="649838"/>
                                        </a:cubicBezTo>
                                        <a:cubicBezTo>
                                          <a:pt x="665161" y="652953"/>
                                          <a:pt x="688210" y="651647"/>
                                          <a:pt x="703769" y="646963"/>
                                        </a:cubicBezTo>
                                        <a:cubicBezTo>
                                          <a:pt x="719328" y="642279"/>
                                          <a:pt x="732162" y="651295"/>
                                          <a:pt x="741434" y="621735"/>
                                        </a:cubicBezTo>
                                        <a:cubicBezTo>
                                          <a:pt x="781881" y="580804"/>
                                          <a:pt x="784084" y="562783"/>
                                          <a:pt x="800491" y="545410"/>
                                        </a:cubicBezTo>
                                        <a:cubicBezTo>
                                          <a:pt x="816898" y="528037"/>
                                          <a:pt x="839499" y="528063"/>
                                          <a:pt x="839874" y="517496"/>
                                        </a:cubicBezTo>
                                        <a:cubicBezTo>
                                          <a:pt x="847893" y="501834"/>
                                          <a:pt x="838230" y="470480"/>
                                          <a:pt x="844355" y="455224"/>
                                        </a:cubicBezTo>
                                        <a:cubicBezTo>
                                          <a:pt x="850480" y="439968"/>
                                          <a:pt x="869274" y="436731"/>
                                          <a:pt x="876624" y="425962"/>
                                        </a:cubicBezTo>
                                        <a:cubicBezTo>
                                          <a:pt x="883974" y="415193"/>
                                          <a:pt x="883400" y="400357"/>
                                          <a:pt x="888453" y="390611"/>
                                        </a:cubicBezTo>
                                        <a:cubicBezTo>
                                          <a:pt x="893506" y="380865"/>
                                          <a:pt x="902598" y="379147"/>
                                          <a:pt x="906942" y="367484"/>
                                        </a:cubicBezTo>
                                        <a:cubicBezTo>
                                          <a:pt x="911286" y="355821"/>
                                          <a:pt x="909815" y="335795"/>
                                          <a:pt x="914520" y="320635"/>
                                        </a:cubicBezTo>
                                        <a:cubicBezTo>
                                          <a:pt x="919225" y="305475"/>
                                          <a:pt x="934242" y="320580"/>
                                          <a:pt x="940837" y="314430"/>
                                        </a:cubicBezTo>
                                        <a:cubicBezTo>
                                          <a:pt x="947432" y="308280"/>
                                          <a:pt x="942088" y="305218"/>
                                          <a:pt x="954090" y="283734"/>
                                        </a:cubicBez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2378618" name="任意多边形: 形状 1092378618"/>
                                <wps:cNvSpPr/>
                                <wps:spPr>
                                  <a:xfrm>
                                    <a:off x="53693" y="1039140"/>
                                    <a:ext cx="1228930" cy="316195"/>
                                  </a:xfrm>
                                  <a:custGeom>
                                    <a:avLst/>
                                    <a:gdLst>
                                      <a:gd name="connsiteX0" fmla="*/ 0 w 1221025"/>
                                      <a:gd name="connsiteY0" fmla="*/ 310275 h 332177"/>
                                      <a:gd name="connsiteX1" fmla="*/ 936301 w 1221025"/>
                                      <a:gd name="connsiteY1" fmla="*/ 332177 h 332177"/>
                                      <a:gd name="connsiteX2" fmla="*/ 1221025 w 1221025"/>
                                      <a:gd name="connsiteY2" fmla="*/ 0 h 332177"/>
                                      <a:gd name="connsiteX0" fmla="*/ 0 w 1221025"/>
                                      <a:gd name="connsiteY0" fmla="*/ 310275 h 310275"/>
                                      <a:gd name="connsiteX1" fmla="*/ 937999 w 1221025"/>
                                      <a:gd name="connsiteY1" fmla="*/ 308697 h 310275"/>
                                      <a:gd name="connsiteX2" fmla="*/ 1221025 w 1221025"/>
                                      <a:gd name="connsiteY2" fmla="*/ 0 h 310275"/>
                                    </a:gdLst>
                                    <a:ahLst/>
                                    <a:cxnLst>
                                      <a:cxn ang="0">
                                        <a:pos x="connsiteX0" y="connsiteY0"/>
                                      </a:cxn>
                                      <a:cxn ang="0">
                                        <a:pos x="connsiteX1" y="connsiteY1"/>
                                      </a:cxn>
                                      <a:cxn ang="0">
                                        <a:pos x="connsiteX2" y="connsiteY2"/>
                                      </a:cxn>
                                    </a:cxnLst>
                                    <a:rect l="l" t="t" r="r" b="b"/>
                                    <a:pathLst>
                                      <a:path w="1221025" h="310275">
                                        <a:moveTo>
                                          <a:pt x="0" y="310275"/>
                                        </a:moveTo>
                                        <a:lnTo>
                                          <a:pt x="937999" y="308697"/>
                                        </a:lnTo>
                                        <a:cubicBezTo>
                                          <a:pt x="1032907" y="197971"/>
                                          <a:pt x="1126117" y="110726"/>
                                          <a:pt x="1221025" y="0"/>
                                        </a:cubicBezTo>
                                      </a:path>
                                    </a:pathLst>
                                  </a:custGeom>
                                  <a:ln>
                                    <a:solidFill>
                                      <a:schemeClr val="tx1">
                                        <a:lumMod val="65000"/>
                                        <a:lumOff val="35000"/>
                                      </a:schemeClr>
                                    </a:solidFill>
                                  </a:ln>
                                </wps:spPr>
                                <wps:style>
                                  <a:lnRef idx="1">
                                    <a:schemeClr val="dk1"/>
                                  </a:lnRef>
                                  <a:fillRef idx="0">
                                    <a:schemeClr val="dk1"/>
                                  </a:fillRef>
                                  <a:effectRef idx="0">
                                    <a:schemeClr val="dk1"/>
                                  </a:effectRef>
                                  <a:fontRef idx="minor">
                                    <a:schemeClr val="tx1"/>
                                  </a:fontRef>
                                </wps:style>
                                <wps:bodyPr rtlCol="0" anchor="ctr"/>
                              </wps:wsp>
                              <wps:wsp>
                                <wps:cNvPr id="1944061094" name="直接连接符 1944061094"/>
                                <wps:cNvCnPr>
                                  <a:cxnSpLocks/>
                                </wps:cNvCnPr>
                                <wps:spPr>
                                  <a:xfrm flipH="1">
                                    <a:off x="994141" y="1353727"/>
                                    <a:ext cx="3624" cy="293114"/>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26475672" name="组合 1126475672"/>
                            <wpg:cNvGrpSpPr/>
                            <wpg:grpSpPr>
                              <a:xfrm>
                                <a:off x="166815" y="497487"/>
                                <a:ext cx="1054725" cy="771880"/>
                                <a:chOff x="166815" y="497487"/>
                                <a:chExt cx="1054725" cy="771880"/>
                              </a:xfrm>
                            </wpg:grpSpPr>
                            <wpg:grpSp>
                              <wpg:cNvPr id="1945246116" name="组合 1945246116"/>
                              <wpg:cNvGrpSpPr/>
                              <wpg:grpSpPr>
                                <a:xfrm>
                                  <a:off x="166815" y="497487"/>
                                  <a:ext cx="1054725" cy="749607"/>
                                  <a:chOff x="166815" y="497487"/>
                                  <a:chExt cx="1054725" cy="749607"/>
                                </a:xfrm>
                              </wpg:grpSpPr>
                              <wps:wsp>
                                <wps:cNvPr id="1756850495" name="平行四边形 1756850495"/>
                                <wps:cNvSpPr/>
                                <wps:spPr>
                                  <a:xfrm>
                                    <a:off x="166815" y="637674"/>
                                    <a:ext cx="1054725" cy="348270"/>
                                  </a:xfrm>
                                  <a:prstGeom prst="parallelogram">
                                    <a:avLst>
                                      <a:gd name="adj" fmla="val 92796"/>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39641" name="直接连接符 108239641"/>
                                <wps:cNvCnPr>
                                  <a:cxnSpLocks/>
                                </wps:cNvCnPr>
                                <wps:spPr>
                                  <a:xfrm flipV="1">
                                    <a:off x="340739" y="497487"/>
                                    <a:ext cx="600891" cy="74960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2283125" name="弧形 42283125"/>
                              <wps:cNvSpPr/>
                              <wps:spPr>
                                <a:xfrm>
                                  <a:off x="348867" y="1059566"/>
                                  <a:ext cx="168723" cy="209801"/>
                                </a:xfrm>
                                <a:prstGeom prst="arc">
                                  <a:avLst>
                                    <a:gd name="adj1" fmla="val 10309386"/>
                                    <a:gd name="adj2" fmla="val 1174297"/>
                                  </a:avLst>
                                </a:prstGeom>
                                <a:ln>
                                  <a:solidFill>
                                    <a:schemeClr val="tx1"/>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681381304" name="组合 1"/>
                          <wpg:cNvGrpSpPr/>
                          <wpg:grpSpPr>
                            <a:xfrm>
                              <a:off x="12141" y="205648"/>
                              <a:ext cx="932667" cy="1241166"/>
                              <a:chOff x="-103153" y="-95413"/>
                              <a:chExt cx="932667" cy="1241166"/>
                            </a:xfrm>
                          </wpg:grpSpPr>
                          <wps:wsp>
                            <wps:cNvPr id="2024633148" name="Text Box 2134"/>
                            <wps:cNvSpPr txBox="1">
                              <a:spLocks noChangeArrowheads="1"/>
                            </wps:cNvSpPr>
                            <wps:spPr bwMode="auto">
                              <a:xfrm>
                                <a:off x="-103153" y="256133"/>
                                <a:ext cx="126036"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BFB6B" w14:textId="77777777" w:rsidR="00B2726B" w:rsidRPr="00F21D75" w:rsidRDefault="00B2726B" w:rsidP="00B2726B">
                                  <w:pPr>
                                    <w:rPr>
                                      <w:sz w:val="18"/>
                                    </w:rPr>
                                  </w:pPr>
                                  <w:r w:rsidRPr="00F21D75">
                                    <w:rPr>
                                      <w:sz w:val="18"/>
                                    </w:rPr>
                                    <w:t>a</w:t>
                                  </w:r>
                                </w:p>
                              </w:txbxContent>
                            </wps:txbx>
                            <wps:bodyPr rot="0" vert="horz" wrap="none" lIns="36000" tIns="0" rIns="36000" bIns="0" anchor="t" anchorCtr="0" upright="1">
                              <a:spAutoFit/>
                            </wps:bodyPr>
                          </wps:wsp>
                          <wps:wsp>
                            <wps:cNvPr id="2004617825" name="Text Box 2134"/>
                            <wps:cNvSpPr txBox="1">
                              <a:spLocks noChangeArrowheads="1"/>
                            </wps:cNvSpPr>
                            <wps:spPr bwMode="auto">
                              <a:xfrm>
                                <a:off x="64504" y="51721"/>
                                <a:ext cx="133167"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40794" w14:textId="77777777" w:rsidR="00B2726B" w:rsidRPr="00F21D75" w:rsidRDefault="00B2726B" w:rsidP="00B2726B">
                                  <w:pPr>
                                    <w:rPr>
                                      <w:sz w:val="18"/>
                                    </w:rPr>
                                  </w:pPr>
                                  <w:r w:rsidRPr="00F21D75">
                                    <w:rPr>
                                      <w:rFonts w:hint="eastAsia"/>
                                      <w:sz w:val="18"/>
                                    </w:rPr>
                                    <w:t>b</w:t>
                                  </w:r>
                                </w:p>
                              </w:txbxContent>
                            </wps:txbx>
                            <wps:bodyPr rot="0" vert="horz" wrap="none" lIns="36000" tIns="0" rIns="36000" bIns="0" anchor="t" anchorCtr="0" upright="1">
                              <a:spAutoFit/>
                            </wps:bodyPr>
                          </wps:wsp>
                          <wps:wsp>
                            <wps:cNvPr id="1323287415" name="Text Box 2134"/>
                            <wps:cNvSpPr txBox="1">
                              <a:spLocks noChangeArrowheads="1"/>
                            </wps:cNvSpPr>
                            <wps:spPr bwMode="auto">
                              <a:xfrm>
                                <a:off x="703514" y="45756"/>
                                <a:ext cx="126000"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27D9C" w14:textId="77777777" w:rsidR="00B2726B" w:rsidRPr="00F21D75" w:rsidRDefault="00B2726B" w:rsidP="00B2726B">
                                  <w:pPr>
                                    <w:rPr>
                                      <w:sz w:val="18"/>
                                    </w:rPr>
                                  </w:pPr>
                                  <w:r w:rsidRPr="00F21D75">
                                    <w:rPr>
                                      <w:sz w:val="18"/>
                                    </w:rPr>
                                    <w:t>c</w:t>
                                  </w:r>
                                </w:p>
                              </w:txbxContent>
                            </wps:txbx>
                            <wps:bodyPr rot="0" vert="horz" wrap="none" lIns="36000" tIns="0" rIns="36000" bIns="0" anchor="t" anchorCtr="0" upright="1">
                              <a:spAutoFit/>
                            </wps:bodyPr>
                          </wps:wsp>
                          <wps:wsp>
                            <wps:cNvPr id="425951703" name="Text Box 2134"/>
                            <wps:cNvSpPr txBox="1">
                              <a:spLocks noChangeArrowheads="1"/>
                            </wps:cNvSpPr>
                            <wps:spPr bwMode="auto">
                              <a:xfrm>
                                <a:off x="519380" y="258121"/>
                                <a:ext cx="133167"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2B4AA" w14:textId="77777777" w:rsidR="00B2726B" w:rsidRPr="00F21D75" w:rsidRDefault="00B2726B" w:rsidP="00B2726B">
                                  <w:pPr>
                                    <w:rPr>
                                      <w:sz w:val="18"/>
                                    </w:rPr>
                                  </w:pPr>
                                  <w:r w:rsidRPr="00F21D75">
                                    <w:rPr>
                                      <w:sz w:val="18"/>
                                    </w:rPr>
                                    <w:t>d</w:t>
                                  </w:r>
                                </w:p>
                              </w:txbxContent>
                            </wps:txbx>
                            <wps:bodyPr rot="0" vert="horz" wrap="none" lIns="36000" tIns="0" rIns="36000" bIns="0" anchor="t" anchorCtr="0" upright="1">
                              <a:spAutoFit/>
                            </wps:bodyPr>
                          </wps:wsp>
                          <wps:wsp>
                            <wps:cNvPr id="1005947481" name="Text Box 2134"/>
                            <wps:cNvSpPr txBox="1">
                              <a:spLocks noChangeArrowheads="1"/>
                            </wps:cNvSpPr>
                            <wps:spPr bwMode="auto">
                              <a:xfrm>
                                <a:off x="391667" y="95598"/>
                                <a:ext cx="184640"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FF6E4" w14:textId="77777777" w:rsidR="00B2726B" w:rsidRPr="00F21D75" w:rsidRDefault="00B2726B" w:rsidP="00B2726B">
                                  <w:pPr>
                                    <w:rPr>
                                      <w:sz w:val="18"/>
                                    </w:rPr>
                                  </w:pPr>
                                  <w:r w:rsidRPr="00F21D75">
                                    <w:rPr>
                                      <w:sz w:val="18"/>
                                    </w:rPr>
                                    <w:t>O′</w:t>
                                  </w:r>
                                </w:p>
                              </w:txbxContent>
                            </wps:txbx>
                            <wps:bodyPr rot="0" vert="horz" wrap="none" lIns="36000" tIns="0" rIns="36000" bIns="0" anchor="t" anchorCtr="0" upright="1">
                              <a:spAutoFit/>
                            </wps:bodyPr>
                          </wps:wsp>
                          <wps:wsp>
                            <wps:cNvPr id="1567676919" name="Text Box 2134"/>
                            <wps:cNvSpPr txBox="1">
                              <a:spLocks noChangeArrowheads="1"/>
                            </wps:cNvSpPr>
                            <wps:spPr bwMode="auto">
                              <a:xfrm>
                                <a:off x="106424" y="456248"/>
                                <a:ext cx="158578"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87EDD" w14:textId="77777777" w:rsidR="00B2726B" w:rsidRPr="00F21D75" w:rsidRDefault="00B2726B" w:rsidP="00B2726B">
                                  <w:pPr>
                                    <w:rPr>
                                      <w:sz w:val="18"/>
                                    </w:rPr>
                                  </w:pPr>
                                  <w:r w:rsidRPr="00F21D75">
                                    <w:rPr>
                                      <w:sz w:val="18"/>
                                    </w:rPr>
                                    <w:t>O</w:t>
                                  </w:r>
                                </w:p>
                              </w:txbxContent>
                            </wps:txbx>
                            <wps:bodyPr rot="0" vert="horz" wrap="none" lIns="36000" tIns="0" rIns="36000" bIns="0" anchor="t" anchorCtr="0" upright="1">
                              <a:spAutoFit/>
                            </wps:bodyPr>
                          </wps:wsp>
                          <wps:wsp>
                            <wps:cNvPr id="128276959" name="Text Box 2134"/>
                            <wps:cNvSpPr txBox="1">
                              <a:spLocks noChangeArrowheads="1"/>
                            </wps:cNvSpPr>
                            <wps:spPr bwMode="auto">
                              <a:xfrm>
                                <a:off x="210467" y="625979"/>
                                <a:ext cx="139722"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01538" w14:textId="77777777" w:rsidR="00B2726B" w:rsidRPr="00F21D75" w:rsidRDefault="00B2726B" w:rsidP="00B2726B">
                                  <w:pPr>
                                    <w:rPr>
                                      <w:sz w:val="18"/>
                                    </w:rPr>
                                  </w:pPr>
                                  <w:r w:rsidRPr="00F21D75">
                                    <w:rPr>
                                      <w:sz w:val="18"/>
                                    </w:rPr>
                                    <w:t>S</w:t>
                                  </w:r>
                                </w:p>
                              </w:txbxContent>
                            </wps:txbx>
                            <wps:bodyPr rot="0" vert="horz" wrap="none" lIns="36000" tIns="0" rIns="36000" bIns="0" anchor="t" anchorCtr="0" upright="1">
                              <a:spAutoFit/>
                            </wps:bodyPr>
                          </wps:wsp>
                          <wps:wsp>
                            <wps:cNvPr id="1062805272" name="Text Box 2134"/>
                            <wps:cNvSpPr txBox="1">
                              <a:spLocks noChangeArrowheads="1"/>
                            </wps:cNvSpPr>
                            <wps:spPr bwMode="auto">
                              <a:xfrm>
                                <a:off x="214275" y="-95413"/>
                                <a:ext cx="158623"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C03F4" w14:textId="77777777" w:rsidR="00B2726B" w:rsidRPr="00F21D75" w:rsidRDefault="00B2726B" w:rsidP="00B2726B">
                                  <w:pPr>
                                    <w:rPr>
                                      <w:sz w:val="18"/>
                                    </w:rPr>
                                  </w:pPr>
                                  <w:r w:rsidRPr="00F21D75">
                                    <w:rPr>
                                      <w:sz w:val="18"/>
                                    </w:rPr>
                                    <w:t>N</w:t>
                                  </w:r>
                                </w:p>
                              </w:txbxContent>
                            </wps:txbx>
                            <wps:bodyPr rot="0" vert="horz" wrap="none" lIns="36000" tIns="0" rIns="36000" bIns="0" anchor="t" anchorCtr="0" upright="1">
                              <a:spAutoFit/>
                            </wps:bodyPr>
                          </wps:wsp>
                          <wps:wsp>
                            <wps:cNvPr id="1120953701" name="Text Box 2134"/>
                            <wps:cNvSpPr txBox="1">
                              <a:spLocks noChangeArrowheads="1"/>
                            </wps:cNvSpPr>
                            <wps:spPr bwMode="auto">
                              <a:xfrm>
                                <a:off x="118662" y="942325"/>
                                <a:ext cx="477972" cy="20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2945C" w14:textId="497A29C2" w:rsidR="00F21D75" w:rsidRPr="00F21D75" w:rsidRDefault="00F21D75" w:rsidP="00B2726B">
                                  <w:pPr>
                                    <w:rPr>
                                      <w:sz w:val="18"/>
                                    </w:rPr>
                                  </w:pPr>
                                  <w:r>
                                    <w:rPr>
                                      <w:rFonts w:hint="eastAsia"/>
                                      <w:sz w:val="18"/>
                                    </w:rPr>
                                    <w:t>图（</w:t>
                                  </w:r>
                                  <w:r>
                                    <w:rPr>
                                      <w:rFonts w:hint="eastAsia"/>
                                      <w:sz w:val="18"/>
                                    </w:rPr>
                                    <w:t>a</w:t>
                                  </w:r>
                                  <w:r>
                                    <w:rPr>
                                      <w:rFonts w:hint="eastAsia"/>
                                      <w:sz w:val="18"/>
                                    </w:rPr>
                                    <w:t>）</w:t>
                                  </w:r>
                                </w:p>
                              </w:txbxContent>
                            </wps:txbx>
                            <wps:bodyPr rot="0" vert="horz" wrap="none" lIns="36000" tIns="0" rIns="36000" bIns="0" anchor="t" anchorCtr="0" upright="1">
                              <a:spAutoFit/>
                            </wps:bodyPr>
                          </wps:wsp>
                        </wpg:grpSp>
                      </wpg:grpSp>
                    </wpg:wgp>
                  </a:graphicData>
                </a:graphic>
              </wp:inline>
            </w:drawing>
          </mc:Choice>
          <mc:Fallback>
            <w:pict>
              <v:group w14:anchorId="04D4D81A" id="组合 412" o:spid="_x0000_s1421" style="width:257.85pt;height:111.65pt;mso-position-horizontal-relative:char;mso-position-vertical-relative:line" coordorigin="-57" coordsize="32746,14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">
                <v:group id="组合 62" o:spid="_x0000_s1422" style="position:absolute;left:14200;width:18488;height:14160" coordsize="18487,1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">
                  <v:group id="组合 61" o:spid="_x0000_s1423" style="position:absolute;width:18487;height:14160" coordorigin="-15654,-1985" coordsize="18487,1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">
                    <v:shape id="直接箭头连接符 46" o:spid="_x0000_s1424" type="#_x0000_t32" style="position:absolute;left:-11570;top:4139;width:14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" strokecolor="black [3213]" strokeweight=".5pt">
                      <v:stroke endarrow="block" endarrowwidth="narrow" joinstyle="miter"/>
                    </v:shape>
                    <v:shape id="直接箭头连接符 46" o:spid="_x0000_s1425" type="#_x0000_t32" style="position:absolute;left:-11589;top:-192;width:0;height:8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" strokecolor="black [3213]" strokeweight=".5pt">
                      <v:stroke endarrow="block" endarrowwidth="narrow" joinstyle="miter"/>
                    </v:shape>
                    <v:rect id="Rectangle 481" o:spid="_x0000_s1426" style="position:absolute;left:-12744;top:-1985;width:218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" filled="f" stroked="f">
                      <v:textbox style="mso-fit-shape-to-text:t" inset="1mm,0,1mm,0">
                        <w:txbxContent>
                          <w:p w14:paraId="22784EBB" w14:textId="384F9406" w:rsidR="00717474" w:rsidRPr="00717474" w:rsidRDefault="00717474" w:rsidP="00717474">
                            <w:pPr>
                              <w:rPr>
                                <w:sz w:val="18"/>
                                <w:szCs w:val="18"/>
                              </w:rPr>
                            </w:pPr>
                            <w:r>
                              <w:rPr>
                                <w:rFonts w:hint="eastAsia"/>
                                <w:i/>
                                <w:iCs/>
                                <w:sz w:val="18"/>
                                <w:szCs w:val="18"/>
                              </w:rPr>
                              <w:t>i</w:t>
                            </w:r>
                            <w:r w:rsidRPr="00717474">
                              <w:rPr>
                                <w:rFonts w:hint="eastAsia"/>
                                <w:sz w:val="18"/>
                                <w:szCs w:val="18"/>
                              </w:rPr>
                              <w:t>/A</w:t>
                            </w:r>
                          </w:p>
                        </w:txbxContent>
                      </v:textbox>
                    </v:rect>
                    <v:rect id="Rectangle 481" o:spid="_x0000_s1427" style="position:absolute;left:-13110;top:3161;width:154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" filled="f" stroked="f">
                      <v:textbox style="mso-fit-shape-to-text:t" inset="1mm,0,1mm,0">
                        <w:txbxContent>
                          <w:p w14:paraId="18E77B21" w14:textId="77777777" w:rsidR="00717474" w:rsidRPr="002608CB" w:rsidRDefault="00717474" w:rsidP="00717474">
                            <w:pPr>
                              <w:rPr>
                                <w:i/>
                                <w:iCs/>
                                <w:sz w:val="18"/>
                                <w:szCs w:val="18"/>
                              </w:rPr>
                            </w:pPr>
                            <w:r>
                              <w:rPr>
                                <w:rFonts w:hint="eastAsia"/>
                                <w:i/>
                                <w:iCs/>
                                <w:sz w:val="18"/>
                                <w:szCs w:val="18"/>
                              </w:rPr>
                              <w:t>O</w:t>
                            </w:r>
                          </w:p>
                        </w:txbxContent>
                      </v:textbox>
                    </v:rect>
                    <v:shape id="直接箭头连接符 46" o:spid="_x0000_s1428" type="#_x0000_t32" style="position:absolute;left:-11571;top:1134;width:120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" strokecolor="black [3213]" strokeweight=".5pt">
                      <v:stroke dashstyle="dash" endarrowwidth="narrow" joinstyle="miter"/>
                    </v:shape>
                    <v:shape id="直接箭头连接符 46" o:spid="_x0000_s1429" type="#_x0000_t32" style="position:absolute;left:-11589;top:7291;width:1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" strokecolor="black [3213]" strokeweight=".5pt">
                      <v:stroke dashstyle="dash" endarrowwidth="narrow" joinstyle="miter"/>
                    </v:shape>
                    <v:rect id="Rectangle 481" o:spid="_x0000_s1430" style="position:absolute;left:-7507;top:3839;width:2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" filled="f" stroked="f">
                      <v:textbox style="mso-fit-shape-to-text:t" inset="1mm,0,1mm,0">
                        <w:txbxContent>
                          <w:p w14:paraId="403D8CEE" w14:textId="30C00841" w:rsidR="00717474" w:rsidRPr="00717474" w:rsidRDefault="00717474" w:rsidP="00717474">
                            <w:pPr>
                              <w:rPr>
                                <w:sz w:val="18"/>
                                <w:szCs w:val="18"/>
                              </w:rPr>
                            </w:pPr>
                            <w:r w:rsidRPr="00717474">
                              <w:rPr>
                                <w:rFonts w:hint="eastAsia"/>
                                <w:sz w:val="18"/>
                                <w:szCs w:val="18"/>
                              </w:rPr>
                              <w:t>0.1</w:t>
                            </w:r>
                          </w:p>
                        </w:txbxContent>
                      </v:textbox>
                    </v:rect>
                    <v:rect id="Rectangle 481" o:spid="_x0000_s1431" style="position:absolute;left:-1020;top:2157;width:215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" filled="f" stroked="f">
                      <v:textbox style="mso-fit-shape-to-text:t" inset="1mm,0,1mm,0">
                        <w:txbxContent>
                          <w:p w14:paraId="013C17C3" w14:textId="04369FA9" w:rsidR="00717474" w:rsidRPr="00717474" w:rsidRDefault="00717474" w:rsidP="00717474">
                            <w:pPr>
                              <w:rPr>
                                <w:sz w:val="18"/>
                                <w:szCs w:val="18"/>
                              </w:rPr>
                            </w:pPr>
                            <w:r w:rsidRPr="00717474">
                              <w:rPr>
                                <w:rFonts w:hint="eastAsia"/>
                                <w:sz w:val="18"/>
                                <w:szCs w:val="18"/>
                              </w:rPr>
                              <w:t>0.</w:t>
                            </w:r>
                            <w:r>
                              <w:rPr>
                                <w:rFonts w:hint="eastAsia"/>
                                <w:sz w:val="18"/>
                                <w:szCs w:val="18"/>
                              </w:rPr>
                              <w:t>2</w:t>
                            </w:r>
                          </w:p>
                        </w:txbxContent>
                      </v:textbox>
                    </v:rect>
                    <v:rect id="Rectangle 481" o:spid="_x0000_s1432" style="position:absolute;left:1026;top:3948;width:1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" filled="f" stroked="f">
                      <v:textbox style="mso-fit-shape-to-text:t" inset="1mm,0,1mm,0">
                        <w:txbxContent>
                          <w:p w14:paraId="62B7A432" w14:textId="426BFA0F" w:rsidR="00717474" w:rsidRPr="00717474" w:rsidRDefault="00717474" w:rsidP="00717474">
                            <w:pPr>
                              <w:rPr>
                                <w:sz w:val="18"/>
                                <w:szCs w:val="18"/>
                              </w:rPr>
                            </w:pPr>
                            <w:r>
                              <w:rPr>
                                <w:rFonts w:hint="eastAsia"/>
                                <w:i/>
                                <w:iCs/>
                                <w:sz w:val="18"/>
                                <w:szCs w:val="18"/>
                              </w:rPr>
                              <w:t>t</w:t>
                            </w:r>
                            <w:r w:rsidRPr="00717474">
                              <w:rPr>
                                <w:rFonts w:hint="eastAsia"/>
                                <w:sz w:val="18"/>
                                <w:szCs w:val="18"/>
                              </w:rPr>
                              <w:t>/</w:t>
                            </w:r>
                            <w:r>
                              <w:rPr>
                                <w:rFonts w:hint="eastAsia"/>
                                <w:sz w:val="18"/>
                                <w:szCs w:val="18"/>
                              </w:rPr>
                              <w:t>s</w:t>
                            </w:r>
                          </w:p>
                        </w:txbxContent>
                      </v:textbox>
                    </v:rect>
                    <v:shape id="直接箭头连接符 46" o:spid="_x0000_s1433" type="#_x0000_t32" style="position:absolute;left:-8702;top:1134;width:0;height:2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" strokecolor="black [3213]" strokeweight=".5pt">
                      <v:stroke dashstyle="dash" endarrowwidth="narrow" joinstyle="miter"/>
                    </v:shape>
                    <v:shape id="直接箭头连接符 46" o:spid="_x0000_s1434" type="#_x0000_t32" style="position:absolute;left:-2745;top:4138;width:0;height:2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" strokecolor="black [3213]" strokeweight=".5pt">
                      <v:stroke dashstyle="dash" endarrowwidth="narrow" joinstyle="miter"/>
                    </v:shape>
                    <v:rect id="Rectangle 481" o:spid="_x0000_s1435" style="position:absolute;left:-14728;top:-4;width:329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" filled="f" stroked="f">
                      <v:textbox style="mso-fit-shape-to-text:t" inset="1mm,0,1mm,0">
                        <w:txbxContent>
                          <w:p w14:paraId="1714CF4B" w14:textId="6BEB6DA8" w:rsidR="001B5593" w:rsidRPr="00717474" w:rsidRDefault="001B5593" w:rsidP="00717474">
                            <w:pPr>
                              <w:rPr>
                                <w:sz w:val="18"/>
                                <w:szCs w:val="18"/>
                              </w:rPr>
                            </w:pPr>
                            <w:r>
                              <w:rPr>
                                <w:rFonts w:hint="eastAsia"/>
                                <w:sz w:val="18"/>
                                <w:szCs w:val="18"/>
                              </w:rPr>
                              <w:t>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rect>
                    <v:rect id="Rectangle 481" o:spid="_x0000_s1436" style="position:absolute;left:-15654;top:6178;width:42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" filled="f" stroked="f">
                      <v:textbox style="mso-fit-shape-to-text:t" inset="1mm,0,1mm,0">
                        <w:txbxContent>
                          <w:p w14:paraId="5814C413" w14:textId="054C34A7" w:rsidR="001B5593" w:rsidRPr="00717474" w:rsidRDefault="001B5593" w:rsidP="00717474">
                            <w:pPr>
                              <w:rPr>
                                <w:sz w:val="18"/>
                                <w:szCs w:val="18"/>
                              </w:rPr>
                            </w:pPr>
                            <w:r>
                              <w:rPr>
                                <w:sz w:val="18"/>
                                <w:szCs w:val="18"/>
                              </w:rPr>
                              <w:t>−</w:t>
                            </w:r>
                            <w:r>
                              <w:rPr>
                                <w:rFonts w:hint="eastAsia"/>
                                <w:sz w:val="18"/>
                                <w:szCs w:val="18"/>
                              </w:rPr>
                              <w:t xml:space="preserve"> 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rect>
                    <v:rect id="Rectangle 481" o:spid="_x0000_s1437" style="position:absolute;left:-8272;top:10193;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" filled="f" stroked="f">
                      <v:textbox style="mso-fit-shape-to-text:t" inset="1mm,0,1mm,0">
                        <w:txbxContent>
                          <w:p w14:paraId="1438E2D7" w14:textId="6E5C23CD" w:rsidR="001B5593" w:rsidRPr="00717474" w:rsidRDefault="001B5593" w:rsidP="00717474">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group>
                  <v:shape id="图形 2" o:spid="_x0000_s1438" style="position:absolute;left:4038;top:3203;width:11830;height:5879;visibility:visible;mso-wrap-style:square;v-text-anchor:middle" coordsize="4063431,18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" path="m-36,928900c193461,650703,386961,375497,580458,201929,773954,28382,967455,-39397,1160952,22394v193496,61776,386993,252477,580490,503072c1934938,776058,2128435,1081637,2321925,1332337v193497,250714,386993,441051,580490,503086c3095912,1897440,3289409,1829223,3482906,1655870v193496,-173352,386993,-448770,580489,-726970e" filled="f" strokecolor="black [3213]" strokeweight="1pt">
                    <v:stroke joinstyle="miter" endcap="round"/>
                    <v:path arrowok="t" o:connecttype="custom" o:connectlocs="-10,293905;168997,63891;338005,7085;507012,166258;676017,421553;845023,580730;1014030,523920;1183037,293905" o:connectangles="0,0,0,0,0,0,0,0"/>
                  </v:shape>
                </v:group>
                <v:group id="组合 2" o:spid="_x0000_s1439" style="position:absolute;left:-57;top:86;width:9086;height:14091" coordorigin="121" coordsize="9326,14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">
                  <v:group id="组合 754834120" o:spid="_x0000_s1440" style="position:absolute;left:368;width:8823;height:11478" coordorigin="536" coordsize="12849,1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">
                    <v:group id="组合 290938333" o:spid="_x0000_s1441" style="position:absolute;left:536;width:12850;height:16716" coordorigin="536" coordsize="12849,1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">
                      <v:group id="组合 1106845954" o:spid="_x0000_s1442" style="position:absolute;left:910;width:12476;height:5803" coordorigin="910" coordsize="12475,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">
                        <v:group id="组合 956411743" o:spid="_x0000_s1443" style="position:absolute;left:910;width:12476;height:5803" coordorigin="910" coordsize="12475,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">
                          <v:shape id="任意多边形: 形状 1705490153" o:spid="_x0000_s1444" style="position:absolute;left:910;width:12476;height:5803;visibility:visible;mso-wrap-style:square;v-text-anchor:middle" coordsize="1227151,570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" path="m,319048l,570839r975360,l1221850,276641r5301,-251792c1202415,-8241,1196131,909,1171856,1900v-24275,991,-63430,27752,-90355,28895c1054576,31938,1041179,5641,1010304,8760,979429,11879,932571,49067,896252,49511,859933,49955,831865,10894,792389,11425v-39476,531,-91473,41979,-132992,41275c617878,51996,579687,8172,543276,7201,506865,6230,470777,46049,440931,46874,411085,47699,384237,15820,364199,12149,344161,8478,337148,17508,320702,24849v-16445,7341,-34246,7685,-55176,31346c244596,79856,221275,142042,195124,166813v-26151,24771,-63453,19809,-86506,38010c85565,223024,75739,261677,56804,276020l,319048xe" fillcolor="black [3213]" strokecolor="black [3213]">
                            <v:fill r:id="rId15" o:title="" color2="white [3212]" type="pattern"/>
                            <v:stroke joinstyle="miter"/>
                            <v:path arrowok="t" o:connecttype="custom" o:connectlocs="0,324359;0,580341;991596,580341;1242189,281246;1247578,25263;1191363,1932;1099504,31308;1027121,8906;911171,50335;805579,11615;670373,53577;552319,7321;448271,47654;370261,12351;326040,25263;269946,57130;198372,169590;110426,208232;57750,280615;0,324359" o:connectangles="0,0,0,0,0,0,0,0,0,0,0,0,0,0,0,0,0,0,0,0"/>
                          </v:shape>
                          <v:shape id="任意多边形: 形状 383261833" o:spid="_x0000_s1445" style="position:absolute;left:993;top:180;width:12347;height:5551;visibility:visible;mso-wrap-style:square;v-text-anchor:middle" coordsize="1227151,557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" path="m,305627l,557418r975360,l1221850,263220r5301,-251792c1200610,-20883,1188789,23994,1180738,39427v-8051,15433,9540,44725,-1892,64599c1167414,123900,1130466,136120,1112148,158670v-18317,22550,-29254,61145,-43207,80656c1054988,258837,1044099,260954,1028427,275734v-15672,14781,-29709,15746,-53516,52275c936927,317283,858361,298530,824147,294859v-34214,-3671,-71682,41589,-130132,41054c635565,335378,533493,293192,473447,291650v-60046,-1542,-94393,35967,-139709,35010c288422,325704,239832,289499,201553,285911v-38279,-3588,-63901,15933,-97493,19219c70468,308416,34161,308086,,305627xe" fillcolor="white [3212]" stroked="f" strokeweight=".5pt">
                            <v:stroke joinstyle="miter"/>
                            <v:path arrowok="t" o:connecttype="custom" o:connectlocs="0,304341;0,555073;981376,555073;1229386,262113;1234720,11380;1188021,39261;1186117,103588;1119008,158002;1075534,238319;1034770,274574;980924,326629;829230,293619;698296,334500;476367,290423;335796,325286;202796,284708;104702,303846;0,304341" o:connectangles="0,0,0,0,0,0,0,0,0,0,0,0,0,0,0,0,0,0"/>
                          </v:shape>
                          <v:shape id="任意多边形: 形状 2058244796" o:spid="_x0000_s1446" style="position:absolute;left:928;top:156;width:12438;height:3369;visibility:visible;mso-wrap-style:square;v-text-anchor:middle" coordsize="1227151,335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" path="m1227151,11428v-26541,-32311,-38362,12566,-46413,27999c1172687,54860,1190278,84152,1178846,104026v-11432,19874,-48380,32094,-66698,54644c1093831,181220,1082894,219815,1068941,239326v-13953,19511,-24842,21628,-40514,36408c1012755,290515,998718,291480,974911,328009,936927,317283,858361,298530,824147,294859v-34214,-3671,-71682,41589,-130132,41054c635565,335378,533493,293192,473447,291650v-60046,-1542,-94393,35967,-139709,35010c288422,325704,239832,289499,201553,285911v-38279,-3588,-63901,15933,-97493,19219c70468,308416,34161,308086,,305627e" filled="f" strokecolor="#5a5a5a [2109]" strokeweight=".5pt">
                            <v:stroke joinstyle="miter"/>
                            <v:path arrowok="t" o:connecttype="custom" o:connectlocs="1243758,11459;1196717,39533;1194799,104304;1127199,159095;1083407,239966;1042345,276472;988104,328887;835300,295648;703407,336812;479854,292431;338254,327534;204281,286676;105468,305947;0,306445" o:connectangles="0,0,0,0,0,0,0,0,0,0,0,0,0,0"/>
                          </v:shape>
                        </v:group>
                        <v:line id="直接连接符 1491949923" o:spid="_x0000_s1447" style="position:absolute;visibility:visible;mso-wrap-style:square" from="10809,3429" to="10834,5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" strokecolor="#747070 [1614]" strokeweight=".5pt">
                          <v:stroke joinstyle="miter"/>
                          <o:lock v:ext="edit" shapetype="f"/>
                        </v:line>
                      </v:group>
                      <v:group id="组合 1675980877" o:spid="_x0000_s1448" style="position:absolute;left:536;top:10371;width:12309;height:6345" coordorigin="536,10371" coordsize="12308,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">
                        <v:shape id="任意多边形: 形状 1107535417" o:spid="_x0000_s1449" style="position:absolute;left:556;top:10371;width:12289;height:6345;visibility:visible;mso-wrap-style:square;v-text-anchor:middle" coordsize="954152,65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" path="m954090,283734c954563,191679,952200,92885,952673,2725l192118,,410,325628v-1417,110692,1417,202433,,313125c23633,665587,34334,636790,49053,634454v14719,-2336,29519,-4471,39673,-9718c98880,619489,97452,601383,109977,602974v12525,1591,29878,31224,53900,31306c187899,634363,224815,602000,254109,603469v29294,1469,54186,37876,85531,39625c370985,644843,410083,611356,442177,613961v32094,2605,63507,42380,90026,44765c558722,661111,581980,629754,601293,628273v19313,-1481,29710,18450,46789,21565c665161,652953,688210,651647,703769,646963v15559,-4684,28393,4332,37665,-25228c781881,580804,784084,562783,800491,545410v16407,-17373,39008,-17347,39383,-27914c847893,501834,838230,470480,844355,455224v6125,-15256,24919,-18493,32269,-29262c883974,415193,883400,400357,888453,390611v5053,-9746,14145,-11464,18489,-23127c911286,355821,909815,335795,914520,320635v4705,-15160,19722,-55,26317,-6205c947432,308280,942088,305218,954090,283734xe" fillcolor="white [3212]" strokecolor="black [3213]">
                          <v:stroke joinstyle="miter"/>
                          <v:path arrowok="t" o:connecttype="custom" o:connectlocs="1228849,273249;1227024,2624;247444,0;528,313595;528,615149;63179,611009;114277,601650;141648,580692;211070,610841;327287,581169;437450,619329;569515,591273;685467,634384;774454,605056;834717,625824;906441,623055;954952,598760;1031017,525255;1081741,498373;1087513,438402;1129074,410221;1144310,376177;1168123,353904;1177884,308786;1211780,302811;1228849,273249" o:connectangles="0,0,0,0,0,0,0,0,0,0,0,0,0,0,0,0,0,0,0,0,0,0,0,0,0,0"/>
                        </v:shape>
                        <v:shape id="任意多边形: 形状 1092378618" o:spid="_x0000_s1450" style="position:absolute;left:536;top:10391;width:12290;height:3162;visibility:visible;mso-wrap-style:square;v-text-anchor:middle" coordsize="1221025,310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" path="m,310275r937999,-1578c1032907,197971,1126117,110726,1221025,e" filled="f" strokecolor="#5a5a5a [2109]" strokeweight=".5pt">
                          <v:stroke joinstyle="miter"/>
                          <v:path arrowok="t" o:connecttype="custom" o:connectlocs="0,316195;944072,314587;1228930,0" o:connectangles="0,0,0"/>
                        </v:shape>
                        <v:line id="直接连接符 1944061094" o:spid="_x0000_s1451" style="position:absolute;flip:x;visibility:visible;mso-wrap-style:square" from="9941,13537" to="9977,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" strokecolor="#5a5a5a [2109]" strokeweight=".5pt">
                          <v:stroke joinstyle="miter"/>
                          <o:lock v:ext="edit" shapetype="f"/>
                        </v:line>
                      </v:group>
                    </v:group>
                    <v:group id="组合 1126475672" o:spid="_x0000_s1452" style="position:absolute;left:1668;top:4974;width:10547;height:7719" coordorigin="1668,4974" coordsize="10547,7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">
                      <v:group id="组合 1945246116" o:spid="_x0000_s1453" style="position:absolute;left:1668;top:4974;width:10547;height:7496" coordorigin="1668,4974" coordsize="10547,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756850495" o:spid="_x0000_s1454" type="#_x0000_t7" style="position:absolute;left:1668;top:6376;width:10547;height:3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" adj="6619" filled="f" strokecolor="black [3213]" strokeweight="1pt"/>
                        <v:line id="直接连接符 108239641" o:spid="_x0000_s1455" style="position:absolute;flip:y;visibility:visible;mso-wrap-style:square" from="3407,4974" to="9416,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" strokecolor="black [3213]" strokeweight=".5pt">
                          <v:stroke dashstyle="dash" joinstyle="miter"/>
                          <o:lock v:ext="edit" shapetype="f"/>
                        </v:line>
                      </v:group>
                      <v:shape id="弧形 42283125" o:spid="_x0000_s1456" style="position:absolute;left:3488;top:10595;width:1687;height:2098;visibility:visible;mso-wrap-style:square;v-text-anchor:middle" coordsize="168723,20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" path="m558,116942nsc-3029,78348,10833,40449,36583,18445,70801,-10795,117042,-4728,145600,32748v20518,26926,28075,65325,19874,100990l84362,104901,558,116942xem558,116942nfc-3029,78348,10833,40449,36583,18445,70801,-10795,117042,-4728,145600,32748v20518,26926,28075,65325,19874,100990e" filled="f" strokecolor="black [3213]" strokeweight=".5pt">
                        <v:stroke startarrow="classic" startarrowwidth="narrow" endarrowwidth="narrow" joinstyle="miter"/>
                        <v:path arrowok="t" o:connecttype="custom" o:connectlocs="558,116942;36583,18445;145600,32748;165474,133738" o:connectangles="0,0,0,0"/>
                      </v:shape>
                    </v:group>
                  </v:group>
                  <v:group id="_x0000_s1457" style="position:absolute;left:121;top:2056;width:9327;height:12412" coordorigin="-1031,-954" coordsize="9326,12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">
                    <v:shape id="Text Box 2134" o:spid="_x0000_s1458" type="#_x0000_t202" style="position:absolute;left:-1031;top:2561;width:1259;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" filled="f" stroked="f">
                      <v:textbox style="mso-fit-shape-to-text:t" inset="1mm,0,1mm,0">
                        <w:txbxContent>
                          <w:p w14:paraId="351BFB6B" w14:textId="77777777" w:rsidR="00B2726B" w:rsidRPr="00F21D75" w:rsidRDefault="00B2726B" w:rsidP="00B2726B">
                            <w:pPr>
                              <w:rPr>
                                <w:sz w:val="18"/>
                              </w:rPr>
                            </w:pPr>
                            <w:r w:rsidRPr="00F21D75">
                              <w:rPr>
                                <w:sz w:val="18"/>
                              </w:rPr>
                              <w:t>a</w:t>
                            </w:r>
                          </w:p>
                        </w:txbxContent>
                      </v:textbox>
                    </v:shape>
                    <v:shape id="Text Box 2134" o:spid="_x0000_s1459" type="#_x0000_t202" style="position:absolute;left:645;top:517;width:1331;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" filled="f" stroked="f">
                      <v:textbox style="mso-fit-shape-to-text:t" inset="1mm,0,1mm,0">
                        <w:txbxContent>
                          <w:p w14:paraId="5B740794" w14:textId="77777777" w:rsidR="00B2726B" w:rsidRPr="00F21D75" w:rsidRDefault="00B2726B" w:rsidP="00B2726B">
                            <w:pPr>
                              <w:rPr>
                                <w:sz w:val="18"/>
                              </w:rPr>
                            </w:pPr>
                            <w:r w:rsidRPr="00F21D75">
                              <w:rPr>
                                <w:rFonts w:hint="eastAsia"/>
                                <w:sz w:val="18"/>
                              </w:rPr>
                              <w:t>b</w:t>
                            </w:r>
                          </w:p>
                        </w:txbxContent>
                      </v:textbox>
                    </v:shape>
                    <v:shape id="Text Box 2134" o:spid="_x0000_s1460" type="#_x0000_t202" style="position:absolute;left:7035;top:457;width:1260;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" filled="f" stroked="f">
                      <v:textbox style="mso-fit-shape-to-text:t" inset="1mm,0,1mm,0">
                        <w:txbxContent>
                          <w:p w14:paraId="59827D9C" w14:textId="77777777" w:rsidR="00B2726B" w:rsidRPr="00F21D75" w:rsidRDefault="00B2726B" w:rsidP="00B2726B">
                            <w:pPr>
                              <w:rPr>
                                <w:sz w:val="18"/>
                              </w:rPr>
                            </w:pPr>
                            <w:r w:rsidRPr="00F21D75">
                              <w:rPr>
                                <w:sz w:val="18"/>
                              </w:rPr>
                              <w:t>c</w:t>
                            </w:r>
                          </w:p>
                        </w:txbxContent>
                      </v:textbox>
                    </v:shape>
                    <v:shape id="Text Box 2134" o:spid="_x0000_s1461" type="#_x0000_t202" style="position:absolute;left:5193;top:2581;width:1332;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" filled="f" stroked="f">
                      <v:textbox style="mso-fit-shape-to-text:t" inset="1mm,0,1mm,0">
                        <w:txbxContent>
                          <w:p w14:paraId="3A82B4AA" w14:textId="77777777" w:rsidR="00B2726B" w:rsidRPr="00F21D75" w:rsidRDefault="00B2726B" w:rsidP="00B2726B">
                            <w:pPr>
                              <w:rPr>
                                <w:sz w:val="18"/>
                              </w:rPr>
                            </w:pPr>
                            <w:r w:rsidRPr="00F21D75">
                              <w:rPr>
                                <w:sz w:val="18"/>
                              </w:rPr>
                              <w:t>d</w:t>
                            </w:r>
                          </w:p>
                        </w:txbxContent>
                      </v:textbox>
                    </v:shape>
                    <v:shape id="Text Box 2134" o:spid="_x0000_s1462" type="#_x0000_t202" style="position:absolute;left:3916;top:955;width:1847;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" filled="f" stroked="f">
                      <v:textbox style="mso-fit-shape-to-text:t" inset="1mm,0,1mm,0">
                        <w:txbxContent>
                          <w:p w14:paraId="642FF6E4" w14:textId="77777777" w:rsidR="00B2726B" w:rsidRPr="00F21D75" w:rsidRDefault="00B2726B" w:rsidP="00B2726B">
                            <w:pPr>
                              <w:rPr>
                                <w:sz w:val="18"/>
                              </w:rPr>
                            </w:pPr>
                            <w:r w:rsidRPr="00F21D75">
                              <w:rPr>
                                <w:sz w:val="18"/>
                              </w:rPr>
                              <w:t>O′</w:t>
                            </w:r>
                          </w:p>
                        </w:txbxContent>
                      </v:textbox>
                    </v:shape>
                    <v:shape id="Text Box 2134" o:spid="_x0000_s1463" type="#_x0000_t202" style="position:absolute;left:1064;top:4562;width:1586;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" filled="f" stroked="f">
                      <v:textbox style="mso-fit-shape-to-text:t" inset="1mm,0,1mm,0">
                        <w:txbxContent>
                          <w:p w14:paraId="13387EDD" w14:textId="77777777" w:rsidR="00B2726B" w:rsidRPr="00F21D75" w:rsidRDefault="00B2726B" w:rsidP="00B2726B">
                            <w:pPr>
                              <w:rPr>
                                <w:sz w:val="18"/>
                              </w:rPr>
                            </w:pPr>
                            <w:r w:rsidRPr="00F21D75">
                              <w:rPr>
                                <w:sz w:val="18"/>
                              </w:rPr>
                              <w:t>O</w:t>
                            </w:r>
                          </w:p>
                        </w:txbxContent>
                      </v:textbox>
                    </v:shape>
                    <v:shape id="Text Box 2134" o:spid="_x0000_s1464" type="#_x0000_t202" style="position:absolute;left:2104;top:6259;width:1397;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" filled="f" stroked="f">
                      <v:textbox style="mso-fit-shape-to-text:t" inset="1mm,0,1mm,0">
                        <w:txbxContent>
                          <w:p w14:paraId="17A01538" w14:textId="77777777" w:rsidR="00B2726B" w:rsidRPr="00F21D75" w:rsidRDefault="00B2726B" w:rsidP="00B2726B">
                            <w:pPr>
                              <w:rPr>
                                <w:sz w:val="18"/>
                              </w:rPr>
                            </w:pPr>
                            <w:r w:rsidRPr="00F21D75">
                              <w:rPr>
                                <w:sz w:val="18"/>
                              </w:rPr>
                              <w:t>S</w:t>
                            </w:r>
                          </w:p>
                        </w:txbxContent>
                      </v:textbox>
                    </v:shape>
                    <v:shape id="Text Box 2134" o:spid="_x0000_s1465" type="#_x0000_t202" style="position:absolute;left:2142;top:-954;width:1586;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" filled="f" stroked="f">
                      <v:textbox style="mso-fit-shape-to-text:t" inset="1mm,0,1mm,0">
                        <w:txbxContent>
                          <w:p w14:paraId="7D0C03F4" w14:textId="77777777" w:rsidR="00B2726B" w:rsidRPr="00F21D75" w:rsidRDefault="00B2726B" w:rsidP="00B2726B">
                            <w:pPr>
                              <w:rPr>
                                <w:sz w:val="18"/>
                              </w:rPr>
                            </w:pPr>
                            <w:r w:rsidRPr="00F21D75">
                              <w:rPr>
                                <w:sz w:val="18"/>
                              </w:rPr>
                              <w:t>N</w:t>
                            </w:r>
                          </w:p>
                        </w:txbxContent>
                      </v:textbox>
                    </v:shape>
                    <v:shape id="Text Box 2134" o:spid="_x0000_s1466" type="#_x0000_t202" style="position:absolute;left:1186;top:9423;width:4780;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" filled="f" stroked="f">
                      <v:textbox style="mso-fit-shape-to-text:t" inset="1mm,0,1mm,0">
                        <w:txbxContent>
                          <w:p w14:paraId="5C32945C" w14:textId="497A29C2" w:rsidR="00F21D75" w:rsidRPr="00F21D75" w:rsidRDefault="00F21D75" w:rsidP="00B2726B">
                            <w:pPr>
                              <w:rPr>
                                <w:sz w:val="18"/>
                              </w:rPr>
                            </w:pPr>
                            <w:r>
                              <w:rPr>
                                <w:rFonts w:hint="eastAsia"/>
                                <w:sz w:val="18"/>
                              </w:rPr>
                              <w:t>图（</w:t>
                            </w:r>
                            <w:r>
                              <w:rPr>
                                <w:rFonts w:hint="eastAsia"/>
                                <w:sz w:val="18"/>
                              </w:rPr>
                              <w:t>a</w:t>
                            </w:r>
                            <w:r>
                              <w:rPr>
                                <w:rFonts w:hint="eastAsia"/>
                                <w:sz w:val="18"/>
                              </w:rPr>
                              <w:t>）</w:t>
                            </w:r>
                          </w:p>
                        </w:txbxContent>
                      </v:textbox>
                    </v:shape>
                  </v:group>
                </v:group>
                <w10:anchorlock/>
              </v:group>
            </w:pict>
          </mc:Fallback>
        </mc:AlternateContent>
      </w:r>
    </w:p>
    <w:p w14:paraId="7196E1F0" w14:textId="3D3BC830" w:rsidR="0048418E" w:rsidRDefault="00000000" w:rsidP="00DB32B4">
      <w:r>
        <w:rPr>
          <w:rFonts w:hint="eastAsia"/>
        </w:rPr>
        <w:t>（</w:t>
      </w:r>
      <w:r>
        <w:rPr>
          <w:rFonts w:hint="eastAsia"/>
        </w:rPr>
        <w:t>1</w:t>
      </w:r>
      <w:r>
        <w:rPr>
          <w:rFonts w:hint="eastAsia"/>
        </w:rPr>
        <w:t>）线圈转动过程中，线圈转到图（</w:t>
      </w:r>
      <w:r>
        <w:rPr>
          <w:rFonts w:hint="eastAsia"/>
        </w:rPr>
        <w:t>a</w:t>
      </w:r>
      <w:r>
        <w:rPr>
          <w:rFonts w:hint="eastAsia"/>
        </w:rPr>
        <w:t>）位置时对应图（</w:t>
      </w:r>
      <w:r>
        <w:rPr>
          <w:rFonts w:hint="eastAsia"/>
        </w:rPr>
        <w:t>b</w:t>
      </w:r>
      <w:r>
        <w:rPr>
          <w:rFonts w:hint="eastAsia"/>
        </w:rPr>
        <w:t>）中的时刻为</w:t>
      </w:r>
      <w:r w:rsidR="00474AC3">
        <w:rPr>
          <w:rFonts w:hint="eastAsia"/>
        </w:rPr>
        <w:t>（</w:t>
      </w:r>
      <w:r w:rsidR="00474AC3">
        <w:rPr>
          <w:rFonts w:hint="eastAsia"/>
        </w:rPr>
        <w:t xml:space="preserve">    </w:t>
      </w:r>
      <w:r w:rsidR="00474AC3">
        <w:rPr>
          <w:rFonts w:hint="eastAsia"/>
        </w:rPr>
        <w:t>）</w:t>
      </w:r>
    </w:p>
    <w:p w14:paraId="4466BB0F" w14:textId="21835952" w:rsidR="0048418E" w:rsidRDefault="00000000" w:rsidP="00DB32B4">
      <w:r>
        <w:t>A</w:t>
      </w:r>
      <w:r>
        <w:t>．</w:t>
      </w:r>
      <w:r>
        <w:rPr>
          <w:rFonts w:hint="eastAsia"/>
        </w:rPr>
        <w:t>0.05</w:t>
      </w:r>
      <w:r w:rsidR="00474AC3">
        <w:rPr>
          <w:rFonts w:hint="eastAsia"/>
        </w:rPr>
        <w:t xml:space="preserve"> </w:t>
      </w:r>
      <w:r>
        <w:rPr>
          <w:rFonts w:hint="eastAsia"/>
        </w:rPr>
        <w:t>s</w:t>
      </w:r>
      <w:r w:rsidR="00474AC3">
        <w:tab/>
      </w:r>
      <w:r w:rsidR="00474AC3">
        <w:tab/>
      </w:r>
      <w:r>
        <w:t>B</w:t>
      </w:r>
      <w:r>
        <w:t>．</w:t>
      </w:r>
      <w:r>
        <w:rPr>
          <w:rFonts w:hint="eastAsia"/>
        </w:rPr>
        <w:t>0.1</w:t>
      </w:r>
      <w:r w:rsidR="00474AC3">
        <w:rPr>
          <w:rFonts w:hint="eastAsia"/>
        </w:rPr>
        <w:t xml:space="preserve"> </w:t>
      </w:r>
      <w:r>
        <w:rPr>
          <w:rFonts w:hint="eastAsia"/>
        </w:rPr>
        <w:t>s</w:t>
      </w:r>
      <w:r w:rsidR="00474AC3">
        <w:tab/>
      </w:r>
      <w:r w:rsidR="00474AC3">
        <w:tab/>
      </w:r>
      <w:r>
        <w:rPr>
          <w:rFonts w:hint="eastAsia"/>
        </w:rPr>
        <w:t>C</w:t>
      </w:r>
      <w:r>
        <w:t>．</w:t>
      </w:r>
      <w:r>
        <w:rPr>
          <w:rFonts w:hint="eastAsia"/>
        </w:rPr>
        <w:t>0.15</w:t>
      </w:r>
      <w:r w:rsidR="00474AC3">
        <w:rPr>
          <w:rFonts w:hint="eastAsia"/>
        </w:rPr>
        <w:t xml:space="preserve"> </w:t>
      </w:r>
      <w:r>
        <w:rPr>
          <w:rFonts w:hint="eastAsia"/>
        </w:rPr>
        <w:t>s</w:t>
      </w:r>
      <w:r w:rsidR="00474AC3">
        <w:tab/>
      </w:r>
      <w:r w:rsidR="00474AC3">
        <w:tab/>
      </w:r>
      <w:r>
        <w:rPr>
          <w:rFonts w:hint="eastAsia"/>
        </w:rPr>
        <w:t>D</w:t>
      </w:r>
      <w:r>
        <w:t>．</w:t>
      </w:r>
      <w:r>
        <w:rPr>
          <w:rFonts w:hint="eastAsia"/>
        </w:rPr>
        <w:t>0.2</w:t>
      </w:r>
      <w:r w:rsidR="00474AC3">
        <w:rPr>
          <w:rFonts w:hint="eastAsia"/>
        </w:rPr>
        <w:t xml:space="preserve"> </w:t>
      </w:r>
      <w:r>
        <w:rPr>
          <w:rFonts w:hint="eastAsia"/>
        </w:rPr>
        <w:t>s</w:t>
      </w:r>
    </w:p>
    <w:p w14:paraId="3423067E" w14:textId="14BAC38C" w:rsidR="0048418E" w:rsidRDefault="00000000" w:rsidP="00DB32B4">
      <w:r>
        <w:rPr>
          <w:rFonts w:hint="eastAsia"/>
        </w:rPr>
        <w:t>（</w:t>
      </w:r>
      <w:r>
        <w:rPr>
          <w:rFonts w:hint="eastAsia"/>
        </w:rPr>
        <w:t>2</w:t>
      </w:r>
      <w:r>
        <w:rPr>
          <w:rFonts w:hint="eastAsia"/>
        </w:rPr>
        <w:t>）根据图（</w:t>
      </w:r>
      <w:r>
        <w:rPr>
          <w:rFonts w:hint="eastAsia"/>
        </w:rPr>
        <w:t>b</w:t>
      </w:r>
      <w:r>
        <w:rPr>
          <w:rFonts w:hint="eastAsia"/>
        </w:rPr>
        <w:t>）中的信息，可得线圈边长</w:t>
      </w:r>
      <w:r w:rsidR="00474AC3">
        <w:rPr>
          <w:rFonts w:hint="eastAsia"/>
        </w:rPr>
        <w:t xml:space="preserve"> </w:t>
      </w:r>
      <w:r>
        <w:rPr>
          <w:rFonts w:hint="eastAsia"/>
          <w:i/>
          <w:iCs/>
        </w:rPr>
        <w:t>L</w:t>
      </w:r>
      <w:r w:rsidR="00DB32B4">
        <w:rPr>
          <w:rFonts w:hint="eastAsia"/>
        </w:rPr>
        <w:t xml:space="preserve"> = </w:t>
      </w:r>
      <w:r>
        <w:rPr>
          <w:rFonts w:hint="eastAsia"/>
        </w:rPr>
        <w:t>________m</w:t>
      </w:r>
      <w:r>
        <w:rPr>
          <w:rFonts w:hint="eastAsia"/>
        </w:rPr>
        <w:t>（结果保留</w:t>
      </w:r>
      <w:r w:rsidR="00474AC3">
        <w:rPr>
          <w:rFonts w:hint="eastAsia"/>
        </w:rPr>
        <w:t xml:space="preserve"> </w:t>
      </w:r>
      <w:r>
        <w:rPr>
          <w:rFonts w:hint="eastAsia"/>
        </w:rPr>
        <w:t>2</w:t>
      </w:r>
      <w:r w:rsidR="00474AC3">
        <w:rPr>
          <w:rFonts w:hint="eastAsia"/>
        </w:rPr>
        <w:t xml:space="preserve"> </w:t>
      </w:r>
      <w:r>
        <w:rPr>
          <w:rFonts w:hint="eastAsia"/>
        </w:rPr>
        <w:t>位有效数字），在</w:t>
      </w:r>
      <w:r w:rsidR="00474AC3">
        <w:rPr>
          <w:rFonts w:hint="eastAsia"/>
        </w:rPr>
        <w:t xml:space="preserve"> </w:t>
      </w:r>
      <w:r>
        <w:rPr>
          <w:rFonts w:hint="eastAsia"/>
        </w:rPr>
        <w:t>0</w:t>
      </w:r>
      <w:r w:rsidR="00474AC3">
        <w:rPr>
          <w:rFonts w:hint="eastAsia"/>
        </w:rPr>
        <w:t xml:space="preserve"> ~ </w:t>
      </w:r>
      <w:r>
        <w:rPr>
          <w:rFonts w:hint="eastAsia"/>
        </w:rPr>
        <w:t>0.2</w:t>
      </w:r>
      <w:r w:rsidR="00474AC3">
        <w:rPr>
          <w:rFonts w:hint="eastAsia"/>
        </w:rPr>
        <w:t xml:space="preserve"> </w:t>
      </w:r>
      <w:r>
        <w:rPr>
          <w:rFonts w:hint="eastAsia"/>
        </w:rPr>
        <w:t>s</w:t>
      </w:r>
      <w:r w:rsidR="00474AC3">
        <w:rPr>
          <w:rFonts w:hint="eastAsia"/>
        </w:rPr>
        <w:t xml:space="preserve"> </w:t>
      </w:r>
      <w:r>
        <w:rPr>
          <w:rFonts w:hint="eastAsia"/>
        </w:rPr>
        <w:t>内线圈产生的热量</w:t>
      </w:r>
      <w:r w:rsidR="00474AC3">
        <w:rPr>
          <w:rFonts w:hint="eastAsia"/>
        </w:rPr>
        <w:t xml:space="preserve"> </w:t>
      </w:r>
      <w:r>
        <w:rPr>
          <w:rFonts w:hint="eastAsia"/>
          <w:i/>
          <w:iCs/>
        </w:rPr>
        <w:t>Q</w:t>
      </w:r>
      <w:r w:rsidR="00DB32B4">
        <w:rPr>
          <w:rFonts w:hint="eastAsia"/>
        </w:rPr>
        <w:t xml:space="preserve"> = </w:t>
      </w:r>
      <w:r>
        <w:rPr>
          <w:rFonts w:hint="eastAsia"/>
        </w:rPr>
        <w:t>________J</w:t>
      </w:r>
      <w:r>
        <w:rPr>
          <w:rFonts w:hint="eastAsia"/>
        </w:rPr>
        <w:t>。</w:t>
      </w:r>
    </w:p>
    <w:p w14:paraId="3EBCD3A9" w14:textId="381A1690" w:rsidR="0048418E" w:rsidRDefault="005A5455" w:rsidP="005A5455">
      <w:r>
        <w:rPr>
          <w:noProof/>
        </w:rPr>
        <mc:AlternateContent>
          <mc:Choice Requires="wpg">
            <w:drawing>
              <wp:anchor distT="0" distB="0" distL="114300" distR="114300" simplePos="0" relativeHeight="251759616" behindDoc="0" locked="0" layoutInCell="1" allowOverlap="1" wp14:anchorId="3217EF84" wp14:editId="5BE06854">
                <wp:simplePos x="0" y="0"/>
                <wp:positionH relativeFrom="column">
                  <wp:posOffset>2708275</wp:posOffset>
                </wp:positionH>
                <wp:positionV relativeFrom="paragraph">
                  <wp:posOffset>36830</wp:posOffset>
                </wp:positionV>
                <wp:extent cx="2569210" cy="1638300"/>
                <wp:effectExtent l="0" t="19050" r="21590" b="19050"/>
                <wp:wrapSquare wrapText="bothSides"/>
                <wp:docPr id="820320567" name="组合 413"/>
                <wp:cNvGraphicFramePr/>
                <a:graphic xmlns:a="http://schemas.openxmlformats.org/drawingml/2006/main">
                  <a:graphicData uri="http://schemas.microsoft.com/office/word/2010/wordprocessingGroup">
                    <wpg:wgp>
                      <wpg:cNvGrpSpPr/>
                      <wpg:grpSpPr>
                        <a:xfrm>
                          <a:off x="0" y="0"/>
                          <a:ext cx="2569210" cy="1638300"/>
                          <a:chOff x="471577" y="0"/>
                          <a:chExt cx="2569351" cy="1638695"/>
                        </a:xfrm>
                      </wpg:grpSpPr>
                      <wpg:grpSp>
                        <wpg:cNvPr id="164184506" name="组合 457">
                          <a:extLst>
                            <a:ext uri="{FF2B5EF4-FFF2-40B4-BE49-F238E27FC236}">
                              <a16:creationId xmlns:a16="http://schemas.microsoft.com/office/drawing/2014/main" id="{48C80340-F2A2-0392-7933-95AB9FC7D089}"/>
                            </a:ext>
                          </a:extLst>
                        </wpg:cNvPr>
                        <wpg:cNvGrpSpPr/>
                        <wpg:grpSpPr>
                          <a:xfrm>
                            <a:off x="471577" y="0"/>
                            <a:ext cx="2569351" cy="1638695"/>
                            <a:chOff x="0" y="0"/>
                            <a:chExt cx="2569351" cy="1638695"/>
                          </a:xfrm>
                        </wpg:grpSpPr>
                        <wpg:grpSp>
                          <wpg:cNvPr id="1121678731" name="组合 1121678731">
                            <a:extLst>
                              <a:ext uri="{FF2B5EF4-FFF2-40B4-BE49-F238E27FC236}">
                                <a16:creationId xmlns:a16="http://schemas.microsoft.com/office/drawing/2014/main" id="{597206BE-A347-0F64-A43D-A0E1F67D3315}"/>
                              </a:ext>
                            </a:extLst>
                          </wpg:cNvPr>
                          <wpg:cNvGrpSpPr/>
                          <wpg:grpSpPr>
                            <a:xfrm>
                              <a:off x="137813" y="0"/>
                              <a:ext cx="2143208" cy="1638695"/>
                              <a:chOff x="137813" y="0"/>
                              <a:chExt cx="2143208" cy="1638695"/>
                            </a:xfrm>
                          </wpg:grpSpPr>
                          <wpg:grpSp>
                            <wpg:cNvPr id="1845935300" name="组合 1845935300">
                              <a:extLst>
                                <a:ext uri="{FF2B5EF4-FFF2-40B4-BE49-F238E27FC236}">
                                  <a16:creationId xmlns:a16="http://schemas.microsoft.com/office/drawing/2014/main" id="{2637669F-B15D-BA0F-34F0-27D18946A2EF}"/>
                                </a:ext>
                              </a:extLst>
                            </wpg:cNvPr>
                            <wpg:cNvGrpSpPr/>
                            <wpg:grpSpPr>
                              <a:xfrm>
                                <a:off x="696531" y="0"/>
                                <a:ext cx="1584490" cy="912441"/>
                                <a:chOff x="696531" y="0"/>
                                <a:chExt cx="1584490" cy="912441"/>
                              </a:xfrm>
                            </wpg:grpSpPr>
                            <wpg:grpSp>
                              <wpg:cNvPr id="1768954530" name="组合 1768954530">
                                <a:extLst>
                                  <a:ext uri="{FF2B5EF4-FFF2-40B4-BE49-F238E27FC236}">
                                    <a16:creationId xmlns:a16="http://schemas.microsoft.com/office/drawing/2014/main" id="{AB766B71-138B-D974-7AFC-38D9B96133A8}"/>
                                  </a:ext>
                                </a:extLst>
                              </wpg:cNvPr>
                              <wpg:cNvGrpSpPr/>
                              <wpg:grpSpPr>
                                <a:xfrm>
                                  <a:off x="1644415" y="574946"/>
                                  <a:ext cx="636606" cy="337495"/>
                                  <a:chOff x="1644415" y="574946"/>
                                  <a:chExt cx="1912522" cy="1013917"/>
                                </a:xfrm>
                              </wpg:grpSpPr>
                              <wpg:grpSp>
                                <wpg:cNvPr id="799305628" name="组合 799305628">
                                  <a:extLst>
                                    <a:ext uri="{FF2B5EF4-FFF2-40B4-BE49-F238E27FC236}">
                                      <a16:creationId xmlns:a16="http://schemas.microsoft.com/office/drawing/2014/main" id="{D69F4850-1573-5A61-E2C8-136D8D23D1DA}"/>
                                    </a:ext>
                                  </a:extLst>
                                </wpg:cNvPr>
                                <wpg:cNvGrpSpPr/>
                                <wpg:grpSpPr>
                                  <a:xfrm>
                                    <a:off x="1644415" y="574946"/>
                                    <a:ext cx="1912522" cy="1013917"/>
                                    <a:chOff x="1644415" y="574946"/>
                                    <a:chExt cx="3264591" cy="1730712"/>
                                  </a:xfrm>
                                </wpg:grpSpPr>
                                <wpg:grpSp>
                                  <wpg:cNvPr id="289409827" name="组合 289409827">
                                    <a:extLst>
                                      <a:ext uri="{FF2B5EF4-FFF2-40B4-BE49-F238E27FC236}">
                                        <a16:creationId xmlns:a16="http://schemas.microsoft.com/office/drawing/2014/main" id="{1C77FA1C-7BE5-46B7-8008-58B536061673}"/>
                                      </a:ext>
                                    </a:extLst>
                                  </wpg:cNvPr>
                                  <wpg:cNvGrpSpPr/>
                                  <wpg:grpSpPr>
                                    <a:xfrm>
                                      <a:off x="1644415" y="574946"/>
                                      <a:ext cx="3264591" cy="1730712"/>
                                      <a:chOff x="1644415" y="574946"/>
                                      <a:chExt cx="8003114" cy="4242824"/>
                                    </a:xfrm>
                                  </wpg:grpSpPr>
                                  <wpg:grpSp>
                                    <wpg:cNvPr id="938094625" name="组合 938094625">
                                      <a:extLst>
                                        <a:ext uri="{FF2B5EF4-FFF2-40B4-BE49-F238E27FC236}">
                                          <a16:creationId xmlns:a16="http://schemas.microsoft.com/office/drawing/2014/main" id="{9728B66D-A6E8-46EF-C854-62586DF4CE61}"/>
                                        </a:ext>
                                      </a:extLst>
                                    </wpg:cNvPr>
                                    <wpg:cNvGrpSpPr/>
                                    <wpg:grpSpPr>
                                      <a:xfrm>
                                        <a:off x="1644415" y="574946"/>
                                        <a:ext cx="8003114" cy="4242824"/>
                                        <a:chOff x="1644415" y="574946"/>
                                        <a:chExt cx="8003114" cy="4242824"/>
                                      </a:xfrm>
                                    </wpg:grpSpPr>
                                    <wpg:grpSp>
                                      <wpg:cNvPr id="137144831" name="组合 137144831">
                                        <a:extLst>
                                          <a:ext uri="{FF2B5EF4-FFF2-40B4-BE49-F238E27FC236}">
                                            <a16:creationId xmlns:a16="http://schemas.microsoft.com/office/drawing/2014/main" id="{FD3EDB31-AFD2-E217-9245-239ACE9E2BF7}"/>
                                          </a:ext>
                                        </a:extLst>
                                      </wpg:cNvPr>
                                      <wpg:cNvGrpSpPr/>
                                      <wpg:grpSpPr>
                                        <a:xfrm>
                                          <a:off x="1644415" y="574946"/>
                                          <a:ext cx="7323413" cy="3857376"/>
                                          <a:chOff x="1644415" y="574946"/>
                                          <a:chExt cx="7323413" cy="3857376"/>
                                        </a:xfrm>
                                      </wpg:grpSpPr>
                                      <wpg:grpSp>
                                        <wpg:cNvPr id="735265222" name="组合 735265222">
                                          <a:extLst>
                                            <a:ext uri="{FF2B5EF4-FFF2-40B4-BE49-F238E27FC236}">
                                              <a16:creationId xmlns:a16="http://schemas.microsoft.com/office/drawing/2014/main" id="{AED72643-E504-3D5B-E77C-DA92F1CD5AD0}"/>
                                            </a:ext>
                                          </a:extLst>
                                        </wpg:cNvPr>
                                        <wpg:cNvGrpSpPr/>
                                        <wpg:grpSpPr>
                                          <a:xfrm>
                                            <a:off x="4977201" y="1044215"/>
                                            <a:ext cx="463593" cy="965753"/>
                                            <a:chOff x="4977201" y="1044215"/>
                                            <a:chExt cx="463593" cy="965753"/>
                                          </a:xfrm>
                                        </wpg:grpSpPr>
                                        <wps:wsp>
                                          <wps:cNvPr id="781457604" name="任意多边形: 形状 781457604">
                                            <a:extLst>
                                              <a:ext uri="{FF2B5EF4-FFF2-40B4-BE49-F238E27FC236}">
                                                <a16:creationId xmlns:a16="http://schemas.microsoft.com/office/drawing/2014/main" id="{6EC5B866-6500-9454-5CEB-CD7F16F4F6A3}"/>
                                              </a:ext>
                                            </a:extLst>
                                          </wps:cNvPr>
                                          <wps:cNvSpPr/>
                                          <wps:spPr>
                                            <a:xfrm>
                                              <a:off x="4977201" y="1044215"/>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17976849" name="任意多边形: 形状 617976849">
                                            <a:extLst>
                                              <a:ext uri="{FF2B5EF4-FFF2-40B4-BE49-F238E27FC236}">
                                                <a16:creationId xmlns:a16="http://schemas.microsoft.com/office/drawing/2014/main" id="{D909DE3E-6492-9B8E-2600-F292CA151C95}"/>
                                              </a:ext>
                                            </a:extLst>
                                          </wps:cNvPr>
                                          <wps:cNvSpPr/>
                                          <wps:spPr>
                                            <a:xfrm>
                                              <a:off x="5133553" y="1236373"/>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21580023" name="组合 1421580023">
                                          <a:extLst>
                                            <a:ext uri="{FF2B5EF4-FFF2-40B4-BE49-F238E27FC236}">
                                              <a16:creationId xmlns:a16="http://schemas.microsoft.com/office/drawing/2014/main" id="{C98AD464-5FAE-14C4-5E6E-19F01B9D6497}"/>
                                            </a:ext>
                                          </a:extLst>
                                        </wpg:cNvPr>
                                        <wpg:cNvGrpSpPr/>
                                        <wpg:grpSpPr>
                                          <a:xfrm>
                                            <a:off x="1644415" y="574946"/>
                                            <a:ext cx="7323413" cy="3857376"/>
                                            <a:chOff x="1644415" y="574946"/>
                                            <a:chExt cx="7323413" cy="3857376"/>
                                          </a:xfrm>
                                        </wpg:grpSpPr>
                                        <wps:wsp>
                                          <wps:cNvPr id="1589802611" name="圆柱体 1589802611">
                                            <a:extLst>
                                              <a:ext uri="{FF2B5EF4-FFF2-40B4-BE49-F238E27FC236}">
                                                <a16:creationId xmlns:a16="http://schemas.microsoft.com/office/drawing/2014/main" id="{BB7625E2-7DE2-1800-EE1E-7523A7D67EAE}"/>
                                              </a:ext>
                                            </a:extLst>
                                          </wps:cNvPr>
                                          <wps:cNvSpPr/>
                                          <wps:spPr>
                                            <a:xfrm rot="5594716">
                                              <a:off x="1801518" y="848388"/>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502428" name="圆柱体 135502428">
                                            <a:extLst>
                                              <a:ext uri="{FF2B5EF4-FFF2-40B4-BE49-F238E27FC236}">
                                                <a16:creationId xmlns:a16="http://schemas.microsoft.com/office/drawing/2014/main" id="{03E45A27-331B-E323-1A3A-554B8860673E}"/>
                                              </a:ext>
                                            </a:extLst>
                                          </wps:cNvPr>
                                          <wps:cNvSpPr/>
                                          <wps:spPr>
                                            <a:xfrm rot="5594716">
                                              <a:off x="2246367" y="996868"/>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413950077" name="组合 1413950077">
                                            <a:extLst>
                                              <a:ext uri="{FF2B5EF4-FFF2-40B4-BE49-F238E27FC236}">
                                                <a16:creationId xmlns:a16="http://schemas.microsoft.com/office/drawing/2014/main" id="{362E27A4-EE3B-2996-709A-3CC617279921}"/>
                                              </a:ext>
                                            </a:extLst>
                                          </wpg:cNvPr>
                                          <wpg:cNvGrpSpPr/>
                                          <wpg:grpSpPr>
                                            <a:xfrm>
                                              <a:off x="1793655" y="574946"/>
                                              <a:ext cx="7174173" cy="3857376"/>
                                              <a:chOff x="1793655" y="574946"/>
                                              <a:chExt cx="7174173" cy="3857376"/>
                                            </a:xfrm>
                                          </wpg:grpSpPr>
                                          <wps:wsp>
                                            <wps:cNvPr id="26391887" name="任意多边形: 形状 26391887">
                                              <a:extLst>
                                                <a:ext uri="{FF2B5EF4-FFF2-40B4-BE49-F238E27FC236}">
                                                  <a16:creationId xmlns:a16="http://schemas.microsoft.com/office/drawing/2014/main" id="{869DC310-8EF8-C598-71D8-A9A73151D4D4}"/>
                                                </a:ext>
                                              </a:extLst>
                                            </wps:cNvPr>
                                            <wps:cNvSpPr/>
                                            <wps:spPr>
                                              <a:xfrm>
                                                <a:off x="1793655" y="879825"/>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9956056" name="任意多边形: 形状 69956056">
                                              <a:extLst>
                                                <a:ext uri="{FF2B5EF4-FFF2-40B4-BE49-F238E27FC236}">
                                                  <a16:creationId xmlns:a16="http://schemas.microsoft.com/office/drawing/2014/main" id="{43856C9A-0B12-C97F-49BB-D9DF9BEB7EAF}"/>
                                                </a:ext>
                                              </a:extLst>
                                            </wps:cNvPr>
                                            <wps:cNvSpPr/>
                                            <wps:spPr>
                                              <a:xfrm>
                                                <a:off x="2089957" y="901268"/>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5377128" name="任意多边形: 形状 1905377128">
                                              <a:extLst>
                                                <a:ext uri="{FF2B5EF4-FFF2-40B4-BE49-F238E27FC236}">
                                                  <a16:creationId xmlns:a16="http://schemas.microsoft.com/office/drawing/2014/main" id="{9A54F6E0-1489-6655-84FD-72D12D04587F}"/>
                                                </a:ext>
                                              </a:extLst>
                                            </wps:cNvPr>
                                            <wps:cNvSpPr/>
                                            <wps:spPr>
                                              <a:xfrm>
                                                <a:off x="2671793" y="3164967"/>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8435742" name="直接连接符 1358435742">
                                              <a:extLst>
                                                <a:ext uri="{FF2B5EF4-FFF2-40B4-BE49-F238E27FC236}">
                                                  <a16:creationId xmlns:a16="http://schemas.microsoft.com/office/drawing/2014/main" id="{EC7E2089-2D86-B11D-B75B-BCC1FBFB0552}"/>
                                                </a:ext>
                                              </a:extLst>
                                            </wps:cNvPr>
                                            <wps:cNvCnPr>
                                              <a:cxnSpLocks/>
                                            </wps:cNvCnPr>
                                            <wps:spPr>
                                              <a:xfrm>
                                                <a:off x="2087944" y="4032929"/>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9951789" name="直接连接符 1489951789">
                                              <a:extLst>
                                                <a:ext uri="{FF2B5EF4-FFF2-40B4-BE49-F238E27FC236}">
                                                  <a16:creationId xmlns:a16="http://schemas.microsoft.com/office/drawing/2014/main" id="{36D0D19A-9A6F-AFF0-6129-18E0959D990C}"/>
                                                </a:ext>
                                              </a:extLst>
                                            </wps:cNvPr>
                                            <wps:cNvCnPr>
                                              <a:cxnSpLocks/>
                                            </wps:cNvCnPr>
                                            <wps:spPr>
                                              <a:xfrm>
                                                <a:off x="2728756" y="3517371"/>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2340824" name="直接连接符 1532340824">
                                              <a:extLst>
                                                <a:ext uri="{FF2B5EF4-FFF2-40B4-BE49-F238E27FC236}">
                                                  <a16:creationId xmlns:a16="http://schemas.microsoft.com/office/drawing/2014/main" id="{AD99D102-3701-0FB3-0947-F2128343EC39}"/>
                                                </a:ext>
                                              </a:extLst>
                                            </wps:cNvPr>
                                            <wps:cNvCnPr>
                                              <a:cxnSpLocks/>
                                            </wps:cNvCnPr>
                                            <wps:spPr>
                                              <a:xfrm>
                                                <a:off x="2269110" y="3519444"/>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75219695" name="组合 975219695">
                                              <a:extLst>
                                                <a:ext uri="{FF2B5EF4-FFF2-40B4-BE49-F238E27FC236}">
                                                  <a16:creationId xmlns:a16="http://schemas.microsoft.com/office/drawing/2014/main" id="{BD85F230-E4ED-C91C-8151-0A644D0D3569}"/>
                                                </a:ext>
                                              </a:extLst>
                                            </wpg:cNvPr>
                                            <wpg:cNvGrpSpPr/>
                                            <wpg:grpSpPr>
                                              <a:xfrm>
                                                <a:off x="1793655" y="574946"/>
                                                <a:ext cx="7174173" cy="3668875"/>
                                                <a:chOff x="1793655" y="574946"/>
                                                <a:chExt cx="7174173" cy="3668875"/>
                                              </a:xfrm>
                                            </wpg:grpSpPr>
                                            <wps:wsp>
                                              <wps:cNvPr id="903103201" name="圆柱体 903103201">
                                                <a:extLst>
                                                  <a:ext uri="{FF2B5EF4-FFF2-40B4-BE49-F238E27FC236}">
                                                    <a16:creationId xmlns:a16="http://schemas.microsoft.com/office/drawing/2014/main" id="{38E2E1D6-D6F5-8C76-F89B-6A0F0A6845FB}"/>
                                                  </a:ext>
                                                </a:extLst>
                                              </wps:cNvPr>
                                              <wps:cNvSpPr/>
                                              <wps:spPr>
                                                <a:xfrm rot="5594716">
                                                  <a:off x="3608856" y="284265"/>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296172105" name="组合 1296172105">
                                                <a:extLst>
                                                  <a:ext uri="{FF2B5EF4-FFF2-40B4-BE49-F238E27FC236}">
                                                    <a16:creationId xmlns:a16="http://schemas.microsoft.com/office/drawing/2014/main" id="{AEDC583A-AAA5-06F3-4596-E6A124ADF726}"/>
                                                  </a:ext>
                                                </a:extLst>
                                              </wpg:cNvPr>
                                              <wpg:cNvGrpSpPr/>
                                              <wpg:grpSpPr>
                                                <a:xfrm>
                                                  <a:off x="1793655" y="574946"/>
                                                  <a:ext cx="7174173" cy="3668875"/>
                                                  <a:chOff x="1793655" y="574946"/>
                                                  <a:chExt cx="7174173" cy="3668875"/>
                                                </a:xfrm>
                                              </wpg:grpSpPr>
                                              <wps:wsp>
                                                <wps:cNvPr id="1610148518" name="任意多边形: 形状 1610148518">
                                                  <a:extLst>
                                                    <a:ext uri="{FF2B5EF4-FFF2-40B4-BE49-F238E27FC236}">
                                                      <a16:creationId xmlns:a16="http://schemas.microsoft.com/office/drawing/2014/main" id="{5B1DF4E7-C8A0-03E8-789F-509A628D2708}"/>
                                                    </a:ext>
                                                  </a:extLst>
                                                </wps:cNvPr>
                                                <wps:cNvSpPr/>
                                                <wps:spPr>
                                                  <a:xfrm>
                                                    <a:off x="4510376" y="915650"/>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61815238" name="任意多边形: 形状 1361815238">
                                                  <a:extLst>
                                                    <a:ext uri="{FF2B5EF4-FFF2-40B4-BE49-F238E27FC236}">
                                                      <a16:creationId xmlns:a16="http://schemas.microsoft.com/office/drawing/2014/main" id="{7F5005B2-24E3-9DD7-18A9-2ECCC5ED29F9}"/>
                                                    </a:ext>
                                                  </a:extLst>
                                                </wps:cNvPr>
                                                <wps:cNvSpPr/>
                                                <wps:spPr>
                                                  <a:xfrm>
                                                    <a:off x="4576815" y="1047680"/>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460008964" name="组合 1460008964">
                                                  <a:extLst>
                                                    <a:ext uri="{FF2B5EF4-FFF2-40B4-BE49-F238E27FC236}">
                                                      <a16:creationId xmlns:a16="http://schemas.microsoft.com/office/drawing/2014/main" id="{AB2671A6-56D7-A08B-DEAB-2A457F918D55}"/>
                                                    </a:ext>
                                                  </a:extLst>
                                                </wpg:cNvPr>
                                                <wpg:cNvGrpSpPr/>
                                                <wpg:grpSpPr>
                                                  <a:xfrm>
                                                    <a:off x="1793655" y="574946"/>
                                                    <a:ext cx="7174173" cy="3668875"/>
                                                    <a:chOff x="1793655" y="574946"/>
                                                    <a:chExt cx="7174173" cy="3668875"/>
                                                  </a:xfrm>
                                                </wpg:grpSpPr>
                                                <wps:wsp>
                                                  <wps:cNvPr id="1918511969" name="圆柱体 1918511969">
                                                    <a:extLst>
                                                      <a:ext uri="{FF2B5EF4-FFF2-40B4-BE49-F238E27FC236}">
                                                        <a16:creationId xmlns:a16="http://schemas.microsoft.com/office/drawing/2014/main" id="{C55368AE-EEAE-E319-CEDD-86B306E18704}"/>
                                                      </a:ext>
                                                    </a:extLst>
                                                  </wps:cNvPr>
                                                  <wps:cNvSpPr/>
                                                  <wps:spPr>
                                                    <a:xfrm rot="5594716">
                                                      <a:off x="4890138" y="1025454"/>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735160152" name="组合 1735160152">
                                                    <a:extLst>
                                                      <a:ext uri="{FF2B5EF4-FFF2-40B4-BE49-F238E27FC236}">
                                                        <a16:creationId xmlns:a16="http://schemas.microsoft.com/office/drawing/2014/main" id="{BF243C32-7382-19E8-AC05-A2300C74A5E4}"/>
                                                      </a:ext>
                                                    </a:extLst>
                                                  </wpg:cNvPr>
                                                  <wpg:cNvGrpSpPr/>
                                                  <wpg:grpSpPr>
                                                    <a:xfrm>
                                                      <a:off x="1793655" y="574946"/>
                                                      <a:ext cx="7174173" cy="3668875"/>
                                                      <a:chOff x="1793655" y="574946"/>
                                                      <a:chExt cx="7174173" cy="3668875"/>
                                                    </a:xfrm>
                                                  </wpg:grpSpPr>
                                                  <wpg:grpSp>
                                                    <wpg:cNvPr id="830751284" name="组合 830751284">
                                                      <a:extLst>
                                                        <a:ext uri="{FF2B5EF4-FFF2-40B4-BE49-F238E27FC236}">
                                                          <a16:creationId xmlns:a16="http://schemas.microsoft.com/office/drawing/2014/main" id="{94258493-785C-BF13-20F6-B9E4069BC7A6}"/>
                                                        </a:ext>
                                                      </a:extLst>
                                                    </wpg:cNvPr>
                                                    <wpg:cNvGrpSpPr/>
                                                    <wpg:grpSpPr>
                                                      <a:xfrm>
                                                        <a:off x="1793655" y="1737284"/>
                                                        <a:ext cx="7174173" cy="2506537"/>
                                                        <a:chOff x="1793655" y="1737284"/>
                                                        <a:chExt cx="7174173" cy="2506537"/>
                                                      </a:xfrm>
                                                    </wpg:grpSpPr>
                                                    <wpg:grpSp>
                                                      <wpg:cNvPr id="572058655" name="组合 572058655">
                                                        <a:extLst>
                                                          <a:ext uri="{FF2B5EF4-FFF2-40B4-BE49-F238E27FC236}">
                                                            <a16:creationId xmlns:a16="http://schemas.microsoft.com/office/drawing/2014/main" id="{2BEE851D-9C98-E3AB-87D5-E3A473746D1D}"/>
                                                          </a:ext>
                                                        </a:extLst>
                                                      </wpg:cNvPr>
                                                      <wpg:cNvGrpSpPr/>
                                                      <wpg:grpSpPr>
                                                        <a:xfrm>
                                                          <a:off x="1793655" y="1737284"/>
                                                          <a:ext cx="7174173" cy="2506537"/>
                                                          <a:chOff x="1793655" y="1737284"/>
                                                          <a:chExt cx="7174173" cy="2506537"/>
                                                        </a:xfrm>
                                                      </wpg:grpSpPr>
                                                      <wpg:grpSp>
                                                        <wpg:cNvPr id="1052334191" name="组合 1052334191">
                                                          <a:extLst>
                                                            <a:ext uri="{FF2B5EF4-FFF2-40B4-BE49-F238E27FC236}">
                                                              <a16:creationId xmlns:a16="http://schemas.microsoft.com/office/drawing/2014/main" id="{2AC660A7-E606-B03D-B306-44625F91F3F9}"/>
                                                            </a:ext>
                                                          </a:extLst>
                                                        </wpg:cNvPr>
                                                        <wpg:cNvGrpSpPr/>
                                                        <wpg:grpSpPr>
                                                          <a:xfrm>
                                                            <a:off x="1793655" y="1962511"/>
                                                            <a:ext cx="7174173" cy="2281310"/>
                                                            <a:chOff x="1793655" y="1962511"/>
                                                            <a:chExt cx="7174173" cy="2281310"/>
                                                          </a:xfrm>
                                                        </wpg:grpSpPr>
                                                        <wps:wsp>
                                                          <wps:cNvPr id="286161499" name="直接连接符 286161499">
                                                            <a:extLst>
                                                              <a:ext uri="{FF2B5EF4-FFF2-40B4-BE49-F238E27FC236}">
                                                                <a16:creationId xmlns:a16="http://schemas.microsoft.com/office/drawing/2014/main" id="{BAE6B42A-0564-0383-9F3C-9B4744F08278}"/>
                                                              </a:ext>
                                                            </a:extLst>
                                                          </wps:cNvPr>
                                                          <wps:cNvCnPr>
                                                            <a:cxnSpLocks/>
                                                          </wps:cNvCnPr>
                                                          <wps:spPr>
                                                            <a:xfrm>
                                                              <a:off x="1793655" y="4231004"/>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693938" name="圆柱体 853693938">
                                                            <a:extLst>
                                                              <a:ext uri="{FF2B5EF4-FFF2-40B4-BE49-F238E27FC236}">
                                                                <a16:creationId xmlns:a16="http://schemas.microsoft.com/office/drawing/2014/main" id="{59F351A5-FA1B-502F-396D-4155F6DC4A5D}"/>
                                                              </a:ext>
                                                            </a:extLst>
                                                          </wps:cNvPr>
                                                          <wps:cNvSpPr/>
                                                          <wps:spPr>
                                                            <a:xfrm rot="5640000">
                                                              <a:off x="5061681" y="-734220"/>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052833730" name="组合 1052833730">
                                                          <a:extLst>
                                                            <a:ext uri="{FF2B5EF4-FFF2-40B4-BE49-F238E27FC236}">
                                                              <a16:creationId xmlns:a16="http://schemas.microsoft.com/office/drawing/2014/main" id="{31A206ED-EFA5-697F-C3E3-54CE0291E57A}"/>
                                                            </a:ext>
                                                          </a:extLst>
                                                        </wpg:cNvPr>
                                                        <wpg:cNvGrpSpPr/>
                                                        <wpg:grpSpPr>
                                                          <a:xfrm rot="240000">
                                                            <a:off x="2842686" y="1737284"/>
                                                            <a:ext cx="758318" cy="1326887"/>
                                                            <a:chOff x="2842686" y="1737284"/>
                                                            <a:chExt cx="758318" cy="1326887"/>
                                                          </a:xfrm>
                                                        </wpg:grpSpPr>
                                                        <wps:wsp>
                                                          <wps:cNvPr id="1972129722" name="任意多边形: 形状 1972129722">
                                                            <a:extLst>
                                                              <a:ext uri="{FF2B5EF4-FFF2-40B4-BE49-F238E27FC236}">
                                                                <a16:creationId xmlns:a16="http://schemas.microsoft.com/office/drawing/2014/main" id="{DE88ECFE-B15D-FA42-72DC-5909E3A52EB7}"/>
                                                              </a:ext>
                                                            </a:extLst>
                                                          </wps:cNvPr>
                                                          <wps:cNvSpPr/>
                                                          <wps:spPr>
                                                            <a:xfrm rot="5400000">
                                                              <a:off x="2562968" y="2017002"/>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235216160" name="弧形 2089">
                                                            <a:extLst>
                                                              <a:ext uri="{FF2B5EF4-FFF2-40B4-BE49-F238E27FC236}">
                                                                <a16:creationId xmlns:a16="http://schemas.microsoft.com/office/drawing/2014/main" id="{A5E3D5B3-A192-2B48-C694-D1625BB8463A}"/>
                                                              </a:ext>
                                                            </a:extLst>
                                                          </wps:cNvPr>
                                                          <wps:cNvSpPr/>
                                                          <wps:spPr>
                                                            <a:xfrm>
                                                              <a:off x="3011058" y="1746898"/>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43686470" name="组合 1543686470">
                                                          <a:extLst>
                                                            <a:ext uri="{FF2B5EF4-FFF2-40B4-BE49-F238E27FC236}">
                                                              <a16:creationId xmlns:a16="http://schemas.microsoft.com/office/drawing/2014/main" id="{3823866B-AD10-AFA9-B812-2BA15385A6DF}"/>
                                                            </a:ext>
                                                          </a:extLst>
                                                        </wpg:cNvPr>
                                                        <wpg:cNvGrpSpPr/>
                                                        <wpg:grpSpPr>
                                                          <a:xfrm rot="240000">
                                                            <a:off x="7430385" y="2066439"/>
                                                            <a:ext cx="758318" cy="1318748"/>
                                                            <a:chOff x="7430385" y="2066439"/>
                                                            <a:chExt cx="758318" cy="1318748"/>
                                                          </a:xfrm>
                                                        </wpg:grpSpPr>
                                                        <wps:wsp>
                                                          <wps:cNvPr id="1577740726" name="任意多边形: 形状 1577740726">
                                                            <a:extLst>
                                                              <a:ext uri="{FF2B5EF4-FFF2-40B4-BE49-F238E27FC236}">
                                                                <a16:creationId xmlns:a16="http://schemas.microsoft.com/office/drawing/2014/main" id="{732300FE-242D-4D4C-F201-39788C5A2592}"/>
                                                              </a:ext>
                                                            </a:extLst>
                                                          </wps:cNvPr>
                                                          <wps:cNvSpPr/>
                                                          <wps:spPr>
                                                            <a:xfrm rot="5400000">
                                                              <a:off x="7150667" y="2347151"/>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624661738" name="弧形 2089">
                                                            <a:extLst>
                                                              <a:ext uri="{FF2B5EF4-FFF2-40B4-BE49-F238E27FC236}">
                                                                <a16:creationId xmlns:a16="http://schemas.microsoft.com/office/drawing/2014/main" id="{6F7F265C-CCA0-7519-DF77-FDDCBCC70EC9}"/>
                                                              </a:ext>
                                                            </a:extLst>
                                                          </wps:cNvPr>
                                                          <wps:cNvSpPr/>
                                                          <wps:spPr>
                                                            <a:xfrm>
                                                              <a:off x="7598015" y="2066439"/>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444961930" name="组合 444961930">
                                                        <a:extLst>
                                                          <a:ext uri="{FF2B5EF4-FFF2-40B4-BE49-F238E27FC236}">
                                                            <a16:creationId xmlns:a16="http://schemas.microsoft.com/office/drawing/2014/main" id="{4E948CDE-3840-B6FA-D5E4-B8DA12FD987F}"/>
                                                          </a:ext>
                                                        </a:extLst>
                                                      </wpg:cNvPr>
                                                      <wpg:cNvGrpSpPr/>
                                                      <wpg:grpSpPr>
                                                        <a:xfrm rot="180000">
                                                          <a:off x="2636198" y="2157706"/>
                                                          <a:ext cx="375253" cy="461389"/>
                                                          <a:chOff x="2636198" y="2157706"/>
                                                          <a:chExt cx="375253" cy="461389"/>
                                                        </a:xfrm>
                                                      </wpg:grpSpPr>
                                                      <wpg:grpSp>
                                                        <wpg:cNvPr id="811794879" name="组合 811794879">
                                                          <a:extLst>
                                                            <a:ext uri="{FF2B5EF4-FFF2-40B4-BE49-F238E27FC236}">
                                                              <a16:creationId xmlns:a16="http://schemas.microsoft.com/office/drawing/2014/main" id="{20E42689-65F0-9A89-7153-20A96297D51C}"/>
                                                            </a:ext>
                                                          </a:extLst>
                                                        </wpg:cNvPr>
                                                        <wpg:cNvGrpSpPr/>
                                                        <wpg:grpSpPr>
                                                          <a:xfrm>
                                                            <a:off x="2636198" y="2157706"/>
                                                            <a:ext cx="375253" cy="461389"/>
                                                            <a:chOff x="2636198" y="2157706"/>
                                                            <a:chExt cx="375253" cy="461389"/>
                                                          </a:xfrm>
                                                        </wpg:grpSpPr>
                                                        <wps:wsp>
                                                          <wps:cNvPr id="2086808651" name="立方体 2086808651">
                                                            <a:extLst>
                                                              <a:ext uri="{FF2B5EF4-FFF2-40B4-BE49-F238E27FC236}">
                                                                <a16:creationId xmlns:a16="http://schemas.microsoft.com/office/drawing/2014/main" id="{B19B5534-5F09-9D2D-819E-A3B8E08FFD6D}"/>
                                                              </a:ext>
                                                            </a:extLst>
                                                          </wps:cNvPr>
                                                          <wps:cNvSpPr/>
                                                          <wps:spPr>
                                                            <a:xfrm>
                                                              <a:off x="2636198" y="2397718"/>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4164152" name="圆柱体 284164152">
                                                            <a:extLst>
                                                              <a:ext uri="{FF2B5EF4-FFF2-40B4-BE49-F238E27FC236}">
                                                                <a16:creationId xmlns:a16="http://schemas.microsoft.com/office/drawing/2014/main" id="{B2458B4C-CEB1-3740-4215-7BF86ED1D136}"/>
                                                              </a:ext>
                                                            </a:extLst>
                                                          </wps:cNvPr>
                                                          <wps:cNvSpPr/>
                                                          <wps:spPr>
                                                            <a:xfrm>
                                                              <a:off x="2732220" y="2342426"/>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034631" name="圆柱体 1417034631">
                                                            <a:extLst>
                                                              <a:ext uri="{FF2B5EF4-FFF2-40B4-BE49-F238E27FC236}">
                                                                <a16:creationId xmlns:a16="http://schemas.microsoft.com/office/drawing/2014/main" id="{88793904-7ED5-66F7-CDFC-41313FDC3D7D}"/>
                                                              </a:ext>
                                                            </a:extLst>
                                                          </wps:cNvPr>
                                                          <wps:cNvSpPr/>
                                                          <wps:spPr>
                                                            <a:xfrm>
                                                              <a:off x="2675613" y="2157706"/>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243815134" name="直接连接符 1243815134">
                                                          <a:extLst>
                                                            <a:ext uri="{FF2B5EF4-FFF2-40B4-BE49-F238E27FC236}">
                                                              <a16:creationId xmlns:a16="http://schemas.microsoft.com/office/drawing/2014/main" id="{3607A829-AEB6-1194-1C35-B3ADBBAF8260}"/>
                                                            </a:ext>
                                                          </a:extLst>
                                                        </wps:cNvPr>
                                                        <wps:cNvCnPr/>
                                                        <wps:spPr>
                                                          <a:xfrm>
                                                            <a:off x="2724542" y="224709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6726218" name="直接连接符 1036726218">
                                                          <a:extLst>
                                                            <a:ext uri="{FF2B5EF4-FFF2-40B4-BE49-F238E27FC236}">
                                                              <a16:creationId xmlns:a16="http://schemas.microsoft.com/office/drawing/2014/main" id="{043ED941-8E43-794D-0E23-EACC2FC89B24}"/>
                                                            </a:ext>
                                                          </a:extLst>
                                                        </wps:cNvPr>
                                                        <wps:cNvCnPr/>
                                                        <wps:spPr>
                                                          <a:xfrm>
                                                            <a:off x="2772466" y="225671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1355790" name="直接连接符 1411355790">
                                                          <a:extLst>
                                                            <a:ext uri="{FF2B5EF4-FFF2-40B4-BE49-F238E27FC236}">
                                                              <a16:creationId xmlns:a16="http://schemas.microsoft.com/office/drawing/2014/main" id="{B835326C-E102-A603-A6AF-979439FCC8B3}"/>
                                                            </a:ext>
                                                          </a:extLst>
                                                        </wps:cNvPr>
                                                        <wps:cNvCnPr/>
                                                        <wps:spPr>
                                                          <a:xfrm>
                                                            <a:off x="2855199" y="226178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996698" name="直接连接符 1108996698">
                                                          <a:extLst>
                                                            <a:ext uri="{FF2B5EF4-FFF2-40B4-BE49-F238E27FC236}">
                                                              <a16:creationId xmlns:a16="http://schemas.microsoft.com/office/drawing/2014/main" id="{2F088716-4B23-A3CD-A3E6-E4EB6BFE52FF}"/>
                                                            </a:ext>
                                                          </a:extLst>
                                                        </wps:cNvPr>
                                                        <wps:cNvCnPr/>
                                                        <wps:spPr>
                                                          <a:xfrm>
                                                            <a:off x="2900704" y="2253372"/>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9162800" name="直接连接符 219162800">
                                                          <a:extLst>
                                                            <a:ext uri="{FF2B5EF4-FFF2-40B4-BE49-F238E27FC236}">
                                                              <a16:creationId xmlns:a16="http://schemas.microsoft.com/office/drawing/2014/main" id="{B30CDE8D-063C-35DC-5609-E613AF266469}"/>
                                                            </a:ext>
                                                          </a:extLst>
                                                        </wps:cNvPr>
                                                        <wps:cNvCnPr/>
                                                        <wps:spPr>
                                                          <a:xfrm>
                                                            <a:off x="2935366" y="224202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5155893" name="直接连接符 1225155893">
                                                          <a:extLst>
                                                            <a:ext uri="{FF2B5EF4-FFF2-40B4-BE49-F238E27FC236}">
                                                              <a16:creationId xmlns:a16="http://schemas.microsoft.com/office/drawing/2014/main" id="{CE9FBC49-B0CE-4167-4BED-534C5EE3AFCB}"/>
                                                            </a:ext>
                                                          </a:extLst>
                                                        </wps:cNvPr>
                                                        <wps:cNvCnPr/>
                                                        <wps:spPr>
                                                          <a:xfrm>
                                                            <a:off x="2695808" y="223695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60369275" name="组合 1360369275">
                                                        <a:extLst>
                                                          <a:ext uri="{FF2B5EF4-FFF2-40B4-BE49-F238E27FC236}">
                                                            <a16:creationId xmlns:a16="http://schemas.microsoft.com/office/drawing/2014/main" id="{503EC6B9-5A64-B678-2806-E953A6FADA4C}"/>
                                                          </a:ext>
                                                        </a:extLst>
                                                      </wpg:cNvPr>
                                                      <wpg:cNvGrpSpPr/>
                                                      <wpg:grpSpPr>
                                                        <a:xfrm rot="162987">
                                                          <a:off x="7223285" y="2468485"/>
                                                          <a:ext cx="375253" cy="461389"/>
                                                          <a:chOff x="7223285" y="2468485"/>
                                                          <a:chExt cx="375253" cy="461389"/>
                                                        </a:xfrm>
                                                      </wpg:grpSpPr>
                                                      <wpg:grpSp>
                                                        <wpg:cNvPr id="251077437" name="组合 251077437">
                                                          <a:extLst>
                                                            <a:ext uri="{FF2B5EF4-FFF2-40B4-BE49-F238E27FC236}">
                                                              <a16:creationId xmlns:a16="http://schemas.microsoft.com/office/drawing/2014/main" id="{6339E485-4DE4-09E0-B314-3B651CAD3C2E}"/>
                                                            </a:ext>
                                                          </a:extLst>
                                                        </wpg:cNvPr>
                                                        <wpg:cNvGrpSpPr/>
                                                        <wpg:grpSpPr>
                                                          <a:xfrm>
                                                            <a:off x="7223285" y="2468485"/>
                                                            <a:ext cx="375253" cy="461389"/>
                                                            <a:chOff x="7223285" y="2468485"/>
                                                            <a:chExt cx="375253" cy="461389"/>
                                                          </a:xfrm>
                                                        </wpg:grpSpPr>
                                                        <wps:wsp>
                                                          <wps:cNvPr id="535554726" name="立方体 535554726">
                                                            <a:extLst>
                                                              <a:ext uri="{FF2B5EF4-FFF2-40B4-BE49-F238E27FC236}">
                                                                <a16:creationId xmlns:a16="http://schemas.microsoft.com/office/drawing/2014/main" id="{5E675F6B-0C61-52FA-F070-48060DF6F0B0}"/>
                                                              </a:ext>
                                                            </a:extLst>
                                                          </wps:cNvPr>
                                                          <wps:cNvSpPr/>
                                                          <wps:spPr>
                                                            <a:xfrm>
                                                              <a:off x="7223285" y="2708497"/>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0907551" name="圆柱体 790907551">
                                                            <a:extLst>
                                                              <a:ext uri="{FF2B5EF4-FFF2-40B4-BE49-F238E27FC236}">
                                                                <a16:creationId xmlns:a16="http://schemas.microsoft.com/office/drawing/2014/main" id="{CADF122D-40E8-BECB-7A61-53C9E06093D4}"/>
                                                              </a:ext>
                                                            </a:extLst>
                                                          </wps:cNvPr>
                                                          <wps:cNvSpPr/>
                                                          <wps:spPr>
                                                            <a:xfrm>
                                                              <a:off x="7319307" y="2653205"/>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92964278" name="圆柱体 1692964278">
                                                            <a:extLst>
                                                              <a:ext uri="{FF2B5EF4-FFF2-40B4-BE49-F238E27FC236}">
                                                                <a16:creationId xmlns:a16="http://schemas.microsoft.com/office/drawing/2014/main" id="{3CC2A061-12B6-8119-B49E-AF2D99AD8DB9}"/>
                                                              </a:ext>
                                                            </a:extLst>
                                                          </wps:cNvPr>
                                                          <wps:cNvSpPr/>
                                                          <wps:spPr>
                                                            <a:xfrm>
                                                              <a:off x="7262700" y="2468485"/>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2022336279" name="直接连接符 2022336279">
                                                          <a:extLst>
                                                            <a:ext uri="{FF2B5EF4-FFF2-40B4-BE49-F238E27FC236}">
                                                              <a16:creationId xmlns:a16="http://schemas.microsoft.com/office/drawing/2014/main" id="{4F944C30-3B21-E9A1-C5D9-CA3DF4445D2C}"/>
                                                            </a:ext>
                                                          </a:extLst>
                                                        </wps:cNvPr>
                                                        <wps:cNvCnPr/>
                                                        <wps:spPr>
                                                          <a:xfrm>
                                                            <a:off x="7311629" y="255787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6297462" name="直接连接符 1806297462">
                                                          <a:extLst>
                                                            <a:ext uri="{FF2B5EF4-FFF2-40B4-BE49-F238E27FC236}">
                                                              <a16:creationId xmlns:a16="http://schemas.microsoft.com/office/drawing/2014/main" id="{FB44A243-1422-A272-E94A-2BBB78785540}"/>
                                                            </a:ext>
                                                          </a:extLst>
                                                        </wps:cNvPr>
                                                        <wps:cNvCnPr/>
                                                        <wps:spPr>
                                                          <a:xfrm>
                                                            <a:off x="7359553" y="256749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3213744" name="直接连接符 1723213744">
                                                          <a:extLst>
                                                            <a:ext uri="{FF2B5EF4-FFF2-40B4-BE49-F238E27FC236}">
                                                              <a16:creationId xmlns:a16="http://schemas.microsoft.com/office/drawing/2014/main" id="{73AB4ACA-02BD-7592-FB33-0B505E53227F}"/>
                                                            </a:ext>
                                                          </a:extLst>
                                                        </wps:cNvPr>
                                                        <wps:cNvCnPr/>
                                                        <wps:spPr>
                                                          <a:xfrm>
                                                            <a:off x="7442286" y="257256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1439886" name="直接连接符 731439886">
                                                          <a:extLst>
                                                            <a:ext uri="{FF2B5EF4-FFF2-40B4-BE49-F238E27FC236}">
                                                              <a16:creationId xmlns:a16="http://schemas.microsoft.com/office/drawing/2014/main" id="{678E0675-4DB6-631E-C779-1C580328F52F}"/>
                                                            </a:ext>
                                                          </a:extLst>
                                                        </wps:cNvPr>
                                                        <wps:cNvCnPr/>
                                                        <wps:spPr>
                                                          <a:xfrm>
                                                            <a:off x="7487791" y="256415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2638799" name="直接连接符 322638799">
                                                          <a:extLst>
                                                            <a:ext uri="{FF2B5EF4-FFF2-40B4-BE49-F238E27FC236}">
                                                              <a16:creationId xmlns:a16="http://schemas.microsoft.com/office/drawing/2014/main" id="{A3ED989F-BF6B-9E37-EE60-97A2722230E1}"/>
                                                            </a:ext>
                                                          </a:extLst>
                                                        </wps:cNvPr>
                                                        <wps:cNvCnPr/>
                                                        <wps:spPr>
                                                          <a:xfrm>
                                                            <a:off x="7522453" y="255280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2798634" name="直接连接符 1662798634">
                                                          <a:extLst>
                                                            <a:ext uri="{FF2B5EF4-FFF2-40B4-BE49-F238E27FC236}">
                                                              <a16:creationId xmlns:a16="http://schemas.microsoft.com/office/drawing/2014/main" id="{EEF5C07F-0499-DFA8-6344-78282DBF0B28}"/>
                                                            </a:ext>
                                                          </a:extLst>
                                                        </wps:cNvPr>
                                                        <wps:cNvCnPr/>
                                                        <wps:spPr>
                                                          <a:xfrm>
                                                            <a:off x="7282895" y="254773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585649793" name="组合 1585649793">
                                                      <a:extLst>
                                                        <a:ext uri="{FF2B5EF4-FFF2-40B4-BE49-F238E27FC236}">
                                                          <a16:creationId xmlns:a16="http://schemas.microsoft.com/office/drawing/2014/main" id="{88A19361-D134-B0B2-BB03-FC75DDDDB233}"/>
                                                        </a:ext>
                                                      </a:extLst>
                                                    </wpg:cNvPr>
                                                    <wpg:cNvGrpSpPr/>
                                                    <wpg:grpSpPr>
                                                      <a:xfrm>
                                                        <a:off x="4146605" y="574946"/>
                                                        <a:ext cx="1699718" cy="1739237"/>
                                                        <a:chOff x="4146605" y="574946"/>
                                                        <a:chExt cx="1699718" cy="1739237"/>
                                                      </a:xfrm>
                                                    </wpg:grpSpPr>
                                                    <wpg:grpSp>
                                                      <wpg:cNvPr id="1249078821" name="组合 1249078821">
                                                        <a:extLst>
                                                          <a:ext uri="{FF2B5EF4-FFF2-40B4-BE49-F238E27FC236}">
                                                            <a16:creationId xmlns:a16="http://schemas.microsoft.com/office/drawing/2014/main" id="{DDBF7211-E986-C11D-4B2A-F7B84B521082}"/>
                                                          </a:ext>
                                                        </a:extLst>
                                                      </wpg:cNvPr>
                                                      <wpg:cNvGrpSpPr/>
                                                      <wpg:grpSpPr>
                                                        <a:xfrm>
                                                          <a:off x="5120039" y="990762"/>
                                                          <a:ext cx="414751" cy="624011"/>
                                                          <a:chOff x="5120039" y="990762"/>
                                                          <a:chExt cx="414751" cy="624011"/>
                                                        </a:xfrm>
                                                      </wpg:grpSpPr>
                                                      <wps:wsp>
                                                        <wps:cNvPr id="2065162948" name="任意多边形: 形状 2065162948">
                                                          <a:extLst>
                                                            <a:ext uri="{FF2B5EF4-FFF2-40B4-BE49-F238E27FC236}">
                                                              <a16:creationId xmlns:a16="http://schemas.microsoft.com/office/drawing/2014/main" id="{E88FD872-1095-89D8-AF5B-4BFACDF1E0D6}"/>
                                                            </a:ext>
                                                          </a:extLst>
                                                        </wps:cNvPr>
                                                        <wps:cNvSpPr/>
                                                        <wps:spPr>
                                                          <a:xfrm>
                                                            <a:off x="5120039" y="990762"/>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5924595" name="任意多边形: 形状 1435924595">
                                                          <a:extLst>
                                                            <a:ext uri="{FF2B5EF4-FFF2-40B4-BE49-F238E27FC236}">
                                                              <a16:creationId xmlns:a16="http://schemas.microsoft.com/office/drawing/2014/main" id="{12F119B3-DA7B-0B87-2B2D-EC4D371BB757}"/>
                                                            </a:ext>
                                                          </a:extLst>
                                                        </wps:cNvPr>
                                                        <wps:cNvSpPr/>
                                                        <wps:spPr>
                                                          <a:xfrm>
                                                            <a:off x="5186478" y="1122792"/>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27217929" name="组合 1427217929">
                                                        <a:extLst>
                                                          <a:ext uri="{FF2B5EF4-FFF2-40B4-BE49-F238E27FC236}">
                                                            <a16:creationId xmlns:a16="http://schemas.microsoft.com/office/drawing/2014/main" id="{C92AE41D-6861-D277-82BE-C3D38407BF8B}"/>
                                                          </a:ext>
                                                        </a:extLst>
                                                      </wpg:cNvPr>
                                                      <wpg:cNvGrpSpPr/>
                                                      <wpg:grpSpPr>
                                                        <a:xfrm>
                                                          <a:off x="4146605" y="574946"/>
                                                          <a:ext cx="1699718" cy="1739237"/>
                                                          <a:chOff x="4146605" y="574946"/>
                                                          <a:chExt cx="1699718" cy="1739237"/>
                                                        </a:xfrm>
                                                      </wpg:grpSpPr>
                                                      <wpg:grpSp>
                                                        <wpg:cNvPr id="209933348" name="组合 209933348">
                                                          <a:extLst>
                                                            <a:ext uri="{FF2B5EF4-FFF2-40B4-BE49-F238E27FC236}">
                                                              <a16:creationId xmlns:a16="http://schemas.microsoft.com/office/drawing/2014/main" id="{BD14D05E-AFB7-E46E-126C-856BC3FC54E9}"/>
                                                            </a:ext>
                                                          </a:extLst>
                                                        </wpg:cNvPr>
                                                        <wpg:cNvGrpSpPr/>
                                                        <wpg:grpSpPr>
                                                          <a:xfrm>
                                                            <a:off x="4412980" y="1018783"/>
                                                            <a:ext cx="609545" cy="1295400"/>
                                                            <a:chOff x="4412980" y="1018783"/>
                                                            <a:chExt cx="609545" cy="1295400"/>
                                                          </a:xfrm>
                                                        </wpg:grpSpPr>
                                                        <wps:wsp>
                                                          <wps:cNvPr id="1892664465" name="任意多边形: 形状 1892664465">
                                                            <a:extLst>
                                                              <a:ext uri="{FF2B5EF4-FFF2-40B4-BE49-F238E27FC236}">
                                                                <a16:creationId xmlns:a16="http://schemas.microsoft.com/office/drawing/2014/main" id="{670647C3-779B-8962-96EE-2C2472750387}"/>
                                                              </a:ext>
                                                            </a:extLst>
                                                          </wps:cNvPr>
                                                          <wps:cNvSpPr/>
                                                          <wps:spPr>
                                                            <a:xfrm>
                                                              <a:off x="4412980" y="1018783"/>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7362548" name="任意多边形: 形状 1457362548">
                                                            <a:extLst>
                                                              <a:ext uri="{FF2B5EF4-FFF2-40B4-BE49-F238E27FC236}">
                                                                <a16:creationId xmlns:a16="http://schemas.microsoft.com/office/drawing/2014/main" id="{A4CB7EC9-DB42-F3B1-9626-14037F1E0E3A}"/>
                                                              </a:ext>
                                                            </a:extLst>
                                                          </wps:cNvPr>
                                                          <wps:cNvSpPr/>
                                                          <wps:spPr>
                                                            <a:xfrm>
                                                              <a:off x="4412982" y="1027733"/>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903370226" name="任意多边形: 形状 903370226">
                                                          <a:extLst>
                                                            <a:ext uri="{FF2B5EF4-FFF2-40B4-BE49-F238E27FC236}">
                                                              <a16:creationId xmlns:a16="http://schemas.microsoft.com/office/drawing/2014/main" id="{056B289A-A355-600E-83A7-8C20430640D1}"/>
                                                            </a:ext>
                                                          </a:extLst>
                                                        </wps:cNvPr>
                                                        <wps:cNvSpPr/>
                                                        <wps:spPr>
                                                          <a:xfrm>
                                                            <a:off x="4146732" y="574946"/>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1506482" name="任意多边形: 形状 811506482">
                                                          <a:extLst>
                                                            <a:ext uri="{FF2B5EF4-FFF2-40B4-BE49-F238E27FC236}">
                                                              <a16:creationId xmlns:a16="http://schemas.microsoft.com/office/drawing/2014/main" id="{A08DBCB2-97A5-0A74-9598-2B86551F9101}"/>
                                                            </a:ext>
                                                          </a:extLst>
                                                        </wps:cNvPr>
                                                        <wps:cNvSpPr/>
                                                        <wps:spPr>
                                                          <a:xfrm>
                                                            <a:off x="4146605" y="763068"/>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264951883" name="圆柱体 264951883">
                                                      <a:extLst>
                                                        <a:ext uri="{FF2B5EF4-FFF2-40B4-BE49-F238E27FC236}">
                                                          <a16:creationId xmlns:a16="http://schemas.microsoft.com/office/drawing/2014/main" id="{47934062-C84C-F053-AAF9-D7CE724173D6}"/>
                                                        </a:ext>
                                                      </a:extLst>
                                                    </wps:cNvPr>
                                                    <wps:cNvSpPr/>
                                                    <wps:spPr>
                                                      <a:xfrm rot="5594716">
                                                        <a:off x="6872193" y="-180404"/>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2030799593" name="组合 2030799593">
                                        <a:extLst>
                                          <a:ext uri="{FF2B5EF4-FFF2-40B4-BE49-F238E27FC236}">
                                            <a16:creationId xmlns:a16="http://schemas.microsoft.com/office/drawing/2014/main" id="{B9B263D7-DB62-DB7C-413C-FC97F672FCB4}"/>
                                          </a:ext>
                                        </a:extLst>
                                      </wpg:cNvPr>
                                      <wpg:cNvGrpSpPr/>
                                      <wpg:grpSpPr>
                                        <a:xfrm>
                                          <a:off x="7758017" y="1265273"/>
                                          <a:ext cx="1889512" cy="3552497"/>
                                          <a:chOff x="7758017" y="1265273"/>
                                          <a:chExt cx="1889512" cy="3552497"/>
                                        </a:xfrm>
                                      </wpg:grpSpPr>
                                      <wpg:grpSp>
                                        <wpg:cNvPr id="1135968768" name="组合 1135968768">
                                          <a:extLst>
                                            <a:ext uri="{FF2B5EF4-FFF2-40B4-BE49-F238E27FC236}">
                                              <a16:creationId xmlns:a16="http://schemas.microsoft.com/office/drawing/2014/main" id="{BDFA046D-9A8C-EE0C-FD1F-7CB63BC74320}"/>
                                            </a:ext>
                                          </a:extLst>
                                        </wpg:cNvPr>
                                        <wpg:cNvGrpSpPr/>
                                        <wpg:grpSpPr>
                                          <a:xfrm>
                                            <a:off x="7758017" y="1265273"/>
                                            <a:ext cx="1660634" cy="3552497"/>
                                            <a:chOff x="7758017" y="1265273"/>
                                            <a:chExt cx="1660634" cy="3552497"/>
                                          </a:xfrm>
                                        </wpg:grpSpPr>
                                        <wpg:grpSp>
                                          <wpg:cNvPr id="1799934630" name="组合 1799934630">
                                            <a:extLst>
                                              <a:ext uri="{FF2B5EF4-FFF2-40B4-BE49-F238E27FC236}">
                                                <a16:creationId xmlns:a16="http://schemas.microsoft.com/office/drawing/2014/main" id="{DD0B16FD-D47C-1347-A352-636044F2D9A0}"/>
                                              </a:ext>
                                            </a:extLst>
                                          </wpg:cNvPr>
                                          <wpg:cNvGrpSpPr/>
                                          <wpg:grpSpPr>
                                            <a:xfrm>
                                              <a:off x="7758017" y="1265273"/>
                                              <a:ext cx="1660634" cy="3552497"/>
                                              <a:chOff x="7758017" y="1265273"/>
                                              <a:chExt cx="1660634" cy="3552497"/>
                                            </a:xfrm>
                                          </wpg:grpSpPr>
                                          <wps:wsp>
                                            <wps:cNvPr id="1579642012" name="任意多边形: 形状 1579642012">
                                              <a:extLst>
                                                <a:ext uri="{FF2B5EF4-FFF2-40B4-BE49-F238E27FC236}">
                                                  <a16:creationId xmlns:a16="http://schemas.microsoft.com/office/drawing/2014/main" id="{A056FCB5-2761-3854-C9AD-5758967C8CEE}"/>
                                                </a:ext>
                                              </a:extLst>
                                            </wps:cNvPr>
                                            <wps:cNvSpPr/>
                                            <wps:spPr>
                                              <a:xfrm>
                                                <a:off x="7758017" y="1265273"/>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03482800" name="任意多边形: 形状 1203482800">
                                              <a:extLst>
                                                <a:ext uri="{FF2B5EF4-FFF2-40B4-BE49-F238E27FC236}">
                                                  <a16:creationId xmlns:a16="http://schemas.microsoft.com/office/drawing/2014/main" id="{64E22898-523E-F524-E368-6021711419A4}"/>
                                                </a:ext>
                                              </a:extLst>
                                            </wps:cNvPr>
                                            <wps:cNvSpPr/>
                                            <wps:spPr>
                                              <a:xfrm>
                                                <a:off x="8054319" y="1286716"/>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59031193" name="任意多边形: 形状 459031193">
                                              <a:extLst>
                                                <a:ext uri="{FF2B5EF4-FFF2-40B4-BE49-F238E27FC236}">
                                                  <a16:creationId xmlns:a16="http://schemas.microsoft.com/office/drawing/2014/main" id="{4ECDDF42-9126-3D05-D7BE-F003C86B6168}"/>
                                                </a:ext>
                                              </a:extLst>
                                            </wps:cNvPr>
                                            <wps:cNvSpPr/>
                                            <wps:spPr>
                                              <a:xfrm>
                                                <a:off x="8636155" y="3550415"/>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29264256" name="直接连接符 1429264256">
                                              <a:extLst>
                                                <a:ext uri="{FF2B5EF4-FFF2-40B4-BE49-F238E27FC236}">
                                                  <a16:creationId xmlns:a16="http://schemas.microsoft.com/office/drawing/2014/main" id="{6E6611B8-5610-9C38-E0DF-766057EF9280}"/>
                                                </a:ext>
                                              </a:extLst>
                                            </wps:cNvPr>
                                            <wps:cNvCnPr>
                                              <a:cxnSpLocks/>
                                            </wps:cNvCnPr>
                                            <wps:spPr>
                                              <a:xfrm>
                                                <a:off x="8052306" y="4418377"/>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5684675" name="直接连接符 1525684675">
                                              <a:extLst>
                                                <a:ext uri="{FF2B5EF4-FFF2-40B4-BE49-F238E27FC236}">
                                                  <a16:creationId xmlns:a16="http://schemas.microsoft.com/office/drawing/2014/main" id="{9BA52A5A-99AC-D950-6C7B-41C1F2520D4D}"/>
                                                </a:ext>
                                              </a:extLst>
                                            </wps:cNvPr>
                                            <wps:cNvCnPr>
                                              <a:cxnSpLocks/>
                                            </wps:cNvCnPr>
                                            <wps:spPr>
                                              <a:xfrm>
                                                <a:off x="8693118" y="3902819"/>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3578681" name="直接连接符 1523578681">
                                              <a:extLst>
                                                <a:ext uri="{FF2B5EF4-FFF2-40B4-BE49-F238E27FC236}">
                                                  <a16:creationId xmlns:a16="http://schemas.microsoft.com/office/drawing/2014/main" id="{9C1A1CB7-0E07-FE10-244A-90687BA5BFFE}"/>
                                                </a:ext>
                                              </a:extLst>
                                            </wps:cNvPr>
                                            <wps:cNvCnPr>
                                              <a:cxnSpLocks/>
                                            </wps:cNvCnPr>
                                            <wps:spPr>
                                              <a:xfrm>
                                                <a:off x="8233472" y="3904892"/>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083548" name="直接连接符 1271083548">
                                              <a:extLst>
                                                <a:ext uri="{FF2B5EF4-FFF2-40B4-BE49-F238E27FC236}">
                                                  <a16:creationId xmlns:a16="http://schemas.microsoft.com/office/drawing/2014/main" id="{A7154FB5-F973-238C-8889-DE5889C235E3}"/>
                                                </a:ext>
                                              </a:extLst>
                                            </wps:cNvPr>
                                            <wps:cNvCnPr>
                                              <a:cxnSpLocks/>
                                            </wps:cNvCnPr>
                                            <wps:spPr>
                                              <a:xfrm>
                                                <a:off x="7796829" y="4610245"/>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13970906" name="椭圆 1313970906">
                                            <a:extLst>
                                              <a:ext uri="{FF2B5EF4-FFF2-40B4-BE49-F238E27FC236}">
                                                <a16:creationId xmlns:a16="http://schemas.microsoft.com/office/drawing/2014/main" id="{F54094D5-B4B9-17DC-3433-DA4246596053}"/>
                                              </a:ext>
                                            </a:extLst>
                                          </wps:cNvPr>
                                          <wps:cNvSpPr/>
                                          <wps:spPr>
                                            <a:xfrm>
                                              <a:off x="8370794" y="2245312"/>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169087946" name="组合 1169087946">
                                          <a:extLst>
                                            <a:ext uri="{FF2B5EF4-FFF2-40B4-BE49-F238E27FC236}">
                                              <a16:creationId xmlns:a16="http://schemas.microsoft.com/office/drawing/2014/main" id="{59EE76AD-C6A0-C9C6-75A5-BB7B68327FA4}"/>
                                            </a:ext>
                                          </a:extLst>
                                        </wpg:cNvPr>
                                        <wpg:cNvGrpSpPr/>
                                        <wpg:grpSpPr>
                                          <a:xfrm>
                                            <a:off x="8690997" y="1410852"/>
                                            <a:ext cx="956532" cy="390230"/>
                                            <a:chOff x="8690997" y="1410852"/>
                                            <a:chExt cx="956532" cy="390230"/>
                                          </a:xfrm>
                                        </wpg:grpSpPr>
                                        <wps:wsp>
                                          <wps:cNvPr id="984118353" name="圆柱体 984118353">
                                            <a:extLst>
                                              <a:ext uri="{FF2B5EF4-FFF2-40B4-BE49-F238E27FC236}">
                                                <a16:creationId xmlns:a16="http://schemas.microsoft.com/office/drawing/2014/main" id="{0B10CD07-F9F3-E5FE-A11C-0878D7AD977B}"/>
                                              </a:ext>
                                            </a:extLst>
                                          </wps:cNvPr>
                                          <wps:cNvSpPr/>
                                          <wps:spPr>
                                            <a:xfrm rot="5594716">
                                              <a:off x="8791380" y="1391339"/>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2619724" name="圆柱体 1322619724">
                                            <a:extLst>
                                              <a:ext uri="{FF2B5EF4-FFF2-40B4-BE49-F238E27FC236}">
                                                <a16:creationId xmlns:a16="http://schemas.microsoft.com/office/drawing/2014/main" id="{BDE90711-85C5-54E7-D8B8-69FB31BB1DD2}"/>
                                              </a:ext>
                                            </a:extLst>
                                          </wps:cNvPr>
                                          <wps:cNvSpPr/>
                                          <wps:spPr>
                                            <a:xfrm rot="5594716">
                                              <a:off x="9063973" y="1217526"/>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83650696" name="椭圆 683650696">
                                            <a:extLst>
                                              <a:ext uri="{FF2B5EF4-FFF2-40B4-BE49-F238E27FC236}">
                                                <a16:creationId xmlns:a16="http://schemas.microsoft.com/office/drawing/2014/main" id="{D3642411-E872-CED1-6358-72D66108A4D0}"/>
                                              </a:ext>
                                            </a:extLst>
                                          </wps:cNvPr>
                                          <wps:cNvSpPr/>
                                          <wps:spPr>
                                            <a:xfrm>
                                              <a:off x="9470423" y="1515339"/>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944231606" name="弧形 944231606">
                                      <a:extLst>
                                        <a:ext uri="{FF2B5EF4-FFF2-40B4-BE49-F238E27FC236}">
                                          <a16:creationId xmlns:a16="http://schemas.microsoft.com/office/drawing/2014/main" id="{DBF2A314-019B-F095-A971-41FC36A81EE7}"/>
                                        </a:ext>
                                      </a:extLst>
                                    </wps:cNvPr>
                                    <wps:cNvSpPr/>
                                    <wps:spPr>
                                      <a:xfrm rot="180000">
                                        <a:off x="7199086" y="2102110"/>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1088009641" name="组合 1088009641">
                                      <a:extLst>
                                        <a:ext uri="{FF2B5EF4-FFF2-40B4-BE49-F238E27FC236}">
                                          <a16:creationId xmlns:a16="http://schemas.microsoft.com/office/drawing/2014/main" id="{0D01193E-85A3-8254-290C-D03FD3DD4101}"/>
                                        </a:ext>
                                      </a:extLst>
                                    </wpg:cNvPr>
                                    <wpg:cNvGrpSpPr/>
                                    <wpg:grpSpPr>
                                      <a:xfrm rot="240000">
                                        <a:off x="3345150" y="1930906"/>
                                        <a:ext cx="4077656" cy="1229625"/>
                                        <a:chOff x="3345150" y="1930905"/>
                                        <a:chExt cx="4867275" cy="1229625"/>
                                      </a:xfrm>
                                    </wpg:grpSpPr>
                                    <wpg:grpSp>
                                      <wpg:cNvPr id="773525290" name="组合 773525290">
                                        <a:extLst>
                                          <a:ext uri="{FF2B5EF4-FFF2-40B4-BE49-F238E27FC236}">
                                            <a16:creationId xmlns:a16="http://schemas.microsoft.com/office/drawing/2014/main" id="{97CD8133-CF3B-8A2A-7624-59EBAFF9B986}"/>
                                          </a:ext>
                                        </a:extLst>
                                      </wpg:cNvPr>
                                      <wpg:cNvGrpSpPr/>
                                      <wpg:grpSpPr>
                                        <a:xfrm>
                                          <a:off x="3345150" y="1930905"/>
                                          <a:ext cx="2433659" cy="1223483"/>
                                          <a:chOff x="3345150" y="1930905"/>
                                          <a:chExt cx="2433659" cy="1223483"/>
                                        </a:xfrm>
                                      </wpg:grpSpPr>
                                      <wpg:grpSp>
                                        <wpg:cNvPr id="1551391039" name="组合 1551391039">
                                          <a:extLst>
                                            <a:ext uri="{FF2B5EF4-FFF2-40B4-BE49-F238E27FC236}">
                                              <a16:creationId xmlns:a16="http://schemas.microsoft.com/office/drawing/2014/main" id="{B1016159-9258-433F-EC7D-B07B40FFB6A1}"/>
                                            </a:ext>
                                          </a:extLst>
                                        </wpg:cNvPr>
                                        <wpg:cNvGrpSpPr/>
                                        <wpg:grpSpPr>
                                          <a:xfrm>
                                            <a:off x="3450321" y="1930905"/>
                                            <a:ext cx="2328488" cy="201161"/>
                                            <a:chOff x="3450321" y="1930905"/>
                                            <a:chExt cx="2328488" cy="201161"/>
                                          </a:xfrm>
                                        </wpg:grpSpPr>
                                        <wps:wsp>
                                          <wps:cNvPr id="820356614" name="弧形 156">
                                            <a:extLst>
                                              <a:ext uri="{FF2B5EF4-FFF2-40B4-BE49-F238E27FC236}">
                                                <a16:creationId xmlns:a16="http://schemas.microsoft.com/office/drawing/2014/main" id="{664CF7C1-7788-2102-27C3-663B78239C0D}"/>
                                              </a:ext>
                                            </a:extLst>
                                          </wps:cNvPr>
                                          <wps:cNvSpPr/>
                                          <wps:spPr>
                                            <a:xfrm>
                                              <a:off x="3450321" y="193779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004083" name="弧形 156">
                                            <a:extLst>
                                              <a:ext uri="{FF2B5EF4-FFF2-40B4-BE49-F238E27FC236}">
                                                <a16:creationId xmlns:a16="http://schemas.microsoft.com/office/drawing/2014/main" id="{EFC2EFFB-4EA1-303C-98E6-7E23F03A004F}"/>
                                              </a:ext>
                                            </a:extLst>
                                          </wps:cNvPr>
                                          <wps:cNvSpPr/>
                                          <wps:spPr>
                                            <a:xfrm>
                                              <a:off x="3584748"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76382505" name="弧形 156">
                                            <a:extLst>
                                              <a:ext uri="{FF2B5EF4-FFF2-40B4-BE49-F238E27FC236}">
                                                <a16:creationId xmlns:a16="http://schemas.microsoft.com/office/drawing/2014/main" id="{30585F4A-B30B-1559-7A1E-D99466D51161}"/>
                                              </a:ext>
                                            </a:extLst>
                                          </wps:cNvPr>
                                          <wps:cNvSpPr/>
                                          <wps:spPr>
                                            <a:xfrm>
                                              <a:off x="371917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45510608" name="弧形 156">
                                            <a:extLst>
                                              <a:ext uri="{FF2B5EF4-FFF2-40B4-BE49-F238E27FC236}">
                                                <a16:creationId xmlns:a16="http://schemas.microsoft.com/office/drawing/2014/main" id="{CC80CC5D-1C32-8F9D-0E1E-99E27FDBBE44}"/>
                                              </a:ext>
                                            </a:extLst>
                                          </wps:cNvPr>
                                          <wps:cNvSpPr/>
                                          <wps:spPr>
                                            <a:xfrm>
                                              <a:off x="3853603"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0612860" name="弧形 156">
                                            <a:extLst>
                                              <a:ext uri="{FF2B5EF4-FFF2-40B4-BE49-F238E27FC236}">
                                                <a16:creationId xmlns:a16="http://schemas.microsoft.com/office/drawing/2014/main" id="{386AC620-FF0C-6D70-F290-95129BB68C0D}"/>
                                              </a:ext>
                                            </a:extLst>
                                          </wps:cNvPr>
                                          <wps:cNvSpPr/>
                                          <wps:spPr>
                                            <a:xfrm>
                                              <a:off x="3988029"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35606067" name="弧形 156">
                                            <a:extLst>
                                              <a:ext uri="{FF2B5EF4-FFF2-40B4-BE49-F238E27FC236}">
                                                <a16:creationId xmlns:a16="http://schemas.microsoft.com/office/drawing/2014/main" id="{8D024E41-05D2-215B-83E2-3504072EC164}"/>
                                              </a:ext>
                                            </a:extLst>
                                          </wps:cNvPr>
                                          <wps:cNvSpPr/>
                                          <wps:spPr>
                                            <a:xfrm>
                                              <a:off x="4122127" y="1933880"/>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8764409" name="弧形 156">
                                            <a:extLst>
                                              <a:ext uri="{FF2B5EF4-FFF2-40B4-BE49-F238E27FC236}">
                                                <a16:creationId xmlns:a16="http://schemas.microsoft.com/office/drawing/2014/main" id="{5DD27680-A53E-A4FD-F9DB-5054DD8E671F}"/>
                                              </a:ext>
                                            </a:extLst>
                                          </wps:cNvPr>
                                          <wps:cNvSpPr/>
                                          <wps:spPr>
                                            <a:xfrm>
                                              <a:off x="4256691"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0966832" name="弧形 156">
                                            <a:extLst>
                                              <a:ext uri="{FF2B5EF4-FFF2-40B4-BE49-F238E27FC236}">
                                                <a16:creationId xmlns:a16="http://schemas.microsoft.com/office/drawing/2014/main" id="{2BD2E118-8DDE-AF9B-7D28-E9177362D771}"/>
                                              </a:ext>
                                            </a:extLst>
                                          </wps:cNvPr>
                                          <wps:cNvSpPr/>
                                          <wps:spPr>
                                            <a:xfrm>
                                              <a:off x="4391119"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4155853" name="弧形 156">
                                            <a:extLst>
                                              <a:ext uri="{FF2B5EF4-FFF2-40B4-BE49-F238E27FC236}">
                                                <a16:creationId xmlns:a16="http://schemas.microsoft.com/office/drawing/2014/main" id="{8E1967FD-6EF8-D425-448E-6277E2BAFF56}"/>
                                              </a:ext>
                                            </a:extLst>
                                          </wps:cNvPr>
                                          <wps:cNvSpPr/>
                                          <wps:spPr>
                                            <a:xfrm>
                                              <a:off x="4525162"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1023695" name="弧形 156">
                                            <a:extLst>
                                              <a:ext uri="{FF2B5EF4-FFF2-40B4-BE49-F238E27FC236}">
                                                <a16:creationId xmlns:a16="http://schemas.microsoft.com/office/drawing/2014/main" id="{6E932279-C1F5-A240-E4D0-F5E981584509}"/>
                                              </a:ext>
                                            </a:extLst>
                                          </wps:cNvPr>
                                          <wps:cNvSpPr/>
                                          <wps:spPr>
                                            <a:xfrm>
                                              <a:off x="506344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26180475" name="弧形 156">
                                            <a:extLst>
                                              <a:ext uri="{FF2B5EF4-FFF2-40B4-BE49-F238E27FC236}">
                                                <a16:creationId xmlns:a16="http://schemas.microsoft.com/office/drawing/2014/main" id="{5D6E7030-A8A2-8ECA-00F8-9C15F05B622A}"/>
                                              </a:ext>
                                            </a:extLst>
                                          </wps:cNvPr>
                                          <wps:cNvSpPr/>
                                          <wps:spPr>
                                            <a:xfrm>
                                              <a:off x="5197872"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57290018" name="弧形 156">
                                            <a:extLst>
                                              <a:ext uri="{FF2B5EF4-FFF2-40B4-BE49-F238E27FC236}">
                                                <a16:creationId xmlns:a16="http://schemas.microsoft.com/office/drawing/2014/main" id="{C73FA928-197C-B03D-6826-3B2AA894FE1D}"/>
                                              </a:ext>
                                            </a:extLst>
                                          </wps:cNvPr>
                                          <wps:cNvSpPr/>
                                          <wps:spPr>
                                            <a:xfrm>
                                              <a:off x="5332300"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0741361" name="弧形 156">
                                            <a:extLst>
                                              <a:ext uri="{FF2B5EF4-FFF2-40B4-BE49-F238E27FC236}">
                                                <a16:creationId xmlns:a16="http://schemas.microsoft.com/office/drawing/2014/main" id="{52F1C9D8-FEA1-DC00-20E9-DC524EAE8211}"/>
                                              </a:ext>
                                            </a:extLst>
                                          </wps:cNvPr>
                                          <wps:cNvSpPr/>
                                          <wps:spPr>
                                            <a:xfrm>
                                              <a:off x="5466155"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783459567" name="组合 1783459567">
                                          <a:extLst>
                                            <a:ext uri="{FF2B5EF4-FFF2-40B4-BE49-F238E27FC236}">
                                              <a16:creationId xmlns:a16="http://schemas.microsoft.com/office/drawing/2014/main" id="{FC6DFFD4-5190-B6FB-89BF-4D11E462C9BA}"/>
                                            </a:ext>
                                          </a:extLst>
                                        </wpg:cNvPr>
                                        <wpg:cNvGrpSpPr/>
                                        <wpg:grpSpPr>
                                          <a:xfrm>
                                            <a:off x="3345150" y="2225681"/>
                                            <a:ext cx="2310423" cy="928707"/>
                                            <a:chOff x="3345150" y="2225681"/>
                                            <a:chExt cx="2310423" cy="928707"/>
                                          </a:xfrm>
                                        </wpg:grpSpPr>
                                        <wps:wsp>
                                          <wps:cNvPr id="793679891" name="弧形 410">
                                            <a:extLst>
                                              <a:ext uri="{FF2B5EF4-FFF2-40B4-BE49-F238E27FC236}">
                                                <a16:creationId xmlns:a16="http://schemas.microsoft.com/office/drawing/2014/main" id="{10C4B670-EC4C-7D7C-77AE-58A6E570C82F}"/>
                                              </a:ext>
                                            </a:extLst>
                                          </wps:cNvPr>
                                          <wps:cNvSpPr/>
                                          <wps:spPr>
                                            <a:xfrm>
                                              <a:off x="334515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91713" name="弧形 410">
                                            <a:extLst>
                                              <a:ext uri="{FF2B5EF4-FFF2-40B4-BE49-F238E27FC236}">
                                                <a16:creationId xmlns:a16="http://schemas.microsoft.com/office/drawing/2014/main" id="{7E92A135-38F7-6869-11FB-C60CB669B5F3}"/>
                                              </a:ext>
                                            </a:extLst>
                                          </wps:cNvPr>
                                          <wps:cNvSpPr/>
                                          <wps:spPr>
                                            <a:xfrm>
                                              <a:off x="348022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5061517" name="弧形 410">
                                            <a:extLst>
                                              <a:ext uri="{FF2B5EF4-FFF2-40B4-BE49-F238E27FC236}">
                                                <a16:creationId xmlns:a16="http://schemas.microsoft.com/office/drawing/2014/main" id="{CC7D2A97-D5AC-0FA6-CD3D-2F141B6C0AF6}"/>
                                              </a:ext>
                                            </a:extLst>
                                          </wps:cNvPr>
                                          <wps:cNvSpPr/>
                                          <wps:spPr>
                                            <a:xfrm>
                                              <a:off x="361530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34503775" name="弧形 410">
                                            <a:extLst>
                                              <a:ext uri="{FF2B5EF4-FFF2-40B4-BE49-F238E27FC236}">
                                                <a16:creationId xmlns:a16="http://schemas.microsoft.com/office/drawing/2014/main" id="{593AF060-E8F8-F562-FCC0-F9AED7BA5948}"/>
                                              </a:ext>
                                            </a:extLst>
                                          </wps:cNvPr>
                                          <wps:cNvSpPr/>
                                          <wps:spPr>
                                            <a:xfrm>
                                              <a:off x="375038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4618273" name="弧形 410">
                                            <a:extLst>
                                              <a:ext uri="{FF2B5EF4-FFF2-40B4-BE49-F238E27FC236}">
                                                <a16:creationId xmlns:a16="http://schemas.microsoft.com/office/drawing/2014/main" id="{139BA3FA-FDD8-CF99-D695-403BDF2E28F7}"/>
                                              </a:ext>
                                            </a:extLst>
                                          </wps:cNvPr>
                                          <wps:cNvSpPr/>
                                          <wps:spPr>
                                            <a:xfrm>
                                              <a:off x="388546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35036860" name="弧形 410">
                                            <a:extLst>
                                              <a:ext uri="{FF2B5EF4-FFF2-40B4-BE49-F238E27FC236}">
                                                <a16:creationId xmlns:a16="http://schemas.microsoft.com/office/drawing/2014/main" id="{D5B2790B-C4BB-7856-917F-7C6BF0170B19}"/>
                                              </a:ext>
                                            </a:extLst>
                                          </wps:cNvPr>
                                          <wps:cNvSpPr/>
                                          <wps:spPr>
                                            <a:xfrm>
                                              <a:off x="402054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601949" name="弧形 410">
                                            <a:extLst>
                                              <a:ext uri="{FF2B5EF4-FFF2-40B4-BE49-F238E27FC236}">
                                                <a16:creationId xmlns:a16="http://schemas.microsoft.com/office/drawing/2014/main" id="{64BEC0FA-6DD4-9D3E-E12E-F009CC69DA70}"/>
                                              </a:ext>
                                            </a:extLst>
                                          </wps:cNvPr>
                                          <wps:cNvSpPr/>
                                          <wps:spPr>
                                            <a:xfrm>
                                              <a:off x="415561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7890655" name="弧形 410">
                                            <a:extLst>
                                              <a:ext uri="{FF2B5EF4-FFF2-40B4-BE49-F238E27FC236}">
                                                <a16:creationId xmlns:a16="http://schemas.microsoft.com/office/drawing/2014/main" id="{0F55314D-93F6-703A-D33C-97FCB44AD046}"/>
                                              </a:ext>
                                            </a:extLst>
                                          </wps:cNvPr>
                                          <wps:cNvSpPr/>
                                          <wps:spPr>
                                            <a:xfrm>
                                              <a:off x="429069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97728411" name="弧形 410">
                                            <a:extLst>
                                              <a:ext uri="{FF2B5EF4-FFF2-40B4-BE49-F238E27FC236}">
                                                <a16:creationId xmlns:a16="http://schemas.microsoft.com/office/drawing/2014/main" id="{0657CB59-8C84-2BA9-E524-C9C7C28DD982}"/>
                                              </a:ext>
                                            </a:extLst>
                                          </wps:cNvPr>
                                          <wps:cNvSpPr/>
                                          <wps:spPr>
                                            <a:xfrm>
                                              <a:off x="442577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5050645" name="弧形 410">
                                            <a:extLst>
                                              <a:ext uri="{FF2B5EF4-FFF2-40B4-BE49-F238E27FC236}">
                                                <a16:creationId xmlns:a16="http://schemas.microsoft.com/office/drawing/2014/main" id="{0FE66238-D459-63AA-0734-2B7CF805267D}"/>
                                              </a:ext>
                                            </a:extLst>
                                          </wps:cNvPr>
                                          <wps:cNvSpPr/>
                                          <wps:spPr>
                                            <a:xfrm>
                                              <a:off x="456085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1768092" name="弧形 410">
                                            <a:extLst>
                                              <a:ext uri="{FF2B5EF4-FFF2-40B4-BE49-F238E27FC236}">
                                                <a16:creationId xmlns:a16="http://schemas.microsoft.com/office/drawing/2014/main" id="{572358BD-2361-BDAA-95EE-70278CA84AB9}"/>
                                              </a:ext>
                                            </a:extLst>
                                          </wps:cNvPr>
                                          <wps:cNvSpPr/>
                                          <wps:spPr>
                                            <a:xfrm>
                                              <a:off x="4691951" y="2225681"/>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87038182" name="弧形 410">
                                            <a:extLst>
                                              <a:ext uri="{FF2B5EF4-FFF2-40B4-BE49-F238E27FC236}">
                                                <a16:creationId xmlns:a16="http://schemas.microsoft.com/office/drawing/2014/main" id="{D9B6B726-2534-D988-F2D0-278B6AEA390E}"/>
                                              </a:ext>
                                            </a:extLst>
                                          </wps:cNvPr>
                                          <wps:cNvSpPr/>
                                          <wps:spPr>
                                            <a:xfrm>
                                              <a:off x="4824847" y="2225681"/>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4042936" name="弧形 410">
                                            <a:extLst>
                                              <a:ext uri="{FF2B5EF4-FFF2-40B4-BE49-F238E27FC236}">
                                                <a16:creationId xmlns:a16="http://schemas.microsoft.com/office/drawing/2014/main" id="{A51EF139-FFDA-D328-9431-212377F55AAB}"/>
                                              </a:ext>
                                            </a:extLst>
                                          </wps:cNvPr>
                                          <wps:cNvSpPr/>
                                          <wps:spPr>
                                            <a:xfrm>
                                              <a:off x="496608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27972749" name="弧形 410">
                                            <a:extLst>
                                              <a:ext uri="{FF2B5EF4-FFF2-40B4-BE49-F238E27FC236}">
                                                <a16:creationId xmlns:a16="http://schemas.microsoft.com/office/drawing/2014/main" id="{FD41335F-486A-80D7-B0C1-811E4C9B63C6}"/>
                                              </a:ext>
                                            </a:extLst>
                                          </wps:cNvPr>
                                          <wps:cNvSpPr/>
                                          <wps:spPr>
                                            <a:xfrm>
                                              <a:off x="510116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62146691" name="弧形 410">
                                            <a:extLst>
                                              <a:ext uri="{FF2B5EF4-FFF2-40B4-BE49-F238E27FC236}">
                                                <a16:creationId xmlns:a16="http://schemas.microsoft.com/office/drawing/2014/main" id="{C9ED9EA1-6981-A1C0-BE99-A852D4C52AB1}"/>
                                              </a:ext>
                                            </a:extLst>
                                          </wps:cNvPr>
                                          <wps:cNvSpPr/>
                                          <wps:spPr>
                                            <a:xfrm>
                                              <a:off x="523624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48081443" name="弧形 410">
                                            <a:extLst>
                                              <a:ext uri="{FF2B5EF4-FFF2-40B4-BE49-F238E27FC236}">
                                                <a16:creationId xmlns:a16="http://schemas.microsoft.com/office/drawing/2014/main" id="{987B7885-FAA1-1D7A-458D-1B8321EF5297}"/>
                                              </a:ext>
                                            </a:extLst>
                                          </wps:cNvPr>
                                          <wps:cNvSpPr/>
                                          <wps:spPr>
                                            <a:xfrm>
                                              <a:off x="5371327"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709140769" name="组合 1709140769">
                                        <a:extLst>
                                          <a:ext uri="{FF2B5EF4-FFF2-40B4-BE49-F238E27FC236}">
                                            <a16:creationId xmlns:a16="http://schemas.microsoft.com/office/drawing/2014/main" id="{82336373-9EB1-3B5E-A691-4D4103DF27FB}"/>
                                          </a:ext>
                                        </a:extLst>
                                      </wpg:cNvPr>
                                      <wpg:cNvGrpSpPr/>
                                      <wpg:grpSpPr>
                                        <a:xfrm>
                                          <a:off x="5501772" y="1937047"/>
                                          <a:ext cx="2710653" cy="1223483"/>
                                          <a:chOff x="5501772" y="1937047"/>
                                          <a:chExt cx="2710653" cy="1223483"/>
                                        </a:xfrm>
                                      </wpg:grpSpPr>
                                      <wpg:grpSp>
                                        <wpg:cNvPr id="900112530" name="组合 900112530">
                                          <a:extLst>
                                            <a:ext uri="{FF2B5EF4-FFF2-40B4-BE49-F238E27FC236}">
                                              <a16:creationId xmlns:a16="http://schemas.microsoft.com/office/drawing/2014/main" id="{AE552994-8BAC-3AE5-9A07-5CEF60C11170}"/>
                                            </a:ext>
                                          </a:extLst>
                                        </wpg:cNvPr>
                                        <wpg:cNvGrpSpPr/>
                                        <wpg:grpSpPr>
                                          <a:xfrm>
                                            <a:off x="5607019" y="1937047"/>
                                            <a:ext cx="2605406" cy="194268"/>
                                            <a:chOff x="5607019" y="1937047"/>
                                            <a:chExt cx="2605406" cy="194268"/>
                                          </a:xfrm>
                                        </wpg:grpSpPr>
                                        <wps:wsp>
                                          <wps:cNvPr id="1978753863" name="弧形 156">
                                            <a:extLst>
                                              <a:ext uri="{FF2B5EF4-FFF2-40B4-BE49-F238E27FC236}">
                                                <a16:creationId xmlns:a16="http://schemas.microsoft.com/office/drawing/2014/main" id="{0D84E2AC-5240-BCF9-18DE-BFE5C9B14C01}"/>
                                              </a:ext>
                                            </a:extLst>
                                          </wps:cNvPr>
                                          <wps:cNvSpPr/>
                                          <wps:spPr>
                                            <a:xfrm>
                                              <a:off x="560701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0890409" name="弧形 156">
                                            <a:extLst>
                                              <a:ext uri="{FF2B5EF4-FFF2-40B4-BE49-F238E27FC236}">
                                                <a16:creationId xmlns:a16="http://schemas.microsoft.com/office/drawing/2014/main" id="{E189475A-14D9-0D36-2A38-DF0FDBB11ADF}"/>
                                              </a:ext>
                                            </a:extLst>
                                          </wps:cNvPr>
                                          <wps:cNvSpPr/>
                                          <wps:spPr>
                                            <a:xfrm>
                                              <a:off x="574144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68960004" name="弧形 156">
                                            <a:extLst>
                                              <a:ext uri="{FF2B5EF4-FFF2-40B4-BE49-F238E27FC236}">
                                                <a16:creationId xmlns:a16="http://schemas.microsoft.com/office/drawing/2014/main" id="{F824D09B-C85E-E997-9218-004B90EB07F0}"/>
                                              </a:ext>
                                            </a:extLst>
                                          </wps:cNvPr>
                                          <wps:cNvSpPr/>
                                          <wps:spPr>
                                            <a:xfrm>
                                              <a:off x="587587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27137363" name="弧形 156">
                                            <a:extLst>
                                              <a:ext uri="{FF2B5EF4-FFF2-40B4-BE49-F238E27FC236}">
                                                <a16:creationId xmlns:a16="http://schemas.microsoft.com/office/drawing/2014/main" id="{8A90E484-8452-52D3-ABCC-C9E884F58223}"/>
                                              </a:ext>
                                            </a:extLst>
                                          </wps:cNvPr>
                                          <wps:cNvSpPr/>
                                          <wps:spPr>
                                            <a:xfrm>
                                              <a:off x="601030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9744289" name="弧形 156">
                                            <a:extLst>
                                              <a:ext uri="{FF2B5EF4-FFF2-40B4-BE49-F238E27FC236}">
                                                <a16:creationId xmlns:a16="http://schemas.microsoft.com/office/drawing/2014/main" id="{5E946749-811D-B39C-61FB-F67D562E6525}"/>
                                              </a:ext>
                                            </a:extLst>
                                          </wps:cNvPr>
                                          <wps:cNvSpPr/>
                                          <wps:spPr>
                                            <a:xfrm>
                                              <a:off x="614472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882044" name="弧形 156">
                                            <a:extLst>
                                              <a:ext uri="{FF2B5EF4-FFF2-40B4-BE49-F238E27FC236}">
                                                <a16:creationId xmlns:a16="http://schemas.microsoft.com/office/drawing/2014/main" id="{4BFDAF7F-B5C6-C0F8-5D73-26F6033B4BB9}"/>
                                              </a:ext>
                                            </a:extLst>
                                          </wps:cNvPr>
                                          <wps:cNvSpPr/>
                                          <wps:spPr>
                                            <a:xfrm>
                                              <a:off x="627915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8143585" name="弧形 156">
                                            <a:extLst>
                                              <a:ext uri="{FF2B5EF4-FFF2-40B4-BE49-F238E27FC236}">
                                                <a16:creationId xmlns:a16="http://schemas.microsoft.com/office/drawing/2014/main" id="{3B4B03F6-E063-0D2F-9C2A-3B341AB10975}"/>
                                              </a:ext>
                                            </a:extLst>
                                          </wps:cNvPr>
                                          <wps:cNvSpPr/>
                                          <wps:spPr>
                                            <a:xfrm>
                                              <a:off x="641358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15340280" name="弧形 156">
                                            <a:extLst>
                                              <a:ext uri="{FF2B5EF4-FFF2-40B4-BE49-F238E27FC236}">
                                                <a16:creationId xmlns:a16="http://schemas.microsoft.com/office/drawing/2014/main" id="{7CF3D3F4-6A46-322F-8DEA-84D73538C9A6}"/>
                                              </a:ext>
                                            </a:extLst>
                                          </wps:cNvPr>
                                          <wps:cNvSpPr/>
                                          <wps:spPr>
                                            <a:xfrm>
                                              <a:off x="6548008"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58509603" name="弧形 156">
                                            <a:extLst>
                                              <a:ext uri="{FF2B5EF4-FFF2-40B4-BE49-F238E27FC236}">
                                                <a16:creationId xmlns:a16="http://schemas.microsoft.com/office/drawing/2014/main" id="{7123373C-0B42-8423-4DEA-9851407C7E75}"/>
                                              </a:ext>
                                            </a:extLst>
                                          </wps:cNvPr>
                                          <wps:cNvSpPr/>
                                          <wps:spPr>
                                            <a:xfrm>
                                              <a:off x="668243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2776821" name="弧形 156">
                                            <a:extLst>
                                              <a:ext uri="{FF2B5EF4-FFF2-40B4-BE49-F238E27FC236}">
                                                <a16:creationId xmlns:a16="http://schemas.microsoft.com/office/drawing/2014/main" id="{CEF25ECD-DD27-0238-1834-655C47AEDF4A}"/>
                                              </a:ext>
                                            </a:extLst>
                                          </wps:cNvPr>
                                          <wps:cNvSpPr/>
                                          <wps:spPr>
                                            <a:xfrm>
                                              <a:off x="6816862"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4022168" name="弧形 156">
                                            <a:extLst>
                                              <a:ext uri="{FF2B5EF4-FFF2-40B4-BE49-F238E27FC236}">
                                                <a16:creationId xmlns:a16="http://schemas.microsoft.com/office/drawing/2014/main" id="{7A20C541-6D0A-C898-3C05-7DFBDD463255}"/>
                                              </a:ext>
                                            </a:extLst>
                                          </wps:cNvPr>
                                          <wps:cNvSpPr/>
                                          <wps:spPr>
                                            <a:xfrm>
                                              <a:off x="695128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10607407" name="弧形 156">
                                            <a:extLst>
                                              <a:ext uri="{FF2B5EF4-FFF2-40B4-BE49-F238E27FC236}">
                                                <a16:creationId xmlns:a16="http://schemas.microsoft.com/office/drawing/2014/main" id="{87555AA3-B3BB-F87F-C777-F788CFF46206}"/>
                                              </a:ext>
                                            </a:extLst>
                                          </wps:cNvPr>
                                          <wps:cNvSpPr/>
                                          <wps:spPr>
                                            <a:xfrm>
                                              <a:off x="708571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7049290" name="弧形 156">
                                            <a:extLst>
                                              <a:ext uri="{FF2B5EF4-FFF2-40B4-BE49-F238E27FC236}">
                                                <a16:creationId xmlns:a16="http://schemas.microsoft.com/office/drawing/2014/main" id="{7827B965-CE90-D987-8A89-74B3F842FD53}"/>
                                              </a:ext>
                                            </a:extLst>
                                          </wps:cNvPr>
                                          <wps:cNvSpPr/>
                                          <wps:spPr>
                                            <a:xfrm>
                                              <a:off x="722014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17514301" name="弧形 156">
                                            <a:extLst>
                                              <a:ext uri="{FF2B5EF4-FFF2-40B4-BE49-F238E27FC236}">
                                                <a16:creationId xmlns:a16="http://schemas.microsoft.com/office/drawing/2014/main" id="{7A1C212D-6D5B-66CD-2677-D8346F99AA5B}"/>
                                              </a:ext>
                                            </a:extLst>
                                          </wps:cNvPr>
                                          <wps:cNvSpPr/>
                                          <wps:spPr>
                                            <a:xfrm>
                                              <a:off x="735457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08231169" name="弧形 156">
                                            <a:extLst>
                                              <a:ext uri="{FF2B5EF4-FFF2-40B4-BE49-F238E27FC236}">
                                                <a16:creationId xmlns:a16="http://schemas.microsoft.com/office/drawing/2014/main" id="{9359FE40-0ACE-CA2A-D7AB-A5447D54BA38}"/>
                                              </a:ext>
                                            </a:extLst>
                                          </wps:cNvPr>
                                          <wps:cNvSpPr/>
                                          <wps:spPr>
                                            <a:xfrm>
                                              <a:off x="748899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438472" name="弧形 156">
                                            <a:extLst>
                                              <a:ext uri="{FF2B5EF4-FFF2-40B4-BE49-F238E27FC236}">
                                                <a16:creationId xmlns:a16="http://schemas.microsoft.com/office/drawing/2014/main" id="{7742720E-EB76-F49A-9A4E-14A92946CBB9}"/>
                                              </a:ext>
                                            </a:extLst>
                                          </wps:cNvPr>
                                          <wps:cNvSpPr/>
                                          <wps:spPr>
                                            <a:xfrm>
                                              <a:off x="762342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36415648" name="弧形 156">
                                            <a:extLst>
                                              <a:ext uri="{FF2B5EF4-FFF2-40B4-BE49-F238E27FC236}">
                                                <a16:creationId xmlns:a16="http://schemas.microsoft.com/office/drawing/2014/main" id="{0AB6FDF0-46B4-2BB0-FA4C-E5F4A0EC10BD}"/>
                                              </a:ext>
                                            </a:extLst>
                                          </wps:cNvPr>
                                          <wps:cNvSpPr/>
                                          <wps:spPr>
                                            <a:xfrm>
                                              <a:off x="775785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90897111" name="弧形 156">
                                            <a:extLst>
                                              <a:ext uri="{FF2B5EF4-FFF2-40B4-BE49-F238E27FC236}">
                                                <a16:creationId xmlns:a16="http://schemas.microsoft.com/office/drawing/2014/main" id="{41C2C3AF-3C53-53AC-8DA0-76C2E9ED31B2}"/>
                                              </a:ext>
                                            </a:extLst>
                                          </wps:cNvPr>
                                          <wps:cNvSpPr/>
                                          <wps:spPr>
                                            <a:xfrm>
                                              <a:off x="789977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65092944" name="组合 1065092944">
                                          <a:extLst>
                                            <a:ext uri="{FF2B5EF4-FFF2-40B4-BE49-F238E27FC236}">
                                              <a16:creationId xmlns:a16="http://schemas.microsoft.com/office/drawing/2014/main" id="{7C455B75-413E-E20E-FB24-4D5FCC4FDC39}"/>
                                            </a:ext>
                                          </a:extLst>
                                        </wpg:cNvPr>
                                        <wpg:cNvGrpSpPr/>
                                        <wpg:grpSpPr>
                                          <a:xfrm>
                                            <a:off x="5501772" y="2231823"/>
                                            <a:ext cx="2586113" cy="928707"/>
                                            <a:chOff x="5501772" y="2231823"/>
                                            <a:chExt cx="2586113" cy="928707"/>
                                          </a:xfrm>
                                        </wpg:grpSpPr>
                                        <wps:wsp>
                                          <wps:cNvPr id="1613561694" name="弧形 410">
                                            <a:extLst>
                                              <a:ext uri="{FF2B5EF4-FFF2-40B4-BE49-F238E27FC236}">
                                                <a16:creationId xmlns:a16="http://schemas.microsoft.com/office/drawing/2014/main" id="{5F68DEDF-B07D-3978-A147-9CC3B90AAF0B}"/>
                                              </a:ext>
                                            </a:extLst>
                                          </wps:cNvPr>
                                          <wps:cNvSpPr/>
                                          <wps:spPr>
                                            <a:xfrm>
                                              <a:off x="550177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2085679" name="弧形 410">
                                            <a:extLst>
                                              <a:ext uri="{FF2B5EF4-FFF2-40B4-BE49-F238E27FC236}">
                                                <a16:creationId xmlns:a16="http://schemas.microsoft.com/office/drawing/2014/main" id="{9AE84925-0D62-BBB1-628E-172B27D016BF}"/>
                                              </a:ext>
                                            </a:extLst>
                                          </wps:cNvPr>
                                          <wps:cNvSpPr/>
                                          <wps:spPr>
                                            <a:xfrm>
                                              <a:off x="563685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80933008" name="弧形 410">
                                            <a:extLst>
                                              <a:ext uri="{FF2B5EF4-FFF2-40B4-BE49-F238E27FC236}">
                                                <a16:creationId xmlns:a16="http://schemas.microsoft.com/office/drawing/2014/main" id="{F5DBA847-E9F2-CE3C-D94B-350B5D0A1E39}"/>
                                              </a:ext>
                                            </a:extLst>
                                          </wps:cNvPr>
                                          <wps:cNvSpPr/>
                                          <wps:spPr>
                                            <a:xfrm>
                                              <a:off x="577192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38650875" name="弧形 410">
                                            <a:extLst>
                                              <a:ext uri="{FF2B5EF4-FFF2-40B4-BE49-F238E27FC236}">
                                                <a16:creationId xmlns:a16="http://schemas.microsoft.com/office/drawing/2014/main" id="{3CEE1FA0-8790-6E8F-5F50-CD7C9E064404}"/>
                                              </a:ext>
                                            </a:extLst>
                                          </wps:cNvPr>
                                          <wps:cNvSpPr/>
                                          <wps:spPr>
                                            <a:xfrm>
                                              <a:off x="590700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1665996" name="弧形 410">
                                            <a:extLst>
                                              <a:ext uri="{FF2B5EF4-FFF2-40B4-BE49-F238E27FC236}">
                                                <a16:creationId xmlns:a16="http://schemas.microsoft.com/office/drawing/2014/main" id="{A7137885-22DD-7C44-745A-0D57CBFA9A07}"/>
                                              </a:ext>
                                            </a:extLst>
                                          </wps:cNvPr>
                                          <wps:cNvSpPr/>
                                          <wps:spPr>
                                            <a:xfrm>
                                              <a:off x="604208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50199403" name="弧形 410">
                                            <a:extLst>
                                              <a:ext uri="{FF2B5EF4-FFF2-40B4-BE49-F238E27FC236}">
                                                <a16:creationId xmlns:a16="http://schemas.microsoft.com/office/drawing/2014/main" id="{FF747841-A7E9-69A3-30A2-869F6D377908}"/>
                                              </a:ext>
                                            </a:extLst>
                                          </wps:cNvPr>
                                          <wps:cNvSpPr/>
                                          <wps:spPr>
                                            <a:xfrm>
                                              <a:off x="617716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13807670" name="弧形 410">
                                            <a:extLst>
                                              <a:ext uri="{FF2B5EF4-FFF2-40B4-BE49-F238E27FC236}">
                                                <a16:creationId xmlns:a16="http://schemas.microsoft.com/office/drawing/2014/main" id="{C3E6AF5C-714F-7E5C-5D92-EBAA094F52D7}"/>
                                              </a:ext>
                                            </a:extLst>
                                          </wps:cNvPr>
                                          <wps:cNvSpPr/>
                                          <wps:spPr>
                                            <a:xfrm>
                                              <a:off x="631224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6534972" name="弧形 410">
                                            <a:extLst>
                                              <a:ext uri="{FF2B5EF4-FFF2-40B4-BE49-F238E27FC236}">
                                                <a16:creationId xmlns:a16="http://schemas.microsoft.com/office/drawing/2014/main" id="{F57B8AA7-4D31-DFB6-1A69-4D09038642AF}"/>
                                              </a:ext>
                                            </a:extLst>
                                          </wps:cNvPr>
                                          <wps:cNvSpPr/>
                                          <wps:spPr>
                                            <a:xfrm>
                                              <a:off x="644731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13794934" name="弧形 410">
                                            <a:extLst>
                                              <a:ext uri="{FF2B5EF4-FFF2-40B4-BE49-F238E27FC236}">
                                                <a16:creationId xmlns:a16="http://schemas.microsoft.com/office/drawing/2014/main" id="{76C7C7DB-5D8A-2653-C6D0-A1A2DEE156A3}"/>
                                              </a:ext>
                                            </a:extLst>
                                          </wps:cNvPr>
                                          <wps:cNvSpPr/>
                                          <wps:spPr>
                                            <a:xfrm>
                                              <a:off x="658239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29752951" name="弧形 410">
                                            <a:extLst>
                                              <a:ext uri="{FF2B5EF4-FFF2-40B4-BE49-F238E27FC236}">
                                                <a16:creationId xmlns:a16="http://schemas.microsoft.com/office/drawing/2014/main" id="{E15FE95A-188A-19F9-E154-4583979B2FF2}"/>
                                              </a:ext>
                                            </a:extLst>
                                          </wps:cNvPr>
                                          <wps:cNvSpPr/>
                                          <wps:spPr>
                                            <a:xfrm>
                                              <a:off x="671747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33456095" name="弧形 410">
                                            <a:extLst>
                                              <a:ext uri="{FF2B5EF4-FFF2-40B4-BE49-F238E27FC236}">
                                                <a16:creationId xmlns:a16="http://schemas.microsoft.com/office/drawing/2014/main" id="{9A87CD9A-74BB-D9EF-1571-9614FC9561E6}"/>
                                              </a:ext>
                                            </a:extLst>
                                          </wps:cNvPr>
                                          <wps:cNvSpPr/>
                                          <wps:spPr>
                                            <a:xfrm>
                                              <a:off x="685255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625999" name="弧形 410">
                                            <a:extLst>
                                              <a:ext uri="{FF2B5EF4-FFF2-40B4-BE49-F238E27FC236}">
                                                <a16:creationId xmlns:a16="http://schemas.microsoft.com/office/drawing/2014/main" id="{0489B8CB-4569-2C0B-B594-3AB33CEF11EE}"/>
                                              </a:ext>
                                            </a:extLst>
                                          </wps:cNvPr>
                                          <wps:cNvSpPr/>
                                          <wps:spPr>
                                            <a:xfrm>
                                              <a:off x="698763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81966873" name="弧形 410">
                                            <a:extLst>
                                              <a:ext uri="{FF2B5EF4-FFF2-40B4-BE49-F238E27FC236}">
                                                <a16:creationId xmlns:a16="http://schemas.microsoft.com/office/drawing/2014/main" id="{EAFE05B6-9213-2C86-E800-FB78846F2D47}"/>
                                              </a:ext>
                                            </a:extLst>
                                          </wps:cNvPr>
                                          <wps:cNvSpPr/>
                                          <wps:spPr>
                                            <a:xfrm>
                                              <a:off x="712270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7174259" name="弧形 410">
                                            <a:extLst>
                                              <a:ext uri="{FF2B5EF4-FFF2-40B4-BE49-F238E27FC236}">
                                                <a16:creationId xmlns:a16="http://schemas.microsoft.com/office/drawing/2014/main" id="{CF4E00FF-23B2-BE4D-3065-BB7E1BBA0E59}"/>
                                              </a:ext>
                                            </a:extLst>
                                          </wps:cNvPr>
                                          <wps:cNvSpPr/>
                                          <wps:spPr>
                                            <a:xfrm>
                                              <a:off x="725778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00486887" name="弧形 410">
                                            <a:extLst>
                                              <a:ext uri="{FF2B5EF4-FFF2-40B4-BE49-F238E27FC236}">
                                                <a16:creationId xmlns:a16="http://schemas.microsoft.com/office/drawing/2014/main" id="{472F398E-0182-56B8-A93B-7E1C7C5E78E7}"/>
                                              </a:ext>
                                            </a:extLst>
                                          </wps:cNvPr>
                                          <wps:cNvSpPr/>
                                          <wps:spPr>
                                            <a:xfrm>
                                              <a:off x="739286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15852322" name="弧形 410">
                                            <a:extLst>
                                              <a:ext uri="{FF2B5EF4-FFF2-40B4-BE49-F238E27FC236}">
                                                <a16:creationId xmlns:a16="http://schemas.microsoft.com/office/drawing/2014/main" id="{3799BDEF-B0F3-8974-A34B-BE6A2E5EE552}"/>
                                              </a:ext>
                                            </a:extLst>
                                          </wps:cNvPr>
                                          <wps:cNvSpPr/>
                                          <wps:spPr>
                                            <a:xfrm>
                                              <a:off x="752794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3621518" name="弧形 410">
                                            <a:extLst>
                                              <a:ext uri="{FF2B5EF4-FFF2-40B4-BE49-F238E27FC236}">
                                                <a16:creationId xmlns:a16="http://schemas.microsoft.com/office/drawing/2014/main" id="{35ED0C3D-D090-49AE-27CE-3974A16AB564}"/>
                                              </a:ext>
                                            </a:extLst>
                                          </wps:cNvPr>
                                          <wps:cNvSpPr/>
                                          <wps:spPr>
                                            <a:xfrm>
                                              <a:off x="7663027"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68061929" name="弧形 410">
                                            <a:extLst>
                                              <a:ext uri="{FF2B5EF4-FFF2-40B4-BE49-F238E27FC236}">
                                                <a16:creationId xmlns:a16="http://schemas.microsoft.com/office/drawing/2014/main" id="{D027F87F-DDEA-83E8-C528-20BA5AE9DB81}"/>
                                              </a:ext>
                                            </a:extLst>
                                          </wps:cNvPr>
                                          <wps:cNvSpPr/>
                                          <wps:spPr>
                                            <a:xfrm>
                                              <a:off x="7803638" y="2231823"/>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808050557" name="弧形 608">
                                      <a:extLst>
                                        <a:ext uri="{FF2B5EF4-FFF2-40B4-BE49-F238E27FC236}">
                                          <a16:creationId xmlns:a16="http://schemas.microsoft.com/office/drawing/2014/main" id="{17672852-4647-7580-7CEA-F4AFD98E4A56}"/>
                                        </a:ext>
                                      </a:extLst>
                                    </wps:cNvPr>
                                    <wps:cNvSpPr/>
                                    <wps:spPr>
                                      <a:xfrm rot="180000">
                                        <a:off x="3194846" y="1814614"/>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3919478" name="任意多边形: 形状 113919478">
                                    <a:extLst>
                                      <a:ext uri="{FF2B5EF4-FFF2-40B4-BE49-F238E27FC236}">
                                        <a16:creationId xmlns:a16="http://schemas.microsoft.com/office/drawing/2014/main" id="{DC3199D1-967D-9DCD-8B1B-9DC98B2CBE01}"/>
                                      </a:ext>
                                    </a:extLst>
                                  </wps:cNvPr>
                                  <wps:cNvSpPr/>
                                  <wps:spPr>
                                    <a:xfrm>
                                      <a:off x="4661011" y="1918957"/>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6506316" name="任意多边形: 形状 706506316">
                                    <a:extLst>
                                      <a:ext uri="{FF2B5EF4-FFF2-40B4-BE49-F238E27FC236}">
                                        <a16:creationId xmlns:a16="http://schemas.microsoft.com/office/drawing/2014/main" id="{3A4E5938-7F5C-2A52-B88F-9FACAF951F74}"/>
                                      </a:ext>
                                    </a:extLst>
                                  </wps:cNvPr>
                                  <wps:cNvSpPr/>
                                  <wps:spPr>
                                    <a:xfrm>
                                      <a:off x="2226142" y="1760998"/>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857460789" name="直接连接符 857460789">
                                  <a:extLst>
                                    <a:ext uri="{FF2B5EF4-FFF2-40B4-BE49-F238E27FC236}">
                                      <a16:creationId xmlns:a16="http://schemas.microsoft.com/office/drawing/2014/main" id="{A7CA1C9F-B789-A276-7AD3-9331DA2DA129}"/>
                                    </a:ext>
                                  </a:extLst>
                                </wps:cNvPr>
                                <wps:cNvCnPr/>
                                <wps:spPr>
                                  <a:xfrm>
                                    <a:off x="3371432" y="816076"/>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008112" name="直接连接符 1435008112">
                                  <a:extLst>
                                    <a:ext uri="{FF2B5EF4-FFF2-40B4-BE49-F238E27FC236}">
                                      <a16:creationId xmlns:a16="http://schemas.microsoft.com/office/drawing/2014/main" id="{FE97BAAC-B646-E3B9-F446-BBE84E6E0199}"/>
                                    </a:ext>
                                  </a:extLst>
                                </wps:cNvPr>
                                <wps:cNvCnPr/>
                                <wps:spPr>
                                  <a:xfrm>
                                    <a:off x="3369581" y="79881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4640705" name="直接连接符 2004640705">
                                  <a:extLst>
                                    <a:ext uri="{FF2B5EF4-FFF2-40B4-BE49-F238E27FC236}">
                                      <a16:creationId xmlns:a16="http://schemas.microsoft.com/office/drawing/2014/main" id="{677619BA-4BE4-0516-523A-3373A8137F05}"/>
                                    </a:ext>
                                  </a:extLst>
                                </wps:cNvPr>
                                <wps:cNvCnPr/>
                                <wps:spPr>
                                  <a:xfrm>
                                    <a:off x="3379432" y="78302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0152710" name="直接连接符 2070152710">
                                  <a:extLst>
                                    <a:ext uri="{FF2B5EF4-FFF2-40B4-BE49-F238E27FC236}">
                                      <a16:creationId xmlns:a16="http://schemas.microsoft.com/office/drawing/2014/main" id="{50E212E7-6165-43BB-5075-E79C2AC7FBE3}"/>
                                    </a:ext>
                                  </a:extLst>
                                </wps:cNvPr>
                                <wps:cNvCnPr/>
                                <wps:spPr>
                                  <a:xfrm>
                                    <a:off x="3372377" y="833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275767" name="直接连接符 1405275767">
                                  <a:extLst>
                                    <a:ext uri="{FF2B5EF4-FFF2-40B4-BE49-F238E27FC236}">
                                      <a16:creationId xmlns:a16="http://schemas.microsoft.com/office/drawing/2014/main" id="{4AA65D0F-8791-A038-C245-37E7BE9201BF}"/>
                                    </a:ext>
                                  </a:extLst>
                                </wps:cNvPr>
                                <wps:cNvCnPr/>
                                <wps:spPr>
                                  <a:xfrm>
                                    <a:off x="3380219" y="84965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969309" name="直接连接符 1493969309">
                                  <a:extLst>
                                    <a:ext uri="{FF2B5EF4-FFF2-40B4-BE49-F238E27FC236}">
                                      <a16:creationId xmlns:a16="http://schemas.microsoft.com/office/drawing/2014/main" id="{875AE9A3-BA21-D346-03C1-DC3DCFE6CE42}"/>
                                    </a:ext>
                                  </a:extLst>
                                </wps:cNvPr>
                                <wps:cNvCnPr>
                                  <a:cxnSpLocks/>
                                </wps:cNvCnPr>
                                <wps:spPr>
                                  <a:xfrm>
                                    <a:off x="1656960" y="685984"/>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4174195" name="直接连接符 2024174195">
                                  <a:extLst>
                                    <a:ext uri="{FF2B5EF4-FFF2-40B4-BE49-F238E27FC236}">
                                      <a16:creationId xmlns:a16="http://schemas.microsoft.com/office/drawing/2014/main" id="{2AEF6FE7-A664-28D3-3AFB-A0A0D3B3DED2}"/>
                                    </a:ext>
                                  </a:extLst>
                                </wps:cNvPr>
                                <wps:cNvCnPr>
                                  <a:cxnSpLocks/>
                                </wps:cNvCnPr>
                                <wps:spPr>
                                  <a:xfrm>
                                    <a:off x="1646637" y="698392"/>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022043" name="直接连接符 519022043">
                                  <a:extLst>
                                    <a:ext uri="{FF2B5EF4-FFF2-40B4-BE49-F238E27FC236}">
                                      <a16:creationId xmlns:a16="http://schemas.microsoft.com/office/drawing/2014/main" id="{CDF35C4B-F8D1-9636-D935-116F8C55F96A}"/>
                                    </a:ext>
                                  </a:extLst>
                                </wps:cNvPr>
                                <wps:cNvCnPr>
                                  <a:cxnSpLocks/>
                                </wps:cNvCnPr>
                                <wps:spPr>
                                  <a:xfrm>
                                    <a:off x="1645452" y="71130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6048978" name="直接连接符 1766048978">
                                  <a:extLst>
                                    <a:ext uri="{FF2B5EF4-FFF2-40B4-BE49-F238E27FC236}">
                                      <a16:creationId xmlns:a16="http://schemas.microsoft.com/office/drawing/2014/main" id="{4DF19182-8CDB-FEDF-9F76-8F6C85A2A0D9}"/>
                                    </a:ext>
                                  </a:extLst>
                                </wps:cNvPr>
                                <wps:cNvCnPr>
                                  <a:cxnSpLocks/>
                                </wps:cNvCnPr>
                                <wps:spPr>
                                  <a:xfrm>
                                    <a:off x="1653798" y="72534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7663285" name="直接连接符 527663285">
                                  <a:extLst>
                                    <a:ext uri="{FF2B5EF4-FFF2-40B4-BE49-F238E27FC236}">
                                      <a16:creationId xmlns:a16="http://schemas.microsoft.com/office/drawing/2014/main" id="{520EE0AB-FCFD-B5B1-3885-909FA433D540}"/>
                                    </a:ext>
                                  </a:extLst>
                                </wps:cNvPr>
                                <wps:cNvCnPr>
                                  <a:cxnSpLocks/>
                                </wps:cNvCnPr>
                                <wps:spPr>
                                  <a:xfrm>
                                    <a:off x="1648932" y="73796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24118072" name="组合 1224118072">
                                <a:extLst>
                                  <a:ext uri="{FF2B5EF4-FFF2-40B4-BE49-F238E27FC236}">
                                    <a16:creationId xmlns:a16="http://schemas.microsoft.com/office/drawing/2014/main" id="{CB6E4E9E-344E-317C-1907-C9917A161A60}"/>
                                  </a:ext>
                                </a:extLst>
                              </wpg:cNvPr>
                              <wpg:cNvGrpSpPr/>
                              <wpg:grpSpPr>
                                <a:xfrm>
                                  <a:off x="1314177" y="148825"/>
                                  <a:ext cx="511039" cy="146094"/>
                                  <a:chOff x="1314177" y="148825"/>
                                  <a:chExt cx="718443" cy="205386"/>
                                </a:xfrm>
                              </wpg:grpSpPr>
                              <wpg:grpSp>
                                <wpg:cNvPr id="1535586946" name="组合 1535586946">
                                  <a:extLst>
                                    <a:ext uri="{FF2B5EF4-FFF2-40B4-BE49-F238E27FC236}">
                                      <a16:creationId xmlns:a16="http://schemas.microsoft.com/office/drawing/2014/main" id="{7558EDC9-D1CF-0295-C3EA-AD22CA418A1E}"/>
                                    </a:ext>
                                  </a:extLst>
                                </wpg:cNvPr>
                                <wpg:cNvGrpSpPr/>
                                <wpg:grpSpPr>
                                  <a:xfrm>
                                    <a:off x="1314177" y="148825"/>
                                    <a:ext cx="718443" cy="205386"/>
                                    <a:chOff x="1314177" y="148825"/>
                                    <a:chExt cx="718443" cy="205386"/>
                                  </a:xfrm>
                                </wpg:grpSpPr>
                                <wpg:grpSp>
                                  <wpg:cNvPr id="406543071" name="组合 406543071">
                                    <a:extLst>
                                      <a:ext uri="{FF2B5EF4-FFF2-40B4-BE49-F238E27FC236}">
                                        <a16:creationId xmlns:a16="http://schemas.microsoft.com/office/drawing/2014/main" id="{AFECAA1D-089B-D075-F271-F4B8AC041A60}"/>
                                      </a:ext>
                                    </a:extLst>
                                  </wpg:cNvPr>
                                  <wpg:cNvGrpSpPr/>
                                  <wpg:grpSpPr>
                                    <a:xfrm>
                                      <a:off x="1314177" y="186905"/>
                                      <a:ext cx="718443" cy="167306"/>
                                      <a:chOff x="1314177" y="186905"/>
                                      <a:chExt cx="364268" cy="126576"/>
                                    </a:xfrm>
                                  </wpg:grpSpPr>
                                  <wps:wsp>
                                    <wps:cNvPr id="226534607" name="任意多边形: 形状 226534607">
                                      <a:extLst>
                                        <a:ext uri="{FF2B5EF4-FFF2-40B4-BE49-F238E27FC236}">
                                          <a16:creationId xmlns:a16="http://schemas.microsoft.com/office/drawing/2014/main" id="{228C3199-99A7-78F8-EA3F-9D9FAAED6476}"/>
                                        </a:ext>
                                      </a:extLst>
                                    </wps:cNvPr>
                                    <wps:cNvSpPr/>
                                    <wps:spPr>
                                      <a:xfrm>
                                        <a:off x="1314177" y="186905"/>
                                        <a:ext cx="364268" cy="126576"/>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3211477" name="任意多边形: 形状 2033211477">
                                      <a:extLst>
                                        <a:ext uri="{FF2B5EF4-FFF2-40B4-BE49-F238E27FC236}">
                                          <a16:creationId xmlns:a16="http://schemas.microsoft.com/office/drawing/2014/main" id="{84F4129E-7DBF-ECDC-9EAE-D83B177127C3}"/>
                                        </a:ext>
                                      </a:extLst>
                                    </wps:cNvPr>
                                    <wps:cNvSpPr/>
                                    <wps:spPr>
                                      <a:xfrm>
                                        <a:off x="1314177" y="201720"/>
                                        <a:ext cx="364268" cy="87605"/>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81138218" name="任意多边形: 形状 1381138218">
                                      <a:extLst>
                                        <a:ext uri="{FF2B5EF4-FFF2-40B4-BE49-F238E27FC236}">
                                          <a16:creationId xmlns:a16="http://schemas.microsoft.com/office/drawing/2014/main" id="{C0220591-BA7D-327C-D973-450EB6E807E1}"/>
                                        </a:ext>
                                      </a:extLst>
                                    </wps:cNvPr>
                                    <wps:cNvSpPr/>
                                    <wps:spPr>
                                      <a:xfrm>
                                        <a:off x="1317643" y="189727"/>
                                        <a:ext cx="359112" cy="97113"/>
                                      </a:xfrm>
                                      <a:custGeom>
                                        <a:avLst/>
                                        <a:gdLst>
                                          <a:gd name="connsiteX0" fmla="*/ 0 w 2693194"/>
                                          <a:gd name="connsiteY0" fmla="*/ 550069 h 647700"/>
                                          <a:gd name="connsiteX1" fmla="*/ 2452688 w 2693194"/>
                                          <a:gd name="connsiteY1" fmla="*/ 647700 h 647700"/>
                                          <a:gd name="connsiteX2" fmla="*/ 2693194 w 2693194"/>
                                          <a:gd name="connsiteY2" fmla="*/ 0 h 647700"/>
                                          <a:gd name="connsiteX0" fmla="*/ 0 w 2709117"/>
                                          <a:gd name="connsiteY0" fmla="*/ 599362 h 696993"/>
                                          <a:gd name="connsiteX1" fmla="*/ 2452688 w 2709117"/>
                                          <a:gd name="connsiteY1" fmla="*/ 696993 h 696993"/>
                                          <a:gd name="connsiteX2" fmla="*/ 2693194 w 2709117"/>
                                          <a:gd name="connsiteY2" fmla="*/ 49293 h 696993"/>
                                          <a:gd name="connsiteX3" fmla="*/ 2686176 w 2709117"/>
                                          <a:gd name="connsiteY3" fmla="*/ 44780 h 696993"/>
                                          <a:gd name="connsiteX0" fmla="*/ 0 w 2695074"/>
                                          <a:gd name="connsiteY0" fmla="*/ 602834 h 700465"/>
                                          <a:gd name="connsiteX1" fmla="*/ 2452688 w 2695074"/>
                                          <a:gd name="connsiteY1" fmla="*/ 700465 h 700465"/>
                                          <a:gd name="connsiteX2" fmla="*/ 2693194 w 2695074"/>
                                          <a:gd name="connsiteY2" fmla="*/ 52765 h 700465"/>
                                          <a:gd name="connsiteX3" fmla="*/ 2152776 w 2695074"/>
                                          <a:gd name="connsiteY3" fmla="*/ 36221 h 700465"/>
                                          <a:gd name="connsiteX0" fmla="*/ 0 w 2693712"/>
                                          <a:gd name="connsiteY0" fmla="*/ 636623 h 734254"/>
                                          <a:gd name="connsiteX1" fmla="*/ 2452688 w 2693712"/>
                                          <a:gd name="connsiteY1" fmla="*/ 734254 h 734254"/>
                                          <a:gd name="connsiteX2" fmla="*/ 2693194 w 2693712"/>
                                          <a:gd name="connsiteY2" fmla="*/ 86554 h 734254"/>
                                          <a:gd name="connsiteX3" fmla="*/ 564608 w 2693712"/>
                                          <a:gd name="connsiteY3" fmla="*/ 1831 h 734254"/>
                                          <a:gd name="connsiteX0" fmla="*/ 0 w 2693194"/>
                                          <a:gd name="connsiteY0" fmla="*/ 634792 h 732423"/>
                                          <a:gd name="connsiteX1" fmla="*/ 2452688 w 2693194"/>
                                          <a:gd name="connsiteY1" fmla="*/ 732423 h 732423"/>
                                          <a:gd name="connsiteX2" fmla="*/ 2693194 w 2693194"/>
                                          <a:gd name="connsiteY2" fmla="*/ 84723 h 732423"/>
                                          <a:gd name="connsiteX3" fmla="*/ 564608 w 2693194"/>
                                          <a:gd name="connsiteY3" fmla="*/ 0 h 732423"/>
                                          <a:gd name="connsiteX0" fmla="*/ 0 w 2693194"/>
                                          <a:gd name="connsiteY0" fmla="*/ 610728 h 708359"/>
                                          <a:gd name="connsiteX1" fmla="*/ 2452688 w 2693194"/>
                                          <a:gd name="connsiteY1" fmla="*/ 708359 h 708359"/>
                                          <a:gd name="connsiteX2" fmla="*/ 2693194 w 2693194"/>
                                          <a:gd name="connsiteY2" fmla="*/ 60659 h 708359"/>
                                          <a:gd name="connsiteX3" fmla="*/ 560597 w 2693194"/>
                                          <a:gd name="connsiteY3" fmla="*/ 0 h 708359"/>
                                          <a:gd name="connsiteX0" fmla="*/ 0 w 2693194"/>
                                          <a:gd name="connsiteY0" fmla="*/ 622760 h 720391"/>
                                          <a:gd name="connsiteX1" fmla="*/ 2452688 w 2693194"/>
                                          <a:gd name="connsiteY1" fmla="*/ 720391 h 720391"/>
                                          <a:gd name="connsiteX2" fmla="*/ 2693194 w 2693194"/>
                                          <a:gd name="connsiteY2" fmla="*/ 72691 h 720391"/>
                                          <a:gd name="connsiteX3" fmla="*/ 556586 w 2693194"/>
                                          <a:gd name="connsiteY3" fmla="*/ 0 h 720391"/>
                                          <a:gd name="connsiteX0" fmla="*/ 0 w 2693194"/>
                                          <a:gd name="connsiteY0" fmla="*/ 610728 h 708359"/>
                                          <a:gd name="connsiteX1" fmla="*/ 2452688 w 2693194"/>
                                          <a:gd name="connsiteY1" fmla="*/ 708359 h 708359"/>
                                          <a:gd name="connsiteX2" fmla="*/ 2693194 w 2693194"/>
                                          <a:gd name="connsiteY2" fmla="*/ 60659 h 708359"/>
                                          <a:gd name="connsiteX3" fmla="*/ 552576 w 2693194"/>
                                          <a:gd name="connsiteY3" fmla="*/ 0 h 708359"/>
                                          <a:gd name="connsiteX0" fmla="*/ 0 w 2693194"/>
                                          <a:gd name="connsiteY0" fmla="*/ 658854 h 756485"/>
                                          <a:gd name="connsiteX1" fmla="*/ 2452688 w 2693194"/>
                                          <a:gd name="connsiteY1" fmla="*/ 756485 h 756485"/>
                                          <a:gd name="connsiteX2" fmla="*/ 2693194 w 2693194"/>
                                          <a:gd name="connsiteY2" fmla="*/ 108785 h 756485"/>
                                          <a:gd name="connsiteX3" fmla="*/ 348039 w 2693194"/>
                                          <a:gd name="connsiteY3" fmla="*/ 0 h 756485"/>
                                        </a:gdLst>
                                        <a:ahLst/>
                                        <a:cxnLst>
                                          <a:cxn ang="0">
                                            <a:pos x="connsiteX0" y="connsiteY0"/>
                                          </a:cxn>
                                          <a:cxn ang="0">
                                            <a:pos x="connsiteX1" y="connsiteY1"/>
                                          </a:cxn>
                                          <a:cxn ang="0">
                                            <a:pos x="connsiteX2" y="connsiteY2"/>
                                          </a:cxn>
                                          <a:cxn ang="0">
                                            <a:pos x="connsiteX3" y="connsiteY3"/>
                                          </a:cxn>
                                        </a:cxnLst>
                                        <a:rect l="l" t="t" r="r" b="b"/>
                                        <a:pathLst>
                                          <a:path w="2693194" h="756485">
                                            <a:moveTo>
                                              <a:pt x="0" y="658854"/>
                                            </a:moveTo>
                                            <a:lnTo>
                                              <a:pt x="2452688" y="756485"/>
                                            </a:lnTo>
                                            <a:lnTo>
                                              <a:pt x="2693194" y="108785"/>
                                            </a:lnTo>
                                            <a:cubicBezTo>
                                              <a:pt x="2495488" y="108367"/>
                                              <a:pt x="349501" y="940"/>
                                              <a:pt x="348039" y="0"/>
                                            </a:cubicBezTo>
                                          </a:path>
                                        </a:pathLst>
                                      </a:custGeom>
                                      <a:no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374683152" name="组合 374683152">
                                    <a:extLst>
                                      <a:ext uri="{FF2B5EF4-FFF2-40B4-BE49-F238E27FC236}">
                                        <a16:creationId xmlns:a16="http://schemas.microsoft.com/office/drawing/2014/main" id="{6309223B-99B1-BEE2-9D8C-C341059EA3D0}"/>
                                      </a:ext>
                                    </a:extLst>
                                  </wpg:cNvPr>
                                  <wpg:cNvGrpSpPr/>
                                  <wpg:grpSpPr>
                                    <a:xfrm>
                                      <a:off x="1361218" y="148825"/>
                                      <a:ext cx="633926" cy="129774"/>
                                      <a:chOff x="1361217" y="148825"/>
                                      <a:chExt cx="1837176" cy="376116"/>
                                    </a:xfrm>
                                  </wpg:grpSpPr>
                                  <wpg:grpSp>
                                    <wpg:cNvPr id="816025121" name="组合 816025121">
                                      <a:extLst>
                                        <a:ext uri="{FF2B5EF4-FFF2-40B4-BE49-F238E27FC236}">
                                          <a16:creationId xmlns:a16="http://schemas.microsoft.com/office/drawing/2014/main" id="{5A066830-45AA-F2AE-0580-FC80EB77D04D}"/>
                                        </a:ext>
                                      </a:extLst>
                                    </wpg:cNvPr>
                                    <wpg:cNvGrpSpPr/>
                                    <wpg:grpSpPr>
                                      <a:xfrm>
                                        <a:off x="1603472" y="150066"/>
                                        <a:ext cx="1321207" cy="374293"/>
                                        <a:chOff x="1603472" y="150066"/>
                                        <a:chExt cx="1321207" cy="374293"/>
                                      </a:xfrm>
                                    </wpg:grpSpPr>
                                    <wpg:grpSp>
                                      <wpg:cNvPr id="594749851" name="组合 594749851">
                                        <a:extLst>
                                          <a:ext uri="{FF2B5EF4-FFF2-40B4-BE49-F238E27FC236}">
                                            <a16:creationId xmlns:a16="http://schemas.microsoft.com/office/drawing/2014/main" id="{BF94B533-8359-2AB9-F521-8523347961C6}"/>
                                          </a:ext>
                                        </a:extLst>
                                      </wpg:cNvPr>
                                      <wpg:cNvGrpSpPr/>
                                      <wpg:grpSpPr>
                                        <a:xfrm>
                                          <a:off x="1603472" y="150066"/>
                                          <a:ext cx="1321207" cy="369641"/>
                                          <a:chOff x="1603472" y="150066"/>
                                          <a:chExt cx="1321207" cy="369640"/>
                                        </a:xfrm>
                                      </wpg:grpSpPr>
                                      <wps:wsp>
                                        <wps:cNvPr id="1774107293" name="圆柱体 1774107293">
                                          <a:extLst>
                                            <a:ext uri="{FF2B5EF4-FFF2-40B4-BE49-F238E27FC236}">
                                              <a16:creationId xmlns:a16="http://schemas.microsoft.com/office/drawing/2014/main" id="{307D4463-3581-360F-C0FC-B171821250EA}"/>
                                            </a:ext>
                                          </a:extLst>
                                        </wps:cNvPr>
                                        <wps:cNvSpPr/>
                                        <wps:spPr>
                                          <a:xfrm rot="5520000">
                                            <a:off x="1772575" y="-19037"/>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079310" name="椭圆 1492079310">
                                          <a:extLst>
                                            <a:ext uri="{FF2B5EF4-FFF2-40B4-BE49-F238E27FC236}">
                                              <a16:creationId xmlns:a16="http://schemas.microsoft.com/office/drawing/2014/main" id="{C4923CA7-3675-0599-CF5F-CF7DEBD776C4}"/>
                                            </a:ext>
                                          </a:extLst>
                                        </wps:cNvPr>
                                        <wps:cNvSpPr/>
                                        <wps:spPr>
                                          <a:xfrm rot="120000">
                                            <a:off x="2206547" y="163075"/>
                                            <a:ext cx="78787" cy="345600"/>
                                          </a:xfrm>
                                          <a:prstGeom prst="ellipse">
                                            <a:avLst/>
                                          </a:prstGeom>
                                          <a:solidFill>
                                            <a:srgbClr val="C3B9B4"/>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8704829" name="圆柱体 698704829">
                                          <a:extLst>
                                            <a:ext uri="{FF2B5EF4-FFF2-40B4-BE49-F238E27FC236}">
                                              <a16:creationId xmlns:a16="http://schemas.microsoft.com/office/drawing/2014/main" id="{50FC9BCF-2486-B1AF-4F63-C00909EBE453}"/>
                                            </a:ext>
                                          </a:extLst>
                                        </wps:cNvPr>
                                        <wps:cNvSpPr/>
                                        <wps:spPr>
                                          <a:xfrm rot="5520000">
                                            <a:off x="2406634" y="1662"/>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6226434" name="弧形 1035">
                                        <a:extLst>
                                          <a:ext uri="{FF2B5EF4-FFF2-40B4-BE49-F238E27FC236}">
                                            <a16:creationId xmlns:a16="http://schemas.microsoft.com/office/drawing/2014/main" id="{72581A87-7C99-8558-9447-EECDF76B8D53}"/>
                                          </a:ext>
                                        </a:extLst>
                                      </wps:cNvPr>
                                      <wps:cNvSpPr/>
                                      <wps:spPr>
                                        <a:xfrm rot="120000">
                                          <a:off x="2766158" y="180728"/>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56926168" name="弧形 1035">
                                        <a:extLst>
                                          <a:ext uri="{FF2B5EF4-FFF2-40B4-BE49-F238E27FC236}">
                                            <a16:creationId xmlns:a16="http://schemas.microsoft.com/office/drawing/2014/main" id="{F86C27FC-3040-48CF-B43D-74B3CD3438E3}"/>
                                          </a:ext>
                                        </a:extLst>
                                      </wps:cNvPr>
                                      <wps:cNvSpPr/>
                                      <wps:spPr>
                                        <a:xfrm rot="120000">
                                          <a:off x="2131131" y="160247"/>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086994454" name="组合 2086994454">
                                      <a:extLst>
                                        <a:ext uri="{FF2B5EF4-FFF2-40B4-BE49-F238E27FC236}">
                                          <a16:creationId xmlns:a16="http://schemas.microsoft.com/office/drawing/2014/main" id="{93455319-350F-105B-16B1-2313981D5AF0}"/>
                                        </a:ext>
                                      </a:extLst>
                                    </wpg:cNvPr>
                                    <wpg:cNvGrpSpPr/>
                                    <wpg:grpSpPr>
                                      <a:xfrm>
                                        <a:off x="2884535" y="297037"/>
                                        <a:ext cx="67348" cy="118665"/>
                                        <a:chOff x="2884534" y="297036"/>
                                        <a:chExt cx="152869" cy="269353"/>
                                      </a:xfrm>
                                    </wpg:grpSpPr>
                                    <wps:wsp>
                                      <wps:cNvPr id="307183017" name="椭圆 307183017">
                                        <a:extLst>
                                          <a:ext uri="{FF2B5EF4-FFF2-40B4-BE49-F238E27FC236}">
                                            <a16:creationId xmlns:a16="http://schemas.microsoft.com/office/drawing/2014/main" id="{0DD165E3-8BD4-A77E-6392-7579366A95B9}"/>
                                          </a:ext>
                                        </a:extLst>
                                      </wps:cNvPr>
                                      <wps:cNvSpPr>
                                        <a:spLocks noChangeAspect="1"/>
                                      </wps:cNvSpPr>
                                      <wps:spPr>
                                        <a:xfrm rot="5400000">
                                          <a:off x="2850167" y="417313"/>
                                          <a:ext cx="97534" cy="288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3388754" name="椭圆 1053388754">
                                        <a:extLst>
                                          <a:ext uri="{FF2B5EF4-FFF2-40B4-BE49-F238E27FC236}">
                                            <a16:creationId xmlns:a16="http://schemas.microsoft.com/office/drawing/2014/main" id="{58D1A6AF-D6EC-777F-58F0-F200292F216D}"/>
                                          </a:ext>
                                        </a:extLst>
                                      </wps:cNvPr>
                                      <wps:cNvSpPr>
                                        <a:spLocks noChangeAspect="1"/>
                                      </wps:cNvSpPr>
                                      <wps:spPr>
                                        <a:xfrm rot="5400000">
                                          <a:off x="2840433" y="408853"/>
                                          <a:ext cx="154832"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1154838" name="椭圆 2021154838">
                                        <a:extLst>
                                          <a:ext uri="{FF2B5EF4-FFF2-40B4-BE49-F238E27FC236}">
                                            <a16:creationId xmlns:a16="http://schemas.microsoft.com/office/drawing/2014/main" id="{92CCF223-07CD-F8A7-44AF-B55E5D1C38BF}"/>
                                          </a:ext>
                                        </a:extLst>
                                      </wps:cNvPr>
                                      <wps:cNvSpPr>
                                        <a:spLocks noChangeAspect="1"/>
                                      </wps:cNvSpPr>
                                      <wps:spPr>
                                        <a:xfrm rot="5400000">
                                          <a:off x="2843063" y="403249"/>
                                          <a:ext cx="192791" cy="5692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0362320" name="椭圆 370362320">
                                        <a:extLst>
                                          <a:ext uri="{FF2B5EF4-FFF2-40B4-BE49-F238E27FC236}">
                                            <a16:creationId xmlns:a16="http://schemas.microsoft.com/office/drawing/2014/main" id="{D99BC215-6450-323C-699C-BE6CECDFA173}"/>
                                          </a:ext>
                                        </a:extLst>
                                      </wps:cNvPr>
                                      <wps:cNvSpPr>
                                        <a:spLocks noChangeAspect="1"/>
                                      </wps:cNvSpPr>
                                      <wps:spPr>
                                        <a:xfrm rot="5400000">
                                          <a:off x="2849174" y="395432"/>
                                          <a:ext cx="227508" cy="6717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4664747" name="椭圆 2004664747">
                                        <a:extLst>
                                          <a:ext uri="{FF2B5EF4-FFF2-40B4-BE49-F238E27FC236}">
                                            <a16:creationId xmlns:a16="http://schemas.microsoft.com/office/drawing/2014/main" id="{60647E03-4DDA-05DB-9B3F-812ACC8943F3}"/>
                                          </a:ext>
                                        </a:extLst>
                                      </wps:cNvPr>
                                      <wps:cNvSpPr>
                                        <a:spLocks noChangeAspect="1"/>
                                      </wps:cNvSpPr>
                                      <wps:spPr>
                                        <a:xfrm rot="5400000">
                                          <a:off x="2862959" y="391945"/>
                                          <a:ext cx="269353" cy="79535"/>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85000033" name="平行四边形 1985000033">
                                      <a:extLst>
                                        <a:ext uri="{FF2B5EF4-FFF2-40B4-BE49-F238E27FC236}">
                                          <a16:creationId xmlns:a16="http://schemas.microsoft.com/office/drawing/2014/main" id="{A7923D73-6754-3917-A73C-2FB0A3627F62}"/>
                                        </a:ext>
                                      </a:extLst>
                                    </wps:cNvPr>
                                    <wps:cNvSpPr/>
                                    <wps:spPr>
                                      <a:xfrm rot="16200000" flipH="1">
                                        <a:off x="2807716" y="344941"/>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76982287" name="组合 1176982287">
                                      <a:extLst>
                                        <a:ext uri="{FF2B5EF4-FFF2-40B4-BE49-F238E27FC236}">
                                          <a16:creationId xmlns:a16="http://schemas.microsoft.com/office/drawing/2014/main" id="{460BC493-D2FE-A17C-3D34-C9C99FF1649B}"/>
                                        </a:ext>
                                      </a:extLst>
                                    </wpg:cNvPr>
                                    <wpg:cNvGrpSpPr/>
                                    <wpg:grpSpPr>
                                      <a:xfrm>
                                        <a:off x="1547498" y="148825"/>
                                        <a:ext cx="56534" cy="324000"/>
                                        <a:chOff x="1547498" y="148825"/>
                                        <a:chExt cx="56534" cy="324000"/>
                                      </a:xfrm>
                                    </wpg:grpSpPr>
                                    <wps:wsp>
                                      <wps:cNvPr id="49841663" name="平行四边形 49841663">
                                        <a:extLst>
                                          <a:ext uri="{FF2B5EF4-FFF2-40B4-BE49-F238E27FC236}">
                                            <a16:creationId xmlns:a16="http://schemas.microsoft.com/office/drawing/2014/main" id="{A215592E-C6C9-580D-AEE1-7953EF74ECA8}"/>
                                          </a:ext>
                                        </a:extLst>
                                      </wps:cNvPr>
                                      <wps:cNvSpPr/>
                                      <wps:spPr>
                                        <a:xfrm rot="16200000" flipH="1">
                                          <a:off x="1403498" y="292825"/>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9236382" name="Shape 37429">
                                        <a:extLst>
                                          <a:ext uri="{FF2B5EF4-FFF2-40B4-BE49-F238E27FC236}">
                                            <a16:creationId xmlns:a16="http://schemas.microsoft.com/office/drawing/2014/main" id="{18AFDFBB-35CB-C143-25EA-29B46B82001C}"/>
                                          </a:ext>
                                        </a:extLst>
                                      </wps:cNvPr>
                                      <wps:cNvSpPr>
                                        <a:spLocks noChangeAspect="1"/>
                                      </wps:cNvSpPr>
                                      <wps:spPr>
                                        <a:xfrm rot="16320000" flipH="1">
                                          <a:off x="1550032" y="291375"/>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317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533049030" name="组合 1533049030">
                                      <a:extLst>
                                        <a:ext uri="{FF2B5EF4-FFF2-40B4-BE49-F238E27FC236}">
                                          <a16:creationId xmlns:a16="http://schemas.microsoft.com/office/drawing/2014/main" id="{C676502A-E219-3B6A-D75C-C5D985F124B8}"/>
                                        </a:ext>
                                      </a:extLst>
                                    </wpg:cNvPr>
                                    <wpg:cNvGrpSpPr/>
                                    <wpg:grpSpPr>
                                      <a:xfrm>
                                        <a:off x="3059390" y="247936"/>
                                        <a:ext cx="139003" cy="254586"/>
                                        <a:chOff x="3059390" y="247936"/>
                                        <a:chExt cx="139003" cy="254586"/>
                                      </a:xfrm>
                                    </wpg:grpSpPr>
                                    <wpg:grpSp>
                                      <wpg:cNvPr id="361053083" name="组合 361053083">
                                        <a:extLst>
                                          <a:ext uri="{FF2B5EF4-FFF2-40B4-BE49-F238E27FC236}">
                                            <a16:creationId xmlns:a16="http://schemas.microsoft.com/office/drawing/2014/main" id="{CE725F30-3B56-4EAC-9554-44855ADB94E0}"/>
                                          </a:ext>
                                        </a:extLst>
                                      </wpg:cNvPr>
                                      <wpg:cNvGrpSpPr/>
                                      <wpg:grpSpPr>
                                        <a:xfrm>
                                          <a:off x="3059390" y="247936"/>
                                          <a:ext cx="139003" cy="254586"/>
                                          <a:chOff x="3059390" y="247936"/>
                                          <a:chExt cx="139003" cy="254586"/>
                                        </a:xfrm>
                                      </wpg:grpSpPr>
                                      <wps:wsp>
                                        <wps:cNvPr id="942616756" name="圆柱体 942616756">
                                          <a:extLst>
                                            <a:ext uri="{FF2B5EF4-FFF2-40B4-BE49-F238E27FC236}">
                                              <a16:creationId xmlns:a16="http://schemas.microsoft.com/office/drawing/2014/main" id="{77F8748D-A310-8A8F-3A8D-FA8219EB2329}"/>
                                            </a:ext>
                                          </a:extLst>
                                        </wps:cNvPr>
                                        <wps:cNvSpPr/>
                                        <wps:spPr>
                                          <a:xfrm>
                                            <a:off x="3082908" y="39151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0305987" name="圆柱体 1240305987">
                                          <a:extLst>
                                            <a:ext uri="{FF2B5EF4-FFF2-40B4-BE49-F238E27FC236}">
                                              <a16:creationId xmlns:a16="http://schemas.microsoft.com/office/drawing/2014/main" id="{BD3505C8-DEDB-697C-D79E-DE21F52E5D1A}"/>
                                            </a:ext>
                                          </a:extLst>
                                        </wps:cNvPr>
                                        <wps:cNvSpPr/>
                                        <wps:spPr>
                                          <a:xfrm>
                                            <a:off x="3059390" y="24793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49135660" name="直接连接符 1049135660">
                                        <a:extLst>
                                          <a:ext uri="{FF2B5EF4-FFF2-40B4-BE49-F238E27FC236}">
                                            <a16:creationId xmlns:a16="http://schemas.microsoft.com/office/drawing/2014/main" id="{E64FB210-E449-8A74-29F5-3E274AB8DBDF}"/>
                                          </a:ext>
                                        </a:extLst>
                                      </wps:cNvPr>
                                      <wps:cNvCnPr/>
                                      <wps:spPr>
                                        <a:xfrm>
                                          <a:off x="3082908" y="30214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7922147" name="直接连接符 657922147">
                                        <a:extLst>
                                          <a:ext uri="{FF2B5EF4-FFF2-40B4-BE49-F238E27FC236}">
                                            <a16:creationId xmlns:a16="http://schemas.microsoft.com/office/drawing/2014/main" id="{858475F3-6A1B-CAA3-D330-8426BADEDFD9}"/>
                                          </a:ext>
                                        </a:extLst>
                                      </wps:cNvPr>
                                      <wps:cNvCnPr/>
                                      <wps:spPr>
                                        <a:xfrm>
                                          <a:off x="3126293" y="30966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790439" name="直接连接符 1374790439">
                                        <a:extLst>
                                          <a:ext uri="{FF2B5EF4-FFF2-40B4-BE49-F238E27FC236}">
                                            <a16:creationId xmlns:a16="http://schemas.microsoft.com/office/drawing/2014/main" id="{31E4B677-C9D2-AEF9-49BC-AC8FFAF0523F}"/>
                                          </a:ext>
                                        </a:extLst>
                                      </wps:cNvPr>
                                      <wps:cNvCnPr/>
                                      <wps:spPr>
                                        <a:xfrm>
                                          <a:off x="3172390" y="30026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574120" name="椭圆 450574120">
                                        <a:extLst>
                                          <a:ext uri="{FF2B5EF4-FFF2-40B4-BE49-F238E27FC236}">
                                            <a16:creationId xmlns:a16="http://schemas.microsoft.com/office/drawing/2014/main" id="{F88A53E3-AB9D-6F2B-7D5F-0A12342D550F}"/>
                                          </a:ext>
                                        </a:extLst>
                                      </wps:cNvPr>
                                      <wps:cNvSpPr>
                                        <a:spLocks/>
                                      </wps:cNvSpPr>
                                      <wps:spPr>
                                        <a:xfrm>
                                          <a:off x="3098780" y="26239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7110270" name="弧形 1107110270">
                                        <a:extLst>
                                          <a:ext uri="{FF2B5EF4-FFF2-40B4-BE49-F238E27FC236}">
                                            <a16:creationId xmlns:a16="http://schemas.microsoft.com/office/drawing/2014/main" id="{65871CF3-658C-310C-FF88-768BD155229A}"/>
                                          </a:ext>
                                        </a:extLst>
                                      </wps:cNvPr>
                                      <wps:cNvSpPr>
                                        <a:spLocks noChangeAspect="1"/>
                                      </wps:cNvSpPr>
                                      <wps:spPr>
                                        <a:xfrm>
                                          <a:off x="3080332" y="42050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34554562" name="组合 1334554562">
                                      <a:extLst>
                                        <a:ext uri="{FF2B5EF4-FFF2-40B4-BE49-F238E27FC236}">
                                          <a16:creationId xmlns:a16="http://schemas.microsoft.com/office/drawing/2014/main" id="{37DCF46B-8FD1-9D54-7079-27470EBA0487}"/>
                                        </a:ext>
                                      </a:extLst>
                                    </wpg:cNvPr>
                                    <wpg:cNvGrpSpPr/>
                                    <wpg:grpSpPr>
                                      <a:xfrm>
                                        <a:off x="1361217" y="186606"/>
                                        <a:ext cx="139003" cy="254586"/>
                                        <a:chOff x="1361217" y="186606"/>
                                        <a:chExt cx="139003" cy="254586"/>
                                      </a:xfrm>
                                    </wpg:grpSpPr>
                                    <wpg:grpSp>
                                      <wpg:cNvPr id="747000809" name="组合 747000809">
                                        <a:extLst>
                                          <a:ext uri="{FF2B5EF4-FFF2-40B4-BE49-F238E27FC236}">
                                            <a16:creationId xmlns:a16="http://schemas.microsoft.com/office/drawing/2014/main" id="{C763DF2D-7879-397C-C3C5-581CDC0B2DF7}"/>
                                          </a:ext>
                                        </a:extLst>
                                      </wpg:cNvPr>
                                      <wpg:cNvGrpSpPr/>
                                      <wpg:grpSpPr>
                                        <a:xfrm>
                                          <a:off x="1361217" y="186606"/>
                                          <a:ext cx="139003" cy="254586"/>
                                          <a:chOff x="1361217" y="186606"/>
                                          <a:chExt cx="139003" cy="254586"/>
                                        </a:xfrm>
                                      </wpg:grpSpPr>
                                      <wps:wsp>
                                        <wps:cNvPr id="1343393418" name="圆柱体 1343393418">
                                          <a:extLst>
                                            <a:ext uri="{FF2B5EF4-FFF2-40B4-BE49-F238E27FC236}">
                                              <a16:creationId xmlns:a16="http://schemas.microsoft.com/office/drawing/2014/main" id="{3FF673F3-B1DB-A8DA-2797-4E86316D1A35}"/>
                                            </a:ext>
                                          </a:extLst>
                                        </wps:cNvPr>
                                        <wps:cNvSpPr/>
                                        <wps:spPr>
                                          <a:xfrm>
                                            <a:off x="1384735" y="33018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3759557" name="圆柱体 1833759557">
                                          <a:extLst>
                                            <a:ext uri="{FF2B5EF4-FFF2-40B4-BE49-F238E27FC236}">
                                              <a16:creationId xmlns:a16="http://schemas.microsoft.com/office/drawing/2014/main" id="{4D4DCF6D-F89D-77DD-667C-B2BB7F3B43A6}"/>
                                            </a:ext>
                                          </a:extLst>
                                        </wps:cNvPr>
                                        <wps:cNvSpPr/>
                                        <wps:spPr>
                                          <a:xfrm>
                                            <a:off x="1361217" y="18660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83065478" name="直接连接符 583065478">
                                        <a:extLst>
                                          <a:ext uri="{FF2B5EF4-FFF2-40B4-BE49-F238E27FC236}">
                                            <a16:creationId xmlns:a16="http://schemas.microsoft.com/office/drawing/2014/main" id="{82685556-BD18-D12C-1363-C5400742C0CF}"/>
                                          </a:ext>
                                        </a:extLst>
                                      </wps:cNvPr>
                                      <wps:cNvCnPr/>
                                      <wps:spPr>
                                        <a:xfrm>
                                          <a:off x="1384735" y="24081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505429" name="直接连接符 259505429">
                                        <a:extLst>
                                          <a:ext uri="{FF2B5EF4-FFF2-40B4-BE49-F238E27FC236}">
                                            <a16:creationId xmlns:a16="http://schemas.microsoft.com/office/drawing/2014/main" id="{E86426B3-CA23-62E8-49E4-C25E60E03BB8}"/>
                                          </a:ext>
                                        </a:extLst>
                                      </wps:cNvPr>
                                      <wps:cNvCnPr/>
                                      <wps:spPr>
                                        <a:xfrm>
                                          <a:off x="1428120" y="24833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2563766" name="直接连接符 1462563766">
                                        <a:extLst>
                                          <a:ext uri="{FF2B5EF4-FFF2-40B4-BE49-F238E27FC236}">
                                            <a16:creationId xmlns:a16="http://schemas.microsoft.com/office/drawing/2014/main" id="{0B5202F9-4E4D-C585-AB40-68DC34287F18}"/>
                                          </a:ext>
                                        </a:extLst>
                                      </wps:cNvPr>
                                      <wps:cNvCnPr/>
                                      <wps:spPr>
                                        <a:xfrm>
                                          <a:off x="1474217" y="23893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7995441" name="椭圆 1407995441">
                                        <a:extLst>
                                          <a:ext uri="{FF2B5EF4-FFF2-40B4-BE49-F238E27FC236}">
                                            <a16:creationId xmlns:a16="http://schemas.microsoft.com/office/drawing/2014/main" id="{0582D941-CB58-2346-7C1C-1480926A54AC}"/>
                                          </a:ext>
                                        </a:extLst>
                                      </wps:cNvPr>
                                      <wps:cNvSpPr>
                                        <a:spLocks/>
                                      </wps:cNvSpPr>
                                      <wps:spPr>
                                        <a:xfrm>
                                          <a:off x="1400607" y="20106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5073331" name="弧形 305073331">
                                        <a:extLst>
                                          <a:ext uri="{FF2B5EF4-FFF2-40B4-BE49-F238E27FC236}">
                                            <a16:creationId xmlns:a16="http://schemas.microsoft.com/office/drawing/2014/main" id="{3938C8E1-6BAE-4A3E-6C20-109A7EAEF724}"/>
                                          </a:ext>
                                        </a:extLst>
                                      </wps:cNvPr>
                                      <wps:cNvSpPr>
                                        <a:spLocks noChangeAspect="1"/>
                                      </wps:cNvSpPr>
                                      <wps:spPr>
                                        <a:xfrm>
                                          <a:off x="1382159" y="35917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1994904974" name="直接连接符 1994904974">
                                  <a:extLst>
                                    <a:ext uri="{FF2B5EF4-FFF2-40B4-BE49-F238E27FC236}">
                                      <a16:creationId xmlns:a16="http://schemas.microsoft.com/office/drawing/2014/main" id="{E4AF4E75-2198-3057-9598-D1C5701757C8}"/>
                                    </a:ext>
                                  </a:extLst>
                                </wps:cNvPr>
                                <wps:cNvCnPr>
                                  <a:cxnSpLocks/>
                                </wps:cNvCnPr>
                                <wps:spPr>
                                  <a:xfrm>
                                    <a:off x="1968462" y="322282"/>
                                    <a:ext cx="635" cy="3192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0925404" name="组合 360925404">
                                <a:extLst>
                                  <a:ext uri="{FF2B5EF4-FFF2-40B4-BE49-F238E27FC236}">
                                    <a16:creationId xmlns:a16="http://schemas.microsoft.com/office/drawing/2014/main" id="{815B1DD0-D508-4029-2485-A8E89633BD88}"/>
                                  </a:ext>
                                </a:extLst>
                              </wpg:cNvPr>
                              <wpg:cNvGrpSpPr/>
                              <wpg:grpSpPr>
                                <a:xfrm>
                                  <a:off x="931351" y="620333"/>
                                  <a:ext cx="354425" cy="194140"/>
                                  <a:chOff x="931351" y="620335"/>
                                  <a:chExt cx="459929" cy="251932"/>
                                </a:xfrm>
                              </wpg:grpSpPr>
                              <wpg:grpSp>
                                <wpg:cNvPr id="681228469" name="组合 681228469">
                                  <a:extLst>
                                    <a:ext uri="{FF2B5EF4-FFF2-40B4-BE49-F238E27FC236}">
                                      <a16:creationId xmlns:a16="http://schemas.microsoft.com/office/drawing/2014/main" id="{2F843CCC-4E22-0EE5-8AA6-E68E47E53FFA}"/>
                                    </a:ext>
                                  </a:extLst>
                                </wpg:cNvPr>
                                <wpg:cNvGrpSpPr/>
                                <wpg:grpSpPr>
                                  <a:xfrm>
                                    <a:off x="1002247" y="620335"/>
                                    <a:ext cx="324659" cy="159817"/>
                                    <a:chOff x="1002247" y="620335"/>
                                    <a:chExt cx="205105" cy="100965"/>
                                  </a:xfrm>
                                </wpg:grpSpPr>
                                <wps:wsp>
                                  <wps:cNvPr id="1141220472" name="圆柱体 1141220472">
                                    <a:extLst>
                                      <a:ext uri="{FF2B5EF4-FFF2-40B4-BE49-F238E27FC236}">
                                        <a16:creationId xmlns:a16="http://schemas.microsoft.com/office/drawing/2014/main" id="{A948032A-A8C6-DB51-739B-F5243376127A}"/>
                                      </a:ext>
                                    </a:extLst>
                                  </wps:cNvPr>
                                  <wps:cNvSpPr/>
                                  <wps:spPr>
                                    <a:xfrm rot="5520000">
                                      <a:off x="1080987" y="563820"/>
                                      <a:ext cx="50165" cy="163195"/>
                                    </a:xfrm>
                                    <a:prstGeom prst="can">
                                      <a:avLst>
                                        <a:gd name="adj" fmla="val 40571"/>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4670630" name="任意多边形: 形状 1234670630">
                                    <a:extLst>
                                      <a:ext uri="{FF2B5EF4-FFF2-40B4-BE49-F238E27FC236}">
                                        <a16:creationId xmlns:a16="http://schemas.microsoft.com/office/drawing/2014/main" id="{010B8223-8B36-C060-D320-98039FEE7FF2}"/>
                                      </a:ext>
                                    </a:extLst>
                                  </wps:cNvPr>
                                  <wps:cNvSpPr/>
                                  <wps:spPr>
                                    <a:xfrm>
                                      <a:off x="1002247" y="641925"/>
                                      <a:ext cx="21590" cy="66040"/>
                                    </a:xfrm>
                                    <a:custGeom>
                                      <a:avLst/>
                                      <a:gdLst>
                                        <a:gd name="connsiteX0" fmla="*/ 45396 w 58366"/>
                                        <a:gd name="connsiteY0" fmla="*/ 0 h 226979"/>
                                        <a:gd name="connsiteX1" fmla="*/ 1621 w 58366"/>
                                        <a:gd name="connsiteY1" fmla="*/ 45396 h 226979"/>
                                        <a:gd name="connsiteX2" fmla="*/ 58366 w 58366"/>
                                        <a:gd name="connsiteY2" fmla="*/ 191311 h 226979"/>
                                        <a:gd name="connsiteX3" fmla="*/ 0 w 58366"/>
                                        <a:gd name="connsiteY3" fmla="*/ 226979 h 226979"/>
                                        <a:gd name="connsiteX0" fmla="*/ 72303 w 72303"/>
                                        <a:gd name="connsiteY0" fmla="*/ 0 h 222734"/>
                                        <a:gd name="connsiteX1" fmla="*/ 1621 w 72303"/>
                                        <a:gd name="connsiteY1" fmla="*/ 41151 h 222734"/>
                                        <a:gd name="connsiteX2" fmla="*/ 58366 w 72303"/>
                                        <a:gd name="connsiteY2" fmla="*/ 187066 h 222734"/>
                                        <a:gd name="connsiteX3" fmla="*/ 0 w 72303"/>
                                        <a:gd name="connsiteY3" fmla="*/ 222734 h 222734"/>
                                        <a:gd name="connsiteX0" fmla="*/ 72303 w 72303"/>
                                        <a:gd name="connsiteY0" fmla="*/ 0 h 222734"/>
                                        <a:gd name="connsiteX1" fmla="*/ 28529 w 72303"/>
                                        <a:gd name="connsiteY1" fmla="*/ 56013 h 222734"/>
                                        <a:gd name="connsiteX2" fmla="*/ 58366 w 72303"/>
                                        <a:gd name="connsiteY2" fmla="*/ 187066 h 222734"/>
                                        <a:gd name="connsiteX3" fmla="*/ 0 w 72303"/>
                                        <a:gd name="connsiteY3" fmla="*/ 222734 h 222734"/>
                                        <a:gd name="connsiteX0" fmla="*/ 72303 w 72303"/>
                                        <a:gd name="connsiteY0" fmla="*/ 0 h 222734"/>
                                        <a:gd name="connsiteX1" fmla="*/ 45087 w 72303"/>
                                        <a:gd name="connsiteY1" fmla="*/ 49645 h 222734"/>
                                        <a:gd name="connsiteX2" fmla="*/ 58366 w 72303"/>
                                        <a:gd name="connsiteY2" fmla="*/ 187066 h 222734"/>
                                        <a:gd name="connsiteX3" fmla="*/ 0 w 72303"/>
                                        <a:gd name="connsiteY3" fmla="*/ 222734 h 222734"/>
                                        <a:gd name="connsiteX0" fmla="*/ 72303 w 72303"/>
                                        <a:gd name="connsiteY0" fmla="*/ 0 h 222734"/>
                                        <a:gd name="connsiteX1" fmla="*/ 32669 w 72303"/>
                                        <a:gd name="connsiteY1" fmla="*/ 45398 h 222734"/>
                                        <a:gd name="connsiteX2" fmla="*/ 58366 w 72303"/>
                                        <a:gd name="connsiteY2" fmla="*/ 187066 h 222734"/>
                                        <a:gd name="connsiteX3" fmla="*/ 0 w 72303"/>
                                        <a:gd name="connsiteY3" fmla="*/ 222734 h 222734"/>
                                      </a:gdLst>
                                      <a:ahLst/>
                                      <a:cxnLst>
                                        <a:cxn ang="0">
                                          <a:pos x="connsiteX0" y="connsiteY0"/>
                                        </a:cxn>
                                        <a:cxn ang="0">
                                          <a:pos x="connsiteX1" y="connsiteY1"/>
                                        </a:cxn>
                                        <a:cxn ang="0">
                                          <a:pos x="connsiteX2" y="connsiteY2"/>
                                        </a:cxn>
                                        <a:cxn ang="0">
                                          <a:pos x="connsiteX3" y="connsiteY3"/>
                                        </a:cxn>
                                      </a:cxnLst>
                                      <a:rect l="l" t="t" r="r" b="b"/>
                                      <a:pathLst>
                                        <a:path w="72303" h="222734">
                                          <a:moveTo>
                                            <a:pt x="72303" y="0"/>
                                          </a:moveTo>
                                          <a:cubicBezTo>
                                            <a:pt x="49334" y="6755"/>
                                            <a:pt x="34992" y="14220"/>
                                            <a:pt x="32669" y="45398"/>
                                          </a:cubicBezTo>
                                          <a:cubicBezTo>
                                            <a:pt x="30346" y="76576"/>
                                            <a:pt x="58636" y="156802"/>
                                            <a:pt x="58366" y="187066"/>
                                          </a:cubicBezTo>
                                          <a:cubicBezTo>
                                            <a:pt x="58096" y="217330"/>
                                            <a:pt x="29048" y="220032"/>
                                            <a:pt x="0" y="222734"/>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4475586" name="任意多边形: 形状 894475586">
                                    <a:extLst>
                                      <a:ext uri="{FF2B5EF4-FFF2-40B4-BE49-F238E27FC236}">
                                        <a16:creationId xmlns:a16="http://schemas.microsoft.com/office/drawing/2014/main" id="{3C76C11E-7122-56B7-2644-AFD7527EF301}"/>
                                      </a:ext>
                                    </a:extLst>
                                  </wps:cNvPr>
                                  <wps:cNvSpPr/>
                                  <wps:spPr>
                                    <a:xfrm>
                                      <a:off x="1177507" y="646370"/>
                                      <a:ext cx="29845" cy="74930"/>
                                    </a:xfrm>
                                    <a:custGeom>
                                      <a:avLst/>
                                      <a:gdLst>
                                        <a:gd name="connsiteX0" fmla="*/ 0 w 61609"/>
                                        <a:gd name="connsiteY0" fmla="*/ 0 h 254540"/>
                                        <a:gd name="connsiteX1" fmla="*/ 59988 w 61609"/>
                                        <a:gd name="connsiteY1" fmla="*/ 61608 h 254540"/>
                                        <a:gd name="connsiteX2" fmla="*/ 25941 w 61609"/>
                                        <a:gd name="connsiteY2" fmla="*/ 196174 h 254540"/>
                                        <a:gd name="connsiteX3" fmla="*/ 61609 w 61609"/>
                                        <a:gd name="connsiteY3" fmla="*/ 254540 h 254540"/>
                                        <a:gd name="connsiteX0" fmla="*/ 0 w 80243"/>
                                        <a:gd name="connsiteY0" fmla="*/ 0 h 261102"/>
                                        <a:gd name="connsiteX1" fmla="*/ 59988 w 80243"/>
                                        <a:gd name="connsiteY1" fmla="*/ 61608 h 261102"/>
                                        <a:gd name="connsiteX2" fmla="*/ 25941 w 80243"/>
                                        <a:gd name="connsiteY2" fmla="*/ 196174 h 261102"/>
                                        <a:gd name="connsiteX3" fmla="*/ 80243 w 80243"/>
                                        <a:gd name="connsiteY3" fmla="*/ 261102 h 261102"/>
                                        <a:gd name="connsiteX0" fmla="*/ 0 w 80243"/>
                                        <a:gd name="connsiteY0" fmla="*/ 0 h 261102"/>
                                        <a:gd name="connsiteX1" fmla="*/ 51518 w 80243"/>
                                        <a:gd name="connsiteY1" fmla="*/ 57233 h 261102"/>
                                        <a:gd name="connsiteX2" fmla="*/ 25941 w 80243"/>
                                        <a:gd name="connsiteY2" fmla="*/ 196174 h 261102"/>
                                        <a:gd name="connsiteX3" fmla="*/ 80243 w 80243"/>
                                        <a:gd name="connsiteY3" fmla="*/ 261102 h 261102"/>
                                      </a:gdLst>
                                      <a:ahLst/>
                                      <a:cxnLst>
                                        <a:cxn ang="0">
                                          <a:pos x="connsiteX0" y="connsiteY0"/>
                                        </a:cxn>
                                        <a:cxn ang="0">
                                          <a:pos x="connsiteX1" y="connsiteY1"/>
                                        </a:cxn>
                                        <a:cxn ang="0">
                                          <a:pos x="connsiteX2" y="connsiteY2"/>
                                        </a:cxn>
                                        <a:cxn ang="0">
                                          <a:pos x="connsiteX3" y="connsiteY3"/>
                                        </a:cxn>
                                      </a:cxnLst>
                                      <a:rect l="l" t="t" r="r" b="b"/>
                                      <a:pathLst>
                                        <a:path w="80243" h="261102">
                                          <a:moveTo>
                                            <a:pt x="0" y="0"/>
                                          </a:moveTo>
                                          <a:cubicBezTo>
                                            <a:pt x="27832" y="14456"/>
                                            <a:pt x="47195" y="24537"/>
                                            <a:pt x="51518" y="57233"/>
                                          </a:cubicBezTo>
                                          <a:cubicBezTo>
                                            <a:pt x="55841" y="89929"/>
                                            <a:pt x="25671" y="164019"/>
                                            <a:pt x="25941" y="196174"/>
                                          </a:cubicBezTo>
                                          <a:cubicBezTo>
                                            <a:pt x="26211" y="228329"/>
                                            <a:pt x="62544" y="247996"/>
                                            <a:pt x="80243" y="261102"/>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77441247" name="组合 2077441247">
                                  <a:extLst>
                                    <a:ext uri="{FF2B5EF4-FFF2-40B4-BE49-F238E27FC236}">
                                      <a16:creationId xmlns:a16="http://schemas.microsoft.com/office/drawing/2014/main" id="{96A4AD51-7856-39BB-A112-B6C7C089B2F0}"/>
                                    </a:ext>
                                  </a:extLst>
                                </wpg:cNvPr>
                                <wpg:cNvGrpSpPr/>
                                <wpg:grpSpPr>
                                  <a:xfrm>
                                    <a:off x="931351" y="695988"/>
                                    <a:ext cx="459929" cy="176279"/>
                                    <a:chOff x="931351" y="695988"/>
                                    <a:chExt cx="364268" cy="139615"/>
                                  </a:xfrm>
                                </wpg:grpSpPr>
                                <wpg:grpSp>
                                  <wpg:cNvPr id="2084902167" name="组合 2084902167">
                                    <a:extLst>
                                      <a:ext uri="{FF2B5EF4-FFF2-40B4-BE49-F238E27FC236}">
                                        <a16:creationId xmlns:a16="http://schemas.microsoft.com/office/drawing/2014/main" id="{28FE6DCD-089E-6F98-ACA4-725766A81AA5}"/>
                                      </a:ext>
                                    </a:extLst>
                                  </wpg:cNvPr>
                                  <wpg:cNvGrpSpPr/>
                                  <wpg:grpSpPr>
                                    <a:xfrm>
                                      <a:off x="931351" y="709027"/>
                                      <a:ext cx="364268" cy="126576"/>
                                      <a:chOff x="931351" y="709027"/>
                                      <a:chExt cx="2693194" cy="935831"/>
                                    </a:xfrm>
                                  </wpg:grpSpPr>
                                  <wpg:grpSp>
                                    <wpg:cNvPr id="945528995" name="组合 945528995">
                                      <a:extLst>
                                        <a:ext uri="{FF2B5EF4-FFF2-40B4-BE49-F238E27FC236}">
                                          <a16:creationId xmlns:a16="http://schemas.microsoft.com/office/drawing/2014/main" id="{D27F948D-F051-F7DE-D246-0E1CD8AF30B4}"/>
                                        </a:ext>
                                      </a:extLst>
                                    </wpg:cNvPr>
                                    <wpg:cNvGrpSpPr/>
                                    <wpg:grpSpPr>
                                      <a:xfrm>
                                        <a:off x="931351" y="709027"/>
                                        <a:ext cx="2693194" cy="935831"/>
                                        <a:chOff x="931351" y="709027"/>
                                        <a:chExt cx="2693194" cy="935831"/>
                                      </a:xfrm>
                                    </wpg:grpSpPr>
                                    <wps:wsp>
                                      <wps:cNvPr id="539916102" name="任意多边形: 形状 539916102">
                                        <a:extLst>
                                          <a:ext uri="{FF2B5EF4-FFF2-40B4-BE49-F238E27FC236}">
                                            <a16:creationId xmlns:a16="http://schemas.microsoft.com/office/drawing/2014/main" id="{23079231-4190-205E-5CD8-F173BFDC24CC}"/>
                                          </a:ext>
                                        </a:extLst>
                                      </wps:cNvPr>
                                      <wps:cNvSpPr/>
                                      <wps:spPr>
                                        <a:xfrm>
                                          <a:off x="931351" y="709027"/>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7860555" name="任意多边形: 形状 987860555">
                                        <a:extLst>
                                          <a:ext uri="{FF2B5EF4-FFF2-40B4-BE49-F238E27FC236}">
                                            <a16:creationId xmlns:a16="http://schemas.microsoft.com/office/drawing/2014/main" id="{3EAFD398-E536-32B0-A536-144207E79535}"/>
                                          </a:ext>
                                        </a:extLst>
                                      </wps:cNvPr>
                                      <wps:cNvSpPr/>
                                      <wps:spPr>
                                        <a:xfrm>
                                          <a:off x="931351" y="818564"/>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834479922" name="直接连接符 834479922">
                                      <a:extLst>
                                        <a:ext uri="{FF2B5EF4-FFF2-40B4-BE49-F238E27FC236}">
                                          <a16:creationId xmlns:a16="http://schemas.microsoft.com/office/drawing/2014/main" id="{1BD4E8A2-A294-03F3-2441-76AA0EC86798}"/>
                                        </a:ext>
                                      </a:extLst>
                                    </wps:cNvPr>
                                    <wps:cNvCnPr>
                                      <a:cxnSpLocks/>
                                    </wps:cNvCnPr>
                                    <wps:spPr>
                                      <a:xfrm>
                                        <a:off x="3385113" y="1461501"/>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81074917" name="组合 681074917">
                                    <a:extLst>
                                      <a:ext uri="{FF2B5EF4-FFF2-40B4-BE49-F238E27FC236}">
                                        <a16:creationId xmlns:a16="http://schemas.microsoft.com/office/drawing/2014/main" id="{75CBB557-5917-A0FB-4CFE-3E623EDBED2B}"/>
                                      </a:ext>
                                    </a:extLst>
                                  </wpg:cNvPr>
                                  <wpg:cNvGrpSpPr/>
                                  <wpg:grpSpPr>
                                    <a:xfrm>
                                      <a:off x="959448" y="695988"/>
                                      <a:ext cx="316464" cy="74488"/>
                                      <a:chOff x="959448" y="695988"/>
                                      <a:chExt cx="1201635" cy="283064"/>
                                    </a:xfrm>
                                  </wpg:grpSpPr>
                                  <wpg:grpSp>
                                    <wpg:cNvPr id="1294024361" name="组合 1294024361">
                                      <a:extLst>
                                        <a:ext uri="{FF2B5EF4-FFF2-40B4-BE49-F238E27FC236}">
                                          <a16:creationId xmlns:a16="http://schemas.microsoft.com/office/drawing/2014/main" id="{DA2B72DB-6A11-E61E-5B8D-2A24AAE654C4}"/>
                                        </a:ext>
                                      </a:extLst>
                                    </wpg:cNvPr>
                                    <wpg:cNvGrpSpPr/>
                                    <wpg:grpSpPr>
                                      <a:xfrm>
                                        <a:off x="2022080" y="724466"/>
                                        <a:ext cx="139003" cy="254586"/>
                                        <a:chOff x="2022080" y="724466"/>
                                        <a:chExt cx="139003" cy="254586"/>
                                      </a:xfrm>
                                    </wpg:grpSpPr>
                                    <wpg:grpSp>
                                      <wpg:cNvPr id="156553477" name="组合 156553477">
                                        <a:extLst>
                                          <a:ext uri="{FF2B5EF4-FFF2-40B4-BE49-F238E27FC236}">
                                            <a16:creationId xmlns:a16="http://schemas.microsoft.com/office/drawing/2014/main" id="{8A6E0D95-A335-6D73-99E8-87632C32152A}"/>
                                          </a:ext>
                                        </a:extLst>
                                      </wpg:cNvPr>
                                      <wpg:cNvGrpSpPr/>
                                      <wpg:grpSpPr>
                                        <a:xfrm>
                                          <a:off x="2022080" y="724466"/>
                                          <a:ext cx="139003" cy="254586"/>
                                          <a:chOff x="2022080" y="724466"/>
                                          <a:chExt cx="139003" cy="254586"/>
                                        </a:xfrm>
                                      </wpg:grpSpPr>
                                      <wps:wsp>
                                        <wps:cNvPr id="815210123" name="圆柱体 815210123">
                                          <a:extLst>
                                            <a:ext uri="{FF2B5EF4-FFF2-40B4-BE49-F238E27FC236}">
                                              <a16:creationId xmlns:a16="http://schemas.microsoft.com/office/drawing/2014/main" id="{8617D1FC-BC3B-598D-8692-56E2B3DCD2C4}"/>
                                            </a:ext>
                                          </a:extLst>
                                        </wps:cNvPr>
                                        <wps:cNvSpPr/>
                                        <wps:spPr>
                                          <a:xfrm>
                                            <a:off x="2045598" y="86804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7985990" name="圆柱体 677985990">
                                          <a:extLst>
                                            <a:ext uri="{FF2B5EF4-FFF2-40B4-BE49-F238E27FC236}">
                                              <a16:creationId xmlns:a16="http://schemas.microsoft.com/office/drawing/2014/main" id="{D6BDEC2A-420A-301E-BBE8-5BBD0A907594}"/>
                                            </a:ext>
                                          </a:extLst>
                                        </wps:cNvPr>
                                        <wps:cNvSpPr/>
                                        <wps:spPr>
                                          <a:xfrm>
                                            <a:off x="2022080" y="72446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87254483" name="直接连接符 1487254483">
                                        <a:extLst>
                                          <a:ext uri="{FF2B5EF4-FFF2-40B4-BE49-F238E27FC236}">
                                            <a16:creationId xmlns:a16="http://schemas.microsoft.com/office/drawing/2014/main" id="{004CD04D-F301-11BA-A3B6-834632A4EF3E}"/>
                                          </a:ext>
                                        </a:extLst>
                                      </wps:cNvPr>
                                      <wps:cNvCnPr/>
                                      <wps:spPr>
                                        <a:xfrm>
                                          <a:off x="2045598" y="77867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5405652" name="直接连接符 1975405652">
                                        <a:extLst>
                                          <a:ext uri="{FF2B5EF4-FFF2-40B4-BE49-F238E27FC236}">
                                            <a16:creationId xmlns:a16="http://schemas.microsoft.com/office/drawing/2014/main" id="{DD09135F-5C2E-46DD-9F91-C3C325807021}"/>
                                          </a:ext>
                                        </a:extLst>
                                      </wps:cNvPr>
                                      <wps:cNvCnPr/>
                                      <wps:spPr>
                                        <a:xfrm>
                                          <a:off x="2088983" y="78619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9981903" name="直接连接符 1749981903">
                                        <a:extLst>
                                          <a:ext uri="{FF2B5EF4-FFF2-40B4-BE49-F238E27FC236}">
                                            <a16:creationId xmlns:a16="http://schemas.microsoft.com/office/drawing/2014/main" id="{03EEA4A1-EF10-6A67-D199-403A324357BD}"/>
                                          </a:ext>
                                        </a:extLst>
                                      </wps:cNvPr>
                                      <wps:cNvCnPr/>
                                      <wps:spPr>
                                        <a:xfrm>
                                          <a:off x="2135080" y="77679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901690" name="椭圆 27901690">
                                        <a:extLst>
                                          <a:ext uri="{FF2B5EF4-FFF2-40B4-BE49-F238E27FC236}">
                                            <a16:creationId xmlns:a16="http://schemas.microsoft.com/office/drawing/2014/main" id="{C1A06D18-9726-5ED6-851A-F84D80163BCC}"/>
                                          </a:ext>
                                        </a:extLst>
                                      </wps:cNvPr>
                                      <wps:cNvSpPr>
                                        <a:spLocks/>
                                      </wps:cNvSpPr>
                                      <wps:spPr>
                                        <a:xfrm>
                                          <a:off x="2061470" y="73892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3612437" name="弧形 523612437">
                                        <a:extLst>
                                          <a:ext uri="{FF2B5EF4-FFF2-40B4-BE49-F238E27FC236}">
                                            <a16:creationId xmlns:a16="http://schemas.microsoft.com/office/drawing/2014/main" id="{EF76DB08-F698-4043-AC85-D1688396CD64}"/>
                                          </a:ext>
                                        </a:extLst>
                                      </wps:cNvPr>
                                      <wps:cNvSpPr>
                                        <a:spLocks noChangeAspect="1"/>
                                      </wps:cNvSpPr>
                                      <wps:spPr>
                                        <a:xfrm>
                                          <a:off x="2043022" y="89703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69537873" name="组合 1569537873">
                                      <a:extLst>
                                        <a:ext uri="{FF2B5EF4-FFF2-40B4-BE49-F238E27FC236}">
                                          <a16:creationId xmlns:a16="http://schemas.microsoft.com/office/drawing/2014/main" id="{4FEB114D-7942-D3B5-CB61-561F76F44311}"/>
                                        </a:ext>
                                      </a:extLst>
                                    </wpg:cNvPr>
                                    <wpg:cNvGrpSpPr/>
                                    <wpg:grpSpPr>
                                      <a:xfrm>
                                        <a:off x="959448" y="695988"/>
                                        <a:ext cx="139003" cy="254586"/>
                                        <a:chOff x="959448" y="695988"/>
                                        <a:chExt cx="139003" cy="254586"/>
                                      </a:xfrm>
                                    </wpg:grpSpPr>
                                    <wpg:grpSp>
                                      <wpg:cNvPr id="623756697" name="组合 623756697">
                                        <a:extLst>
                                          <a:ext uri="{FF2B5EF4-FFF2-40B4-BE49-F238E27FC236}">
                                            <a16:creationId xmlns:a16="http://schemas.microsoft.com/office/drawing/2014/main" id="{E5A6C4BD-3B41-EEFF-BFAD-374B5AE88E8F}"/>
                                          </a:ext>
                                        </a:extLst>
                                      </wpg:cNvPr>
                                      <wpg:cNvGrpSpPr/>
                                      <wpg:grpSpPr>
                                        <a:xfrm>
                                          <a:off x="959448" y="695988"/>
                                          <a:ext cx="139003" cy="254586"/>
                                          <a:chOff x="959448" y="695988"/>
                                          <a:chExt cx="139003" cy="254586"/>
                                        </a:xfrm>
                                      </wpg:grpSpPr>
                                      <wps:wsp>
                                        <wps:cNvPr id="662887811" name="圆柱体 662887811">
                                          <a:extLst>
                                            <a:ext uri="{FF2B5EF4-FFF2-40B4-BE49-F238E27FC236}">
                                              <a16:creationId xmlns:a16="http://schemas.microsoft.com/office/drawing/2014/main" id="{CECAEE79-0E11-ECA2-B619-3C34288BDA4D}"/>
                                            </a:ext>
                                          </a:extLst>
                                        </wps:cNvPr>
                                        <wps:cNvSpPr/>
                                        <wps:spPr>
                                          <a:xfrm>
                                            <a:off x="982966" y="839568"/>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143861" name="圆柱体 363143861">
                                          <a:extLst>
                                            <a:ext uri="{FF2B5EF4-FFF2-40B4-BE49-F238E27FC236}">
                                              <a16:creationId xmlns:a16="http://schemas.microsoft.com/office/drawing/2014/main" id="{455E79BE-2F77-626E-70E3-14225514FCA6}"/>
                                            </a:ext>
                                          </a:extLst>
                                        </wps:cNvPr>
                                        <wps:cNvSpPr/>
                                        <wps:spPr>
                                          <a:xfrm>
                                            <a:off x="959448" y="695988"/>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37152291" name="直接连接符 2037152291">
                                        <a:extLst>
                                          <a:ext uri="{FF2B5EF4-FFF2-40B4-BE49-F238E27FC236}">
                                            <a16:creationId xmlns:a16="http://schemas.microsoft.com/office/drawing/2014/main" id="{35B5C434-3C25-BEA2-ED81-3DD66F1E8DB1}"/>
                                          </a:ext>
                                        </a:extLst>
                                      </wps:cNvPr>
                                      <wps:cNvCnPr/>
                                      <wps:spPr>
                                        <a:xfrm>
                                          <a:off x="982966" y="75019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0895482" name="直接连接符 1140895482">
                                        <a:extLst>
                                          <a:ext uri="{FF2B5EF4-FFF2-40B4-BE49-F238E27FC236}">
                                            <a16:creationId xmlns:a16="http://schemas.microsoft.com/office/drawing/2014/main" id="{41ACD9A4-917C-831B-EC0E-44D8717A2632}"/>
                                          </a:ext>
                                        </a:extLst>
                                      </wps:cNvPr>
                                      <wps:cNvCnPr/>
                                      <wps:spPr>
                                        <a:xfrm>
                                          <a:off x="1026351" y="757719"/>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9233350" name="直接连接符 1509233350">
                                        <a:extLst>
                                          <a:ext uri="{FF2B5EF4-FFF2-40B4-BE49-F238E27FC236}">
                                            <a16:creationId xmlns:a16="http://schemas.microsoft.com/office/drawing/2014/main" id="{C8F8FC24-E131-CC91-DB8D-FEE4084A5E65}"/>
                                          </a:ext>
                                        </a:extLst>
                                      </wps:cNvPr>
                                      <wps:cNvCnPr/>
                                      <wps:spPr>
                                        <a:xfrm>
                                          <a:off x="1072448" y="7483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9807126" name="椭圆 339807126">
                                        <a:extLst>
                                          <a:ext uri="{FF2B5EF4-FFF2-40B4-BE49-F238E27FC236}">
                                            <a16:creationId xmlns:a16="http://schemas.microsoft.com/office/drawing/2014/main" id="{8586113D-6A30-5F98-9EEE-3293E3BC3E9F}"/>
                                          </a:ext>
                                        </a:extLst>
                                      </wps:cNvPr>
                                      <wps:cNvSpPr>
                                        <a:spLocks/>
                                      </wps:cNvSpPr>
                                      <wps:spPr>
                                        <a:xfrm>
                                          <a:off x="998838" y="710442"/>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6370274" name="弧形 2076370274">
                                        <a:extLst>
                                          <a:ext uri="{FF2B5EF4-FFF2-40B4-BE49-F238E27FC236}">
                                            <a16:creationId xmlns:a16="http://schemas.microsoft.com/office/drawing/2014/main" id="{EB8E810D-BF1C-D6BA-E10E-8B1D625B8C10}"/>
                                          </a:ext>
                                        </a:extLst>
                                      </wps:cNvPr>
                                      <wps:cNvSpPr>
                                        <a:spLocks noChangeAspect="1"/>
                                      </wps:cNvSpPr>
                                      <wps:spPr>
                                        <a:xfrm>
                                          <a:off x="980390" y="868555"/>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grpSp>
                              <wpg:cNvPr id="1801381742" name="组合 1801381742">
                                <a:extLst>
                                  <a:ext uri="{FF2B5EF4-FFF2-40B4-BE49-F238E27FC236}">
                                    <a16:creationId xmlns:a16="http://schemas.microsoft.com/office/drawing/2014/main" id="{4AEFA776-1CA1-FF8F-8D05-519E9EDC2543}"/>
                                  </a:ext>
                                </a:extLst>
                              </wpg:cNvPr>
                              <wpg:cNvGrpSpPr/>
                              <wpg:grpSpPr>
                                <a:xfrm>
                                  <a:off x="696531" y="0"/>
                                  <a:ext cx="354425" cy="271268"/>
                                  <a:chOff x="696531" y="0"/>
                                  <a:chExt cx="364268" cy="278800"/>
                                </a:xfrm>
                              </wpg:grpSpPr>
                              <wpg:grpSp>
                                <wpg:cNvPr id="3749599" name="组合 3749599">
                                  <a:extLst>
                                    <a:ext uri="{FF2B5EF4-FFF2-40B4-BE49-F238E27FC236}">
                                      <a16:creationId xmlns:a16="http://schemas.microsoft.com/office/drawing/2014/main" id="{568D6095-809E-02FB-21B2-301FEFACD627}"/>
                                    </a:ext>
                                  </a:extLst>
                                </wpg:cNvPr>
                                <wpg:cNvGrpSpPr/>
                                <wpg:grpSpPr>
                                  <a:xfrm>
                                    <a:off x="696531" y="152224"/>
                                    <a:ext cx="364268" cy="126576"/>
                                    <a:chOff x="696531" y="152224"/>
                                    <a:chExt cx="2693194" cy="935831"/>
                                  </a:xfrm>
                                </wpg:grpSpPr>
                                <wpg:grpSp>
                                  <wpg:cNvPr id="531677916" name="组合 531677916">
                                    <a:extLst>
                                      <a:ext uri="{FF2B5EF4-FFF2-40B4-BE49-F238E27FC236}">
                                        <a16:creationId xmlns:a16="http://schemas.microsoft.com/office/drawing/2014/main" id="{3F9A480C-E87E-B730-2573-CB66B02D1425}"/>
                                      </a:ext>
                                    </a:extLst>
                                  </wpg:cNvPr>
                                  <wpg:cNvGrpSpPr/>
                                  <wpg:grpSpPr>
                                    <a:xfrm>
                                      <a:off x="696531" y="152224"/>
                                      <a:ext cx="2693194" cy="935831"/>
                                      <a:chOff x="696531" y="152224"/>
                                      <a:chExt cx="2693194" cy="935831"/>
                                    </a:xfrm>
                                  </wpg:grpSpPr>
                                  <wps:wsp>
                                    <wps:cNvPr id="862407861" name="任意多边形: 形状 862407861">
                                      <a:extLst>
                                        <a:ext uri="{FF2B5EF4-FFF2-40B4-BE49-F238E27FC236}">
                                          <a16:creationId xmlns:a16="http://schemas.microsoft.com/office/drawing/2014/main" id="{1991D3E6-B8EF-7AA1-450E-43E31DE1AA8B}"/>
                                        </a:ext>
                                      </a:extLst>
                                    </wps:cNvPr>
                                    <wps:cNvSpPr/>
                                    <wps:spPr>
                                      <a:xfrm>
                                        <a:off x="696531"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79778010" name="任意多边形: 形状 1379778010">
                                      <a:extLst>
                                        <a:ext uri="{FF2B5EF4-FFF2-40B4-BE49-F238E27FC236}">
                                          <a16:creationId xmlns:a16="http://schemas.microsoft.com/office/drawing/2014/main" id="{3C8EA989-2BF0-E593-1BEC-573B611D24E2}"/>
                                        </a:ext>
                                      </a:extLst>
                                    </wps:cNvPr>
                                    <wps:cNvSpPr/>
                                    <wps:spPr>
                                      <a:xfrm>
                                        <a:off x="696531"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019486321" name="直接连接符 1019486321">
                                    <a:extLst>
                                      <a:ext uri="{FF2B5EF4-FFF2-40B4-BE49-F238E27FC236}">
                                        <a16:creationId xmlns:a16="http://schemas.microsoft.com/office/drawing/2014/main" id="{07838984-31E0-EAC6-B228-7B5E13A7F0CC}"/>
                                      </a:ext>
                                    </a:extLst>
                                  </wps:cNvPr>
                                  <wps:cNvCnPr>
                                    <a:cxnSpLocks/>
                                  </wps:cNvCnPr>
                                  <wps:spPr>
                                    <a:xfrm>
                                      <a:off x="3150293"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44429155" name="组合 944429155">
                                  <a:extLst>
                                    <a:ext uri="{FF2B5EF4-FFF2-40B4-BE49-F238E27FC236}">
                                      <a16:creationId xmlns:a16="http://schemas.microsoft.com/office/drawing/2014/main" id="{8102BEC7-B985-E0F3-7AAA-81A4F197DAAA}"/>
                                    </a:ext>
                                  </a:extLst>
                                </wpg:cNvPr>
                                <wpg:cNvGrpSpPr/>
                                <wpg:grpSpPr>
                                  <a:xfrm>
                                    <a:off x="724628" y="0"/>
                                    <a:ext cx="330285" cy="222223"/>
                                    <a:chOff x="724628" y="0"/>
                                    <a:chExt cx="1254115" cy="844476"/>
                                  </a:xfrm>
                                </wpg:grpSpPr>
                                <wpg:grpSp>
                                  <wpg:cNvPr id="346659439" name="组合 346659439">
                                    <a:extLst>
                                      <a:ext uri="{FF2B5EF4-FFF2-40B4-BE49-F238E27FC236}">
                                        <a16:creationId xmlns:a16="http://schemas.microsoft.com/office/drawing/2014/main" id="{6ADE4D6A-5672-3E7E-51CE-304F63154BF7}"/>
                                      </a:ext>
                                    </a:extLst>
                                  </wpg:cNvPr>
                                  <wpg:cNvGrpSpPr/>
                                  <wpg:grpSpPr>
                                    <a:xfrm>
                                      <a:off x="1787260" y="557407"/>
                                      <a:ext cx="139003" cy="254586"/>
                                      <a:chOff x="1787260" y="557407"/>
                                      <a:chExt cx="139003" cy="254586"/>
                                    </a:xfrm>
                                  </wpg:grpSpPr>
                                  <wpg:grpSp>
                                    <wpg:cNvPr id="879524592" name="组合 879524592">
                                      <a:extLst>
                                        <a:ext uri="{FF2B5EF4-FFF2-40B4-BE49-F238E27FC236}">
                                          <a16:creationId xmlns:a16="http://schemas.microsoft.com/office/drawing/2014/main" id="{78286171-E663-21D4-37A4-F46F7B7618B3}"/>
                                        </a:ext>
                                      </a:extLst>
                                    </wpg:cNvPr>
                                    <wpg:cNvGrpSpPr/>
                                    <wpg:grpSpPr>
                                      <a:xfrm>
                                        <a:off x="1787260" y="557407"/>
                                        <a:ext cx="139003" cy="254586"/>
                                        <a:chOff x="1787260" y="557407"/>
                                        <a:chExt cx="139003" cy="254586"/>
                                      </a:xfrm>
                                    </wpg:grpSpPr>
                                    <wps:wsp>
                                      <wps:cNvPr id="450153252" name="圆柱体 450153252">
                                        <a:extLst>
                                          <a:ext uri="{FF2B5EF4-FFF2-40B4-BE49-F238E27FC236}">
                                            <a16:creationId xmlns:a16="http://schemas.microsoft.com/office/drawing/2014/main" id="{B2A946FE-6CAB-A86D-0619-BE4C333666E8}"/>
                                          </a:ext>
                                        </a:extLst>
                                      </wps:cNvPr>
                                      <wps:cNvSpPr/>
                                      <wps:spPr>
                                        <a:xfrm>
                                          <a:off x="1810778"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433060" name="圆柱体 1892433060">
                                        <a:extLst>
                                          <a:ext uri="{FF2B5EF4-FFF2-40B4-BE49-F238E27FC236}">
                                            <a16:creationId xmlns:a16="http://schemas.microsoft.com/office/drawing/2014/main" id="{AEEA2D15-AE9D-9311-510D-46656693C353}"/>
                                          </a:ext>
                                        </a:extLst>
                                      </wps:cNvPr>
                                      <wps:cNvSpPr/>
                                      <wps:spPr>
                                        <a:xfrm>
                                          <a:off x="1787260"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26196300" name="直接连接符 2126196300">
                                      <a:extLst>
                                        <a:ext uri="{FF2B5EF4-FFF2-40B4-BE49-F238E27FC236}">
                                          <a16:creationId xmlns:a16="http://schemas.microsoft.com/office/drawing/2014/main" id="{7C36F44B-D6B3-3402-FC10-9CF742841A6A}"/>
                                        </a:ext>
                                      </a:extLst>
                                    </wps:cNvPr>
                                    <wps:cNvCnPr/>
                                    <wps:spPr>
                                      <a:xfrm>
                                        <a:off x="1810778"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5956359" name="直接连接符 1105956359">
                                      <a:extLst>
                                        <a:ext uri="{FF2B5EF4-FFF2-40B4-BE49-F238E27FC236}">
                                          <a16:creationId xmlns:a16="http://schemas.microsoft.com/office/drawing/2014/main" id="{A5B43442-C545-2C43-477E-7A81E8F2CA3D}"/>
                                        </a:ext>
                                      </a:extLst>
                                    </wps:cNvPr>
                                    <wps:cNvCnPr/>
                                    <wps:spPr>
                                      <a:xfrm>
                                        <a:off x="1854163"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1524895" name="直接连接符 1441524895">
                                      <a:extLst>
                                        <a:ext uri="{FF2B5EF4-FFF2-40B4-BE49-F238E27FC236}">
                                          <a16:creationId xmlns:a16="http://schemas.microsoft.com/office/drawing/2014/main" id="{AD1F862B-5605-128A-C48E-B76FD9C6D948}"/>
                                        </a:ext>
                                      </a:extLst>
                                    </wps:cNvPr>
                                    <wps:cNvCnPr/>
                                    <wps:spPr>
                                      <a:xfrm>
                                        <a:off x="1900260"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4135668" name="椭圆 2014135668">
                                      <a:extLst>
                                        <a:ext uri="{FF2B5EF4-FFF2-40B4-BE49-F238E27FC236}">
                                          <a16:creationId xmlns:a16="http://schemas.microsoft.com/office/drawing/2014/main" id="{67E1B66F-2C93-7DB9-D056-0FCBCA490FAD}"/>
                                        </a:ext>
                                      </a:extLst>
                                    </wps:cNvPr>
                                    <wps:cNvSpPr>
                                      <a:spLocks/>
                                    </wps:cNvSpPr>
                                    <wps:spPr>
                                      <a:xfrm>
                                        <a:off x="1826650"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132222" name="弧形 145132222">
                                      <a:extLst>
                                        <a:ext uri="{FF2B5EF4-FFF2-40B4-BE49-F238E27FC236}">
                                          <a16:creationId xmlns:a16="http://schemas.microsoft.com/office/drawing/2014/main" id="{2D8BF32A-D930-F516-7B0B-64A1F80552AE}"/>
                                        </a:ext>
                                      </a:extLst>
                                    </wps:cNvPr>
                                    <wps:cNvSpPr>
                                      <a:spLocks noChangeAspect="1"/>
                                    </wps:cNvSpPr>
                                    <wps:spPr>
                                      <a:xfrm>
                                        <a:off x="1808202"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0015507" name="组合 100015507">
                                    <a:extLst>
                                      <a:ext uri="{FF2B5EF4-FFF2-40B4-BE49-F238E27FC236}">
                                        <a16:creationId xmlns:a16="http://schemas.microsoft.com/office/drawing/2014/main" id="{8B089E23-0DA9-6698-8BF0-798D84826DA8}"/>
                                      </a:ext>
                                    </a:extLst>
                                  </wpg:cNvPr>
                                  <wpg:cNvGrpSpPr/>
                                  <wpg:grpSpPr>
                                    <a:xfrm>
                                      <a:off x="724628" y="528929"/>
                                      <a:ext cx="139003" cy="254586"/>
                                      <a:chOff x="724628" y="528929"/>
                                      <a:chExt cx="139003" cy="254586"/>
                                    </a:xfrm>
                                  </wpg:grpSpPr>
                                  <wpg:grpSp>
                                    <wpg:cNvPr id="1211342859" name="组合 1211342859">
                                      <a:extLst>
                                        <a:ext uri="{FF2B5EF4-FFF2-40B4-BE49-F238E27FC236}">
                                          <a16:creationId xmlns:a16="http://schemas.microsoft.com/office/drawing/2014/main" id="{D4365FBA-24EB-BCC0-DAC1-7A362A64F9BE}"/>
                                        </a:ext>
                                      </a:extLst>
                                    </wpg:cNvPr>
                                    <wpg:cNvGrpSpPr/>
                                    <wpg:grpSpPr>
                                      <a:xfrm>
                                        <a:off x="724628" y="528929"/>
                                        <a:ext cx="139003" cy="254586"/>
                                        <a:chOff x="724628" y="528929"/>
                                        <a:chExt cx="139003" cy="254586"/>
                                      </a:xfrm>
                                    </wpg:grpSpPr>
                                    <wps:wsp>
                                      <wps:cNvPr id="1505646186" name="圆柱体 1505646186">
                                        <a:extLst>
                                          <a:ext uri="{FF2B5EF4-FFF2-40B4-BE49-F238E27FC236}">
                                            <a16:creationId xmlns:a16="http://schemas.microsoft.com/office/drawing/2014/main" id="{AF5F82E1-9BB1-18CE-46FF-5D10B38866FC}"/>
                                          </a:ext>
                                        </a:extLst>
                                      </wps:cNvPr>
                                      <wps:cNvSpPr/>
                                      <wps:spPr>
                                        <a:xfrm>
                                          <a:off x="748146"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8431329" name="圆柱体 418431329">
                                        <a:extLst>
                                          <a:ext uri="{FF2B5EF4-FFF2-40B4-BE49-F238E27FC236}">
                                            <a16:creationId xmlns:a16="http://schemas.microsoft.com/office/drawing/2014/main" id="{2798FD8E-B508-9F65-84E4-7EC59851B3D6}"/>
                                          </a:ext>
                                        </a:extLst>
                                      </wps:cNvPr>
                                      <wps:cNvSpPr/>
                                      <wps:spPr>
                                        <a:xfrm>
                                          <a:off x="724628"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931708" name="直接连接符 16931708">
                                      <a:extLst>
                                        <a:ext uri="{FF2B5EF4-FFF2-40B4-BE49-F238E27FC236}">
                                          <a16:creationId xmlns:a16="http://schemas.microsoft.com/office/drawing/2014/main" id="{8A42D27A-1312-1906-D968-0FC59C5B5CC5}"/>
                                        </a:ext>
                                      </a:extLst>
                                    </wps:cNvPr>
                                    <wps:cNvCnPr/>
                                    <wps:spPr>
                                      <a:xfrm>
                                        <a:off x="748146"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9419484" name="直接连接符 1039419484">
                                      <a:extLst>
                                        <a:ext uri="{FF2B5EF4-FFF2-40B4-BE49-F238E27FC236}">
                                          <a16:creationId xmlns:a16="http://schemas.microsoft.com/office/drawing/2014/main" id="{BE468A86-2E5F-8191-2A76-E2F15C503CA1}"/>
                                        </a:ext>
                                      </a:extLst>
                                    </wps:cNvPr>
                                    <wps:cNvCnPr/>
                                    <wps:spPr>
                                      <a:xfrm>
                                        <a:off x="791531"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5405381" name="直接连接符 2145405381">
                                      <a:extLst>
                                        <a:ext uri="{FF2B5EF4-FFF2-40B4-BE49-F238E27FC236}">
                                          <a16:creationId xmlns:a16="http://schemas.microsoft.com/office/drawing/2014/main" id="{094F3D84-B56E-A979-0DB5-5FC7678AFEC6}"/>
                                        </a:ext>
                                      </a:extLst>
                                    </wps:cNvPr>
                                    <wps:cNvCnPr/>
                                    <wps:spPr>
                                      <a:xfrm>
                                        <a:off x="837628"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4768521" name="椭圆 664768521">
                                      <a:extLst>
                                        <a:ext uri="{FF2B5EF4-FFF2-40B4-BE49-F238E27FC236}">
                                          <a16:creationId xmlns:a16="http://schemas.microsoft.com/office/drawing/2014/main" id="{DB25172E-7F44-AAE1-C3A1-ECAD208F04FF}"/>
                                        </a:ext>
                                      </a:extLst>
                                    </wps:cNvPr>
                                    <wps:cNvSpPr>
                                      <a:spLocks/>
                                    </wps:cNvSpPr>
                                    <wps:spPr>
                                      <a:xfrm>
                                        <a:off x="764018"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52237402" name="弧形 1952237402">
                                      <a:extLst>
                                        <a:ext uri="{FF2B5EF4-FFF2-40B4-BE49-F238E27FC236}">
                                          <a16:creationId xmlns:a16="http://schemas.microsoft.com/office/drawing/2014/main" id="{CF45653E-E85F-FA3E-BC4A-9771B43268AC}"/>
                                        </a:ext>
                                      </a:extLst>
                                    </wps:cNvPr>
                                    <wps:cNvSpPr>
                                      <a:spLocks noChangeAspect="1"/>
                                    </wps:cNvSpPr>
                                    <wps:spPr>
                                      <a:xfrm>
                                        <a:off x="745570"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63004684" name="组合 1063004684">
                                    <a:extLst>
                                      <a:ext uri="{FF2B5EF4-FFF2-40B4-BE49-F238E27FC236}">
                                        <a16:creationId xmlns:a16="http://schemas.microsoft.com/office/drawing/2014/main" id="{F6C3E9C9-9CEC-936E-B97F-5CD9A5EBEF0F}"/>
                                      </a:ext>
                                    </a:extLst>
                                  </wpg:cNvPr>
                                  <wpg:cNvGrpSpPr/>
                                  <wpg:grpSpPr>
                                    <a:xfrm>
                                      <a:off x="960202" y="0"/>
                                      <a:ext cx="1018541" cy="765204"/>
                                      <a:chOff x="960202" y="0"/>
                                      <a:chExt cx="1018541" cy="765204"/>
                                    </a:xfrm>
                                  </wpg:grpSpPr>
                                  <wpg:grpSp>
                                    <wpg:cNvPr id="373540275" name="组合 373540275">
                                      <a:extLst>
                                        <a:ext uri="{FF2B5EF4-FFF2-40B4-BE49-F238E27FC236}">
                                          <a16:creationId xmlns:a16="http://schemas.microsoft.com/office/drawing/2014/main" id="{86092747-ED1C-578D-EE53-A87139482CF6}"/>
                                        </a:ext>
                                      </a:extLst>
                                    </wpg:cNvPr>
                                    <wpg:cNvGrpSpPr/>
                                    <wpg:grpSpPr>
                                      <a:xfrm>
                                        <a:off x="960202" y="0"/>
                                        <a:ext cx="1018541" cy="765204"/>
                                        <a:chOff x="960202" y="0"/>
                                        <a:chExt cx="1018541" cy="765204"/>
                                      </a:xfrm>
                                    </wpg:grpSpPr>
                                    <wpg:grpSp>
                                      <wpg:cNvPr id="1323834345" name="组合 1323834345">
                                        <a:extLst>
                                          <a:ext uri="{FF2B5EF4-FFF2-40B4-BE49-F238E27FC236}">
                                            <a16:creationId xmlns:a16="http://schemas.microsoft.com/office/drawing/2014/main" id="{C7150D98-F19C-93E2-4221-8D0DE033B5F2}"/>
                                          </a:ext>
                                        </a:extLst>
                                      </wpg:cNvPr>
                                      <wpg:cNvGrpSpPr/>
                                      <wpg:grpSpPr>
                                        <a:xfrm>
                                          <a:off x="960202" y="7944"/>
                                          <a:ext cx="866492" cy="757260"/>
                                          <a:chOff x="960202" y="7944"/>
                                          <a:chExt cx="866492" cy="757260"/>
                                        </a:xfrm>
                                      </wpg:grpSpPr>
                                      <wpg:grpSp>
                                        <wpg:cNvPr id="1843999854" name="组合 1843999854">
                                          <a:extLst>
                                            <a:ext uri="{FF2B5EF4-FFF2-40B4-BE49-F238E27FC236}">
                                              <a16:creationId xmlns:a16="http://schemas.microsoft.com/office/drawing/2014/main" id="{295043B8-5835-B60E-EE64-2CF68AE5DC70}"/>
                                            </a:ext>
                                          </a:extLst>
                                        </wpg:cNvPr>
                                        <wpg:cNvGrpSpPr/>
                                        <wpg:grpSpPr>
                                          <a:xfrm>
                                            <a:off x="960202" y="151325"/>
                                            <a:ext cx="847247" cy="613879"/>
                                            <a:chOff x="960202" y="151325"/>
                                            <a:chExt cx="847247" cy="613879"/>
                                          </a:xfrm>
                                        </wpg:grpSpPr>
                                        <wps:wsp>
                                          <wps:cNvPr id="145268841" name="矩形: 圆顶角 145268841">
                                            <a:extLst>
                                              <a:ext uri="{FF2B5EF4-FFF2-40B4-BE49-F238E27FC236}">
                                                <a16:creationId xmlns:a16="http://schemas.microsoft.com/office/drawing/2014/main" id="{E338813B-0A87-2ECD-4CC6-5CB53821D009}"/>
                                              </a:ext>
                                            </a:extLst>
                                          </wps:cNvPr>
                                          <wps:cNvSpPr/>
                                          <wps:spPr>
                                            <a:xfrm>
                                              <a:off x="983380"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7494949" name="矩形: 圆顶角 2037494949">
                                            <a:extLst>
                                              <a:ext uri="{FF2B5EF4-FFF2-40B4-BE49-F238E27FC236}">
                                                <a16:creationId xmlns:a16="http://schemas.microsoft.com/office/drawing/2014/main" id="{749F191D-6CB5-E578-3E39-AAE9316B3318}"/>
                                              </a:ext>
                                            </a:extLst>
                                          </wps:cNvPr>
                                          <wps:cNvSpPr/>
                                          <wps:spPr>
                                            <a:xfrm rot="4175496">
                                              <a:off x="1340375"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4943091" name="矩形: 圆顶角 594943091">
                                            <a:extLst>
                                              <a:ext uri="{FF2B5EF4-FFF2-40B4-BE49-F238E27FC236}">
                                                <a16:creationId xmlns:a16="http://schemas.microsoft.com/office/drawing/2014/main" id="{84D46BBA-86D1-B38C-1232-E73279EAF930}"/>
                                              </a:ext>
                                            </a:extLst>
                                          </wps:cNvPr>
                                          <wps:cNvSpPr/>
                                          <wps:spPr>
                                            <a:xfrm rot="4175496">
                                              <a:off x="1329031"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5441455" name="矩形: 圆顶角 645441455">
                                            <a:extLst>
                                              <a:ext uri="{FF2B5EF4-FFF2-40B4-BE49-F238E27FC236}">
                                                <a16:creationId xmlns:a16="http://schemas.microsoft.com/office/drawing/2014/main" id="{D297F262-DC0F-2D7A-7CF4-2CB1564334D5}"/>
                                              </a:ext>
                                            </a:extLst>
                                          </wps:cNvPr>
                                          <wps:cNvSpPr/>
                                          <wps:spPr>
                                            <a:xfrm>
                                              <a:off x="960202"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82151262" name="圆柱体 1082151262">
                                          <a:extLst>
                                            <a:ext uri="{FF2B5EF4-FFF2-40B4-BE49-F238E27FC236}">
                                              <a16:creationId xmlns:a16="http://schemas.microsoft.com/office/drawing/2014/main" id="{01C4BD1F-81C1-4C73-A9DC-E939181F1174}"/>
                                            </a:ext>
                                          </a:extLst>
                                        </wps:cNvPr>
                                        <wps:cNvSpPr/>
                                        <wps:spPr>
                                          <a:xfrm rot="4213670">
                                            <a:off x="1710121"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56184866" name="矩形: 圆顶角 956184866">
                                        <a:extLst>
                                          <a:ext uri="{FF2B5EF4-FFF2-40B4-BE49-F238E27FC236}">
                                            <a16:creationId xmlns:a16="http://schemas.microsoft.com/office/drawing/2014/main" id="{D68AB2A2-274F-DECB-D98F-51ABECE753E3}"/>
                                          </a:ext>
                                        </a:extLst>
                                      </wps:cNvPr>
                                      <wps:cNvSpPr>
                                        <a:spLocks/>
                                      </wps:cNvSpPr>
                                      <wps:spPr>
                                        <a:xfrm rot="4175496">
                                          <a:off x="1852743"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687702" name="椭圆 638687702">
                                      <a:extLst>
                                        <a:ext uri="{FF2B5EF4-FFF2-40B4-BE49-F238E27FC236}">
                                          <a16:creationId xmlns:a16="http://schemas.microsoft.com/office/drawing/2014/main" id="{68AD0FDC-1A92-EF8B-1CBA-FCA220EEF6DC}"/>
                                        </a:ext>
                                      </a:extLst>
                                    </wps:cNvPr>
                                    <wps:cNvSpPr/>
                                    <wps:spPr>
                                      <a:xfrm>
                                        <a:off x="1000388"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37728876" name="组合 437728876">
                                    <a:extLst>
                                      <a:ext uri="{FF2B5EF4-FFF2-40B4-BE49-F238E27FC236}">
                                        <a16:creationId xmlns:a16="http://schemas.microsoft.com/office/drawing/2014/main" id="{7BBD8785-88CD-F467-985A-71493811B0BA}"/>
                                      </a:ext>
                                    </a:extLst>
                                  </wpg:cNvPr>
                                  <wpg:cNvGrpSpPr/>
                                  <wpg:grpSpPr>
                                    <a:xfrm>
                                      <a:off x="1543700" y="297787"/>
                                      <a:ext cx="171977" cy="546689"/>
                                      <a:chOff x="1543700" y="297787"/>
                                      <a:chExt cx="171977" cy="546689"/>
                                    </a:xfrm>
                                  </wpg:grpSpPr>
                                  <wpg:grpSp>
                                    <wpg:cNvPr id="1932889203" name="组合 1932889203">
                                      <a:extLst>
                                        <a:ext uri="{FF2B5EF4-FFF2-40B4-BE49-F238E27FC236}">
                                          <a16:creationId xmlns:a16="http://schemas.microsoft.com/office/drawing/2014/main" id="{3454951A-F1D1-083F-6149-8AD49D7C1CF8}"/>
                                        </a:ext>
                                      </a:extLst>
                                    </wpg:cNvPr>
                                    <wpg:cNvGrpSpPr/>
                                    <wpg:grpSpPr>
                                      <a:xfrm>
                                        <a:off x="1543700" y="297787"/>
                                        <a:ext cx="171977" cy="546689"/>
                                        <a:chOff x="1543700" y="297787"/>
                                        <a:chExt cx="171977" cy="546689"/>
                                      </a:xfrm>
                                    </wpg:grpSpPr>
                                    <wps:wsp>
                                      <wps:cNvPr id="342987816" name="矩形: 圆顶角 1103">
                                        <a:extLst>
                                          <a:ext uri="{FF2B5EF4-FFF2-40B4-BE49-F238E27FC236}">
                                            <a16:creationId xmlns:a16="http://schemas.microsoft.com/office/drawing/2014/main" id="{43280440-3240-06C2-D861-BF698C43AAAF}"/>
                                          </a:ext>
                                        </a:extLst>
                                      </wps:cNvPr>
                                      <wps:cNvSpPr/>
                                      <wps:spPr>
                                        <a:xfrm>
                                          <a:off x="1597208"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8967104" name="矩形: 圆顶角 1101">
                                        <a:extLst>
                                          <a:ext uri="{FF2B5EF4-FFF2-40B4-BE49-F238E27FC236}">
                                            <a16:creationId xmlns:a16="http://schemas.microsoft.com/office/drawing/2014/main" id="{EA43C881-C0D8-C78C-8F59-91016DC41EE3}"/>
                                          </a:ext>
                                        </a:extLst>
                                      </wps:cNvPr>
                                      <wps:cNvSpPr/>
                                      <wps:spPr>
                                        <a:xfrm>
                                          <a:off x="1543700"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85132349" name="任意多边形: 形状 485132349">
                                      <a:extLst>
                                        <a:ext uri="{FF2B5EF4-FFF2-40B4-BE49-F238E27FC236}">
                                          <a16:creationId xmlns:a16="http://schemas.microsoft.com/office/drawing/2014/main" id="{D14CC02C-0DC4-95B9-84A7-85A6663670DA}"/>
                                        </a:ext>
                                      </a:extLst>
                                    </wps:cNvPr>
                                    <wps:cNvSpPr>
                                      <a:spLocks noChangeAspect="1"/>
                                    </wps:cNvSpPr>
                                    <wps:spPr>
                                      <a:xfrm>
                                        <a:off x="1681549"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752600813" name="组合 752600813">
                              <a:extLst>
                                <a:ext uri="{FF2B5EF4-FFF2-40B4-BE49-F238E27FC236}">
                                  <a16:creationId xmlns:a16="http://schemas.microsoft.com/office/drawing/2014/main" id="{C79AB58D-6F28-44D4-4C4A-2BFCAB74C65C}"/>
                                </a:ext>
                              </a:extLst>
                            </wpg:cNvPr>
                            <wpg:cNvGrpSpPr/>
                            <wpg:grpSpPr>
                              <a:xfrm>
                                <a:off x="137813" y="921711"/>
                                <a:ext cx="571500" cy="349765"/>
                                <a:chOff x="137813" y="921711"/>
                                <a:chExt cx="571500" cy="349765"/>
                              </a:xfrm>
                            </wpg:grpSpPr>
                            <wps:wsp>
                              <wps:cNvPr id="218255448" name="矩形 218255448">
                                <a:extLst>
                                  <a:ext uri="{FF2B5EF4-FFF2-40B4-BE49-F238E27FC236}">
                                    <a16:creationId xmlns:a16="http://schemas.microsoft.com/office/drawing/2014/main" id="{01F0851F-8D09-03C6-DD03-EF28A5DA7798}"/>
                                  </a:ext>
                                </a:extLst>
                              </wps:cNvPr>
                              <wps:cNvSpPr/>
                              <wps:spPr>
                                <a:xfrm>
                                  <a:off x="137813" y="1040218"/>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0106179" name="任意多边形: 形状 990106179">
                                <a:extLst>
                                  <a:ext uri="{FF2B5EF4-FFF2-40B4-BE49-F238E27FC236}">
                                    <a16:creationId xmlns:a16="http://schemas.microsoft.com/office/drawing/2014/main" id="{4A718742-4417-74DB-5900-610ED8481281}"/>
                                  </a:ext>
                                </a:extLst>
                              </wps:cNvPr>
                              <wps:cNvSpPr/>
                              <wps:spPr>
                                <a:xfrm>
                                  <a:off x="231696" y="921712"/>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921000737" name="任意多边形: 形状 1921000737">
                                <a:extLst>
                                  <a:ext uri="{FF2B5EF4-FFF2-40B4-BE49-F238E27FC236}">
                                    <a16:creationId xmlns:a16="http://schemas.microsoft.com/office/drawing/2014/main" id="{E2AEDEB2-0470-0681-4F82-A2201B5F6244}"/>
                                  </a:ext>
                                </a:extLst>
                              </wps:cNvPr>
                              <wps:cNvSpPr/>
                              <wps:spPr>
                                <a:xfrm>
                                  <a:off x="547484" y="92171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87011107" name="组合 187011107">
                              <a:extLst>
                                <a:ext uri="{FF2B5EF4-FFF2-40B4-BE49-F238E27FC236}">
                                  <a16:creationId xmlns:a16="http://schemas.microsoft.com/office/drawing/2014/main" id="{A8DECE1A-B26E-B6C1-C4C7-FFB91838775F}"/>
                                </a:ext>
                              </a:extLst>
                            </wpg:cNvPr>
                            <wpg:cNvGrpSpPr/>
                            <wpg:grpSpPr>
                              <a:xfrm>
                                <a:off x="794531" y="1288930"/>
                                <a:ext cx="571500" cy="349765"/>
                                <a:chOff x="794531" y="1288930"/>
                                <a:chExt cx="571500" cy="349765"/>
                              </a:xfrm>
                            </wpg:grpSpPr>
                            <wps:wsp>
                              <wps:cNvPr id="877702846" name="矩形 877702846">
                                <a:extLst>
                                  <a:ext uri="{FF2B5EF4-FFF2-40B4-BE49-F238E27FC236}">
                                    <a16:creationId xmlns:a16="http://schemas.microsoft.com/office/drawing/2014/main" id="{85716C92-8E8D-0B63-1124-5CD5C8298BE6}"/>
                                  </a:ext>
                                </a:extLst>
                              </wps:cNvPr>
                              <wps:cNvSpPr/>
                              <wps:spPr>
                                <a:xfrm>
                                  <a:off x="794531" y="1407437"/>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9069784" name="任意多边形: 形状 749069784">
                                <a:extLst>
                                  <a:ext uri="{FF2B5EF4-FFF2-40B4-BE49-F238E27FC236}">
                                    <a16:creationId xmlns:a16="http://schemas.microsoft.com/office/drawing/2014/main" id="{06CD0950-B82C-60B2-54FC-A7EE5EE91F1A}"/>
                                  </a:ext>
                                </a:extLst>
                              </wps:cNvPr>
                              <wps:cNvSpPr/>
                              <wps:spPr>
                                <a:xfrm>
                                  <a:off x="888414" y="128893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541931086" name="任意多边形: 形状 1541931086">
                                <a:extLst>
                                  <a:ext uri="{FF2B5EF4-FFF2-40B4-BE49-F238E27FC236}">
                                    <a16:creationId xmlns:a16="http://schemas.microsoft.com/office/drawing/2014/main" id="{6EA93243-5B18-388D-1FF1-8A6AF9D81A6B}"/>
                                  </a:ext>
                                </a:extLst>
                              </wps:cNvPr>
                              <wps:cNvSpPr/>
                              <wps:spPr>
                                <a:xfrm>
                                  <a:off x="1204202" y="1288930"/>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339181315" name="任意多边形: 形状 1339181315">
                            <a:extLst>
                              <a:ext uri="{FF2B5EF4-FFF2-40B4-BE49-F238E27FC236}">
                                <a16:creationId xmlns:a16="http://schemas.microsoft.com/office/drawing/2014/main" id="{3294DEEF-A2E2-448D-DF01-F8FADB2A62F4}"/>
                              </a:ext>
                            </a:extLst>
                          </wps:cNvPr>
                          <wps:cNvSpPr/>
                          <wps:spPr>
                            <a:xfrm>
                              <a:off x="1786457" y="223049"/>
                              <a:ext cx="782894" cy="837134"/>
                            </a:xfrm>
                            <a:custGeom>
                              <a:avLst/>
                              <a:gdLst>
                                <a:gd name="connsiteX0" fmla="*/ 300575 w 773870"/>
                                <a:gd name="connsiteY0" fmla="*/ 554072 h 858189"/>
                                <a:gd name="connsiteX1" fmla="*/ 286090 w 773870"/>
                                <a:gd name="connsiteY1" fmla="*/ 769545 h 858189"/>
                                <a:gd name="connsiteX2" fmla="*/ 671767 w 773870"/>
                                <a:gd name="connsiteY2" fmla="*/ 823866 h 858189"/>
                                <a:gd name="connsiteX3" fmla="*/ 720656 w 773870"/>
                                <a:gd name="connsiteY3" fmla="*/ 258929 h 858189"/>
                                <a:gd name="connsiteX4" fmla="*/ 0 w 773870"/>
                                <a:gd name="connsiteY4" fmla="*/ 0 h 858189"/>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2894" h="837134">
                                  <a:moveTo>
                                    <a:pt x="309599" y="533017"/>
                                  </a:moveTo>
                                  <a:cubicBezTo>
                                    <a:pt x="271424" y="618270"/>
                                    <a:pt x="233249" y="703524"/>
                                    <a:pt x="295114" y="748490"/>
                                  </a:cubicBezTo>
                                  <a:cubicBezTo>
                                    <a:pt x="356979" y="793456"/>
                                    <a:pt x="608363" y="887914"/>
                                    <a:pt x="680791" y="802811"/>
                                  </a:cubicBezTo>
                                  <a:cubicBezTo>
                                    <a:pt x="753219" y="717708"/>
                                    <a:pt x="841641" y="375185"/>
                                    <a:pt x="729680" y="237874"/>
                                  </a:cubicBezTo>
                                  <a:cubicBezTo>
                                    <a:pt x="617719" y="100563"/>
                                    <a:pt x="335930" y="1569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8564087" name="任意多边形: 形状 2088564087">
                            <a:extLst>
                              <a:ext uri="{FF2B5EF4-FFF2-40B4-BE49-F238E27FC236}">
                                <a16:creationId xmlns:a16="http://schemas.microsoft.com/office/drawing/2014/main" id="{F4CEEDE2-11CC-0EA1-8D35-3231EB48E5F6}"/>
                              </a:ext>
                            </a:extLst>
                          </wps:cNvPr>
                          <wps:cNvSpPr/>
                          <wps:spPr>
                            <a:xfrm>
                              <a:off x="1019744" y="190882"/>
                              <a:ext cx="338945" cy="43474"/>
                            </a:xfrm>
                            <a:custGeom>
                              <a:avLst/>
                              <a:gdLst>
                                <a:gd name="connsiteX0" fmla="*/ 0 w 345842"/>
                                <a:gd name="connsiteY0" fmla="*/ 0 h 41893"/>
                                <a:gd name="connsiteX1" fmla="*/ 164773 w 345842"/>
                                <a:gd name="connsiteY1" fmla="*/ 39836 h 41893"/>
                                <a:gd name="connsiteX2" fmla="*/ 345842 w 345842"/>
                                <a:gd name="connsiteY2" fmla="*/ 32593 h 41893"/>
                                <a:gd name="connsiteX0" fmla="*/ 0 w 347383"/>
                                <a:gd name="connsiteY0" fmla="*/ 0 h 39836"/>
                                <a:gd name="connsiteX1" fmla="*/ 164773 w 347383"/>
                                <a:gd name="connsiteY1" fmla="*/ 39836 h 39836"/>
                                <a:gd name="connsiteX2" fmla="*/ 347383 w 347383"/>
                                <a:gd name="connsiteY2" fmla="*/ 24324 h 39836"/>
                              </a:gdLst>
                              <a:ahLst/>
                              <a:cxnLst>
                                <a:cxn ang="0">
                                  <a:pos x="connsiteX0" y="connsiteY0"/>
                                </a:cxn>
                                <a:cxn ang="0">
                                  <a:pos x="connsiteX1" y="connsiteY1"/>
                                </a:cxn>
                                <a:cxn ang="0">
                                  <a:pos x="connsiteX2" y="connsiteY2"/>
                                </a:cxn>
                              </a:cxnLst>
                              <a:rect l="l" t="t" r="r" b="b"/>
                              <a:pathLst>
                                <a:path w="347383" h="39836">
                                  <a:moveTo>
                                    <a:pt x="0" y="0"/>
                                  </a:moveTo>
                                  <a:cubicBezTo>
                                    <a:pt x="53566" y="17202"/>
                                    <a:pt x="107133" y="34404"/>
                                    <a:pt x="164773" y="39836"/>
                                  </a:cubicBezTo>
                                  <a:lnTo>
                                    <a:pt x="347383" y="24324"/>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8544" name="任意多边形: 形状 1828544">
                            <a:extLst>
                              <a:ext uri="{FF2B5EF4-FFF2-40B4-BE49-F238E27FC236}">
                                <a16:creationId xmlns:a16="http://schemas.microsoft.com/office/drawing/2014/main" id="{4E82408B-1A69-6180-759D-FDD8ABE59894}"/>
                              </a:ext>
                            </a:extLst>
                          </wps:cNvPr>
                          <wps:cNvSpPr/>
                          <wps:spPr>
                            <a:xfrm>
                              <a:off x="0" y="182693"/>
                              <a:ext cx="732504" cy="801506"/>
                            </a:xfrm>
                            <a:custGeom>
                              <a:avLst/>
                              <a:gdLst>
                                <a:gd name="connsiteX0" fmla="*/ 736227 w 736227"/>
                                <a:gd name="connsiteY0" fmla="*/ 7071 h 811019"/>
                                <a:gd name="connsiteX1" fmla="*/ 154994 w 736227"/>
                                <a:gd name="connsiteY1" fmla="*/ 84931 h 811019"/>
                                <a:gd name="connsiteX2" fmla="*/ 2896 w 736227"/>
                                <a:gd name="connsiteY2" fmla="*/ 608221 h 811019"/>
                                <a:gd name="connsiteX3" fmla="*/ 247340 w 736227"/>
                                <a:gd name="connsiteY3" fmla="*/ 811019 h 811019"/>
                              </a:gdLst>
                              <a:ahLst/>
                              <a:cxnLst>
                                <a:cxn ang="0">
                                  <a:pos x="connsiteX0" y="connsiteY0"/>
                                </a:cxn>
                                <a:cxn ang="0">
                                  <a:pos x="connsiteX1" y="connsiteY1"/>
                                </a:cxn>
                                <a:cxn ang="0">
                                  <a:pos x="connsiteX2" y="connsiteY2"/>
                                </a:cxn>
                                <a:cxn ang="0">
                                  <a:pos x="connsiteX3" y="connsiteY3"/>
                                </a:cxn>
                              </a:cxnLst>
                              <a:rect l="l" t="t" r="r" b="b"/>
                              <a:pathLst>
                                <a:path w="736227" h="811019">
                                  <a:moveTo>
                                    <a:pt x="736227" y="7071"/>
                                  </a:moveTo>
                                  <a:cubicBezTo>
                                    <a:pt x="506721" y="-4095"/>
                                    <a:pt x="277216" y="-15261"/>
                                    <a:pt x="154994" y="84931"/>
                                  </a:cubicBezTo>
                                  <a:cubicBezTo>
                                    <a:pt x="32772" y="185123"/>
                                    <a:pt x="-12495" y="487206"/>
                                    <a:pt x="2896" y="608221"/>
                                  </a:cubicBezTo>
                                  <a:cubicBezTo>
                                    <a:pt x="18287" y="729236"/>
                                    <a:pt x="132813" y="770127"/>
                                    <a:pt x="247340" y="81101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538574" name="任意多边形: 形状 1161538574">
                            <a:extLst>
                              <a:ext uri="{FF2B5EF4-FFF2-40B4-BE49-F238E27FC236}">
                                <a16:creationId xmlns:a16="http://schemas.microsoft.com/office/drawing/2014/main" id="{56751AF8-699B-5DB4-0D4D-0CE559FA9C8B}"/>
                              </a:ext>
                            </a:extLst>
                          </wps:cNvPr>
                          <wps:cNvSpPr/>
                          <wps:spPr>
                            <a:xfrm>
                              <a:off x="36552" y="984199"/>
                              <a:ext cx="855700" cy="431401"/>
                            </a:xfrm>
                            <a:custGeom>
                              <a:avLst/>
                              <a:gdLst>
                                <a:gd name="connsiteX0" fmla="*/ 207165 w 857204"/>
                                <a:gd name="connsiteY0" fmla="*/ 14 h 431401"/>
                                <a:gd name="connsiteX1" fmla="*/ 4368 w 857204"/>
                                <a:gd name="connsiteY1" fmla="*/ 68820 h 431401"/>
                                <a:gd name="connsiteX2" fmla="*/ 114820 w 857204"/>
                                <a:gd name="connsiteY2" fmla="*/ 414662 h 431401"/>
                                <a:gd name="connsiteX3" fmla="*/ 623625 w 857204"/>
                                <a:gd name="connsiteY3" fmla="*/ 374827 h 431401"/>
                                <a:gd name="connsiteX4" fmla="*/ 857204 w 857204"/>
                                <a:gd name="connsiteY4" fmla="*/ 354909 h 431401"/>
                                <a:gd name="connsiteX0" fmla="*/ 207165 w 855700"/>
                                <a:gd name="connsiteY0" fmla="*/ 14 h 431401"/>
                                <a:gd name="connsiteX1" fmla="*/ 4368 w 855700"/>
                                <a:gd name="connsiteY1" fmla="*/ 68820 h 431401"/>
                                <a:gd name="connsiteX2" fmla="*/ 114820 w 855700"/>
                                <a:gd name="connsiteY2" fmla="*/ 414662 h 431401"/>
                                <a:gd name="connsiteX3" fmla="*/ 623625 w 855700"/>
                                <a:gd name="connsiteY3" fmla="*/ 374827 h 431401"/>
                                <a:gd name="connsiteX4" fmla="*/ 855700 w 855700"/>
                                <a:gd name="connsiteY4" fmla="*/ 369948 h 431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00" h="431401">
                                  <a:moveTo>
                                    <a:pt x="207165" y="14"/>
                                  </a:moveTo>
                                  <a:cubicBezTo>
                                    <a:pt x="113462" y="-137"/>
                                    <a:pt x="19759" y="-288"/>
                                    <a:pt x="4368" y="68820"/>
                                  </a:cubicBezTo>
                                  <a:cubicBezTo>
                                    <a:pt x="-11023" y="137928"/>
                                    <a:pt x="11611" y="363661"/>
                                    <a:pt x="114820" y="414662"/>
                                  </a:cubicBezTo>
                                  <a:cubicBezTo>
                                    <a:pt x="218029" y="465663"/>
                                    <a:pt x="499894" y="384786"/>
                                    <a:pt x="623625" y="374827"/>
                                  </a:cubicBezTo>
                                  <a:cubicBezTo>
                                    <a:pt x="701485" y="368188"/>
                                    <a:pt x="777840" y="376587"/>
                                    <a:pt x="855700" y="3699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1007031" name="任意多边形: 形状 1291007031">
                            <a:extLst>
                              <a:ext uri="{FF2B5EF4-FFF2-40B4-BE49-F238E27FC236}">
                                <a16:creationId xmlns:a16="http://schemas.microsoft.com/office/drawing/2014/main" id="{2EFA0B61-479C-2C19-5735-FB492DB05D7E}"/>
                              </a:ext>
                            </a:extLst>
                          </wps:cNvPr>
                          <wps:cNvSpPr/>
                          <wps:spPr>
                            <a:xfrm>
                              <a:off x="1261526" y="627506"/>
                              <a:ext cx="419881" cy="109614"/>
                            </a:xfrm>
                            <a:custGeom>
                              <a:avLst/>
                              <a:gdLst>
                                <a:gd name="connsiteX0" fmla="*/ 0 w 414648"/>
                                <a:gd name="connsiteY0" fmla="*/ 90535 h 90535"/>
                                <a:gd name="connsiteX1" fmla="*/ 237201 w 414648"/>
                                <a:gd name="connsiteY1" fmla="*/ 74238 h 90535"/>
                                <a:gd name="connsiteX2" fmla="*/ 414648 w 414648"/>
                                <a:gd name="connsiteY2" fmla="*/ 0 h 90535"/>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Lst>
                              <a:ahLst/>
                              <a:cxnLst>
                                <a:cxn ang="0">
                                  <a:pos x="connsiteX0" y="connsiteY0"/>
                                </a:cxn>
                                <a:cxn ang="0">
                                  <a:pos x="connsiteX1" y="connsiteY1"/>
                                </a:cxn>
                                <a:cxn ang="0">
                                  <a:pos x="connsiteX2" y="connsiteY2"/>
                                </a:cxn>
                              </a:cxnLst>
                              <a:rect l="l" t="t" r="r" b="b"/>
                              <a:pathLst>
                                <a:path w="404506" h="86956">
                                  <a:moveTo>
                                    <a:pt x="0" y="86956"/>
                                  </a:moveTo>
                                  <a:cubicBezTo>
                                    <a:pt x="84046" y="86352"/>
                                    <a:pt x="157951" y="89327"/>
                                    <a:pt x="227059" y="74238"/>
                                  </a:cubicBezTo>
                                  <a:cubicBezTo>
                                    <a:pt x="296167" y="59149"/>
                                    <a:pt x="363377" y="41505"/>
                                    <a:pt x="40450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5214272" name="任意多边形: 形状 675214272">
                            <a:extLst>
                              <a:ext uri="{FF2B5EF4-FFF2-40B4-BE49-F238E27FC236}">
                                <a16:creationId xmlns:a16="http://schemas.microsoft.com/office/drawing/2014/main" id="{326483AB-D72F-2909-B673-B482E9BE1639}"/>
                              </a:ext>
                            </a:extLst>
                          </wps:cNvPr>
                          <wps:cNvSpPr/>
                          <wps:spPr>
                            <a:xfrm>
                              <a:off x="1269490" y="638370"/>
                              <a:ext cx="413727" cy="711543"/>
                            </a:xfrm>
                            <a:custGeom>
                              <a:avLst/>
                              <a:gdLst>
                                <a:gd name="connsiteX0" fmla="*/ 409216 w 409216"/>
                                <a:gd name="connsiteY0" fmla="*/ 0 h 693496"/>
                                <a:gd name="connsiteX1" fmla="*/ 264361 w 409216"/>
                                <a:gd name="connsiteY1" fmla="*/ 204609 h 693496"/>
                                <a:gd name="connsiteX2" fmla="*/ 202797 w 409216"/>
                                <a:gd name="connsiteY2" fmla="*/ 474402 h 693496"/>
                                <a:gd name="connsiteX3" fmla="*/ 0 w 409216"/>
                                <a:gd name="connsiteY3" fmla="*/ 693496 h 693496"/>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Lst>
                              <a:ahLst/>
                              <a:cxnLst>
                                <a:cxn ang="0">
                                  <a:pos x="connsiteX0" y="connsiteY0"/>
                                </a:cxn>
                                <a:cxn ang="0">
                                  <a:pos x="connsiteX1" y="connsiteY1"/>
                                </a:cxn>
                                <a:cxn ang="0">
                                  <a:pos x="connsiteX2" y="connsiteY2"/>
                                </a:cxn>
                                <a:cxn ang="0">
                                  <a:pos x="connsiteX3" y="connsiteY3"/>
                                </a:cxn>
                              </a:cxnLst>
                              <a:rect l="l" t="t" r="r" b="b"/>
                              <a:pathLst>
                                <a:path w="413727" h="711543">
                                  <a:moveTo>
                                    <a:pt x="413727" y="0"/>
                                  </a:moveTo>
                                  <a:cubicBezTo>
                                    <a:pt x="358501" y="62771"/>
                                    <a:pt x="303275" y="125542"/>
                                    <a:pt x="268872" y="204609"/>
                                  </a:cubicBezTo>
                                  <a:cubicBezTo>
                                    <a:pt x="234469" y="283676"/>
                                    <a:pt x="251368" y="392921"/>
                                    <a:pt x="207308" y="474402"/>
                                  </a:cubicBezTo>
                                  <a:cubicBezTo>
                                    <a:pt x="163248" y="555883"/>
                                    <a:pt x="92903" y="695374"/>
                                    <a:pt x="0" y="71154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3032550" name="任意多边形: 形状 1713032550">
                            <a:extLst>
                              <a:ext uri="{FF2B5EF4-FFF2-40B4-BE49-F238E27FC236}">
                                <a16:creationId xmlns:a16="http://schemas.microsoft.com/office/drawing/2014/main" id="{F23B5DB4-3CE6-C2AC-66B0-A74F4D679699}"/>
                              </a:ext>
                            </a:extLst>
                          </wps:cNvPr>
                          <wps:cNvSpPr/>
                          <wps:spPr>
                            <a:xfrm>
                              <a:off x="602234" y="731300"/>
                              <a:ext cx="366067" cy="256534"/>
                            </a:xfrm>
                            <a:custGeom>
                              <a:avLst/>
                              <a:gdLst>
                                <a:gd name="connsiteX0" fmla="*/ 0 w 367571"/>
                                <a:gd name="connsiteY0" fmla="*/ 262550 h 262550"/>
                                <a:gd name="connsiteX1" fmla="*/ 204609 w 367571"/>
                                <a:gd name="connsiteY1" fmla="*/ 133991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6067"/>
                                <a:gd name="connsiteY0" fmla="*/ 256534 h 256534"/>
                                <a:gd name="connsiteX1" fmla="*/ 186562 w 366067"/>
                                <a:gd name="connsiteY1" fmla="*/ 170086 h 256534"/>
                                <a:gd name="connsiteX2" fmla="*/ 244444 w 366067"/>
                                <a:gd name="connsiteY2" fmla="*/ 35629 h 256534"/>
                                <a:gd name="connsiteX3" fmla="*/ 366067 w 366067"/>
                                <a:gd name="connsiteY3" fmla="*/ 0 h 256534"/>
                              </a:gdLst>
                              <a:ahLst/>
                              <a:cxnLst>
                                <a:cxn ang="0">
                                  <a:pos x="connsiteX0" y="connsiteY0"/>
                                </a:cxn>
                                <a:cxn ang="0">
                                  <a:pos x="connsiteX1" y="connsiteY1"/>
                                </a:cxn>
                                <a:cxn ang="0">
                                  <a:pos x="connsiteX2" y="connsiteY2"/>
                                </a:cxn>
                                <a:cxn ang="0">
                                  <a:pos x="connsiteX3" y="connsiteY3"/>
                                </a:cxn>
                              </a:cxnLst>
                              <a:rect l="l" t="t" r="r" b="b"/>
                              <a:pathLst>
                                <a:path w="366067" h="256534">
                                  <a:moveTo>
                                    <a:pt x="0" y="256534"/>
                                  </a:moveTo>
                                  <a:cubicBezTo>
                                    <a:pt x="89454" y="245254"/>
                                    <a:pt x="145821" y="206903"/>
                                    <a:pt x="186562" y="170086"/>
                                  </a:cubicBezTo>
                                  <a:cubicBezTo>
                                    <a:pt x="227303" y="133269"/>
                                    <a:pt x="217284" y="57961"/>
                                    <a:pt x="244444" y="35629"/>
                                  </a:cubicBezTo>
                                  <a:cubicBezTo>
                                    <a:pt x="271604" y="13297"/>
                                    <a:pt x="318083" y="9656"/>
                                    <a:pt x="366067"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24413984" name="Rectangle 481"/>
                        <wps:cNvSpPr/>
                        <wps:spPr>
                          <a:xfrm>
                            <a:off x="1273718" y="1428252"/>
                            <a:ext cx="548915" cy="198168"/>
                          </a:xfrm>
                          <a:prstGeom prst="rect">
                            <a:avLst/>
                          </a:prstGeom>
                          <a:ln>
                            <a:noFill/>
                          </a:ln>
                        </wps:spPr>
                        <wps:txbx>
                          <w:txbxContent>
                            <w:p w14:paraId="7E56521E" w14:textId="40408A6A" w:rsidR="005A5455" w:rsidRPr="005A5455" w:rsidRDefault="005A5455" w:rsidP="005A5455">
                              <w:pPr>
                                <w:rPr>
                                  <w:sz w:val="15"/>
                                  <w:szCs w:val="15"/>
                                </w:rPr>
                              </w:pPr>
                              <w:r w:rsidRPr="005A5455">
                                <w:rPr>
                                  <w:rFonts w:hint="eastAsia"/>
                                  <w:sz w:val="15"/>
                                  <w:szCs w:val="15"/>
                                </w:rPr>
                                <w:t>电压传感器</w:t>
                              </w:r>
                            </w:p>
                          </w:txbxContent>
                        </wps:txbx>
                        <wps:bodyPr horzOverflow="overflow" vert="horz" wrap="none" lIns="36000" tIns="0" rIns="36000" bIns="0" rtlCol="0">
                          <a:spAutoFit/>
                        </wps:bodyPr>
                      </wps:wsp>
                      <wps:wsp>
                        <wps:cNvPr id="423703559" name="Rectangle 481"/>
                        <wps:cNvSpPr/>
                        <wps:spPr>
                          <a:xfrm>
                            <a:off x="619818" y="1054431"/>
                            <a:ext cx="548915" cy="198168"/>
                          </a:xfrm>
                          <a:prstGeom prst="rect">
                            <a:avLst/>
                          </a:prstGeom>
                          <a:ln>
                            <a:noFill/>
                          </a:ln>
                        </wps:spPr>
                        <wps:txbx>
                          <w:txbxContent>
                            <w:p w14:paraId="3288B500" w14:textId="67D96461"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wps:txbx>
                        <wps:bodyPr horzOverflow="overflow" vert="horz" wrap="none" lIns="36000" tIns="0" rIns="36000" bIns="0" rtlCol="0">
                          <a:spAutoFit/>
                        </wps:bodyPr>
                      </wps:wsp>
                      <wps:wsp>
                        <wps:cNvPr id="1498045483" name="Rectangle 481"/>
                        <wps:cNvSpPr/>
                        <wps:spPr>
                          <a:xfrm>
                            <a:off x="1511908" y="427336"/>
                            <a:ext cx="176150" cy="198168"/>
                          </a:xfrm>
                          <a:prstGeom prst="rect">
                            <a:avLst/>
                          </a:prstGeom>
                          <a:ln>
                            <a:noFill/>
                          </a:ln>
                        </wps:spPr>
                        <wps:txbx>
                          <w:txbxContent>
                            <w:p w14:paraId="19ECC9AA" w14:textId="5A9CF351"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217EF84" id="组合 413" o:spid="_x0000_s1467" style="position:absolute;left:0;text-align:left;margin-left:213.25pt;margin-top:2.9pt;width:202.3pt;height:129pt;z-index:251759616;mso-position-horizontal-relative:text;mso-position-vertical-relative:text;mso-width-relative:margin;mso-height-relative:margin" coordorigin="4715" coordsize="25693,16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">
                <v:group id="组合 457" o:spid="_x0000_s1468" style="position:absolute;left:4715;width:25694;height:16386"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">
                  <v:group id="组合 1121678731" o:spid="_x0000_s1469" style="position:absolute;left:1378;width:21432;height:16386" coordorigin="1378" coordsize="21432,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">
                    <v:group id="组合 1845935300" o:spid="_x0000_s1470" style="position:absolute;left:6965;width:15845;height:9124" coordorigin="6965" coordsize="1584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">
                      <v:group id="组合 1768954530" o:spid="_x0000_s1471" style="position:absolute;left:16444;top:5749;width:6366;height:3375" coordorigin="16444,5749"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">
                        <v:group id="组合 799305628" o:spid="_x0000_s1472" style="position:absolute;left:16444;top:5749;width:19125;height:10139" coordorigin="16444,574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">
                          <v:group id="组合 289409827" o:spid="_x0000_s1473" style="position:absolute;left:16444;top:5749;width:32646;height:17307"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">
                            <v:group id="组合 938094625" o:spid="_x0000_s1474" style="position:absolute;left:16444;top:5749;width:80031;height:42428"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">
                              <v:group id="组合 137144831" o:spid="_x0000_s1475"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">
                                <v:group id="组合 735265222" o:spid="_x0000_s1476" style="position:absolute;left:49772;top:10442;width:4635;height:9657" coordorigin="49772,1044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">
                                  <v:shape id="任意多边形: 形状 781457604" o:spid="_x0000_s1477" style="position:absolute;left:49772;top:10442;width:4635;height:9657;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617976849" o:spid="_x0000_s1478" style="position:absolute;left:51335;top:12363;width:2601;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" path="m260074,773595c154056,527325,66260,287684,,e" filled="f" strokecolor="black [3213]" strokeweight=".5pt">
                                    <v:stroke joinstyle="miter"/>
                                    <v:path arrowok="t" o:connecttype="custom" o:connectlocs="260074,773595;0,0" o:connectangles="0,0"/>
                                  </v:shape>
                                </v:group>
                                <v:group id="组合 1421580023" o:spid="_x0000_s1479"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589802611" o:spid="_x0000_s1480" type="#_x0000_t22" style="position:absolute;left:18014;top:8484;width:3263;height:640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" adj="6680" filled="f" strokecolor="black [3213]" strokeweight=".5pt">
                                    <v:stroke joinstyle="miter"/>
                                  </v:shape>
                                  <v:shape id="圆柱体 135502428" o:spid="_x0000_s1481" type="#_x0000_t22" style="position:absolute;left:22463;top:9968;width:1912;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" adj="6396" filled="f" strokecolor="black [3213]" strokeweight=".5pt">
                                    <v:stroke joinstyle="miter"/>
                                  </v:shape>
                                  <v:group id="组合 1413950077" o:spid="_x0000_s1482" style="position:absolute;left:17936;top:5749;width:71742;height:38574" coordorigin="17936,5749"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">
                                    <v:shape id="任意多边形: 形状 26391887" o:spid="_x0000_s1483" style="position:absolute;left:17936;top:8798;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69956056" o:spid="_x0000_s1484" style="position:absolute;left:20899;top:9012;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905377128" o:spid="_x0000_s1485" style="position:absolute;left:26717;top:31649;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358435742" o:spid="_x0000_s1486" style="position:absolute;visibility:visible;mso-wrap-style:square" from="20879,40329" to="23316,40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" strokecolor="black [3213]" strokeweight=".25pt">
                                      <v:stroke joinstyle="miter"/>
                                      <o:lock v:ext="edit" shapetype="f"/>
                                    </v:line>
                                    <v:line id="直接连接符 1489951789" o:spid="_x0000_s1487" style="position:absolute;visibility:visible;mso-wrap-style:square" from="27287,35173" to="28473,3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" strokecolor="black [3213]" strokeweight=".25pt">
                                      <v:stroke joinstyle="miter"/>
                                      <o:lock v:ext="edit" shapetype="f"/>
                                    </v:line>
                                    <v:line id="直接连接符 1532340824" o:spid="_x0000_s1488" style="position:absolute;visibility:visible;mso-wrap-style:square" from="22691,35194" to="24917,3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" strokecolor="black [3213]" strokeweight=".25pt">
                                      <v:stroke joinstyle="miter"/>
                                      <o:lock v:ext="edit" shapetype="f"/>
                                    </v:line>
                                    <v:group id="组合 975219695" o:spid="_x0000_s1489"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">
                                      <v:shape id="圆柱体 903103201" o:spid="_x0000_s1490" type="#_x0000_t22" style="position:absolute;left:36088;top:2842;width:1912;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" adj="1278" fillcolor="white [3212]" strokecolor="black [3213]" strokeweight=".5pt">
                                        <v:stroke joinstyle="miter"/>
                                      </v:shape>
                                      <v:group id="组合 1296172105" o:spid="_x0000_s1491"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">
                                        <v:shape id="任意多边形: 形状 1610148518" o:spid="_x0000_s1492" style="position:absolute;left:45103;top:9156;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361815238" o:spid="_x0000_s1493" style="position:absolute;left:45768;top:10476;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" path="m4528,c114,159608,-4299,319217,8058,398947v12357,79730,41483,79583,70610,79436e" filled="f" strokecolor="black [3213]" strokeweight=".25pt">
                                          <v:stroke joinstyle="miter"/>
                                          <v:path arrowok="t" o:connecttype="custom" o:connectlocs="4533,0;8068,407770;78763,488963" o:connectangles="0,0,0"/>
                                        </v:shape>
                                        <v:group id="组合 1460008964" o:spid="_x0000_s1494"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">
                                          <v:shape id="圆柱体 1918511969" o:spid="_x0000_s1495" type="#_x0000_t22" style="position:absolute;left:48901;top:10254;width:1708;height:636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" adj="3522" fillcolor="white [3212]" strokecolor="black [3213]" strokeweight=".5pt">
                                            <v:stroke joinstyle="miter"/>
                                          </v:shape>
                                          <v:group id="组合 1735160152" o:spid="_x0000_s1496"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">
                                            <v:group id="组合 830751284" o:spid="_x0000_s1497"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">
                                              <v:group id="组合 572058655" o:spid="_x0000_s1498"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">
                                                <v:group id="组合 1052334191" o:spid="_x0000_s1499" style="position:absolute;left:17936;top:19625;width:71742;height:22813" coordorigin="17936,1962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">
                                                  <v:line id="直接连接符 286161499" o:spid="_x0000_s1500" style="position:absolute;visibility:visible;mso-wrap-style:square" from="17936,42310" to="20899,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" strokecolor="black [3213]" strokeweight=".25pt">
                                                    <v:stroke joinstyle="miter"/>
                                                    <o:lock v:ext="edit" shapetype="f"/>
                                                  </v:line>
                                                  <v:shape id="圆柱体 853693938" o:spid="_x0000_s1501" type="#_x0000_t22" style="position:absolute;left:50617;top:-7343;width:12094;height:66029;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" adj="2402" fillcolor="white [3212]" strokecolor="black [3213]" strokeweight=".5pt">
                                                    <v:stroke joinstyle="miter"/>
                                                  </v:shape>
                                                </v:group>
                                                <v:group id="组合 1052833730" o:spid="_x0000_s1502" style="position:absolute;left:28426;top:17372;width:7584;height:13269;rotation:4" coordorigin="28426,17372"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">
                                                  <v:shape id="任意多边形: 形状 1972129722" o:spid="_x0000_s1503" style="position:absolute;left:25629;top:20169;width:13178;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504" style="position:absolute;left:30110;top:17468;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1543686470" o:spid="_x0000_s1505" style="position:absolute;left:74303;top:20664;width:7584;height:13187;rotation:4" coordorigin="74303,2066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">
                                                  <v:shape id="任意多边形: 形状 1577740726" o:spid="_x0000_s1506" style="position:absolute;left:71506;top:23471;width:13177;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507" style="position:absolute;left:75980;top:20664;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444961930" o:spid="_x0000_s1508" style="position:absolute;left:26361;top:21577;width:3753;height:4613;rotation: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">
                                                <v:group id="组合 811794879" o:spid="_x0000_s1509" style="position:absolute;left:26361;top:21577;width:3753;height:461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2086808651" o:spid="_x0000_s1510" type="#_x0000_t16" style="position:absolute;left:26361;top:23977;width:3753;height:2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" adj="12183" fillcolor="white [3212]" strokecolor="black [3213]" strokeweight=".5pt"/>
                                                  <v:shape id="圆柱体 284164152" o:spid="_x0000_s1511" type="#_x0000_t22" style="position:absolute;left:27322;top:23424;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" adj="7695" filled="f" strokecolor="black [3213]" strokeweight=".25pt">
                                                    <v:stroke joinstyle="miter"/>
                                                  </v:shape>
                                                  <v:shape id="圆柱体 1417034631" o:spid="_x0000_s1512" type="#_x0000_t22" style="position:absolute;left:26756;top:21577;width:2908;height:2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" adj="8922" fillcolor="white [3212]" strokecolor="black [3213]" strokeweight=".5pt">
                                                    <v:stroke joinstyle="miter"/>
                                                  </v:shape>
                                                </v:group>
                                                <v:line id="直接连接符 1243815134" o:spid="_x0000_s1513" style="position:absolute;visibility:visible;mso-wrap-style:square" from="27245,22470" to="27245,2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" strokecolor="black [3213]" strokeweight=".25pt">
                                                  <v:stroke joinstyle="miter"/>
                                                </v:line>
                                                <v:line id="直接连接符 1036726218" o:spid="_x0000_s1514" style="position:absolute;visibility:visible;mso-wrap-style:square" from="27724,22567" to="27724,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" strokecolor="black [3213]" strokeweight=".25pt">
                                                  <v:stroke joinstyle="miter"/>
                                                </v:line>
                                                <v:line id="直接连接符 1411355790" o:spid="_x0000_s1515" style="position:absolute;visibility:visible;mso-wrap-style:square" from="28551,22617" to="28551,2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" strokecolor="black [3213]" strokeweight=".25pt">
                                                  <v:stroke joinstyle="miter"/>
                                                </v:line>
                                                <v:line id="直接连接符 1108996698" o:spid="_x0000_s1516" style="position:absolute;visibility:visible;mso-wrap-style:square" from="29007,22533" to="29007,2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" strokecolor="black [3213]" strokeweight=".25pt">
                                                  <v:stroke joinstyle="miter"/>
                                                </v:line>
                                                <v:line id="直接连接符 219162800" o:spid="_x0000_s1517" style="position:absolute;visibility:visible;mso-wrap-style:square" from="29353,22420" to="29353,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" strokecolor="black [3213]" strokeweight=".25pt">
                                                  <v:stroke joinstyle="miter"/>
                                                </v:line>
                                                <v:line id="直接连接符 1225155893" o:spid="_x0000_s1518" style="position:absolute;visibility:visible;mso-wrap-style:square" from="26958,22369" to="26958,2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" strokecolor="black [3213]" strokeweight=".25pt">
                                                  <v:stroke joinstyle="miter"/>
                                                </v:line>
                                              </v:group>
                                              <v:group id="组合 1360369275" o:spid="_x0000_s1519" style="position:absolute;left:72232;top:24684;width:3753;height:4614;rotation:178025fd"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">
                                                <v:group id="组合 251077437" o:spid="_x0000_s1520" style="position:absolute;left:72232;top:24684;width:3753;height:4614"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">
                                                  <v:shape id="立方体 535554726" o:spid="_x0000_s1521" type="#_x0000_t16" style="position:absolute;left:72232;top:27084;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" adj="12183" fillcolor="white [3212]" strokecolor="black [3213]" strokeweight=".5pt"/>
                                                  <v:shape id="圆柱体 790907551" o:spid="_x0000_s1522" type="#_x0000_t22" style="position:absolute;left:73193;top:26532;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" adj="7695" filled="f" strokecolor="black [3213]" strokeweight=".25pt">
                                                    <v:stroke joinstyle="miter"/>
                                                  </v:shape>
                                                  <v:shape id="圆柱体 1692964278" o:spid="_x0000_s1523" type="#_x0000_t22" style="position:absolute;left:72627;top:24684;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" adj="8922" fillcolor="white [3212]" strokecolor="black [3213]" strokeweight=".5pt">
                                                    <v:stroke joinstyle="miter"/>
                                                  </v:shape>
                                                </v:group>
                                                <v:line id="直接连接符 2022336279" o:spid="_x0000_s1524" style="position:absolute;visibility:visible;mso-wrap-style:square" from="73116,25578" to="73116,2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" strokecolor="black [3213]" strokeweight=".25pt">
                                                  <v:stroke joinstyle="miter"/>
                                                </v:line>
                                                <v:line id="直接连接符 1806297462" o:spid="_x0000_s1525" style="position:absolute;visibility:visible;mso-wrap-style:square" from="73595,25674" to="73595,2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" strokecolor="black [3213]" strokeweight=".25pt">
                                                  <v:stroke joinstyle="miter"/>
                                                </v:line>
                                                <v:line id="直接连接符 1723213744" o:spid="_x0000_s1526" style="position:absolute;visibility:visible;mso-wrap-style:square" from="74422,25725" to="74422,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" strokecolor="black [3213]" strokeweight=".25pt">
                                                  <v:stroke joinstyle="miter"/>
                                                </v:line>
                                                <v:line id="直接连接符 731439886" o:spid="_x0000_s1527" style="position:absolute;visibility:visible;mso-wrap-style:square" from="74877,25641" to="74877,2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" strokecolor="black [3213]" strokeweight=".25pt">
                                                  <v:stroke joinstyle="miter"/>
                                                </v:line>
                                                <v:line id="直接连接符 322638799" o:spid="_x0000_s1528" style="position:absolute;visibility:visible;mso-wrap-style:square" from="75224,25528" to="75224,2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" strokecolor="black [3213]" strokeweight=".25pt">
                                                  <v:stroke joinstyle="miter"/>
                                                </v:line>
                                                <v:line id="直接连接符 1662798634" o:spid="_x0000_s1529" style="position:absolute;visibility:visible;mso-wrap-style:square" from="72828,25477" to="72828,26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" strokecolor="black [3213]" strokeweight=".25pt">
                                                  <v:stroke joinstyle="miter"/>
                                                </v:line>
                                              </v:group>
                                            </v:group>
                                            <v:group id="组合 1585649793" o:spid="_x0000_s1530"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">
                                              <v:group id="组合 1249078821" o:spid="_x0000_s1531" style="position:absolute;left:51200;top:9907;width:4147;height:6240" coordorigin="51200,9907"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">
                                                <v:shape id="任意多边形: 形状 2065162948" o:spid="_x0000_s1532" style="position:absolute;left:51200;top:9907;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435924595" o:spid="_x0000_s1533" style="position:absolute;left:51864;top:11227;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1427217929" o:spid="_x0000_s1534"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">
                                                <v:group id="组合 209933348" o:spid="_x0000_s1535" style="position:absolute;left:44129;top:10187;width:6096;height:12954" coordorigin="44129,10187"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">
                                                  <v:shape id="任意多边形: 形状 1892664465" o:spid="_x0000_s1536" style="position:absolute;left:44129;top:10187;width:6096;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1457362548" o:spid="_x0000_s1537" style="position:absolute;left:44129;top:10277;width:5634;height:12341;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" path="m,1224169r213691,9939c451677,862496,580335,522356,561561,e" filled="f" strokecolor="black [3213]" strokeweight=".5pt">
                                                    <v:stroke joinstyle="miter"/>
                                                    <v:path arrowok="t" o:connecttype="custom" o:connectlocs="0,1224169;213691,1234108;561561,0" o:connectangles="0,0,0"/>
                                                  </v:shape>
                                                </v:group>
                                                <v:shape id="任意多边形: 形状 903370226" o:spid="_x0000_s1538" style="position:absolute;left:41467;top:5749;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811506482" o:spid="_x0000_s1539" style="position:absolute;left:41466;top:7630;width:16997;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264951883" o:spid="_x0000_s1540" type="#_x0000_t22" style="position:absolute;left:68722;top:-1805;width:1912;height:3274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" adj="766" fillcolor="white [3212]" strokecolor="black [3213]" strokeweight=".5pt">
                                              <v:stroke joinstyle="miter"/>
                                            </v:shape>
                                          </v:group>
                                        </v:group>
                                      </v:group>
                                    </v:group>
                                  </v:group>
                                </v:group>
                              </v:group>
                              <v:group id="组合 2030799593" o:spid="_x0000_s1541" style="position:absolute;left:77580;top:12652;width:18895;height:35525" coordorigin="77580,12652"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">
                                <v:group id="组合 1135968768" o:spid="_x0000_s1542"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">
                                  <v:group id="组合 1799934630" o:spid="_x0000_s1543"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">
                                    <v:shape id="任意多边形: 形状 1579642012" o:spid="_x0000_s1544" style="position:absolute;left:77580;top:12652;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203482800" o:spid="_x0000_s1545" style="position:absolute;left:80543;top:12867;width:6703;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459031193" o:spid="_x0000_s1546" style="position:absolute;left:86361;top:35504;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429264256" o:spid="_x0000_s1547" style="position:absolute;visibility:visible;mso-wrap-style:square" from="80523,44183" to="82960,4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" strokecolor="black [3213]" strokeweight=".25pt">
                                      <v:stroke joinstyle="miter"/>
                                      <o:lock v:ext="edit" shapetype="f"/>
                                    </v:line>
                                    <v:line id="直接连接符 1525684675" o:spid="_x0000_s1548" style="position:absolute;visibility:visible;mso-wrap-style:square" from="86931,39028" to="88116,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" strokecolor="black [3213]" strokeweight=".25pt">
                                      <v:stroke joinstyle="miter"/>
                                      <o:lock v:ext="edit" shapetype="f"/>
                                    </v:line>
                                    <v:line id="直接连接符 1523578681" o:spid="_x0000_s1549" style="position:absolute;visibility:visible;mso-wrap-style:square" from="82334,39048" to="84560,39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" strokecolor="black [3213]" strokeweight=".25pt">
                                      <v:stroke joinstyle="miter"/>
                                      <o:lock v:ext="edit" shapetype="f"/>
                                    </v:line>
                                    <v:line id="直接连接符 1271083548" o:spid="_x0000_s1550" style="position:absolute;visibility:visible;mso-wrap-style:square" from="77968,46102" to="80405,4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" strokecolor="black [3213]" strokeweight=".25pt">
                                      <v:stroke joinstyle="miter"/>
                                      <o:lock v:ext="edit" shapetype="f"/>
                                    </v:line>
                                  </v:group>
                                  <v:oval id="椭圆 1313970906" o:spid="_x0000_s1551" style="position:absolute;left:83707;top:22453;width:6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" filled="f" strokecolor="black [3213]" strokeweight=".25pt">
                                    <v:stroke joinstyle="miter"/>
                                  </v:oval>
                                </v:group>
                                <v:group id="组合 1169087946" o:spid="_x0000_s1552" style="position:absolute;left:86909;top:14108;width:9566;height:3902" coordorigin="86909,14108"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">
                                  <v:shape id="圆柱体 984118353" o:spid="_x0000_s1553" type="#_x0000_t22" style="position:absolute;left:87913;top:13913;width:1911;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" adj="6396" filled="f" strokecolor="black [3213]" strokeweight=".5pt">
                                    <v:stroke joinstyle="miter"/>
                                  </v:shape>
                                  <v:shape id="圆柱体 1322619724" o:spid="_x0000_s1554" type="#_x0000_t22" style="position:absolute;left:90640;top:12174;width:3902;height:776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" adj="6587" fillcolor="white [3212]" strokecolor="black [3213]" strokeweight=".5pt">
                                    <v:stroke joinstyle="miter"/>
                                  </v:shape>
                                  <v:oval id="椭圆 683650696" o:spid="_x0000_s1555" style="position:absolute;left:94704;top:15153;width:1259;height:2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" fillcolor="white [3212]" strokecolor="#091723 [484]" strokeweight=".25pt">
                                    <v:stroke joinstyle="miter"/>
                                  </v:oval>
                                </v:group>
                              </v:group>
                            </v:group>
                            <v:shape id="弧形 944231606" o:spid="_x0000_s1556" style="position:absolute;left:71990;top:21021;width:7403;height:12240;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1088009641" o:spid="_x0000_s1557" style="position:absolute;left:33451;top:19309;width:40777;height:12296;rotation:4" coordorigin="33451,1930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">
                              <v:group id="组合 773525290" o:spid="_x0000_s1558" style="position:absolute;left:33451;top:19309;width:24337;height:12234" coordorigin="33451,1930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">
                                <v:group id="组合 1551391039" o:spid="_x0000_s1559" style="position:absolute;left:34503;top:19309;width:23285;height:2011" coordorigin="34503,1930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">
                                  <v:shape id="弧形 156" o:spid="_x0000_s1560" style="position:absolute;left:3450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1" style="position:absolute;left:35847;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2" style="position:absolute;left:37191;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3" style="position:absolute;left:38536;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4" style="position:absolute;left:39880;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5" style="position:absolute;left:41221;top:1933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6" style="position:absolute;left:42566;top:19354;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7" style="position:absolute;left:43911;top:19354;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8" style="position:absolute;left:4525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569" style="position:absolute;left:50634;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0" style="position:absolute;left:51978;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1" style="position:absolute;left:5332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2" style="position:absolute;left:5466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783459567" o:spid="_x0000_s1573" style="position:absolute;left:33451;top:22256;width:23104;height:9287" coordorigin="33451,22256"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">
                                  <v:shape id="弧形 410" o:spid="_x0000_s1574" style="position:absolute;left:33451;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5" style="position:absolute;left:3480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6" style="position:absolute;left:3615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7" style="position:absolute;left:37503;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8" style="position:absolute;left:38854;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9" style="position:absolute;left:40205;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0" style="position:absolute;left:41556;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1" style="position:absolute;left:42906;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2" style="position:absolute;left:44257;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3" style="position:absolute;left:45608;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4" style="position:absolute;left:46919;top:22256;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585" style="position:absolute;left:48248;top:22256;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586" style="position:absolute;left:49660;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7" style="position:absolute;left:51011;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8" style="position:absolute;left:5236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9" style="position:absolute;left:5371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709140769" o:spid="_x0000_s1590" style="position:absolute;left:55017;top:19370;width:27107;height:12235" coordorigin="55017,19370"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">
                                <v:group id="组合 900112530" o:spid="_x0000_s1591" style="position:absolute;left:56070;top:19370;width:26054;height:1943" coordorigin="56070,19370"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">
                                  <v:shape id="弧形 156" o:spid="_x0000_s1592" style="position:absolute;left:5607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3" style="position:absolute;left:57414;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4" style="position:absolute;left:5875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5" style="position:absolute;left:60103;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6" style="position:absolute;left:6144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7" style="position:absolute;left:62791;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8" style="position:absolute;left:6413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9" style="position:absolute;left:6548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0" style="position:absolute;left:6682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1" style="position:absolute;left:6816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2" style="position:absolute;left:69512;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3" style="position:absolute;left:7085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4" style="position:absolute;left:72201;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5" style="position:absolute;left:7354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6" style="position:absolute;left:74889;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7" style="position:absolute;left:7623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8" style="position:absolute;left:7757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9" style="position:absolute;left:78997;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065092944" o:spid="_x0000_s1610" style="position:absolute;left:55017;top:22318;width:25861;height:9287" coordorigin="55017,2231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">
                                  <v:shape id="弧形 410" o:spid="_x0000_s1611" style="position:absolute;left:5501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2" style="position:absolute;left:56368;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3" style="position:absolute;left:5771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4" style="position:absolute;left:5907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5" style="position:absolute;left:60420;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6" style="position:absolute;left:61771;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7" style="position:absolute;left:63122;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8" style="position:absolute;left:64473;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9" style="position:absolute;left:65823;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0" style="position:absolute;left:67174;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1" style="position:absolute;left:68525;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2" style="position:absolute;left:6987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&#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3" style="position:absolute;left:71227;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4" style="position:absolute;left:7257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5" style="position:absolute;left:73928;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6" style="position:absolute;left:7527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7" style="position:absolute;left:7663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8" style="position:absolute;left:7803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1629" style="position:absolute;left:31948;top:18146;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13919478" o:spid="_x0000_s1630" style="position:absolute;left:46610;top:19189;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" path="m,22225l57007,57125c88228,39662,116417,17463,147638,e" filled="f" strokecolor="black [3213]" strokeweight=".25pt">
                            <v:stroke joinstyle="miter"/>
                            <v:path arrowok="t" o:connecttype="custom" o:connectlocs="0,22342;59708,57425;154632,0" o:connectangles="0,0,0"/>
                          </v:shape>
                          <v:shape id="任意多边形: 形状 706506316" o:spid="_x0000_s1631" style="position:absolute;left:22261;top:17609;width:1546;height:575;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" path="m,22225l57007,57125c88228,39662,116417,17463,147638,e" filled="f" strokecolor="black [3213]" strokeweight=".25pt">
                            <v:stroke joinstyle="miter"/>
                            <v:path arrowok="t" o:connecttype="custom" o:connectlocs="0,22342;59708,57425;154632,0" o:connectangles="0,0,0"/>
                          </v:shape>
                        </v:group>
                        <v:line id="直接连接符 857460789" o:spid="_x0000_s1632" style="position:absolute;visibility:visible;mso-wrap-style:square" from="33714,8160" to="35002,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" strokecolor="black [3213]" strokeweight="0">
                          <v:stroke joinstyle="miter"/>
                        </v:line>
                        <v:line id="直接连接符 1435008112" o:spid="_x0000_s1633" style="position:absolute;visibility:visible;mso-wrap-style:square" from="33695,7988" to="34984,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" strokecolor="black [3213]" strokeweight="0">
                          <v:stroke joinstyle="miter"/>
                        </v:line>
                        <v:line id="直接连接符 2004640705" o:spid="_x0000_s1634" style="position:absolute;visibility:visible;mso-wrap-style:square" from="33794,7830" to="35082,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" strokecolor="black [3213]" strokeweight="0">
                          <v:stroke joinstyle="miter"/>
                        </v:line>
                        <v:line id="直接连接符 2070152710" o:spid="_x0000_s1635" style="position:absolute;visibility:visible;mso-wrap-style:square" from="33723,8337" to="35012,8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" strokecolor="black [3213]" strokeweight="0">
                          <v:stroke joinstyle="miter"/>
                        </v:line>
                        <v:line id="直接连接符 1405275767" o:spid="_x0000_s1636" style="position:absolute;visibility:visible;mso-wrap-style:square" from="33802,8496" to="35090,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" strokecolor="black [3213]" strokeweight="0">
                          <v:stroke joinstyle="miter"/>
                        </v:line>
                        <v:line id="直接连接符 1493969309" o:spid="_x0000_s1637" style="position:absolute;visibility:visible;mso-wrap-style:square" from="16569,6859" to="17554,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" strokecolor="black [3213]" strokeweight="0">
                          <v:stroke joinstyle="miter"/>
                          <o:lock v:ext="edit" shapetype="f"/>
                        </v:line>
                        <v:line id="直接连接符 2024174195" o:spid="_x0000_s1638" style="position:absolute;visibility:visible;mso-wrap-style:square" from="16466,6983" to="17451,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" strokecolor="black [3213]" strokeweight="0">
                          <v:stroke joinstyle="miter"/>
                          <o:lock v:ext="edit" shapetype="f"/>
                        </v:line>
                        <v:line id="直接连接符 519022043" o:spid="_x0000_s1639" style="position:absolute;visibility:visible;mso-wrap-style:square" from="16454,7113" to="17439,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" strokecolor="black [3213]" strokeweight="0">
                          <v:stroke joinstyle="miter"/>
                          <o:lock v:ext="edit" shapetype="f"/>
                        </v:line>
                        <v:line id="直接连接符 1766048978" o:spid="_x0000_s1640" style="position:absolute;visibility:visible;mso-wrap-style:square" from="16537,7253" to="17522,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" strokecolor="black [3213]" strokeweight="0">
                          <v:stroke joinstyle="miter"/>
                          <o:lock v:ext="edit" shapetype="f"/>
                        </v:line>
                        <v:line id="直接连接符 527663285" o:spid="_x0000_s1641" style="position:absolute;visibility:visible;mso-wrap-style:square" from="16489,7379" to="17474,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" strokecolor="black [3213]" strokeweight="0">
                          <v:stroke joinstyle="miter"/>
                          <o:lock v:ext="edit" shapetype="f"/>
                        </v:line>
                      </v:group>
                      <v:group id="组合 1224118072" o:spid="_x0000_s1642" style="position:absolute;left:13141;top:1488;width:5111;height:1461"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">
                        <v:group id="组合 1535586946" o:spid="_x0000_s1643" style="position:absolute;left:13141;top:1488;width:7185;height:2054"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">
                          <v:group id="组合 406543071" o:spid="_x0000_s1644" style="position:absolute;left:13141;top:1869;width:7185;height:1673" coordorigin="13141,1869" coordsize="3642,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">
                            <v:shape id="任意多边形: 形状 226534607" o:spid="_x0000_s1645" style="position:absolute;left:13141;top:1869;width:3643;height:1265;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" path="m342900,l2693193,107156r,190500l2455068,935831,,842962,,659606,342900,xe" filled="f" strokecolor="black [3213]" strokeweight=".5pt">
                              <v:stroke joinstyle="miter"/>
                              <v:path arrowok="t" o:connecttype="custom" o:connectlocs="46379,0;364268,14493;364268,40260;332060,126576;0,114015;0,89215;46379,0" o:connectangles="0,0,0,0,0,0,0"/>
                            </v:shape>
                            <v:shape id="任意多边形: 形状 2033211477" o:spid="_x0000_s1646" style="position:absolute;left:13141;top:2017;width:3643;height:876;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" path="m,550069r2452688,97631l2693194,e" filled="f" strokecolor="black [3213]" strokeweight=".25pt">
                              <v:stroke joinstyle="miter"/>
                              <v:path arrowok="t" o:connecttype="custom" o:connectlocs="0,74400;331738,87605;364268,0" o:connectangles="0,0,0"/>
                            </v:shape>
                            <v:shape id="任意多边形: 形状 1381138218" o:spid="_x0000_s1647" style="position:absolute;left:13176;top:1897;width:3591;height:971;visibility:visible;mso-wrap-style:square;v-text-anchor:middle" coordsize="2693194,75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" path="m,658854r2452688,97631l2693194,108785c2495488,108367,349501,940,348039,e" filled="f" stroked="f" strokeweight=".5pt">
                              <v:stroke joinstyle="miter"/>
                              <v:path arrowok="t" o:connecttype="custom" o:connectlocs="0,84580;327043,97113;359112,13965;46408,0" o:connectangles="0,0,0,0"/>
                            </v:shape>
                          </v:group>
                          <v:group id="组合 374683152" o:spid="_x0000_s1648" style="position:absolute;left:13612;top:1488;width:6339;height:1297" coordorigin="13612,1488" coordsize="18371,3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">
                            <v:group id="组合 816025121" o:spid="_x0000_s1649" style="position:absolute;left:16034;top:1500;width:13212;height:3743" coordorigin="16034,1500" coordsize="13212,3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">
                              <v:group id="组合 594749851" o:spid="_x0000_s1650" style="position:absolute;left:16034;top:1500;width:13212;height:3697" coordorigin="16034,1500" coordsize="13212,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">
                                <v:shape id="圆柱体 1774107293" o:spid="_x0000_s1651" type="#_x0000_t22" style="position:absolute;left:17725;top:-191;width:3490;height:687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" adj="2615" fillcolor="white [3212]" strokecolor="black [3213]" strokeweight=".5pt">
                                  <v:stroke joinstyle="miter"/>
                                </v:shape>
                                <v:oval id="椭圆 1492079310" o:spid="_x0000_s1652" style="position:absolute;left:22065;top:1630;width:788;height:3456;rotation: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" fillcolor="#c3b9b4" strokecolor="black [3213]" strokeweight=".5pt">
                                  <v:stroke joinstyle="miter"/>
                                </v:oval>
                                <v:shape id="圆柱体 698704829" o:spid="_x0000_s1653" type="#_x0000_t22" style="position:absolute;left:24066;top:16;width:3490;height:6871;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" adj="2615" fillcolor="white [3212]" strokecolor="black [3213]" strokeweight=".5pt">
                                  <v:stroke joinstyle="miter"/>
                                </v:shape>
                              </v:group>
                              <v:shape id="弧形 1035" o:spid="_x0000_s1654" style="position:absolute;left:27661;top:1807;width:394;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shape id="弧形 1035" o:spid="_x0000_s1655" style="position:absolute;left:21311;top:1602;width:393;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group>
                            <v:group id="组合 2086994454" o:spid="_x0000_s1656" style="position:absolute;left:28845;top:2970;width:673;height:1187" coordorigin="28845,2970" coordsize="1528,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">
                              <v:oval id="椭圆 307183017" o:spid="_x0000_s1657" style="position:absolute;left:28501;top:4173;width:975;height:28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" filled="f" strokecolor="black [3213]" strokeweight=".25pt">
                                <v:stroke joinstyle="miter"/>
                                <v:path arrowok="t"/>
                                <o:lock v:ext="edit" aspectratio="t"/>
                              </v:oval>
                              <v:oval id="椭圆 1053388754" o:spid="_x0000_s1658" style="position:absolute;left:28403;top:4088;width:1549;height:4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" filled="f" strokecolor="black [3213]" strokeweight=".25pt">
                                <v:stroke joinstyle="miter"/>
                                <v:path arrowok="t"/>
                                <o:lock v:ext="edit" aspectratio="t"/>
                              </v:oval>
                              <v:oval id="椭圆 2021154838" o:spid="_x0000_s1659" style="position:absolute;left:28430;top:4032;width:1928;height:5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" filled="f" strokecolor="black [3213]" strokeweight=".25pt">
                                <v:stroke joinstyle="miter"/>
                                <v:path arrowok="t"/>
                                <o:lock v:ext="edit" aspectratio="t"/>
                              </v:oval>
                              <v:oval id="椭圆 370362320" o:spid="_x0000_s1660" style="position:absolute;left:28491;top:3954;width:2275;height:6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" filled="f" strokecolor="black [3213]" strokeweight=".25pt">
                                <v:stroke joinstyle="miter"/>
                                <v:path arrowok="t"/>
                                <o:lock v:ext="edit" aspectratio="t"/>
                              </v:oval>
                              <v:oval id="椭圆 2004664747" o:spid="_x0000_s1661" style="position:absolute;left:28629;top:3919;width:2693;height:7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" filled="f" strokecolor="black [3213]" strokeweight=".25pt">
                                <v:stroke joinstyle="miter"/>
                                <v:path arrowok="t"/>
                                <o:lock v:ext="edit" aspectratio="t"/>
                              </v:oval>
                            </v:group>
                            <v:shape id="平行四边形 1985000033" o:spid="_x0000_s1662" type="#_x0000_t7" style="position:absolute;left:28077;top:3449;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" adj="4850" fillcolor="white [3212]" strokecolor="black [3213]" strokeweight=".5pt"/>
                            <v:group id="组合 1176982287" o:spid="_x0000_s1663" style="position:absolute;left:15474;top:1488;width:566;height:3240" coordorigin="15474,1488" coordsize="565,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">
                              <v:shape id="平行四边形 49841663" o:spid="_x0000_s1664" type="#_x0000_t7" style="position:absolute;left:14034;top:2928;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" adj="4850" fillcolor="white [3212]" strokecolor="black [3213]" strokeweight=".5pt"/>
                              <v:shape id="Shape 37429" o:spid="_x0000_s1665" style="position:absolute;left:15500;top:2913;width:720;height:360;rotation:88;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" path="m866648,433337c866648,194018,672643,,433324,,194005,,,194018,,433337e" fillcolor="white [3212]" strokecolor="black [3213]" strokeweight=".25pt">
                                <v:stroke miterlimit="1" joinstyle="miter"/>
                                <v:path arrowok="t" textboxrect="0,0,866648,433337"/>
                                <o:lock v:ext="edit" aspectratio="t"/>
                              </v:shape>
                            </v:group>
                            <v:group id="组合 1533049030" o:spid="_x0000_s1666"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">
                              <v:group id="组合 361053083" o:spid="_x0000_s1667"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">
                                <v:shape id="圆柱体 942616756" o:spid="_x0000_s1668" type="#_x0000_t22" style="position:absolute;left:30829;top:391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" adj="6658" filled="f" strokecolor="black [3213]" strokeweight=".5pt">
                                  <v:stroke joinstyle="miter"/>
                                </v:shape>
                                <v:shape id="圆柱体 1240305987" o:spid="_x0000_s1669" type="#_x0000_t22" style="position:absolute;left:30593;top:247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" adj="6250" fillcolor="white [3212]" strokecolor="black [3213]" strokeweight=".5pt">
                                  <v:stroke joinstyle="miter"/>
                                </v:shape>
                              </v:group>
                              <v:line id="直接连接符 1049135660" o:spid="_x0000_s1670" style="position:absolute;visibility:visible;mso-wrap-style:square" from="30829,3021" to="30829,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" strokecolor="black [3213]" strokeweight=".25pt">
                                <v:stroke joinstyle="miter"/>
                              </v:line>
                              <v:line id="直接连接符 657922147" o:spid="_x0000_s1671" style="position:absolute;visibility:visible;mso-wrap-style:square" from="31262,3096" to="31262,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" strokecolor="black [3213]" strokeweight=".25pt">
                                <v:stroke joinstyle="miter"/>
                              </v:line>
                              <v:line id="直接连接符 1374790439" o:spid="_x0000_s1672" style="position:absolute;visibility:visible;mso-wrap-style:square" from="31723,3002" to="31723,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" strokecolor="black [3213]" strokeweight=".25pt">
                                <v:stroke joinstyle="miter"/>
                              </v:line>
                              <v:oval id="椭圆 450574120" o:spid="_x0000_s1673" style="position:absolute;left:30987;top:262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" filled="f" strokecolor="black [3213]" strokeweight=".25pt">
                                <v:stroke joinstyle="miter"/>
                                <v:path arrowok="t"/>
                              </v:oval>
                              <v:shape id="弧形 1107110270" o:spid="_x0000_s1674" style="position:absolute;left:30803;top:4205;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&#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334554562" o:spid="_x0000_s1675"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">
                              <v:group id="组合 747000809" o:spid="_x0000_s1676"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">
                                <v:shape id="圆柱体 1343393418" o:spid="_x0000_s1677" type="#_x0000_t22" style="position:absolute;left:13847;top:3301;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" adj="6658" filled="f" strokecolor="black [3213]" strokeweight=".5pt">
                                  <v:stroke joinstyle="miter"/>
                                </v:shape>
                                <v:shape id="圆柱体 1833759557" o:spid="_x0000_s1678" type="#_x0000_t22" style="position:absolute;left:13612;top:1866;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" adj="6250" fillcolor="white [3212]" strokecolor="black [3213]" strokeweight=".5pt">
                                  <v:stroke joinstyle="miter"/>
                                </v:shape>
                              </v:group>
                              <v:line id="直接连接符 583065478" o:spid="_x0000_s1679" style="position:absolute;visibility:visible;mso-wrap-style:square" from="13847,2408" to="13847,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" strokecolor="black [3213]" strokeweight=".25pt">
                                <v:stroke joinstyle="miter"/>
                              </v:line>
                              <v:line id="直接连接符 259505429" o:spid="_x0000_s1680" style="position:absolute;visibility:visible;mso-wrap-style:square" from="14281,2483" to="14281,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" strokecolor="black [3213]" strokeweight=".25pt">
                                <v:stroke joinstyle="miter"/>
                              </v:line>
                              <v:line id="直接连接符 1462563766" o:spid="_x0000_s1681" style="position:absolute;visibility:visible;mso-wrap-style:square" from="14742,2389" to="14742,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" strokecolor="black [3213]" strokeweight=".25pt">
                                <v:stroke joinstyle="miter"/>
                              </v:line>
                              <v:oval id="椭圆 1407995441" o:spid="_x0000_s1682" style="position:absolute;left:14006;top:2010;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" filled="f" strokecolor="black [3213]" strokeweight=".25pt">
                                <v:stroke joinstyle="miter"/>
                                <v:path arrowok="t"/>
                              </v:oval>
                              <v:shape id="弧形 305073331" o:spid="_x0000_s1683" style="position:absolute;left:13821;top:3591;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line id="直接连接符 1994904974" o:spid="_x0000_s1684" style="position:absolute;visibility:visible;mso-wrap-style:square" from="19684,3222" to="19690,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" strokecolor="black [3213]" strokeweight=".25pt">
                          <v:stroke joinstyle="miter"/>
                          <o:lock v:ext="edit" shapetype="f"/>
                        </v:line>
                      </v:group>
                      <v:group id="组合 360925404" o:spid="_x0000_s1685" style="position:absolute;left:9313;top:6203;width:3544;height:1941" coordorigin="9313,6203" coordsize="4599,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">
                        <v:group id="组合 681228469" o:spid="_x0000_s1686" style="position:absolute;left:10022;top:6203;width:3247;height:1598" coordorigin="10022,6203" coordsize="205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">
                          <v:shape id="圆柱体 1141220472" o:spid="_x0000_s1687" type="#_x0000_t22" style="position:absolute;left:10809;top:5638;width:502;height:163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" adj="2694" fillcolor="white [3212]" strokecolor="black [3213]" strokeweight="1pt">
                            <v:stroke joinstyle="miter"/>
                          </v:shape>
                          <v:shape id="任意多边形: 形状 1234670630" o:spid="_x0000_s1688" style="position:absolute;left:10022;top:6419;width:216;height:660;visibility:visible;mso-wrap-style:square;v-text-anchor:middle" coordsize="72303,22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" path="m72303,c49334,6755,34992,14220,32669,45398,30346,76576,58636,156802,58366,187066,58096,217330,29048,220032,,222734e" filled="f" strokecolor="black [3213]" strokeweight=".25pt">
                            <v:stroke joinstyle="miter"/>
                            <v:path arrowok="t" o:connecttype="custom" o:connectlocs="21590,0;9755,13460;17428,55465;0,66040" o:connectangles="0,0,0,0"/>
                          </v:shape>
                          <v:shape id="任意多边形: 形状 894475586" o:spid="_x0000_s1689" style="position:absolute;left:11775;top:6463;width:298;height:750;visibility:visible;mso-wrap-style:square;v-text-anchor:middle" coordsize="80243,2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" path="m,c27832,14456,47195,24537,51518,57233,55841,89929,25671,164019,25941,196174v270,32155,36603,51822,54302,64928e" filled="f" strokecolor="black [3213]" strokeweight=".25pt">
                            <v:stroke joinstyle="miter"/>
                            <v:path arrowok="t" o:connecttype="custom" o:connectlocs="0,0;19161,16424;9648,56297;29845,74930" o:connectangles="0,0,0,0"/>
                          </v:shape>
                        </v:group>
                        <v:group id="组合 2077441247" o:spid="_x0000_s1690" style="position:absolute;left:9313;top:6959;width:4599;height:1763" coordorigin="9313,6959" coordsize="364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">
                          <v:group id="组合 2084902167" o:spid="_x0000_s1691" style="position:absolute;left:9313;top:7090;width:3643;height:1266"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">
                            <v:group id="组合 945528995" o:spid="_x0000_s1692" style="position:absolute;left:9313;top:7090;width:26932;height:9358"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">
                              <v:shape id="任意多边形: 形状 539916102" o:spid="_x0000_s1693" style="position:absolute;left:9313;top:7090;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987860555" o:spid="_x0000_s1694" style="position:absolute;left:9313;top:8185;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834479922" o:spid="_x0000_s1695" style="position:absolute;visibility:visible;mso-wrap-style:square" from="33851,14615" to="33851,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" strokecolor="black [3213]" strokeweight=".25pt">
                              <v:stroke joinstyle="miter"/>
                              <o:lock v:ext="edit" shapetype="f"/>
                            </v:line>
                          </v:group>
                          <v:group id="组合 681074917" o:spid="_x0000_s1696" style="position:absolute;left:9594;top:6959;width:3165;height:745" coordorigin="9594,6959" coordsize="12016,2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">
                            <v:group id="组合 1294024361" o:spid="_x0000_s1697"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">
                              <v:group id="组合 156553477" o:spid="_x0000_s1698"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">
                                <v:shape id="圆柱体 815210123" o:spid="_x0000_s1699" type="#_x0000_t22" style="position:absolute;left:20455;top:8680;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" adj="6658" fillcolor="white [3212]" strokecolor="black [3213]" strokeweight=".5pt">
                                  <v:stroke joinstyle="miter"/>
                                </v:shape>
                                <v:shape id="圆柱体 677985990" o:spid="_x0000_s1700" type="#_x0000_t22" style="position:absolute;left:20220;top:7244;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" adj="6250" fillcolor="white [3212]" strokecolor="black [3213]" strokeweight=".5pt">
                                  <v:stroke joinstyle="miter"/>
                                </v:shape>
                              </v:group>
                              <v:line id="直接连接符 1487254483" o:spid="_x0000_s1701" style="position:absolute;visibility:visible;mso-wrap-style:square" from="20455,7786" to="20455,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" strokecolor="black [3213]" strokeweight=".25pt">
                                <v:stroke joinstyle="miter"/>
                              </v:line>
                              <v:line id="直接连接符 1975405652" o:spid="_x0000_s1702" style="position:absolute;visibility:visible;mso-wrap-style:square" from="20889,7861" to="20889,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" strokecolor="black [3213]" strokeweight=".25pt">
                                <v:stroke joinstyle="miter"/>
                              </v:line>
                              <v:line id="直接连接符 1749981903" o:spid="_x0000_s1703" style="position:absolute;visibility:visible;mso-wrap-style:square" from="21350,7767" to="2135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" strokecolor="black [3213]" strokeweight=".25pt">
                                <v:stroke joinstyle="miter"/>
                              </v:line>
                              <v:oval id="椭圆 27901690" o:spid="_x0000_s1704" style="position:absolute;left:20614;top:7389;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" filled="f" strokecolor="black [3213]" strokeweight=".25pt">
                                <v:stroke joinstyle="miter"/>
                                <v:path arrowok="t"/>
                              </v:oval>
                              <v:shape id="弧形 523612437" o:spid="_x0000_s1705" style="position:absolute;left:20430;top:8970;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569537873" o:spid="_x0000_s1706"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">
                              <v:group id="组合 623756697" o:spid="_x0000_s1707"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">
                                <v:shape id="圆柱体 662887811" o:spid="_x0000_s1708" type="#_x0000_t22" style="position:absolute;left:9829;top:839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" adj="6658" fillcolor="white [3212]" strokecolor="black [3213]" strokeweight=".5pt">
                                  <v:stroke joinstyle="miter"/>
                                </v:shape>
                                <v:shape id="圆柱体 363143861" o:spid="_x0000_s1709" type="#_x0000_t22" style="position:absolute;left:9594;top:6959;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" adj="6250" fillcolor="white [3212]" strokecolor="black [3213]" strokeweight=".5pt">
                                  <v:stroke joinstyle="miter"/>
                                </v:shape>
                              </v:group>
                              <v:line id="直接连接符 2037152291" o:spid="_x0000_s1710" style="position:absolute;visibility:visible;mso-wrap-style:square" from="9829,7501" to="9829,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" strokecolor="black [3213]" strokeweight=".25pt">
                                <v:stroke joinstyle="miter"/>
                              </v:line>
                              <v:line id="直接连接符 1140895482" o:spid="_x0000_s1711" style="position:absolute;visibility:visible;mso-wrap-style:square" from="10263,7577" to="10263,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" strokecolor="black [3213]" strokeweight=".25pt">
                                <v:stroke joinstyle="miter"/>
                              </v:line>
                              <v:line id="直接连接符 1509233350" o:spid="_x0000_s1712" style="position:absolute;visibility:visible;mso-wrap-style:square" from="10724,7483" to="1072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" strokecolor="black [3213]" strokeweight=".25pt">
                                <v:stroke joinstyle="miter"/>
                              </v:line>
                              <v:oval id="椭圆 339807126" o:spid="_x0000_s1713" style="position:absolute;left:9988;top:7104;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" filled="f" strokecolor="black [3213]" strokeweight=".25pt">
                                <v:stroke joinstyle="miter"/>
                                <v:path arrowok="t"/>
                              </v:oval>
                              <v:shape id="弧形 2076370274" o:spid="_x0000_s1714" style="position:absolute;left:9803;top:8685;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group>
                      <v:group id="组合 1801381742" o:spid="_x0000_s1715" style="position:absolute;left:6965;width:3544;height:2712" coordorigin="6965"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">
                        <v:group id="组合 3749599" o:spid="_x0000_s1716" style="position:absolute;left:6965;top:1522;width:3642;height:1266"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">
                          <v:group id="组合 531677916" o:spid="_x0000_s1717" style="position:absolute;left:6965;top:1522;width:26932;height:9358"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">
                            <v:shape id="任意多边形: 形状 862407861" o:spid="_x0000_s1718" style="position:absolute;left:6965;top:1522;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379778010" o:spid="_x0000_s1719" style="position:absolute;left:6965;top:2617;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1019486321" o:spid="_x0000_s1720" style="position:absolute;visibility:visible;mso-wrap-style:square" from="31502,9046" to="31502,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" strokecolor="black [3213]" strokeweight=".25pt">
                            <v:stroke joinstyle="miter"/>
                            <o:lock v:ext="edit" shapetype="f"/>
                          </v:line>
                        </v:group>
                        <v:group id="组合 944429155" o:spid="_x0000_s1721" style="position:absolute;left:7246;width:3303;height:2222" coordorigin="7246"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">
                          <v:group id="组合 346659439" o:spid="_x0000_s1722"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">
                            <v:group id="组合 879524592" o:spid="_x0000_s1723"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">
                              <v:shape id="圆柱体 450153252" o:spid="_x0000_s1724" type="#_x0000_t22" style="position:absolute;left:18107;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" adj="6658" fillcolor="white [3212]" strokecolor="black [3213]" strokeweight=".5pt">
                                <v:stroke joinstyle="miter"/>
                              </v:shape>
                              <v:shape id="圆柱体 1892433060" o:spid="_x0000_s1725" type="#_x0000_t22" style="position:absolute;left:17872;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" adj="6250" fillcolor="white [3212]" strokecolor="black [3213]" strokeweight=".5pt">
                                <v:stroke joinstyle="miter"/>
                              </v:shape>
                            </v:group>
                            <v:line id="直接连接符 2126196300" o:spid="_x0000_s1726" style="position:absolute;visibility:visible;mso-wrap-style:square" from="18107,6116" to="18107,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" strokecolor="black [3213]" strokeweight=".25pt">
                              <v:stroke joinstyle="miter"/>
                            </v:line>
                            <v:line id="直接连接符 1105956359" o:spid="_x0000_s1727" style="position:absolute;visibility:visible;mso-wrap-style:square" from="18541,6191" to="1854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" strokecolor="black [3213]" strokeweight=".25pt">
                              <v:stroke joinstyle="miter"/>
                            </v:line>
                            <v:line id="直接连接符 1441524895" o:spid="_x0000_s1728" style="position:absolute;visibility:visible;mso-wrap-style:square" from="19002,6097" to="1900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" strokecolor="black [3213]" strokeweight=".25pt">
                              <v:stroke joinstyle="miter"/>
                            </v:line>
                            <v:oval id="椭圆 2014135668" o:spid="_x0000_s1729" style="position:absolute;left:18266;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" filled="f" strokecolor="black [3213]" strokeweight=".25pt">
                              <v:stroke joinstyle="miter"/>
                              <v:path arrowok="t"/>
                            </v:oval>
                            <v:shape id="弧形 145132222" o:spid="_x0000_s1730" style="position:absolute;left:18082;top:7299;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00015507" o:spid="_x0000_s1731"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">
                            <v:group id="组合 1211342859" o:spid="_x0000_s1732"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">
                              <v:shape id="圆柱体 1505646186" o:spid="_x0000_s1733" type="#_x0000_t22" style="position:absolute;left:7481;top:672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" adj="6658" fillcolor="white [3212]" strokecolor="black [3213]" strokeweight=".5pt">
                                <v:stroke joinstyle="miter"/>
                              </v:shape>
                              <v:shape id="圆柱体 418431329" o:spid="_x0000_s1734" type="#_x0000_t22" style="position:absolute;left:7246;top:528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" adj="6250" fillcolor="white [3212]" strokecolor="black [3213]" strokeweight=".5pt">
                                <v:stroke joinstyle="miter"/>
                              </v:shape>
                            </v:group>
                            <v:line id="直接连接符 16931708" o:spid="_x0000_s1735" style="position:absolute;visibility:visible;mso-wrap-style:square" from="7481,5831" to="748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" strokecolor="black [3213]" strokeweight=".25pt">
                              <v:stroke joinstyle="miter"/>
                            </v:line>
                            <v:line id="直接连接符 1039419484" o:spid="_x0000_s1736" style="position:absolute;visibility:visible;mso-wrap-style:square" from="7915,5906" to="7915,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" strokecolor="black [3213]" strokeweight=".25pt">
                              <v:stroke joinstyle="miter"/>
                            </v:line>
                            <v:line id="直接连接符 2145405381" o:spid="_x0000_s1737" style="position:absolute;visibility:visible;mso-wrap-style:square" from="8376,5812" to="8376,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" strokecolor="black [3213]" strokeweight=".25pt">
                              <v:stroke joinstyle="miter"/>
                            </v:line>
                            <v:oval id="椭圆 664768521" o:spid="_x0000_s1738" style="position:absolute;left:7640;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" filled="f" strokecolor="black [3213]" strokeweight=".25pt">
                              <v:stroke joinstyle="miter"/>
                              <v:path arrowok="t"/>
                            </v:oval>
                            <v:shape id="弧形 1952237402" o:spid="_x0000_s1739" style="position:absolute;left:7455;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063004684" o:spid="_x0000_s1740"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">
                            <v:group id="组合 373540275" o:spid="_x0000_s1741"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">
                              <v:group id="组合 1323834345" o:spid="_x0000_s1742" style="position:absolute;left:9602;top:79;width:8664;height:7573" coordorigin="9602,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">
                                <v:group id="组合 1843999854" o:spid="_x0000_s1743" style="position:absolute;left:9602;top:1513;width:8472;height:6139" coordorigin="9602,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">
                                  <v:shape id="矩形: 圆顶角 145268841" o:spid="_x0000_s1744" style="position:absolute;left:9833;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2037494949" o:spid="_x0000_s1745" style="position:absolute;left:13404;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594943091" o:spid="_x0000_s1746" style="position:absolute;left:13290;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645441455" o:spid="_x0000_s1747" style="position:absolute;left:9602;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082151262" o:spid="_x0000_s1748" type="#_x0000_t22" style="position:absolute;left:17101;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" adj="10800" fillcolor="white [3212]" strokecolor="black [3213]" strokeweight=".5pt">
                                  <v:stroke joinstyle="miter"/>
                                </v:shape>
                              </v:group>
                              <v:shape id="矩形: 圆顶角 956184866" o:spid="_x0000_s1749" style="position:absolute;left:18527;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638687702" o:spid="_x0000_s1750" style="position:absolute;left:10003;top:339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" filled="f" strokecolor="black [3213]" strokeweight=".25pt">
                              <v:stroke joinstyle="miter"/>
                            </v:oval>
                          </v:group>
                          <v:group id="组合 437728876" o:spid="_x0000_s1751"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">
                            <v:group id="组合 1932889203" o:spid="_x0000_s1752"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">
                              <v:shape id="矩形: 圆顶角 1103" o:spid="_x0000_s1753" style="position:absolute;left:15972;top:2977;width:1184;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754" style="position:absolute;left:15437;top:3799;width:1379;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485132349" o:spid="_x0000_s1755" style="position:absolute;left:16815;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id="组合 752600813" o:spid="_x0000_s1756" style="position:absolute;left:1378;top:9217;width:5715;height:3497" coordorigin="1378,9217"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">
                      <v:rect id="矩形 218255448" o:spid="_x0000_s1757" style="position:absolute;left:1378;top:10402;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" filled="f" strokecolor="black [3213]" strokeweight="1pt"/>
                      <v:shape id="任意多边形: 形状 990106179" o:spid="_x0000_s1758" style="position:absolute;left:2316;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921000737" o:spid="_x0000_s1759" style="position:absolute;left:5474;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id="组合 187011107" o:spid="_x0000_s1760" style="position:absolute;left:7945;top:12889;width:5715;height:3497" coordorigin="7945,12889"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">
                      <v:rect id="矩形 877702846" o:spid="_x0000_s1761" style="position:absolute;left:7945;top:14074;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" filled="f" strokecolor="black [3213]" strokeweight="1pt"/>
                      <v:shape id="任意多边形: 形状 749069784" o:spid="_x0000_s1762" style="position:absolute;left:8884;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541931086" o:spid="_x0000_s1763" style="position:absolute;left:12042;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v:shape id="任意多边形: 形状 1339181315" o:spid="_x0000_s1764" style="position:absolute;left:17864;top:2230;width:7829;height:8371;visibility:visible;mso-wrap-style:square;v-text-anchor:middle" coordsize="782894,837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" path="m309599,533017v-38175,85253,-76350,170507,-14485,215473c356979,793456,608363,887914,680791,802811,753219,717708,841641,375185,729680,237874,617719,100563,335930,15690,,e" filled="f" strokecolor="black [3213]">
                    <v:stroke joinstyle="miter"/>
                    <v:path arrowok="t" o:connecttype="custom" o:connectlocs="309599,533017;295114,748490;680791,802811;729680,237874;0,0" o:connectangles="0,0,0,0,0"/>
                  </v:shape>
                  <v:shape id="任意多边形: 形状 2088564087" o:spid="_x0000_s1765" style="position:absolute;left:10197;top:1908;width:3389;height:435;visibility:visible;mso-wrap-style:square;v-text-anchor:middle" coordsize="347383,3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" path="m,c53566,17202,107133,34404,164773,39836l347383,24324e" filled="f" strokecolor="black [3213]">
                    <v:stroke joinstyle="miter"/>
                    <v:path arrowok="t" o:connecttype="custom" o:connectlocs="0,0;160771,43474;338945,26545" o:connectangles="0,0,0"/>
                  </v:shape>
                  <v:shape id="任意多边形: 形状 1828544" o:spid="_x0000_s1766" style="position:absolute;top:1826;width:7325;height:8015;visibility:visible;mso-wrap-style:square;v-text-anchor:middle" coordsize="736227,81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" path="m736227,7071c506721,-4095,277216,-15261,154994,84931,32772,185123,-12495,487206,2896,608221,18287,729236,132813,770127,247340,811019e" filled="f" strokecolor="black [3213]">
                    <v:stroke joinstyle="miter"/>
                    <v:path arrowok="t" o:connecttype="custom" o:connectlocs="732504,6988;154210,83935;2881,601087;246089,801506" o:connectangles="0,0,0,0"/>
                  </v:shape>
                  <v:shape id="任意多边形: 形状 1161538574" o:spid="_x0000_s1767" style="position:absolute;left:365;top:9841;width:8557;height:4315;visibility:visible;mso-wrap-style:square;v-text-anchor:middle" coordsize="855700,4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" path="m207165,14c113462,-137,19759,-288,4368,68820v-15391,69108,7243,294841,110452,345842c218029,465663,499894,384786,623625,374827v77860,-6639,154215,1760,232075,-4879e" filled="f" strokecolor="black [3213]">
                    <v:stroke joinstyle="miter"/>
                    <v:path arrowok="t" o:connecttype="custom" o:connectlocs="207165,14;4368,68820;114820,414662;623625,374827;855700,369948" o:connectangles="0,0,0,0,0"/>
                  </v:shape>
                  <v:shape id="任意多边形: 形状 1291007031" o:spid="_x0000_s1768" style="position:absolute;left:12615;top:6275;width:4199;height:1096;visibility:visible;mso-wrap-style:square;v-text-anchor:middle" coordsize="404506,8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" path="m,86956v84046,-604,157951,2371,227059,-12718c296167,59149,363377,41505,404506,e" filled="f" strokecolor="black [3213]">
                    <v:stroke joinstyle="miter"/>
                    <v:path arrowok="t" o:connecttype="custom" o:connectlocs="0,109614;235689,93582;419881,0" o:connectangles="0,0,0"/>
                  </v:shape>
                  <v:shape id="任意多边形: 形状 675214272" o:spid="_x0000_s1769" style="position:absolute;left:12694;top:6383;width:4138;height:7116;visibility:visible;mso-wrap-style:square;v-text-anchor:middle" coordsize="413727,71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" path="m413727,c358501,62771,303275,125542,268872,204609v-34403,79067,-17504,188312,-61564,269793c163248,555883,92903,695374,,711543e" filled="f" strokecolor="black [3213]">
                    <v:stroke joinstyle="miter"/>
                    <v:path arrowok="t" o:connecttype="custom" o:connectlocs="413727,0;268872,204609;207308,474402;0,711543" o:connectangles="0,0,0,0"/>
                  </v:shape>
                  <v:shape id="任意多边形: 形状 1713032550" o:spid="_x0000_s1770" style="position:absolute;left:6022;top:7313;width:3661;height:2565;visibility:visible;mso-wrap-style:square;v-text-anchor:middle" coordsize="366067,256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" path="m,256534c89454,245254,145821,206903,186562,170086,227303,133269,217284,57961,244444,35629,271604,13297,318083,9656,366067,e" filled="f" strokecolor="black [3213]">
                    <v:stroke joinstyle="miter"/>
                    <v:path arrowok="t" o:connecttype="custom" o:connectlocs="0,256534;186562,170086;244444,35629;366067,0" o:connectangles="0,0,0,0"/>
                  </v:shape>
                </v:group>
                <v:rect id="Rectangle 481" o:spid="_x0000_s1771" style="position:absolute;left:12737;top:14282;width:5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" filled="f" stroked="f">
                  <v:textbox style="mso-fit-shape-to-text:t" inset="1mm,0,1mm,0">
                    <w:txbxContent>
                      <w:p w14:paraId="7E56521E" w14:textId="40408A6A" w:rsidR="005A5455" w:rsidRPr="005A5455" w:rsidRDefault="005A5455" w:rsidP="005A5455">
                        <w:pPr>
                          <w:rPr>
                            <w:sz w:val="15"/>
                            <w:szCs w:val="15"/>
                          </w:rPr>
                        </w:pPr>
                        <w:r w:rsidRPr="005A5455">
                          <w:rPr>
                            <w:rFonts w:hint="eastAsia"/>
                            <w:sz w:val="15"/>
                            <w:szCs w:val="15"/>
                          </w:rPr>
                          <w:t>电压传感器</w:t>
                        </w:r>
                      </w:p>
                    </w:txbxContent>
                  </v:textbox>
                </v:rect>
                <v:rect id="Rectangle 481" o:spid="_x0000_s1772" style="position:absolute;left:6198;top:10544;width:5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" filled="f" stroked="f">
                  <v:textbox style="mso-fit-shape-to-text:t" inset="1mm,0,1mm,0">
                    <w:txbxContent>
                      <w:p w14:paraId="3288B500" w14:textId="67D96461"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v:textbox>
                </v:rect>
                <v:rect id="Rectangle 481" o:spid="_x0000_s1773" style="position:absolute;left:15119;top:4273;width:17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" filled="f" stroked="f">
                  <v:textbox style="mso-fit-shape-to-text:t" inset="1mm,0,1mm,0">
                    <w:txbxContent>
                      <w:p w14:paraId="19ECC9AA" w14:textId="5A9CF351"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v:textbox>
                </v:rect>
                <w10:wrap type="square"/>
              </v:group>
            </w:pict>
          </mc:Fallback>
        </mc:AlternateContent>
      </w:r>
      <w:r>
        <w:rPr>
          <w:rFonts w:hint="eastAsia"/>
        </w:rPr>
        <w:t>3</w:t>
      </w:r>
      <w:r>
        <w:rPr>
          <w:rFonts w:hint="eastAsia"/>
        </w:rPr>
        <w:t>．小敬同学用如图所示的电路测量家里电热毯的电阻，其中电源电压为</w:t>
      </w:r>
      <w:r w:rsidR="00DB32B4">
        <w:rPr>
          <w:rFonts w:hint="eastAsia"/>
        </w:rPr>
        <w:t xml:space="preserve"> </w:t>
      </w:r>
      <w:r>
        <w:rPr>
          <w:rFonts w:hint="eastAsia"/>
        </w:rPr>
        <w:t>12</w:t>
      </w:r>
      <w:r w:rsidR="00DB32B4">
        <w:rPr>
          <w:rFonts w:hint="eastAsia"/>
        </w:rPr>
        <w:t xml:space="preserve"> </w:t>
      </w:r>
      <w:r>
        <w:rPr>
          <w:rFonts w:hint="eastAsia"/>
        </w:rPr>
        <w:t>V</w:t>
      </w:r>
      <w:r>
        <w:rPr>
          <w:rFonts w:hint="eastAsia"/>
        </w:rPr>
        <w:t>（电源内阻不计），滑动变阻器最大阻值为</w:t>
      </w:r>
      <w:r w:rsidR="00DB32B4">
        <w:rPr>
          <w:rFonts w:hint="eastAsia"/>
        </w:rPr>
        <w:t xml:space="preserve"> </w:t>
      </w:r>
      <w:r>
        <w:rPr>
          <w:rFonts w:hint="eastAsia"/>
        </w:rPr>
        <w:t>20</w:t>
      </w:r>
      <w:r w:rsidR="00DB32B4">
        <w:rPr>
          <w:rFonts w:hint="eastAsia"/>
        </w:rPr>
        <w:t xml:space="preserve"> </w:t>
      </w:r>
      <w:r>
        <w:t>Ω</w:t>
      </w:r>
      <w:r>
        <w:rPr>
          <w:rFonts w:hint="eastAsia"/>
        </w:rPr>
        <w:t>，</w:t>
      </w:r>
      <w:r>
        <w:rPr>
          <w:rFonts w:hint="eastAsia"/>
          <w:i/>
          <w:iCs/>
        </w:rPr>
        <w:t>R</w:t>
      </w:r>
      <w:r>
        <w:rPr>
          <w:rFonts w:hint="eastAsia"/>
          <w:vertAlign w:val="subscript"/>
        </w:rPr>
        <w:t>x</w:t>
      </w:r>
      <w:r w:rsidR="00DB32B4">
        <w:rPr>
          <w:rFonts w:hint="eastAsia"/>
        </w:rPr>
        <w:t xml:space="preserve"> </w:t>
      </w:r>
      <w:r>
        <w:rPr>
          <w:rFonts w:hint="eastAsia"/>
        </w:rPr>
        <w:t>为电热毯的等效电阻。小敬不论如何调整滑动变阻器滑片的位置，电流传感器和电压传感器的示数变化都极小。检查确认电路连接无误，各元件均完好。</w:t>
      </w:r>
    </w:p>
    <w:p w14:paraId="372CB02E" w14:textId="3DA50DAC" w:rsidR="0048418E" w:rsidRDefault="00000000" w:rsidP="00DB32B4">
      <w:r>
        <w:rPr>
          <w:rFonts w:hint="eastAsia"/>
        </w:rPr>
        <w:t>（</w:t>
      </w:r>
      <w:r>
        <w:rPr>
          <w:rFonts w:hint="eastAsia"/>
        </w:rPr>
        <w:t>1</w:t>
      </w:r>
      <w:r>
        <w:rPr>
          <w:rFonts w:hint="eastAsia"/>
        </w:rPr>
        <w:t>）通过上述现象判断电热毯的额定电压和电功率可能为</w:t>
      </w:r>
      <w:r w:rsidR="00DB32B4">
        <w:rPr>
          <w:rFonts w:hint="eastAsia"/>
        </w:rPr>
        <w:t>（</w:t>
      </w:r>
      <w:r w:rsidR="00DB32B4">
        <w:rPr>
          <w:rFonts w:hint="eastAsia"/>
        </w:rPr>
        <w:t xml:space="preserve">    </w:t>
      </w:r>
      <w:r w:rsidR="00DB32B4">
        <w:rPr>
          <w:rFonts w:hint="eastAsia"/>
        </w:rPr>
        <w:t>）</w:t>
      </w:r>
    </w:p>
    <w:p w14:paraId="486FA841" w14:textId="57EECB29" w:rsidR="0048418E" w:rsidRDefault="00000000" w:rsidP="00DB32B4">
      <w:r>
        <w:rPr>
          <w:rFonts w:hint="eastAsia"/>
        </w:rPr>
        <w:lastRenderedPageBreak/>
        <w:t>A</w:t>
      </w:r>
      <w:r>
        <w:t>．</w:t>
      </w:r>
      <w:r>
        <w:rPr>
          <w:rFonts w:hint="eastAsia"/>
        </w:rPr>
        <w:t>12</w:t>
      </w:r>
      <w:r w:rsidR="00474AC3">
        <w:rPr>
          <w:rFonts w:hint="eastAsia"/>
        </w:rPr>
        <w:t xml:space="preserve"> </w:t>
      </w:r>
      <w:r>
        <w:rPr>
          <w:rFonts w:hint="eastAsia"/>
        </w:rPr>
        <w:t>V</w:t>
      </w:r>
      <w:r>
        <w:rPr>
          <w:rFonts w:hint="eastAsia"/>
        </w:rPr>
        <w:t>，</w:t>
      </w:r>
      <w:r>
        <w:rPr>
          <w:rFonts w:hint="eastAsia"/>
        </w:rPr>
        <w:t>7.2</w:t>
      </w:r>
      <w:r w:rsidR="00474AC3">
        <w:rPr>
          <w:rFonts w:hint="eastAsia"/>
        </w:rPr>
        <w:t xml:space="preserve"> </w:t>
      </w:r>
      <w:r>
        <w:rPr>
          <w:rFonts w:hint="eastAsia"/>
        </w:rPr>
        <w:t>W</w:t>
      </w:r>
      <w:r w:rsidR="00474AC3">
        <w:tab/>
      </w:r>
      <w:r w:rsidR="00474AC3">
        <w:tab/>
      </w:r>
      <w:r>
        <w:rPr>
          <w:rFonts w:hint="eastAsia"/>
        </w:rPr>
        <w:t>B</w:t>
      </w:r>
      <w:r>
        <w:t>．</w:t>
      </w:r>
      <w:r>
        <w:rPr>
          <w:rFonts w:hint="eastAsia"/>
        </w:rPr>
        <w:t>12</w:t>
      </w:r>
      <w:r w:rsidR="00474AC3">
        <w:rPr>
          <w:rFonts w:hint="eastAsia"/>
        </w:rPr>
        <w:t xml:space="preserve"> </w:t>
      </w:r>
      <w:r>
        <w:rPr>
          <w:rFonts w:hint="eastAsia"/>
        </w:rPr>
        <w:t>V</w:t>
      </w:r>
      <w:r>
        <w:rPr>
          <w:rFonts w:hint="eastAsia"/>
        </w:rPr>
        <w:t>，</w:t>
      </w:r>
      <w:r>
        <w:rPr>
          <w:rFonts w:hint="eastAsia"/>
        </w:rPr>
        <w:t>50</w:t>
      </w:r>
      <w:r w:rsidR="00474AC3">
        <w:rPr>
          <w:rFonts w:hint="eastAsia"/>
        </w:rPr>
        <w:t xml:space="preserve"> </w:t>
      </w:r>
      <w:r>
        <w:rPr>
          <w:rFonts w:hint="eastAsia"/>
        </w:rPr>
        <w:t>W</w:t>
      </w:r>
      <w:r w:rsidR="00474AC3">
        <w:tab/>
      </w:r>
      <w:r w:rsidR="00474AC3">
        <w:tab/>
      </w:r>
      <w:r>
        <w:rPr>
          <w:rFonts w:hint="eastAsia"/>
        </w:rPr>
        <w:t>C</w:t>
      </w:r>
      <w:r>
        <w:t>．</w:t>
      </w:r>
      <w:r>
        <w:rPr>
          <w:rFonts w:hint="eastAsia"/>
        </w:rPr>
        <w:t>220</w:t>
      </w:r>
      <w:r w:rsidR="00474AC3">
        <w:rPr>
          <w:rFonts w:hint="eastAsia"/>
        </w:rPr>
        <w:t xml:space="preserve"> </w:t>
      </w:r>
      <w:r>
        <w:rPr>
          <w:rFonts w:hint="eastAsia"/>
        </w:rPr>
        <w:t>V</w:t>
      </w:r>
      <w:r>
        <w:rPr>
          <w:rFonts w:hint="eastAsia"/>
        </w:rPr>
        <w:t>，</w:t>
      </w:r>
      <w:r>
        <w:rPr>
          <w:rFonts w:hint="eastAsia"/>
        </w:rPr>
        <w:t>60</w:t>
      </w:r>
      <w:r w:rsidR="00474AC3">
        <w:rPr>
          <w:rFonts w:hint="eastAsia"/>
        </w:rPr>
        <w:t xml:space="preserve"> </w:t>
      </w:r>
      <w:r>
        <w:rPr>
          <w:rFonts w:hint="eastAsia"/>
        </w:rPr>
        <w:t>W</w:t>
      </w:r>
      <w:r w:rsidR="00474AC3">
        <w:tab/>
      </w:r>
      <w:r w:rsidR="00474AC3">
        <w:tab/>
      </w:r>
      <w:r>
        <w:rPr>
          <w:rFonts w:hint="eastAsia"/>
        </w:rPr>
        <w:t>D</w:t>
      </w:r>
      <w:r>
        <w:t>．</w:t>
      </w:r>
      <w:r>
        <w:rPr>
          <w:rFonts w:hint="eastAsia"/>
        </w:rPr>
        <w:t>220</w:t>
      </w:r>
      <w:r w:rsidR="00474AC3">
        <w:rPr>
          <w:rFonts w:hint="eastAsia"/>
        </w:rPr>
        <w:t xml:space="preserve"> </w:t>
      </w:r>
      <w:r>
        <w:rPr>
          <w:rFonts w:hint="eastAsia"/>
        </w:rPr>
        <w:t>V</w:t>
      </w:r>
      <w:r>
        <w:rPr>
          <w:rFonts w:hint="eastAsia"/>
        </w:rPr>
        <w:t>，</w:t>
      </w:r>
      <w:r>
        <w:rPr>
          <w:rFonts w:hint="eastAsia"/>
        </w:rPr>
        <w:t>800</w:t>
      </w:r>
      <w:r w:rsidR="00474AC3">
        <w:rPr>
          <w:rFonts w:hint="eastAsia"/>
        </w:rPr>
        <w:t xml:space="preserve"> </w:t>
      </w:r>
      <w:r>
        <w:rPr>
          <w:rFonts w:hint="eastAsia"/>
        </w:rPr>
        <w:t>W</w:t>
      </w:r>
    </w:p>
    <w:p w14:paraId="7E96B3C1" w14:textId="77777777" w:rsidR="0048418E" w:rsidRDefault="00000000" w:rsidP="00DB32B4">
      <w:r>
        <w:rPr>
          <w:rFonts w:hint="eastAsia"/>
        </w:rPr>
        <w:t>（</w:t>
      </w:r>
      <w:r>
        <w:rPr>
          <w:rFonts w:hint="eastAsia"/>
        </w:rPr>
        <w:t>2</w:t>
      </w:r>
      <w:r>
        <w:rPr>
          <w:rFonts w:hint="eastAsia"/>
        </w:rPr>
        <w:t>）（作图）在不更换实验器材的前提下，为能对电热毯的电阻进行多次测量，请在上述电路中增添导线。</w:t>
      </w:r>
    </w:p>
    <w:p w14:paraId="767AF3C3" w14:textId="77777777" w:rsidR="0048418E" w:rsidRDefault="0048418E" w:rsidP="00DB32B4"/>
    <w:p w14:paraId="65E67B65" w14:textId="2F3B4DFE" w:rsidR="0048418E" w:rsidRDefault="00000000" w:rsidP="00DB32B4">
      <w:pPr>
        <w:pStyle w:val="2"/>
      </w:pPr>
      <w:r>
        <w:rPr>
          <w:rFonts w:hint="eastAsia"/>
        </w:rPr>
        <w:t>五、游乐场</w:t>
      </w:r>
    </w:p>
    <w:p w14:paraId="5618BFC3" w14:textId="77777777" w:rsidR="0048418E" w:rsidRDefault="00000000" w:rsidP="00DB32B4">
      <w:pPr>
        <w:pStyle w:val="af2"/>
        <w:ind w:firstLine="420"/>
      </w:pPr>
      <w:r>
        <w:t>上海有多处大型游乐场</w:t>
      </w:r>
      <w:r>
        <w:rPr>
          <w:rFonts w:hint="eastAsia"/>
        </w:rPr>
        <w:t>，在游玩的时候也有很多有趣的物理现象可以</w:t>
      </w:r>
      <w:commentRangeStart w:id="10"/>
      <w:r>
        <w:rPr>
          <w:rFonts w:hint="eastAsia"/>
        </w:rPr>
        <w:t>探究</w:t>
      </w:r>
      <w:commentRangeEnd w:id="10"/>
      <w:r w:rsidR="00893F67">
        <w:rPr>
          <w:rStyle w:val="af"/>
          <w:rFonts w:hint="eastAsia"/>
          <w:szCs w:val="24"/>
        </w:rPr>
        <w:commentReference w:id="10"/>
      </w:r>
      <w:r>
        <w:rPr>
          <w:rFonts w:hint="eastAsia"/>
        </w:rPr>
        <w:t>。</w:t>
      </w:r>
    </w:p>
    <w:p w14:paraId="0C654122" w14:textId="189F6DF8" w:rsidR="00DB32B4" w:rsidRDefault="00DB32B4" w:rsidP="00DB32B4"/>
    <w:p w14:paraId="0E816F2A" w14:textId="6649E950" w:rsidR="0048418E" w:rsidRDefault="004454EE" w:rsidP="004454EE">
      <w:r>
        <w:rPr>
          <w:noProof/>
        </w:rPr>
        <mc:AlternateContent>
          <mc:Choice Requires="wpg">
            <w:drawing>
              <wp:anchor distT="0" distB="0" distL="114300" distR="114300" simplePos="0" relativeHeight="251737088" behindDoc="0" locked="0" layoutInCell="1" allowOverlap="1" wp14:anchorId="6573E88F" wp14:editId="3AF12F63">
                <wp:simplePos x="0" y="0"/>
                <wp:positionH relativeFrom="column">
                  <wp:posOffset>3222625</wp:posOffset>
                </wp:positionH>
                <wp:positionV relativeFrom="paragraph">
                  <wp:posOffset>121920</wp:posOffset>
                </wp:positionV>
                <wp:extent cx="2051050" cy="958850"/>
                <wp:effectExtent l="0" t="0" r="0" b="31750"/>
                <wp:wrapSquare wrapText="bothSides"/>
                <wp:docPr id="739354802" name="组合 49"/>
                <wp:cNvGraphicFramePr/>
                <a:graphic xmlns:a="http://schemas.openxmlformats.org/drawingml/2006/main">
                  <a:graphicData uri="http://schemas.microsoft.com/office/word/2010/wordprocessingGroup">
                    <wpg:wgp>
                      <wpg:cNvGrpSpPr/>
                      <wpg:grpSpPr>
                        <a:xfrm>
                          <a:off x="0" y="0"/>
                          <a:ext cx="2051050" cy="958850"/>
                          <a:chOff x="59183" y="-86868"/>
                          <a:chExt cx="2052296" cy="959421"/>
                        </a:xfrm>
                      </wpg:grpSpPr>
                      <wpg:grpSp>
                        <wpg:cNvPr id="1101901524" name="组合 48"/>
                        <wpg:cNvGrpSpPr/>
                        <wpg:grpSpPr>
                          <a:xfrm>
                            <a:off x="214866" y="0"/>
                            <a:ext cx="1794149" cy="872553"/>
                            <a:chOff x="3102034" y="92127"/>
                            <a:chExt cx="1794149" cy="872553"/>
                          </a:xfrm>
                        </wpg:grpSpPr>
                        <wpg:grpSp>
                          <wpg:cNvPr id="1829374877" name="组合 47"/>
                          <wpg:cNvGrpSpPr/>
                          <wpg:grpSpPr>
                            <a:xfrm>
                              <a:off x="3102034" y="92127"/>
                              <a:ext cx="1794149" cy="872553"/>
                              <a:chOff x="23998" y="-128661"/>
                              <a:chExt cx="1794753" cy="873112"/>
                            </a:xfrm>
                          </wpg:grpSpPr>
                          <wps:wsp>
                            <wps:cNvPr id="902214815" name="直接箭头连接符 46"/>
                            <wps:cNvCnPr/>
                            <wps:spPr>
                              <a:xfrm>
                                <a:off x="23998" y="309677"/>
                                <a:ext cx="179475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5916640" name="直接箭头连接符 46"/>
                            <wps:cNvCnPr/>
                            <wps:spPr>
                              <a:xfrm flipV="1">
                                <a:off x="25241" y="-128661"/>
                                <a:ext cx="0" cy="87311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278958040" name="图形 6">
                            <a:extLst>
                              <a:ext uri="{FF2B5EF4-FFF2-40B4-BE49-F238E27FC236}">
                                <a16:creationId xmlns:a16="http://schemas.microsoft.com/office/drawing/2014/main" id="{F0F78A45-0798-BB35-C6AC-5D5C76D87C2D}"/>
                              </a:ext>
                            </a:extLst>
                          </wps:cNvPr>
                          <wps:cNvSpPr/>
                          <wps:spPr>
                            <a:xfrm>
                              <a:off x="3106896" y="250773"/>
                              <a:ext cx="1618300" cy="550540"/>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rtlCol="0" anchor="ctr"/>
                        </wps:wsp>
                        <wps:wsp>
                          <wps:cNvPr id="1045499566" name="图形 33">
                            <a:extLst>
                              <a:ext uri="{FF2B5EF4-FFF2-40B4-BE49-F238E27FC236}">
                                <a16:creationId xmlns:a16="http://schemas.microsoft.com/office/drawing/2014/main" id="{FCD2893E-5A43-42F8-16D6-2CB49303601B}"/>
                              </a:ext>
                            </a:extLst>
                          </wps:cNvPr>
                          <wps:cNvSpPr/>
                          <wps:spPr>
                            <a:xfrm>
                              <a:off x="3106895" y="250672"/>
                              <a:ext cx="1648423" cy="550331"/>
                            </a:xfrm>
                            <a:custGeom>
                              <a:avLst/>
                              <a:gdLst>
                                <a:gd name="connsiteX0" fmla="*/ -30 w 2494542"/>
                                <a:gd name="connsiteY0" fmla="*/ -94 h 2713737"/>
                                <a:gd name="connsiteX1" fmla="*/ 356332 w 2494542"/>
                                <a:gd name="connsiteY1" fmla="*/ 1054852 h 2713737"/>
                                <a:gd name="connsiteX2" fmla="*/ 712697 w 2494542"/>
                                <a:gd name="connsiteY2" fmla="*/ 2579265 h 2713737"/>
                                <a:gd name="connsiteX3" fmla="*/ 1069061 w 2494542"/>
                                <a:gd name="connsiteY3" fmla="*/ 2202758 h 2713737"/>
                                <a:gd name="connsiteX4" fmla="*/ 1425423 w 2494542"/>
                                <a:gd name="connsiteY4" fmla="*/ 510774 h 2713737"/>
                                <a:gd name="connsiteX5" fmla="*/ 1781787 w 2494542"/>
                                <a:gd name="connsiteY5" fmla="*/ 134279 h 2713737"/>
                                <a:gd name="connsiteX6" fmla="*/ 2138152 w 2494542"/>
                                <a:gd name="connsiteY6" fmla="*/ 1658717 h 2713737"/>
                                <a:gd name="connsiteX7" fmla="*/ 2494513 w 2494542"/>
                                <a:gd name="connsiteY7" fmla="*/ 2713644 h 2713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94542" h="2713737">
                                  <a:moveTo>
                                    <a:pt x="-30" y="-94"/>
                                  </a:moveTo>
                                  <a:cubicBezTo>
                                    <a:pt x="118758" y="315"/>
                                    <a:pt x="237545" y="461238"/>
                                    <a:pt x="356332" y="1054852"/>
                                  </a:cubicBezTo>
                                  <a:cubicBezTo>
                                    <a:pt x="475122" y="1648430"/>
                                    <a:pt x="593910" y="2314663"/>
                                    <a:pt x="712697" y="2579265"/>
                                  </a:cubicBezTo>
                                  <a:cubicBezTo>
                                    <a:pt x="831484" y="2843830"/>
                                    <a:pt x="950271" y="2678588"/>
                                    <a:pt x="1069061" y="2202758"/>
                                  </a:cubicBezTo>
                                  <a:cubicBezTo>
                                    <a:pt x="1187849" y="1726928"/>
                                    <a:pt x="1306636" y="987142"/>
                                    <a:pt x="1425423" y="510774"/>
                                  </a:cubicBezTo>
                                  <a:cubicBezTo>
                                    <a:pt x="1544213" y="34421"/>
                                    <a:pt x="1663000" y="-129569"/>
                                    <a:pt x="1781787" y="134279"/>
                                  </a:cubicBezTo>
                                  <a:cubicBezTo>
                                    <a:pt x="1900575" y="398116"/>
                                    <a:pt x="2019365" y="1064924"/>
                                    <a:pt x="2138152" y="1658717"/>
                                  </a:cubicBezTo>
                                  <a:cubicBezTo>
                                    <a:pt x="2256939" y="2252474"/>
                                    <a:pt x="2375726" y="2713214"/>
                                    <a:pt x="2494513" y="2713644"/>
                                  </a:cubicBezTo>
                                </a:path>
                              </a:pathLst>
                            </a:custGeom>
                            <a:noFill/>
                            <a:ln w="6350" cap="rnd">
                              <a:solidFill>
                                <a:srgbClr val="000000"/>
                              </a:solidFill>
                              <a:prstDash val="dash"/>
                              <a:miter/>
                            </a:ln>
                          </wps:spPr>
                          <wps:bodyPr rtlCol="0" anchor="ctr"/>
                        </wps:wsp>
                      </wpg:grpSp>
                      <wps:wsp>
                        <wps:cNvPr id="1987329743" name="Rectangle 481"/>
                        <wps:cNvSpPr/>
                        <wps:spPr>
                          <a:xfrm>
                            <a:off x="93292" y="-86868"/>
                            <a:ext cx="122800" cy="198120"/>
                          </a:xfrm>
                          <a:prstGeom prst="rect">
                            <a:avLst/>
                          </a:prstGeom>
                          <a:ln>
                            <a:noFill/>
                          </a:ln>
                        </wps:spPr>
                        <wps:txbx>
                          <w:txbxContent>
                            <w:p w14:paraId="5E833EAB" w14:textId="3C049A7A" w:rsidR="004454EE" w:rsidRPr="002608CB" w:rsidRDefault="004454EE" w:rsidP="004454EE">
                              <w:pPr>
                                <w:rPr>
                                  <w:i/>
                                  <w:iCs/>
                                  <w:sz w:val="18"/>
                                  <w:szCs w:val="18"/>
                                </w:rPr>
                              </w:pPr>
                              <w:r>
                                <w:rPr>
                                  <w:rFonts w:hint="eastAsia"/>
                                  <w:i/>
                                  <w:iCs/>
                                  <w:sz w:val="18"/>
                                  <w:szCs w:val="18"/>
                                </w:rPr>
                                <w:t>y</w:t>
                              </w:r>
                            </w:p>
                          </w:txbxContent>
                        </wps:txbx>
                        <wps:bodyPr horzOverflow="overflow" vert="horz" wrap="none" lIns="36000" tIns="0" rIns="36000" bIns="0" rtlCol="0">
                          <a:spAutoFit/>
                        </wps:bodyPr>
                      </wps:wsp>
                      <wps:wsp>
                        <wps:cNvPr id="1064872413" name="Rectangle 481"/>
                        <wps:cNvSpPr/>
                        <wps:spPr>
                          <a:xfrm>
                            <a:off x="59183" y="338140"/>
                            <a:ext cx="154550" cy="198120"/>
                          </a:xfrm>
                          <a:prstGeom prst="rect">
                            <a:avLst/>
                          </a:prstGeom>
                          <a:ln>
                            <a:noFill/>
                          </a:ln>
                        </wps:spPr>
                        <wps:txbx>
                          <w:txbxContent>
                            <w:p w14:paraId="63044B8D" w14:textId="5D890F91" w:rsidR="004454EE" w:rsidRPr="002608CB" w:rsidRDefault="004454EE" w:rsidP="004454EE">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806260244" name="Rectangle 481"/>
                        <wps:cNvSpPr/>
                        <wps:spPr>
                          <a:xfrm>
                            <a:off x="1868029" y="241204"/>
                            <a:ext cx="243450" cy="198120"/>
                          </a:xfrm>
                          <a:prstGeom prst="rect">
                            <a:avLst/>
                          </a:prstGeom>
                          <a:ln>
                            <a:noFill/>
                          </a:ln>
                        </wps:spPr>
                        <wps:txbx>
                          <w:txbxContent>
                            <w:p w14:paraId="3776A879" w14:textId="696777CE" w:rsidR="004454EE" w:rsidRPr="002608CB" w:rsidRDefault="004454EE" w:rsidP="004454EE">
                              <w:pPr>
                                <w:rPr>
                                  <w:i/>
                                  <w:iCs/>
                                  <w:sz w:val="18"/>
                                  <w:szCs w:val="18"/>
                                </w:rPr>
                              </w:pPr>
                              <w:r>
                                <w:rPr>
                                  <w:rFonts w:hint="eastAsia"/>
                                  <w:i/>
                                  <w:iCs/>
                                  <w:sz w:val="18"/>
                                  <w:szCs w:val="18"/>
                                </w:rPr>
                                <w:t>x</w:t>
                              </w:r>
                              <w:r w:rsidRPr="004454EE">
                                <w:rPr>
                                  <w:rFonts w:hint="eastAsia"/>
                                  <w:sz w:val="18"/>
                                  <w:szCs w:val="18"/>
                                </w:rPr>
                                <w:t>/m</w:t>
                              </w:r>
                            </w:p>
                          </w:txbxContent>
                        </wps:txbx>
                        <wps:bodyPr horzOverflow="overflow" vert="horz" wrap="none" lIns="36000" tIns="0" rIns="36000" bIns="0" rtlCol="0">
                          <a:spAutoFit/>
                        </wps:bodyPr>
                      </wps:wsp>
                      <wps:wsp>
                        <wps:cNvPr id="1641977739" name="Rectangle 481"/>
                        <wps:cNvSpPr/>
                        <wps:spPr>
                          <a:xfrm>
                            <a:off x="673838" y="420489"/>
                            <a:ext cx="129785" cy="198120"/>
                          </a:xfrm>
                          <a:prstGeom prst="rect">
                            <a:avLst/>
                          </a:prstGeom>
                          <a:ln>
                            <a:noFill/>
                          </a:ln>
                        </wps:spPr>
                        <wps:txbx>
                          <w:txbxContent>
                            <w:p w14:paraId="0BFB6292" w14:textId="796E1CB1" w:rsidR="004454EE" w:rsidRPr="002608CB" w:rsidRDefault="004454EE" w:rsidP="004454EE">
                              <w:pPr>
                                <w:rPr>
                                  <w:i/>
                                  <w:iCs/>
                                  <w:sz w:val="18"/>
                                  <w:szCs w:val="18"/>
                                </w:rPr>
                              </w:pPr>
                              <w:r>
                                <w:rPr>
                                  <w:rFonts w:hint="eastAsia"/>
                                  <w:sz w:val="18"/>
                                  <w:szCs w:val="18"/>
                                </w:rPr>
                                <w:t>2</w:t>
                              </w:r>
                            </w:p>
                          </w:txbxContent>
                        </wps:txbx>
                        <wps:bodyPr horzOverflow="overflow" vert="horz" wrap="none" lIns="36000" tIns="0" rIns="36000" bIns="0" rtlCol="0">
                          <a:spAutoFit/>
                        </wps:bodyPr>
                      </wps:wsp>
                      <wps:wsp>
                        <wps:cNvPr id="313269481" name="Rectangle 481"/>
                        <wps:cNvSpPr/>
                        <wps:spPr>
                          <a:xfrm>
                            <a:off x="1262990" y="420489"/>
                            <a:ext cx="129785" cy="198120"/>
                          </a:xfrm>
                          <a:prstGeom prst="rect">
                            <a:avLst/>
                          </a:prstGeom>
                          <a:ln>
                            <a:noFill/>
                          </a:ln>
                        </wps:spPr>
                        <wps:txbx>
                          <w:txbxContent>
                            <w:p w14:paraId="3662CA09" w14:textId="011EB1A1" w:rsidR="004454EE" w:rsidRPr="002608CB" w:rsidRDefault="004454EE" w:rsidP="004454EE">
                              <w:pPr>
                                <w:rPr>
                                  <w:i/>
                                  <w:iCs/>
                                  <w:sz w:val="18"/>
                                  <w:szCs w:val="18"/>
                                </w:rPr>
                              </w:pPr>
                              <w:r>
                                <w:rPr>
                                  <w:rFonts w:hint="eastAsia"/>
                                  <w:sz w:val="18"/>
                                  <w:szCs w:val="18"/>
                                </w:rPr>
                                <w:t>4</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573E88F" id="组合 49" o:spid="_x0000_s1774" style="position:absolute;left:0;text-align:left;margin-left:253.75pt;margin-top:9.6pt;width:161.5pt;height:75.5pt;z-index:251737088;mso-position-horizontal-relative:text;mso-position-vertical-relative:text;mso-width-relative:margin;mso-height-relative:margin" coordorigin="591,-868" coordsize="20522,9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">
                <v:group id="组合 48" o:spid="_x0000_s1775" style="position:absolute;left:2148;width:17942;height:8725" coordorigin="31020,921" coordsize="17941,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">
                  <v:group id="组合 47" o:spid="_x0000_s1776" style="position:absolute;left:31020;top:921;width:17941;height:8725" coordorigin="239,-1286" coordsize="17947,8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">
                    <v:shape id="直接箭头连接符 46" o:spid="_x0000_s1777" type="#_x0000_t32" style="position:absolute;left:239;top:3096;width:179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" strokecolor="black [3213]" strokeweight=".5pt">
                      <v:stroke endarrow="block" endarrowwidth="narrow" joinstyle="miter"/>
                    </v:shape>
                    <v:shape id="直接箭头连接符 46" o:spid="_x0000_s1778" type="#_x0000_t32" style="position:absolute;left:252;top:-1286;width:0;height:8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" strokecolor="black [3213]" strokeweight=".5pt">
                      <v:stroke endarrow="block" endarrowwidth="narrow" joinstyle="miter"/>
                    </v:shape>
                  </v:group>
                  <v:shape id="图形 6" o:spid="_x0000_s1779" style="position:absolute;left:31068;top:2507;width:16183;height:5506;visibility:visible;mso-wrap-style:squar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23,276090;231161,6309;462348,156029;693532,492438;924725,492438;1155898,156029;1387087,6309;1618277,276090" o:connectangles="0,0,0,0,0,0,0,0"/>
                  </v:shape>
                  <v:shape id="图形 33" o:spid="_x0000_s1780" style="position:absolute;left:31068;top:2506;width:16485;height:5504;visibility:visible;mso-wrap-style:square;v-text-anchor:middle" coordsize="2494542,2713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" path="m-30,-94c118758,315,237545,461238,356332,1054852v118790,593578,237578,1259811,356365,1524413c831484,2843830,950271,2678588,1069061,2202758,1187849,1726928,1306636,987142,1425423,510774,1544213,34421,1663000,-129569,1781787,134279v118788,263837,237578,930645,356365,1524438c2256939,2252474,2375726,2713214,2494513,2713644e" filled="f" strokeweight=".5pt">
                    <v:stroke dashstyle="dash" joinstyle="miter" endcap="round"/>
                    <v:path arrowok="t" o:connecttype="custom" o:connectlocs="-20,-19;235468,213918;470959,523061;706448,446707;941936,103582;1177426,27231;1412916,336379;1648404,550312" o:connectangles="0,0,0,0,0,0,0,0"/>
                  </v:shape>
                </v:group>
                <v:rect id="Rectangle 481" o:spid="_x0000_s1781" style="position:absolute;left:932;top:-868;width:122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" filled="f" stroked="f">
                  <v:textbox style="mso-fit-shape-to-text:t" inset="1mm,0,1mm,0">
                    <w:txbxContent>
                      <w:p w14:paraId="5E833EAB" w14:textId="3C049A7A" w:rsidR="004454EE" w:rsidRPr="002608CB" w:rsidRDefault="004454EE" w:rsidP="004454EE">
                        <w:pPr>
                          <w:rPr>
                            <w:i/>
                            <w:iCs/>
                            <w:sz w:val="18"/>
                            <w:szCs w:val="18"/>
                          </w:rPr>
                        </w:pPr>
                        <w:r>
                          <w:rPr>
                            <w:rFonts w:hint="eastAsia"/>
                            <w:i/>
                            <w:iCs/>
                            <w:sz w:val="18"/>
                            <w:szCs w:val="18"/>
                          </w:rPr>
                          <w:t>y</w:t>
                        </w:r>
                      </w:p>
                    </w:txbxContent>
                  </v:textbox>
                </v:rect>
                <v:rect id="Rectangle 481" o:spid="_x0000_s1782" style="position:absolute;left:591;top:3381;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" filled="f" stroked="f">
                  <v:textbox style="mso-fit-shape-to-text:t" inset="1mm,0,1mm,0">
                    <w:txbxContent>
                      <w:p w14:paraId="63044B8D" w14:textId="5D890F91" w:rsidR="004454EE" w:rsidRPr="002608CB" w:rsidRDefault="004454EE" w:rsidP="004454EE">
                        <w:pPr>
                          <w:rPr>
                            <w:i/>
                            <w:iCs/>
                            <w:sz w:val="18"/>
                            <w:szCs w:val="18"/>
                          </w:rPr>
                        </w:pPr>
                        <w:r>
                          <w:rPr>
                            <w:rFonts w:hint="eastAsia"/>
                            <w:i/>
                            <w:iCs/>
                            <w:sz w:val="18"/>
                            <w:szCs w:val="18"/>
                          </w:rPr>
                          <w:t>O</w:t>
                        </w:r>
                      </w:p>
                    </w:txbxContent>
                  </v:textbox>
                </v:rect>
                <v:rect id="Rectangle 481" o:spid="_x0000_s1783" style="position:absolute;left:18680;top:2412;width:243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" filled="f" stroked="f">
                  <v:textbox style="mso-fit-shape-to-text:t" inset="1mm,0,1mm,0">
                    <w:txbxContent>
                      <w:p w14:paraId="3776A879" w14:textId="696777CE" w:rsidR="004454EE" w:rsidRPr="002608CB" w:rsidRDefault="004454EE" w:rsidP="004454EE">
                        <w:pPr>
                          <w:rPr>
                            <w:i/>
                            <w:iCs/>
                            <w:sz w:val="18"/>
                            <w:szCs w:val="18"/>
                          </w:rPr>
                        </w:pPr>
                        <w:r>
                          <w:rPr>
                            <w:rFonts w:hint="eastAsia"/>
                            <w:i/>
                            <w:iCs/>
                            <w:sz w:val="18"/>
                            <w:szCs w:val="18"/>
                          </w:rPr>
                          <w:t>x</w:t>
                        </w:r>
                        <w:r w:rsidRPr="004454EE">
                          <w:rPr>
                            <w:rFonts w:hint="eastAsia"/>
                            <w:sz w:val="18"/>
                            <w:szCs w:val="18"/>
                          </w:rPr>
                          <w:t>/m</w:t>
                        </w:r>
                      </w:p>
                    </w:txbxContent>
                  </v:textbox>
                </v:rect>
                <v:rect id="Rectangle 481" o:spid="_x0000_s1784" style="position:absolute;left:6738;top:4204;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" filled="f" stroked="f">
                  <v:textbox style="mso-fit-shape-to-text:t" inset="1mm,0,1mm,0">
                    <w:txbxContent>
                      <w:p w14:paraId="0BFB6292" w14:textId="796E1CB1" w:rsidR="004454EE" w:rsidRPr="002608CB" w:rsidRDefault="004454EE" w:rsidP="004454EE">
                        <w:pPr>
                          <w:rPr>
                            <w:i/>
                            <w:iCs/>
                            <w:sz w:val="18"/>
                            <w:szCs w:val="18"/>
                          </w:rPr>
                        </w:pPr>
                        <w:r>
                          <w:rPr>
                            <w:rFonts w:hint="eastAsia"/>
                            <w:sz w:val="18"/>
                            <w:szCs w:val="18"/>
                          </w:rPr>
                          <w:t>2</w:t>
                        </w:r>
                      </w:p>
                    </w:txbxContent>
                  </v:textbox>
                </v:rect>
                <v:rect id="Rectangle 481" o:spid="_x0000_s1785" style="position:absolute;left:12629;top:4204;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" filled="f" stroked="f">
                  <v:textbox style="mso-fit-shape-to-text:t" inset="1mm,0,1mm,0">
                    <w:txbxContent>
                      <w:p w14:paraId="3662CA09" w14:textId="011EB1A1" w:rsidR="004454EE" w:rsidRPr="002608CB" w:rsidRDefault="004454EE" w:rsidP="004454EE">
                        <w:pPr>
                          <w:rPr>
                            <w:i/>
                            <w:iCs/>
                            <w:sz w:val="18"/>
                            <w:szCs w:val="18"/>
                          </w:rPr>
                        </w:pPr>
                        <w:r>
                          <w:rPr>
                            <w:rFonts w:hint="eastAsia"/>
                            <w:sz w:val="18"/>
                            <w:szCs w:val="18"/>
                          </w:rPr>
                          <w:t>4</w:t>
                        </w:r>
                      </w:p>
                    </w:txbxContent>
                  </v:textbox>
                </v:rect>
                <w10:wrap type="square"/>
              </v:group>
            </w:pict>
          </mc:Fallback>
        </mc:AlternateContent>
      </w:r>
      <w:r>
        <w:rPr>
          <w:rFonts w:hint="eastAsia"/>
        </w:rPr>
        <w:t>1</w:t>
      </w:r>
      <w:r>
        <w:rPr>
          <w:rFonts w:hint="eastAsia"/>
        </w:rPr>
        <w:t>．（多选）某水上游乐项目用</w:t>
      </w:r>
      <w:r>
        <w:rPr>
          <w:rFonts w:hAnsi="宋体"/>
          <w:szCs w:val="21"/>
        </w:rPr>
        <w:t>固定在振动片上的细杆周期性地</w:t>
      </w:r>
      <w:r>
        <w:rPr>
          <w:rFonts w:hAnsi="宋体" w:hint="eastAsia"/>
          <w:szCs w:val="21"/>
        </w:rPr>
        <w:t>上下</w:t>
      </w:r>
      <w:r>
        <w:rPr>
          <w:rFonts w:hAnsi="宋体"/>
          <w:szCs w:val="21"/>
        </w:rPr>
        <w:t>触动水面</w:t>
      </w:r>
      <w:r>
        <w:rPr>
          <w:rFonts w:hAnsi="宋体" w:hint="eastAsia"/>
          <w:szCs w:val="21"/>
        </w:rPr>
        <w:t>，在水面产生水波。以细杆浸入点为坐标原点，沿波在水面传播的某一方向建立</w:t>
      </w:r>
      <w:r>
        <w:rPr>
          <w:rFonts w:hAnsi="宋体" w:hint="eastAsia"/>
          <w:szCs w:val="21"/>
        </w:rPr>
        <w:t xml:space="preserve"> </w:t>
      </w:r>
      <w:r>
        <w:rPr>
          <w:rFonts w:hAnsi="宋体"/>
          <w:i/>
          <w:iCs/>
          <w:szCs w:val="21"/>
        </w:rPr>
        <w:t>x</w:t>
      </w:r>
      <w:r>
        <w:rPr>
          <w:rFonts w:hAnsi="宋体" w:hint="eastAsia"/>
          <w:szCs w:val="21"/>
        </w:rPr>
        <w:t xml:space="preserve"> </w:t>
      </w:r>
      <w:r>
        <w:rPr>
          <w:rFonts w:hAnsi="宋体" w:hint="eastAsia"/>
          <w:szCs w:val="21"/>
        </w:rPr>
        <w:t>轴。</w:t>
      </w:r>
      <w:r>
        <w:rPr>
          <w:rFonts w:hint="eastAsia"/>
        </w:rPr>
        <w:t>图中的实线和虚线分别为</w:t>
      </w:r>
      <w:r w:rsidR="00474AC3">
        <w:rPr>
          <w:rFonts w:hint="eastAsia"/>
        </w:rPr>
        <w:t xml:space="preserve"> </w:t>
      </w:r>
      <w:r>
        <w:rPr>
          <w:rFonts w:hint="eastAsia"/>
          <w:i/>
        </w:rPr>
        <w:t>t</w:t>
      </w:r>
      <w:r w:rsidR="00474AC3">
        <w:rPr>
          <w:rFonts w:hint="eastAsia"/>
        </w:rPr>
        <w:t xml:space="preserve"> = </w:t>
      </w:r>
      <w:r>
        <w:rPr>
          <w:rFonts w:hint="eastAsia"/>
        </w:rPr>
        <w:t>0</w:t>
      </w:r>
      <w:r w:rsidR="00474AC3">
        <w:rPr>
          <w:rFonts w:hint="eastAsia"/>
        </w:rPr>
        <w:t xml:space="preserve"> </w:t>
      </w:r>
      <w:r>
        <w:rPr>
          <w:rFonts w:hint="eastAsia"/>
        </w:rPr>
        <w:t>和</w:t>
      </w:r>
      <w:r w:rsidR="00474AC3">
        <w:rPr>
          <w:rFonts w:hint="eastAsia"/>
        </w:rPr>
        <w:t xml:space="preserve"> </w:t>
      </w:r>
      <w:r>
        <w:rPr>
          <w:rFonts w:hint="eastAsia"/>
          <w:i/>
        </w:rPr>
        <w:t>t</w:t>
      </w:r>
      <w:r w:rsidR="00474AC3">
        <w:rPr>
          <w:rFonts w:hint="eastAsia"/>
        </w:rPr>
        <w:t xml:space="preserve"> = </w:t>
      </w:r>
      <w:r>
        <w:rPr>
          <w:rFonts w:hint="eastAsia"/>
        </w:rPr>
        <w:t>0.2</w:t>
      </w:r>
      <w:r w:rsidR="00474AC3">
        <w:rPr>
          <w:rFonts w:hint="eastAsia"/>
        </w:rPr>
        <w:t xml:space="preserve"> </w:t>
      </w:r>
      <w:r>
        <w:rPr>
          <w:rFonts w:hint="eastAsia"/>
        </w:rPr>
        <w:t>s</w:t>
      </w:r>
      <w:r w:rsidR="00474AC3">
        <w:rPr>
          <w:rFonts w:hint="eastAsia"/>
        </w:rPr>
        <w:t xml:space="preserve"> </w:t>
      </w:r>
      <w:r>
        <w:rPr>
          <w:rFonts w:hint="eastAsia"/>
        </w:rPr>
        <w:t>时的波形图。已知平衡位置在</w:t>
      </w:r>
      <w:r w:rsidR="00474AC3">
        <w:rPr>
          <w:rFonts w:hint="eastAsia"/>
        </w:rPr>
        <w:t xml:space="preserve"> </w:t>
      </w:r>
      <w:r>
        <w:rPr>
          <w:rFonts w:hint="eastAsia"/>
          <w:i/>
        </w:rPr>
        <w:t>x</w:t>
      </w:r>
      <w:r w:rsidR="00474AC3">
        <w:rPr>
          <w:rFonts w:hint="eastAsia"/>
        </w:rPr>
        <w:t xml:space="preserve"> = </w:t>
      </w:r>
      <w:r>
        <w:rPr>
          <w:rFonts w:hint="eastAsia"/>
        </w:rPr>
        <w:t>2</w:t>
      </w:r>
      <w:r w:rsidR="00474AC3">
        <w:rPr>
          <w:rFonts w:hint="eastAsia"/>
        </w:rPr>
        <w:t xml:space="preserve"> </w:t>
      </w:r>
      <w:r>
        <w:rPr>
          <w:rFonts w:hint="eastAsia"/>
        </w:rPr>
        <w:t>m</w:t>
      </w:r>
      <w:r w:rsidR="00474AC3">
        <w:rPr>
          <w:rFonts w:hint="eastAsia"/>
        </w:rPr>
        <w:t xml:space="preserve"> </w:t>
      </w:r>
      <w:r>
        <w:rPr>
          <w:rFonts w:hint="eastAsia"/>
        </w:rPr>
        <w:t>处的质点，在</w:t>
      </w:r>
      <w:r w:rsidR="00474AC3">
        <w:rPr>
          <w:rFonts w:hint="eastAsia"/>
        </w:rPr>
        <w:t xml:space="preserve"> </w:t>
      </w:r>
      <w:r>
        <w:rPr>
          <w:rFonts w:hint="eastAsia"/>
          <w:i/>
        </w:rPr>
        <w:t>t</w:t>
      </w:r>
      <w:r w:rsidR="00474AC3">
        <w:rPr>
          <w:rFonts w:hint="eastAsia"/>
        </w:rPr>
        <w:t xml:space="preserve"> = </w:t>
      </w:r>
      <w:r>
        <w:rPr>
          <w:rFonts w:hint="eastAsia"/>
        </w:rPr>
        <w:t>0</w:t>
      </w:r>
      <w:r w:rsidR="00474AC3">
        <w:rPr>
          <w:rFonts w:hint="eastAsia"/>
        </w:rPr>
        <w:t xml:space="preserve"> </w:t>
      </w:r>
      <w:r>
        <w:rPr>
          <w:rFonts w:hint="eastAsia"/>
        </w:rPr>
        <w:t>时运动方向向上。由此可判断该波</w:t>
      </w:r>
      <w:r w:rsidR="00474AC3">
        <w:rPr>
          <w:rFonts w:hint="eastAsia"/>
        </w:rPr>
        <w:t>（</w:t>
      </w:r>
      <w:r w:rsidR="00474AC3">
        <w:rPr>
          <w:rFonts w:hint="eastAsia"/>
        </w:rPr>
        <w:t xml:space="preserve">    </w:t>
      </w:r>
      <w:r w:rsidR="00474AC3">
        <w:rPr>
          <w:rFonts w:hint="eastAsia"/>
        </w:rPr>
        <w:t>）</w:t>
      </w:r>
    </w:p>
    <w:p w14:paraId="16925123" w14:textId="1EBB0494" w:rsidR="0048418E" w:rsidRDefault="00000000" w:rsidP="00DB32B4">
      <w:r>
        <w:t>A</w:t>
      </w:r>
      <w:r>
        <w:t>．</w:t>
      </w:r>
      <w:r>
        <w:rPr>
          <w:rFonts w:hint="eastAsia"/>
        </w:rPr>
        <w:t>沿</w:t>
      </w:r>
      <w:r w:rsidR="00474AC3">
        <w:rPr>
          <w:rFonts w:hint="eastAsia"/>
        </w:rPr>
        <w:t xml:space="preserve"> </w:t>
      </w:r>
      <w:r>
        <w:rPr>
          <w:rFonts w:hAnsi="宋体"/>
          <w:i/>
          <w:iCs/>
          <w:szCs w:val="21"/>
        </w:rPr>
        <w:t>x</w:t>
      </w:r>
      <w:r w:rsidR="00474AC3">
        <w:rPr>
          <w:rFonts w:hAnsi="宋体" w:hint="eastAsia"/>
          <w:szCs w:val="21"/>
        </w:rPr>
        <w:t xml:space="preserve"> </w:t>
      </w:r>
      <w:r>
        <w:rPr>
          <w:rFonts w:hAnsi="宋体" w:hint="eastAsia"/>
          <w:szCs w:val="21"/>
        </w:rPr>
        <w:t>轴正方向传播</w:t>
      </w:r>
      <w:r w:rsidR="00474AC3">
        <w:rPr>
          <w:rFonts w:hAnsi="宋体"/>
          <w:szCs w:val="21"/>
        </w:rPr>
        <w:tab/>
      </w:r>
      <w:r w:rsidR="00474AC3">
        <w:rPr>
          <w:rFonts w:hAnsi="宋体"/>
          <w:szCs w:val="21"/>
        </w:rPr>
        <w:tab/>
      </w:r>
      <w:r w:rsidR="00474AC3">
        <w:rPr>
          <w:rFonts w:hAnsi="宋体"/>
          <w:szCs w:val="21"/>
        </w:rPr>
        <w:tab/>
      </w:r>
      <w:r>
        <w:t>B</w:t>
      </w:r>
      <w:r>
        <w:t>．</w:t>
      </w:r>
      <w:r>
        <w:rPr>
          <w:rFonts w:hint="eastAsia"/>
        </w:rPr>
        <w:t>沿</w:t>
      </w:r>
      <w:r w:rsidR="00474AC3">
        <w:rPr>
          <w:rFonts w:hint="eastAsia"/>
        </w:rPr>
        <w:t xml:space="preserve"> </w:t>
      </w:r>
      <w:r>
        <w:rPr>
          <w:rFonts w:hAnsi="宋体"/>
          <w:i/>
          <w:iCs/>
          <w:szCs w:val="21"/>
        </w:rPr>
        <w:t>x</w:t>
      </w:r>
      <w:r w:rsidR="00474AC3">
        <w:rPr>
          <w:rFonts w:hAnsi="宋体" w:hint="eastAsia"/>
          <w:szCs w:val="21"/>
        </w:rPr>
        <w:t xml:space="preserve"> </w:t>
      </w:r>
      <w:r>
        <w:rPr>
          <w:rFonts w:hAnsi="宋体" w:hint="eastAsia"/>
          <w:szCs w:val="21"/>
        </w:rPr>
        <w:t>轴负方向传播</w:t>
      </w:r>
    </w:p>
    <w:p w14:paraId="063F6C02" w14:textId="22D089E4" w:rsidR="0048418E" w:rsidRDefault="00000000" w:rsidP="00DB32B4">
      <w:r>
        <w:t>C</w:t>
      </w:r>
      <w:r>
        <w:t>．</w:t>
      </w:r>
      <w:r>
        <w:rPr>
          <w:rFonts w:hint="eastAsia"/>
        </w:rPr>
        <w:t>波速可能为</w:t>
      </w:r>
      <w:r w:rsidR="00474AC3">
        <w:rPr>
          <w:rFonts w:hint="eastAsia"/>
        </w:rPr>
        <w:t xml:space="preserve"> </w:t>
      </w:r>
      <w:r>
        <w:rPr>
          <w:rFonts w:hint="eastAsia"/>
        </w:rPr>
        <w:t>45</w:t>
      </w:r>
      <w:r w:rsidR="00474AC3">
        <w:rPr>
          <w:rFonts w:hint="eastAsia"/>
        </w:rPr>
        <w:t xml:space="preserve"> </w:t>
      </w:r>
      <w:r>
        <w:rPr>
          <w:rFonts w:hint="eastAsia"/>
        </w:rPr>
        <w:t>m/s</w:t>
      </w:r>
      <w:r w:rsidR="00474AC3">
        <w:tab/>
      </w:r>
      <w:r w:rsidR="00474AC3">
        <w:tab/>
      </w:r>
      <w:r w:rsidR="00474AC3">
        <w:tab/>
      </w:r>
      <w:r w:rsidR="00474AC3">
        <w:tab/>
      </w:r>
      <w:r>
        <w:t>D</w:t>
      </w:r>
      <w:r>
        <w:t>．</w:t>
      </w:r>
      <w:r>
        <w:rPr>
          <w:rFonts w:hint="eastAsia"/>
        </w:rPr>
        <w:t>波速可能为</w:t>
      </w:r>
      <w:r w:rsidR="00474AC3">
        <w:rPr>
          <w:rFonts w:hint="eastAsia"/>
        </w:rPr>
        <w:t xml:space="preserve"> </w:t>
      </w:r>
      <w:r>
        <w:rPr>
          <w:rFonts w:hint="eastAsia"/>
        </w:rPr>
        <w:t>55</w:t>
      </w:r>
      <w:r w:rsidR="00474AC3">
        <w:rPr>
          <w:rFonts w:hint="eastAsia"/>
        </w:rPr>
        <w:t xml:space="preserve"> </w:t>
      </w:r>
      <w:r>
        <w:rPr>
          <w:rFonts w:hint="eastAsia"/>
        </w:rPr>
        <w:t>m/s</w:t>
      </w:r>
    </w:p>
    <w:p w14:paraId="128CC44F" w14:textId="4E9DBA13" w:rsidR="00DB32B4" w:rsidRDefault="00DB32B4" w:rsidP="00DB32B4"/>
    <w:p w14:paraId="4A1F365C" w14:textId="3C887E26" w:rsidR="0048418E" w:rsidRDefault="00BF2F65" w:rsidP="00BF2F65">
      <w:r>
        <w:rPr>
          <w:noProof/>
          <w:color w:val="FF0000"/>
        </w:rPr>
        <mc:AlternateContent>
          <mc:Choice Requires="wpg">
            <w:drawing>
              <wp:anchor distT="0" distB="0" distL="114300" distR="114300" simplePos="0" relativeHeight="251745280" behindDoc="0" locked="0" layoutInCell="1" allowOverlap="1" wp14:anchorId="65C8FA38" wp14:editId="51B3C307">
                <wp:simplePos x="0" y="0"/>
                <wp:positionH relativeFrom="column">
                  <wp:posOffset>4059520</wp:posOffset>
                </wp:positionH>
                <wp:positionV relativeFrom="paragraph">
                  <wp:posOffset>89944</wp:posOffset>
                </wp:positionV>
                <wp:extent cx="1113386" cy="584353"/>
                <wp:effectExtent l="19050" t="19050" r="29845" b="25400"/>
                <wp:wrapSquare wrapText="bothSides"/>
                <wp:docPr id="2087875958" name="组合 52"/>
                <wp:cNvGraphicFramePr/>
                <a:graphic xmlns:a="http://schemas.openxmlformats.org/drawingml/2006/main">
                  <a:graphicData uri="http://schemas.microsoft.com/office/word/2010/wordprocessingGroup">
                    <wpg:wgp>
                      <wpg:cNvGrpSpPr/>
                      <wpg:grpSpPr>
                        <a:xfrm>
                          <a:off x="0" y="0"/>
                          <a:ext cx="1113386" cy="584353"/>
                          <a:chOff x="0" y="0"/>
                          <a:chExt cx="1113386" cy="584353"/>
                        </a:xfrm>
                      </wpg:grpSpPr>
                      <wpg:grpSp>
                        <wpg:cNvPr id="1727557596" name="组合 2590">
                          <a:extLst>
                            <a:ext uri="{FF2B5EF4-FFF2-40B4-BE49-F238E27FC236}">
                              <a16:creationId xmlns:a16="http://schemas.microsoft.com/office/drawing/2014/main" id="{E809AEA6-1282-071B-C43C-6D2CB614F51F}"/>
                            </a:ext>
                          </a:extLst>
                        </wpg:cNvPr>
                        <wpg:cNvGrpSpPr/>
                        <wpg:grpSpPr>
                          <a:xfrm>
                            <a:off x="0" y="0"/>
                            <a:ext cx="1113386" cy="584353"/>
                            <a:chOff x="0" y="0"/>
                            <a:chExt cx="3865949" cy="2028825"/>
                          </a:xfrm>
                        </wpg:grpSpPr>
                        <wpg:grpSp>
                          <wpg:cNvPr id="1770726054" name="图形 2578">
                            <a:extLst>
                              <a:ext uri="{FF2B5EF4-FFF2-40B4-BE49-F238E27FC236}">
                                <a16:creationId xmlns:a16="http://schemas.microsoft.com/office/drawing/2014/main" id="{0225F797-0E34-5EE3-41FB-8EF571C94E84}"/>
                              </a:ext>
                            </a:extLst>
                          </wpg:cNvPr>
                          <wpg:cNvGrpSpPr/>
                          <wpg:grpSpPr>
                            <a:xfrm>
                              <a:off x="0" y="0"/>
                              <a:ext cx="3052763" cy="2028825"/>
                              <a:chOff x="0" y="0"/>
                              <a:chExt cx="3052763" cy="2028825"/>
                            </a:xfrm>
                          </wpg:grpSpPr>
                          <wps:wsp>
                            <wps:cNvPr id="754590464" name="任意多边形: 形状 754590464">
                              <a:extLst>
                                <a:ext uri="{FF2B5EF4-FFF2-40B4-BE49-F238E27FC236}">
                                  <a16:creationId xmlns:a16="http://schemas.microsoft.com/office/drawing/2014/main" id="{EB777B6E-2EAD-6A71-5ECF-E35ACDD99712}"/>
                                </a:ext>
                              </a:extLst>
                            </wps:cNvPr>
                            <wps:cNvSpPr/>
                            <wps:spPr>
                              <a:xfrm>
                                <a:off x="495300" y="1724025"/>
                                <a:ext cx="295275" cy="304800"/>
                              </a:xfrm>
                              <a:custGeom>
                                <a:avLst/>
                                <a:gdLst>
                                  <a:gd name="connsiteX0" fmla="*/ -1980 w 295275"/>
                                  <a:gd name="connsiteY0" fmla="*/ 151272 h 304800"/>
                                  <a:gd name="connsiteX1" fmla="*/ 145658 w 295275"/>
                                  <a:gd name="connsiteY1" fmla="*/ -1128 h 304800"/>
                                  <a:gd name="connsiteX2" fmla="*/ 293295 w 295275"/>
                                  <a:gd name="connsiteY2" fmla="*/ 151272 h 304800"/>
                                  <a:gd name="connsiteX3" fmla="*/ 145658 w 295275"/>
                                  <a:gd name="connsiteY3" fmla="*/ 303672 h 304800"/>
                                  <a:gd name="connsiteX4" fmla="*/ -1980 w 295275"/>
                                  <a:gd name="connsiteY4" fmla="*/ 151272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304800">
                                    <a:moveTo>
                                      <a:pt x="-1980" y="151272"/>
                                    </a:moveTo>
                                    <a:cubicBezTo>
                                      <a:pt x="-1980" y="67071"/>
                                      <a:pt x="64123" y="-1128"/>
                                      <a:pt x="145658" y="-1128"/>
                                    </a:cubicBezTo>
                                    <a:cubicBezTo>
                                      <a:pt x="227192" y="-1128"/>
                                      <a:pt x="293295" y="67071"/>
                                      <a:pt x="293295" y="151272"/>
                                    </a:cubicBezTo>
                                    <a:cubicBezTo>
                                      <a:pt x="293295" y="235473"/>
                                      <a:pt x="227192" y="303672"/>
                                      <a:pt x="145658" y="303672"/>
                                    </a:cubicBezTo>
                                    <a:cubicBezTo>
                                      <a:pt x="64123" y="303672"/>
                                      <a:pt x="-1980" y="235473"/>
                                      <a:pt x="-1980" y="151272"/>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9753730" name="任意多边形: 形状 1319753730">
                              <a:extLst>
                                <a:ext uri="{FF2B5EF4-FFF2-40B4-BE49-F238E27FC236}">
                                  <a16:creationId xmlns:a16="http://schemas.microsoft.com/office/drawing/2014/main" id="{1F04E36D-F18D-7AE9-9EEF-07E2BA206083}"/>
                                </a:ext>
                              </a:extLst>
                            </wps:cNvPr>
                            <wps:cNvSpPr/>
                            <wps:spPr>
                              <a:xfrm>
                                <a:off x="1857375" y="1724025"/>
                                <a:ext cx="295275" cy="304800"/>
                              </a:xfrm>
                              <a:custGeom>
                                <a:avLst/>
                                <a:gdLst>
                                  <a:gd name="connsiteX0" fmla="*/ -1980 w 295275"/>
                                  <a:gd name="connsiteY0" fmla="*/ 151272 h 304800"/>
                                  <a:gd name="connsiteX1" fmla="*/ 145658 w 295275"/>
                                  <a:gd name="connsiteY1" fmla="*/ -1128 h 304800"/>
                                  <a:gd name="connsiteX2" fmla="*/ 293295 w 295275"/>
                                  <a:gd name="connsiteY2" fmla="*/ 151272 h 304800"/>
                                  <a:gd name="connsiteX3" fmla="*/ 145658 w 295275"/>
                                  <a:gd name="connsiteY3" fmla="*/ 303672 h 304800"/>
                                  <a:gd name="connsiteX4" fmla="*/ -1980 w 295275"/>
                                  <a:gd name="connsiteY4" fmla="*/ 151272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304800">
                                    <a:moveTo>
                                      <a:pt x="-1980" y="151272"/>
                                    </a:moveTo>
                                    <a:cubicBezTo>
                                      <a:pt x="-1980" y="67071"/>
                                      <a:pt x="64123" y="-1128"/>
                                      <a:pt x="145658" y="-1128"/>
                                    </a:cubicBezTo>
                                    <a:cubicBezTo>
                                      <a:pt x="227192" y="-1128"/>
                                      <a:pt x="293295" y="67071"/>
                                      <a:pt x="293295" y="151272"/>
                                    </a:cubicBezTo>
                                    <a:cubicBezTo>
                                      <a:pt x="293295" y="235473"/>
                                      <a:pt x="227192" y="303672"/>
                                      <a:pt x="145658" y="303672"/>
                                    </a:cubicBezTo>
                                    <a:cubicBezTo>
                                      <a:pt x="64123" y="303672"/>
                                      <a:pt x="-1980" y="235473"/>
                                      <a:pt x="-1980" y="151272"/>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49536531" name="任意多边形: 形状 749536531">
                              <a:extLst>
                                <a:ext uri="{FF2B5EF4-FFF2-40B4-BE49-F238E27FC236}">
                                  <a16:creationId xmlns:a16="http://schemas.microsoft.com/office/drawing/2014/main" id="{513DB1EB-C97B-2860-B8E7-CB194D808563}"/>
                                </a:ext>
                              </a:extLst>
                            </wps:cNvPr>
                            <wps:cNvSpPr/>
                            <wps:spPr>
                              <a:xfrm>
                                <a:off x="0" y="1447800"/>
                                <a:ext cx="2647950" cy="257173"/>
                              </a:xfrm>
                              <a:custGeom>
                                <a:avLst/>
                                <a:gdLst>
                                  <a:gd name="connsiteX0" fmla="*/ -1980 w 2647950"/>
                                  <a:gd name="connsiteY0" fmla="*/ -1128 h 257173"/>
                                  <a:gd name="connsiteX1" fmla="*/ 2645970 w 2647950"/>
                                  <a:gd name="connsiteY1" fmla="*/ -1128 h 257173"/>
                                  <a:gd name="connsiteX2" fmla="*/ 2645970 w 2647950"/>
                                  <a:gd name="connsiteY2" fmla="*/ 256045 h 257173"/>
                                  <a:gd name="connsiteX3" fmla="*/ -1980 w 2647950"/>
                                  <a:gd name="connsiteY3" fmla="*/ 256045 h 257173"/>
                                </a:gdLst>
                                <a:ahLst/>
                                <a:cxnLst>
                                  <a:cxn ang="0">
                                    <a:pos x="connsiteX0" y="connsiteY0"/>
                                  </a:cxn>
                                  <a:cxn ang="0">
                                    <a:pos x="connsiteX1" y="connsiteY1"/>
                                  </a:cxn>
                                  <a:cxn ang="0">
                                    <a:pos x="connsiteX2" y="connsiteY2"/>
                                  </a:cxn>
                                  <a:cxn ang="0">
                                    <a:pos x="connsiteX3" y="connsiteY3"/>
                                  </a:cxn>
                                </a:cxnLst>
                                <a:rect l="l" t="t" r="r" b="b"/>
                                <a:pathLst>
                                  <a:path w="2647950" h="257173">
                                    <a:moveTo>
                                      <a:pt x="-1980" y="-1128"/>
                                    </a:moveTo>
                                    <a:lnTo>
                                      <a:pt x="2645970" y="-1128"/>
                                    </a:lnTo>
                                    <a:lnTo>
                                      <a:pt x="2645970" y="256045"/>
                                    </a:lnTo>
                                    <a:lnTo>
                                      <a:pt x="-1980" y="256045"/>
                                    </a:ln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4077668" name="任意多边形: 形状 1194077668">
                              <a:extLst>
                                <a:ext uri="{FF2B5EF4-FFF2-40B4-BE49-F238E27FC236}">
                                  <a16:creationId xmlns:a16="http://schemas.microsoft.com/office/drawing/2014/main" id="{5AFC7A57-146E-1EF8-0B01-E6ADCA9ACBCD}"/>
                                </a:ext>
                              </a:extLst>
                            </wps:cNvPr>
                            <wps:cNvSpPr/>
                            <wps:spPr>
                              <a:xfrm>
                                <a:off x="2786063" y="147638"/>
                                <a:ext cx="266700" cy="266700"/>
                              </a:xfrm>
                              <a:custGeom>
                                <a:avLst/>
                                <a:gdLst>
                                  <a:gd name="connsiteX0" fmla="*/ -1980 w 266700"/>
                                  <a:gd name="connsiteY0" fmla="*/ 132222 h 266700"/>
                                  <a:gd name="connsiteX1" fmla="*/ 131370 w 266700"/>
                                  <a:gd name="connsiteY1" fmla="*/ -1128 h 266700"/>
                                  <a:gd name="connsiteX2" fmla="*/ 264720 w 266700"/>
                                  <a:gd name="connsiteY2" fmla="*/ 132222 h 266700"/>
                                  <a:gd name="connsiteX3" fmla="*/ 131370 w 266700"/>
                                  <a:gd name="connsiteY3" fmla="*/ 265572 h 266700"/>
                                  <a:gd name="connsiteX4" fmla="*/ -1980 w 266700"/>
                                  <a:gd name="connsiteY4" fmla="*/ 132222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1980" y="132222"/>
                                    </a:moveTo>
                                    <a:cubicBezTo>
                                      <a:pt x="-1980" y="58594"/>
                                      <a:pt x="57742" y="-1128"/>
                                      <a:pt x="131370" y="-1128"/>
                                    </a:cubicBezTo>
                                    <a:cubicBezTo>
                                      <a:pt x="204998" y="-1128"/>
                                      <a:pt x="264720" y="58594"/>
                                      <a:pt x="264720" y="132222"/>
                                    </a:cubicBezTo>
                                    <a:cubicBezTo>
                                      <a:pt x="264720" y="205850"/>
                                      <a:pt x="204998" y="265572"/>
                                      <a:pt x="131370" y="265572"/>
                                    </a:cubicBezTo>
                                    <a:cubicBezTo>
                                      <a:pt x="57742" y="265572"/>
                                      <a:pt x="-1980" y="205850"/>
                                      <a:pt x="-1980" y="132222"/>
                                    </a:cubicBezTo>
                                    <a:close/>
                                  </a:path>
                                </a:pathLst>
                              </a:custGeom>
                              <a:solidFill>
                                <a:srgbClr val="000000"/>
                              </a:solidFill>
                              <a:ln w="12700"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0252272" name="任意多边形: 形状 1140252272">
                              <a:extLst>
                                <a:ext uri="{FF2B5EF4-FFF2-40B4-BE49-F238E27FC236}">
                                  <a16:creationId xmlns:a16="http://schemas.microsoft.com/office/drawing/2014/main" id="{84F786A2-C5B3-A079-F333-4E3C22313A4F}"/>
                                </a:ext>
                              </a:extLst>
                            </wps:cNvPr>
                            <wps:cNvSpPr/>
                            <wps:spPr>
                              <a:xfrm>
                                <a:off x="2238375" y="0"/>
                                <a:ext cx="314325" cy="323850"/>
                              </a:xfrm>
                              <a:custGeom>
                                <a:avLst/>
                                <a:gdLst>
                                  <a:gd name="connsiteX0" fmla="*/ -1980 w 314325"/>
                                  <a:gd name="connsiteY0" fmla="*/ 160797 h 323850"/>
                                  <a:gd name="connsiteX1" fmla="*/ 155183 w 314325"/>
                                  <a:gd name="connsiteY1" fmla="*/ -1128 h 323850"/>
                                  <a:gd name="connsiteX2" fmla="*/ 312345 w 314325"/>
                                  <a:gd name="connsiteY2" fmla="*/ 160797 h 323850"/>
                                  <a:gd name="connsiteX3" fmla="*/ 155183 w 314325"/>
                                  <a:gd name="connsiteY3" fmla="*/ 322722 h 323850"/>
                                  <a:gd name="connsiteX4" fmla="*/ -1980 w 314325"/>
                                  <a:gd name="connsiteY4" fmla="*/ 160797 h 323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325" h="323850">
                                    <a:moveTo>
                                      <a:pt x="-1980" y="160797"/>
                                    </a:moveTo>
                                    <a:cubicBezTo>
                                      <a:pt x="-1980" y="71357"/>
                                      <a:pt x="68409" y="-1128"/>
                                      <a:pt x="155183" y="-1128"/>
                                    </a:cubicBezTo>
                                    <a:cubicBezTo>
                                      <a:pt x="241956" y="-1128"/>
                                      <a:pt x="312345" y="71357"/>
                                      <a:pt x="312345" y="160797"/>
                                    </a:cubicBezTo>
                                    <a:cubicBezTo>
                                      <a:pt x="312345" y="250237"/>
                                      <a:pt x="241956" y="322722"/>
                                      <a:pt x="155183" y="322722"/>
                                    </a:cubicBezTo>
                                    <a:cubicBezTo>
                                      <a:pt x="68409" y="322722"/>
                                      <a:pt x="-1980" y="250237"/>
                                      <a:pt x="-1980" y="160797"/>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7859536" name="任意多边形: 形状 397859536">
                              <a:extLst>
                                <a:ext uri="{FF2B5EF4-FFF2-40B4-BE49-F238E27FC236}">
                                  <a16:creationId xmlns:a16="http://schemas.microsoft.com/office/drawing/2014/main" id="{1A4ECD5D-FD12-00CD-A5B1-67CA01552329}"/>
                                </a:ext>
                              </a:extLst>
                            </wps:cNvPr>
                            <wps:cNvSpPr/>
                            <wps:spPr>
                              <a:xfrm>
                                <a:off x="1552575" y="457200"/>
                                <a:ext cx="1200150" cy="304800"/>
                              </a:xfrm>
                              <a:custGeom>
                                <a:avLst/>
                                <a:gdLst>
                                  <a:gd name="connsiteX0" fmla="*/ -1980 w 1200150"/>
                                  <a:gd name="connsiteY0" fmla="*/ 271382 h 304800"/>
                                  <a:gd name="connsiteX1" fmla="*/ 285102 w 1200150"/>
                                  <a:gd name="connsiteY1" fmla="*/ 303672 h 304800"/>
                                  <a:gd name="connsiteX2" fmla="*/ 633432 w 1200150"/>
                                  <a:gd name="connsiteY2" fmla="*/ 128221 h 304800"/>
                                  <a:gd name="connsiteX3" fmla="*/ 995764 w 1200150"/>
                                  <a:gd name="connsiteY3" fmla="*/ 202040 h 304800"/>
                                  <a:gd name="connsiteX4" fmla="*/ 1198170 w 1200150"/>
                                  <a:gd name="connsiteY4" fmla="*/ -1128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0150" h="304800">
                                    <a:moveTo>
                                      <a:pt x="-1980" y="271382"/>
                                    </a:moveTo>
                                    <a:lnTo>
                                      <a:pt x="285102" y="303672"/>
                                    </a:lnTo>
                                    <a:lnTo>
                                      <a:pt x="633432" y="128221"/>
                                    </a:lnTo>
                                    <a:lnTo>
                                      <a:pt x="995764" y="202040"/>
                                    </a:lnTo>
                                    <a:lnTo>
                                      <a:pt x="1198170" y="-1128"/>
                                    </a:lnTo>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3347051" name="任意多边形: 形状 423347051">
                              <a:extLst>
                                <a:ext uri="{FF2B5EF4-FFF2-40B4-BE49-F238E27FC236}">
                                  <a16:creationId xmlns:a16="http://schemas.microsoft.com/office/drawing/2014/main" id="{2E674673-2A56-1B0E-8732-AA74C1FA3D45}"/>
                                </a:ext>
                              </a:extLst>
                            </wps:cNvPr>
                            <wps:cNvSpPr/>
                            <wps:spPr>
                              <a:xfrm>
                                <a:off x="1571625" y="314325"/>
                                <a:ext cx="733425" cy="1114425"/>
                              </a:xfrm>
                              <a:custGeom>
                                <a:avLst/>
                                <a:gdLst>
                                  <a:gd name="connsiteX0" fmla="*/ 731445 w 733425"/>
                                  <a:gd name="connsiteY0" fmla="*/ -1128 h 1114425"/>
                                  <a:gd name="connsiteX1" fmla="*/ 474556 w 733425"/>
                                  <a:gd name="connsiteY1" fmla="*/ 581706 h 1114425"/>
                                  <a:gd name="connsiteX2" fmla="*/ 413785 w 733425"/>
                                  <a:gd name="connsiteY2" fmla="*/ 828881 h 1114425"/>
                                  <a:gd name="connsiteX3" fmla="*/ -1980 w 733425"/>
                                  <a:gd name="connsiteY3" fmla="*/ 1113297 h 1114425"/>
                                </a:gdLst>
                                <a:ahLst/>
                                <a:cxnLst>
                                  <a:cxn ang="0">
                                    <a:pos x="connsiteX0" y="connsiteY0"/>
                                  </a:cxn>
                                  <a:cxn ang="0">
                                    <a:pos x="connsiteX1" y="connsiteY1"/>
                                  </a:cxn>
                                  <a:cxn ang="0">
                                    <a:pos x="connsiteX2" y="connsiteY2"/>
                                  </a:cxn>
                                  <a:cxn ang="0">
                                    <a:pos x="connsiteX3" y="connsiteY3"/>
                                  </a:cxn>
                                </a:cxnLst>
                                <a:rect l="l" t="t" r="r" b="b"/>
                                <a:pathLst>
                                  <a:path w="733425" h="1114425">
                                    <a:moveTo>
                                      <a:pt x="731445" y="-1128"/>
                                    </a:moveTo>
                                    <a:lnTo>
                                      <a:pt x="474556" y="581706"/>
                                    </a:lnTo>
                                    <a:lnTo>
                                      <a:pt x="413785" y="828881"/>
                                    </a:lnTo>
                                    <a:lnTo>
                                      <a:pt x="-1980" y="1113297"/>
                                    </a:lnTo>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848178822" name="直接箭头连接符 848178822">
                            <a:extLst>
                              <a:ext uri="{FF2B5EF4-FFF2-40B4-BE49-F238E27FC236}">
                                <a16:creationId xmlns:a16="http://schemas.microsoft.com/office/drawing/2014/main" id="{D83B159B-A441-66A0-B373-6F1BD262D762}"/>
                              </a:ext>
                            </a:extLst>
                          </wps:cNvPr>
                          <wps:cNvCnPr/>
                          <wps:spPr>
                            <a:xfrm>
                              <a:off x="3147573" y="285742"/>
                              <a:ext cx="718376"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19671498" name="任意多边形: 形状 51"/>
                        <wps:cNvSpPr/>
                        <wps:spPr>
                          <a:xfrm>
                            <a:off x="594493" y="263214"/>
                            <a:ext cx="111554" cy="148737"/>
                          </a:xfrm>
                          <a:custGeom>
                            <a:avLst/>
                            <a:gdLst>
                              <a:gd name="connsiteX0" fmla="*/ 0 w 111554"/>
                              <a:gd name="connsiteY0" fmla="*/ 0 h 148737"/>
                              <a:gd name="connsiteX1" fmla="*/ 91271 w 111554"/>
                              <a:gd name="connsiteY1" fmla="*/ 54086 h 148737"/>
                              <a:gd name="connsiteX2" fmla="*/ 111554 w 111554"/>
                              <a:gd name="connsiteY2" fmla="*/ 148737 h 148737"/>
                            </a:gdLst>
                            <a:ahLst/>
                            <a:cxnLst>
                              <a:cxn ang="0">
                                <a:pos x="connsiteX0" y="connsiteY0"/>
                              </a:cxn>
                              <a:cxn ang="0">
                                <a:pos x="connsiteX1" y="connsiteY1"/>
                              </a:cxn>
                              <a:cxn ang="0">
                                <a:pos x="connsiteX2" y="connsiteY2"/>
                              </a:cxn>
                            </a:cxnLst>
                            <a:rect l="l" t="t" r="r" b="b"/>
                            <a:pathLst>
                              <a:path w="111554" h="148737">
                                <a:moveTo>
                                  <a:pt x="0" y="0"/>
                                </a:moveTo>
                                <a:lnTo>
                                  <a:pt x="91271" y="54086"/>
                                </a:lnTo>
                                <a:lnTo>
                                  <a:pt x="111554" y="148737"/>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0BA81D8" id="组合 52" o:spid="_x0000_s1026" style="position:absolute;margin-left:319.65pt;margin-top:7.1pt;width:87.65pt;height:46pt;z-index:251745280;mso-width-relative:margin" coordsize="11133,5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">
                <v:group id="组合 2590" o:spid="_x0000_s1027" style="position:absolute;width:11133;height:5843" coordsize="38659,2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">
                  <v:group id="图形 2578" o:spid="_x0000_s1028" style="position:absolute;width:30527;height:20288" coordsize="30527,2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">
                    <v:shape id="任意多边形: 形状 754590464" o:spid="_x0000_s1029" style="position:absolute;left:4953;top:17240;width:2952;height:3048;visibility:visible;mso-wrap-style:square;v-text-anchor:middle" coordsize="29527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" path="m-1980,151272c-1980,67071,64123,-1128,145658,-1128v81534,,147637,68199,147637,152400c293295,235473,227192,303672,145658,303672,64123,303672,-1980,235473,-1980,151272xe" filled="f" strokecolor="black [3213]" strokeweight="1pt">
                      <v:stroke joinstyle="miter"/>
                      <v:path arrowok="t" o:connecttype="custom" o:connectlocs="-1980,151272;145658,-1128;293295,151272;145658,303672;-1980,151272" o:connectangles="0,0,0,0,0"/>
                    </v:shape>
                    <v:shape id="任意多边形: 形状 1319753730" o:spid="_x0000_s1030" style="position:absolute;left:18573;top:17240;width:2953;height:3048;visibility:visible;mso-wrap-style:square;v-text-anchor:middle" coordsize="29527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" path="m-1980,151272c-1980,67071,64123,-1128,145658,-1128v81534,,147637,68199,147637,152400c293295,235473,227192,303672,145658,303672,64123,303672,-1980,235473,-1980,151272xe" filled="f" strokecolor="black [3213]" strokeweight="1pt">
                      <v:stroke joinstyle="miter"/>
                      <v:path arrowok="t" o:connecttype="custom" o:connectlocs="-1980,151272;145658,-1128;293295,151272;145658,303672;-1980,151272" o:connectangles="0,0,0,0,0"/>
                    </v:shape>
                    <v:shape id="任意多边形: 形状 749536531" o:spid="_x0000_s1031" style="position:absolute;top:14478;width:26479;height:2571;visibility:visible;mso-wrap-style:square;v-text-anchor:middle" coordsize="2647950,25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" path="m-1980,-1128r2647950,l2645970,256045r-2647950,l-1980,-1128xe" filled="f" strokecolor="black [3213]" strokeweight="1pt">
                      <v:stroke joinstyle="miter"/>
                      <v:path arrowok="t" o:connecttype="custom" o:connectlocs="-1980,-1128;2645970,-1128;2645970,256045;-1980,256045" o:connectangles="0,0,0,0"/>
                    </v:shape>
                    <v:shape id="任意多边形: 形状 1194077668" o:spid="_x0000_s1032" style="position:absolute;left:27860;top:1476;width:2667;height:2667;visibility:visible;mso-wrap-style:square;v-text-anchor:middle" coordsize="266700,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" path="m-1980,132222c-1980,58594,57742,-1128,131370,-1128v73628,,133350,59722,133350,133350c264720,205850,204998,265572,131370,265572,57742,265572,-1980,205850,-1980,132222xe" fillcolor="black" stroked="f" strokeweight="1pt">
                      <v:stroke joinstyle="miter"/>
                      <v:path arrowok="t" o:connecttype="custom" o:connectlocs="-1980,132222;131370,-1128;264720,132222;131370,265572;-1980,132222" o:connectangles="0,0,0,0,0"/>
                    </v:shape>
                    <v:shape id="任意多边形: 形状 1140252272" o:spid="_x0000_s1033" style="position:absolute;left:22383;width:3144;height:3238;visibility:visible;mso-wrap-style:square;v-text-anchor:middle" coordsize="314325,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" path="m-1980,160797c-1980,71357,68409,-1128,155183,-1128v86773,,157162,72485,157162,161925c312345,250237,241956,322722,155183,322722,68409,322722,-1980,250237,-1980,160797xe" filled="f" strokecolor="black [3213]" strokeweight="1pt">
                      <v:stroke joinstyle="miter"/>
                      <v:path arrowok="t" o:connecttype="custom" o:connectlocs="-1980,160797;155183,-1128;312345,160797;155183,322722;-1980,160797" o:connectangles="0,0,0,0,0"/>
                    </v:shape>
                    <v:shape id="任意多边形: 形状 397859536" o:spid="_x0000_s1034" style="position:absolute;left:15525;top:4572;width:12002;height:3048;visibility:visible;mso-wrap-style:square;v-text-anchor:middle" coordsize="1200150,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" path="m-1980,271382r287082,32290l633432,128221r362332,73819l1198170,-1128e" filled="f" strokecolor="black [3213]" strokeweight="1pt">
                      <v:stroke joinstyle="miter"/>
                      <v:path arrowok="t" o:connecttype="custom" o:connectlocs="-1980,271382;285102,303672;633432,128221;995764,202040;1198170,-1128" o:connectangles="0,0,0,0,0"/>
                    </v:shape>
                    <v:shape id="任意多边形: 形状 423347051" o:spid="_x0000_s1035" style="position:absolute;left:15716;top:3143;width:7334;height:11144;visibility:visible;mso-wrap-style:square;v-text-anchor:middle" coordsize="733425,111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" path="m731445,-1128l474556,581706,413785,828881,-1980,1113297e" filled="f" strokecolor="black [3213]" strokeweight="1pt">
                      <v:stroke joinstyle="miter"/>
                      <v:path arrowok="t" o:connecttype="custom" o:connectlocs="731445,-1128;474556,581706;413785,828881;-1980,1113297" o:connectangles="0,0,0,0"/>
                    </v:shape>
                  </v:group>
                  <v:shape id="直接箭头连接符 848178822" o:spid="_x0000_s1036" type="#_x0000_t32" style="position:absolute;left:31475;top:2857;width:7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" strokecolor="black [3213]" strokeweight=".5pt">
                    <v:stroke endarrow="block" endarrowwidth="narrow" joinstyle="miter"/>
                  </v:shape>
                </v:group>
                <v:shape id="任意多边形: 形状 51" o:spid="_x0000_s1037" style="position:absolute;left:5944;top:2632;width:1116;height:1487;visibility:visible;mso-wrap-style:square;v-text-anchor:middle" coordsize="111554,14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" path="m,l91271,54086r20283,94651e" filled="f" strokecolor="black [3213]" strokeweight="1pt">
                  <v:stroke joinstyle="miter"/>
                  <v:path arrowok="t" o:connecttype="custom" o:connectlocs="0,0;91271,54086;111554,148737" o:connectangles="0,0,0"/>
                </v:shape>
                <w10:wrap type="square"/>
              </v:group>
            </w:pict>
          </mc:Fallback>
        </mc:AlternateContent>
      </w:r>
      <w:r>
        <w:rPr>
          <w:rFonts w:hint="eastAsia"/>
        </w:rPr>
        <w:t>2</w:t>
      </w:r>
      <w:r>
        <w:rPr>
          <w:rFonts w:hint="eastAsia"/>
        </w:rPr>
        <w:t>．如图所示，</w:t>
      </w:r>
      <w:r>
        <w:rPr>
          <w:snapToGrid w:val="0"/>
          <w:kern w:val="0"/>
          <w:szCs w:val="21"/>
          <w:lang w:val="zh-CN"/>
        </w:rPr>
        <w:t>小</w:t>
      </w:r>
      <w:r>
        <w:rPr>
          <w:rFonts w:hint="eastAsia"/>
          <w:snapToGrid w:val="0"/>
          <w:kern w:val="0"/>
          <w:szCs w:val="21"/>
          <w:lang w:val="zh-CN"/>
        </w:rPr>
        <w:t>冲同学</w:t>
      </w:r>
      <w:r>
        <w:rPr>
          <w:snapToGrid w:val="0"/>
          <w:kern w:val="0"/>
          <w:szCs w:val="21"/>
          <w:lang w:val="zh-CN"/>
        </w:rPr>
        <w:t>站在滑板上，</w:t>
      </w:r>
      <w:r>
        <w:rPr>
          <w:rFonts w:hint="eastAsia"/>
          <w:snapToGrid w:val="0"/>
          <w:kern w:val="0"/>
          <w:szCs w:val="21"/>
          <w:lang w:val="zh-CN"/>
        </w:rPr>
        <w:t>初始时两者</w:t>
      </w:r>
      <w:r>
        <w:rPr>
          <w:snapToGrid w:val="0"/>
          <w:kern w:val="0"/>
          <w:szCs w:val="21"/>
          <w:lang w:val="zh-CN"/>
        </w:rPr>
        <w:t>均处于静止状态</w:t>
      </w:r>
      <w:r>
        <w:rPr>
          <w:rFonts w:hint="eastAsia"/>
          <w:snapToGrid w:val="0"/>
          <w:kern w:val="0"/>
          <w:szCs w:val="21"/>
          <w:lang w:val="zh-CN"/>
        </w:rPr>
        <w:t>。</w:t>
      </w:r>
      <w:r>
        <w:rPr>
          <w:snapToGrid w:val="0"/>
          <w:kern w:val="0"/>
          <w:szCs w:val="21"/>
          <w:lang w:val="zh-CN"/>
        </w:rPr>
        <w:t>小</w:t>
      </w:r>
      <w:r>
        <w:rPr>
          <w:rFonts w:hint="eastAsia"/>
          <w:snapToGrid w:val="0"/>
          <w:kern w:val="0"/>
          <w:szCs w:val="21"/>
          <w:lang w:val="zh-CN"/>
        </w:rPr>
        <w:t>冲水平向右抛出质量为</w:t>
      </w:r>
      <w:r w:rsidR="00474AC3">
        <w:rPr>
          <w:rFonts w:hint="eastAsia"/>
          <w:snapToGrid w:val="0"/>
          <w:kern w:val="0"/>
          <w:szCs w:val="21"/>
          <w:lang w:val="zh-CN"/>
        </w:rPr>
        <w:t xml:space="preserve"> </w:t>
      </w:r>
      <w:r>
        <w:rPr>
          <w:rFonts w:hint="eastAsia"/>
          <w:i/>
          <w:iCs/>
          <w:snapToGrid w:val="0"/>
          <w:kern w:val="0"/>
          <w:szCs w:val="21"/>
          <w:lang w:val="zh-CN"/>
        </w:rPr>
        <w:t>m</w:t>
      </w:r>
      <w:r>
        <w:rPr>
          <w:rFonts w:hint="eastAsia"/>
          <w:snapToGrid w:val="0"/>
          <w:kern w:val="0"/>
          <w:szCs w:val="21"/>
          <w:vertAlign w:val="subscript"/>
          <w:lang w:val="zh-CN"/>
        </w:rPr>
        <w:t>1</w:t>
      </w:r>
      <w:r w:rsidR="00474AC3">
        <w:rPr>
          <w:rFonts w:hint="eastAsia"/>
          <w:snapToGrid w:val="0"/>
          <w:kern w:val="0"/>
          <w:szCs w:val="21"/>
          <w:lang w:val="zh-CN"/>
        </w:rPr>
        <w:t xml:space="preserve"> </w:t>
      </w:r>
      <w:r>
        <w:rPr>
          <w:rFonts w:hint="eastAsia"/>
          <w:snapToGrid w:val="0"/>
          <w:kern w:val="0"/>
          <w:szCs w:val="21"/>
          <w:lang w:val="zh-CN"/>
        </w:rPr>
        <w:t>的沙包，抛出点离地高度为</w:t>
      </w:r>
      <w:r w:rsidR="00474AC3">
        <w:rPr>
          <w:rFonts w:hint="eastAsia"/>
          <w:snapToGrid w:val="0"/>
          <w:kern w:val="0"/>
          <w:szCs w:val="21"/>
          <w:lang w:val="zh-CN"/>
        </w:rPr>
        <w:t xml:space="preserve"> </w:t>
      </w:r>
      <w:r>
        <w:rPr>
          <w:rFonts w:hint="eastAsia"/>
          <w:i/>
          <w:iCs/>
          <w:snapToGrid w:val="0"/>
          <w:kern w:val="0"/>
          <w:szCs w:val="21"/>
          <w:lang w:val="zh-CN"/>
        </w:rPr>
        <w:t>h</w:t>
      </w:r>
      <w:r>
        <w:rPr>
          <w:rFonts w:hint="eastAsia"/>
          <w:snapToGrid w:val="0"/>
          <w:kern w:val="0"/>
          <w:szCs w:val="21"/>
          <w:lang w:val="zh-CN"/>
        </w:rPr>
        <w:t>，沙包落地点到抛出点的直线距离为</w:t>
      </w:r>
      <w:r w:rsidR="00474AC3">
        <w:rPr>
          <w:rFonts w:hint="eastAsia"/>
          <w:snapToGrid w:val="0"/>
          <w:kern w:val="0"/>
          <w:szCs w:val="21"/>
          <w:lang w:val="zh-CN"/>
        </w:rPr>
        <w:t xml:space="preserve"> </w:t>
      </w:r>
      <w:r w:rsidR="00474AC3">
        <w:rPr>
          <w:snapToGrid w:val="0"/>
          <w:kern w:val="0"/>
          <w:szCs w:val="21"/>
          <w:lang w:val="zh-CN"/>
        </w:rPr>
        <w:fldChar w:fldCharType="begin"/>
      </w:r>
      <w:r w:rsidR="00474AC3">
        <w:rPr>
          <w:snapToGrid w:val="0"/>
          <w:kern w:val="0"/>
          <w:szCs w:val="21"/>
          <w:lang w:val="zh-CN"/>
        </w:rPr>
        <w:instrText xml:space="preserve"> </w:instrText>
      </w:r>
      <w:r w:rsidR="00474AC3">
        <w:rPr>
          <w:rFonts w:hint="eastAsia"/>
          <w:snapToGrid w:val="0"/>
          <w:kern w:val="0"/>
          <w:szCs w:val="21"/>
          <w:lang w:val="zh-CN"/>
        </w:rPr>
        <w:instrText>EQ \R(2)</w:instrText>
      </w:r>
      <w:r w:rsidR="00474AC3">
        <w:rPr>
          <w:snapToGrid w:val="0"/>
          <w:kern w:val="0"/>
          <w:szCs w:val="21"/>
          <w:lang w:val="zh-CN"/>
        </w:rPr>
        <w:instrText xml:space="preserve"> </w:instrText>
      </w:r>
      <w:r w:rsidR="00474AC3">
        <w:rPr>
          <w:snapToGrid w:val="0"/>
          <w:kern w:val="0"/>
          <w:szCs w:val="21"/>
          <w:lang w:val="zh-CN"/>
        </w:rPr>
        <w:fldChar w:fldCharType="end"/>
      </w:r>
      <w:r w:rsidR="00474AC3" w:rsidRPr="00474AC3">
        <w:rPr>
          <w:rFonts w:hint="eastAsia"/>
          <w:i/>
          <w:iCs/>
          <w:snapToGrid w:val="0"/>
          <w:kern w:val="0"/>
          <w:szCs w:val="21"/>
          <w:lang w:val="zh-CN"/>
        </w:rPr>
        <w:t>h</w:t>
      </w:r>
      <w:r>
        <w:rPr>
          <w:rFonts w:hint="eastAsia"/>
          <w:snapToGrid w:val="0"/>
          <w:kern w:val="0"/>
          <w:szCs w:val="21"/>
          <w:lang w:val="zh-CN"/>
        </w:rPr>
        <w:t>。已知</w:t>
      </w:r>
      <w:r>
        <w:rPr>
          <w:snapToGrid w:val="0"/>
          <w:kern w:val="0"/>
          <w:szCs w:val="21"/>
          <w:lang w:val="zh-CN"/>
        </w:rPr>
        <w:t>小</w:t>
      </w:r>
      <w:r>
        <w:rPr>
          <w:rFonts w:hint="eastAsia"/>
          <w:snapToGrid w:val="0"/>
          <w:kern w:val="0"/>
          <w:szCs w:val="21"/>
          <w:lang w:val="zh-CN"/>
        </w:rPr>
        <w:t>冲</w:t>
      </w:r>
      <w:r>
        <w:rPr>
          <w:snapToGrid w:val="0"/>
          <w:kern w:val="0"/>
          <w:szCs w:val="21"/>
          <w:lang w:val="zh-CN"/>
        </w:rPr>
        <w:t>和滑板</w:t>
      </w:r>
      <w:r>
        <w:rPr>
          <w:rFonts w:hint="eastAsia"/>
          <w:snapToGrid w:val="0"/>
          <w:kern w:val="0"/>
          <w:szCs w:val="21"/>
          <w:lang w:val="zh-CN"/>
        </w:rPr>
        <w:t>的总质量为</w:t>
      </w:r>
      <w:r w:rsidR="00474AC3">
        <w:rPr>
          <w:rFonts w:hint="eastAsia"/>
          <w:snapToGrid w:val="0"/>
          <w:kern w:val="0"/>
          <w:szCs w:val="21"/>
          <w:lang w:val="zh-CN"/>
        </w:rPr>
        <w:t xml:space="preserve"> </w:t>
      </w:r>
      <w:r>
        <w:rPr>
          <w:rFonts w:hint="eastAsia"/>
          <w:i/>
          <w:iCs/>
          <w:snapToGrid w:val="0"/>
          <w:kern w:val="0"/>
          <w:szCs w:val="21"/>
          <w:lang w:val="zh-CN"/>
        </w:rPr>
        <w:t>m</w:t>
      </w:r>
      <w:r>
        <w:rPr>
          <w:rFonts w:hint="eastAsia"/>
          <w:snapToGrid w:val="0"/>
          <w:kern w:val="0"/>
          <w:szCs w:val="21"/>
          <w:vertAlign w:val="subscript"/>
          <w:lang w:val="zh-CN"/>
        </w:rPr>
        <w:t>2</w:t>
      </w:r>
      <w:r>
        <w:rPr>
          <w:rFonts w:hint="eastAsia"/>
          <w:snapToGrid w:val="0"/>
          <w:kern w:val="0"/>
          <w:szCs w:val="21"/>
          <w:lang w:val="zh-CN"/>
        </w:rPr>
        <w:t>，</w:t>
      </w:r>
      <w:r>
        <w:rPr>
          <w:snapToGrid w:val="0"/>
          <w:kern w:val="0"/>
          <w:szCs w:val="21"/>
          <w:lang w:val="zh-CN"/>
        </w:rPr>
        <w:t>忽略滑板与</w:t>
      </w:r>
      <w:r>
        <w:rPr>
          <w:rFonts w:hint="eastAsia"/>
          <w:snapToGrid w:val="0"/>
          <w:kern w:val="0"/>
          <w:szCs w:val="21"/>
          <w:lang w:val="zh-CN"/>
        </w:rPr>
        <w:t>水平</w:t>
      </w:r>
      <w:r>
        <w:rPr>
          <w:snapToGrid w:val="0"/>
          <w:kern w:val="0"/>
          <w:szCs w:val="21"/>
          <w:lang w:val="zh-CN"/>
        </w:rPr>
        <w:t>地面间的摩擦</w:t>
      </w:r>
      <w:r>
        <w:rPr>
          <w:rFonts w:hint="eastAsia"/>
          <w:snapToGrid w:val="0"/>
          <w:kern w:val="0"/>
          <w:szCs w:val="21"/>
          <w:lang w:val="zh-CN"/>
        </w:rPr>
        <w:t>及空气阻力影响，</w:t>
      </w:r>
      <w:r>
        <w:rPr>
          <w:rFonts w:hint="eastAsia"/>
        </w:rPr>
        <w:t>重力加速度为</w:t>
      </w:r>
      <w:r w:rsidR="00474AC3">
        <w:rPr>
          <w:rFonts w:hint="eastAsia"/>
        </w:rPr>
        <w:t xml:space="preserve"> </w:t>
      </w:r>
      <w:r>
        <w:rPr>
          <w:rFonts w:hint="eastAsia"/>
          <w:i/>
          <w:iCs/>
        </w:rPr>
        <w:t>g</w:t>
      </w:r>
      <w:r>
        <w:rPr>
          <w:rFonts w:hint="eastAsia"/>
        </w:rPr>
        <w:t>。则沙包水平抛出的速度大小为</w:t>
      </w:r>
      <w:r>
        <w:rPr>
          <w:rFonts w:hint="eastAsia"/>
        </w:rPr>
        <w:t>________</w:t>
      </w:r>
      <w:r>
        <w:rPr>
          <w:rFonts w:hint="eastAsia"/>
        </w:rPr>
        <w:t>。沙包落地时，滑板向左滑行的距离为</w:t>
      </w:r>
      <w:r>
        <w:rPr>
          <w:rFonts w:hint="eastAsia"/>
        </w:rPr>
        <w:t>________</w:t>
      </w:r>
      <w:r>
        <w:rPr>
          <w:rFonts w:hint="eastAsia"/>
        </w:rPr>
        <w:t>。</w:t>
      </w:r>
    </w:p>
    <w:p w14:paraId="5120D11B" w14:textId="52AF9A56" w:rsidR="00DB32B4" w:rsidRDefault="00DB32B4" w:rsidP="00DB32B4"/>
    <w:p w14:paraId="2A7532A7" w14:textId="4BC3DA54" w:rsidR="0048418E" w:rsidRDefault="00BF2F65" w:rsidP="00BF2F65">
      <w:r>
        <w:rPr>
          <w:noProof/>
        </w:rPr>
        <mc:AlternateContent>
          <mc:Choice Requires="wpg">
            <w:drawing>
              <wp:anchor distT="0" distB="0" distL="114300" distR="114300" simplePos="0" relativeHeight="251748352" behindDoc="0" locked="0" layoutInCell="1" allowOverlap="1" wp14:anchorId="249993DC" wp14:editId="784DCA1E">
                <wp:simplePos x="0" y="0"/>
                <wp:positionH relativeFrom="column">
                  <wp:posOffset>2581812</wp:posOffset>
                </wp:positionH>
                <wp:positionV relativeFrom="paragraph">
                  <wp:posOffset>32559</wp:posOffset>
                </wp:positionV>
                <wp:extent cx="2631440" cy="1831340"/>
                <wp:effectExtent l="0" t="0" r="0" b="0"/>
                <wp:wrapSquare wrapText="bothSides"/>
                <wp:docPr id="119952599" name="组合 53"/>
                <wp:cNvGraphicFramePr/>
                <a:graphic xmlns:a="http://schemas.openxmlformats.org/drawingml/2006/main">
                  <a:graphicData uri="http://schemas.microsoft.com/office/word/2010/wordprocessingGroup">
                    <wpg:wgp>
                      <wpg:cNvGrpSpPr/>
                      <wpg:grpSpPr>
                        <a:xfrm>
                          <a:off x="0" y="0"/>
                          <a:ext cx="2631440" cy="1831340"/>
                          <a:chOff x="0" y="0"/>
                          <a:chExt cx="2631440" cy="1833221"/>
                        </a:xfrm>
                      </wpg:grpSpPr>
                      <wpg:grpSp>
                        <wpg:cNvPr id="110250174" name="组合 50"/>
                        <wpg:cNvGrpSpPr/>
                        <wpg:grpSpPr>
                          <a:xfrm>
                            <a:off x="0" y="0"/>
                            <a:ext cx="2543721" cy="1629384"/>
                            <a:chOff x="0" y="0"/>
                            <a:chExt cx="2543721" cy="1629384"/>
                          </a:xfrm>
                        </wpg:grpSpPr>
                        <wpg:grpSp>
                          <wpg:cNvPr id="420827884" name="组合 2566">
                            <a:extLst>
                              <a:ext uri="{FF2B5EF4-FFF2-40B4-BE49-F238E27FC236}">
                                <a16:creationId xmlns:a16="http://schemas.microsoft.com/office/drawing/2014/main" id="{FE8EBAC8-1D0C-DA1E-9777-F264CE9E0228}"/>
                              </a:ext>
                            </a:extLst>
                          </wpg:cNvPr>
                          <wpg:cNvGrpSpPr/>
                          <wpg:grpSpPr>
                            <a:xfrm>
                              <a:off x="0" y="0"/>
                              <a:ext cx="2543721" cy="1629384"/>
                              <a:chOff x="0" y="612190"/>
                              <a:chExt cx="2543721" cy="1629384"/>
                            </a:xfrm>
                          </wpg:grpSpPr>
                          <wpg:grpSp>
                            <wpg:cNvPr id="1459955063" name="组合 1459955063">
                              <a:extLst>
                                <a:ext uri="{FF2B5EF4-FFF2-40B4-BE49-F238E27FC236}">
                                  <a16:creationId xmlns:a16="http://schemas.microsoft.com/office/drawing/2014/main" id="{D720A4C5-49A1-1685-3EDE-7EF7BB9895F2}"/>
                                </a:ext>
                              </a:extLst>
                            </wpg:cNvPr>
                            <wpg:cNvGrpSpPr/>
                            <wpg:grpSpPr>
                              <a:xfrm>
                                <a:off x="0" y="612190"/>
                                <a:ext cx="2543721" cy="1629384"/>
                                <a:chOff x="0" y="612190"/>
                                <a:chExt cx="2543721" cy="1629384"/>
                              </a:xfrm>
                            </wpg:grpSpPr>
                            <wpg:grpSp>
                              <wpg:cNvPr id="1847210130" name="组合 1847210130">
                                <a:extLst>
                                  <a:ext uri="{FF2B5EF4-FFF2-40B4-BE49-F238E27FC236}">
                                    <a16:creationId xmlns:a16="http://schemas.microsoft.com/office/drawing/2014/main" id="{406793CB-607E-0116-257F-C0F84C9D473B}"/>
                                  </a:ext>
                                </a:extLst>
                              </wpg:cNvPr>
                              <wpg:cNvGrpSpPr/>
                              <wpg:grpSpPr>
                                <a:xfrm>
                                  <a:off x="0" y="612190"/>
                                  <a:ext cx="2543721" cy="1629384"/>
                                  <a:chOff x="0" y="612190"/>
                                  <a:chExt cx="2543721" cy="1629384"/>
                                </a:xfrm>
                              </wpg:grpSpPr>
                              <wpg:grpSp>
                                <wpg:cNvPr id="1381125954" name="组合 1381125954">
                                  <a:extLst>
                                    <a:ext uri="{FF2B5EF4-FFF2-40B4-BE49-F238E27FC236}">
                                      <a16:creationId xmlns:a16="http://schemas.microsoft.com/office/drawing/2014/main" id="{977EA968-27A9-1458-7CF6-465A3E66EA93}"/>
                                    </a:ext>
                                  </a:extLst>
                                </wpg:cNvPr>
                                <wpg:cNvGrpSpPr/>
                                <wpg:grpSpPr>
                                  <a:xfrm>
                                    <a:off x="0" y="612190"/>
                                    <a:ext cx="2543721" cy="1629384"/>
                                    <a:chOff x="0" y="612190"/>
                                    <a:chExt cx="2543721" cy="1629384"/>
                                  </a:xfrm>
                                </wpg:grpSpPr>
                                <wps:wsp>
                                  <wps:cNvPr id="352949901" name="椭圆 352949901">
                                    <a:extLst>
                                      <a:ext uri="{FF2B5EF4-FFF2-40B4-BE49-F238E27FC236}">
                                        <a16:creationId xmlns:a16="http://schemas.microsoft.com/office/drawing/2014/main" id="{0DACA13D-4404-99CF-279B-B67B777012BD}"/>
                                      </a:ext>
                                    </a:extLst>
                                  </wps:cNvPr>
                                  <wps:cNvSpPr/>
                                  <wps:spPr>
                                    <a:xfrm>
                                      <a:off x="1426574" y="612190"/>
                                      <a:ext cx="1117147" cy="11171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8429283" name="直接连接符 1408429283">
                                    <a:extLst>
                                      <a:ext uri="{FF2B5EF4-FFF2-40B4-BE49-F238E27FC236}">
                                        <a16:creationId xmlns:a16="http://schemas.microsoft.com/office/drawing/2014/main" id="{694E8702-505D-418F-806C-56DB6209CCE7}"/>
                                      </a:ext>
                                    </a:extLst>
                                  </wps:cNvPr>
                                  <wps:cNvCnPr>
                                    <a:cxnSpLocks/>
                                  </wps:cNvCnPr>
                                  <wps:spPr>
                                    <a:xfrm>
                                      <a:off x="1426574" y="1170764"/>
                                      <a:ext cx="111714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5574932" name="直接连接符 1375574932">
                                    <a:extLst>
                                      <a:ext uri="{FF2B5EF4-FFF2-40B4-BE49-F238E27FC236}">
                                        <a16:creationId xmlns:a16="http://schemas.microsoft.com/office/drawing/2014/main" id="{D07CF2C0-28F4-0DC8-B282-29E5D8E85A02}"/>
                                      </a:ext>
                                    </a:extLst>
                                  </wps:cNvPr>
                                  <wps:cNvCnPr>
                                    <a:cxnSpLocks/>
                                  </wps:cNvCnPr>
                                  <wps:spPr>
                                    <a:xfrm>
                                      <a:off x="1985148" y="612190"/>
                                      <a:ext cx="0" cy="11171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5974921" name="直接连接符 875974921">
                                    <a:extLst>
                                      <a:ext uri="{FF2B5EF4-FFF2-40B4-BE49-F238E27FC236}">
                                        <a16:creationId xmlns:a16="http://schemas.microsoft.com/office/drawing/2014/main" id="{B076ED57-17B1-3FAC-3BDA-C032C9DF35DF}"/>
                                      </a:ext>
                                    </a:extLst>
                                  </wps:cNvPr>
                                  <wps:cNvCnPr>
                                    <a:cxnSpLocks/>
                                  </wps:cNvCnPr>
                                  <wps:spPr>
                                    <a:xfrm>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6153302" name="直接连接符 1286153302">
                                    <a:extLst>
                                      <a:ext uri="{FF2B5EF4-FFF2-40B4-BE49-F238E27FC236}">
                                        <a16:creationId xmlns:a16="http://schemas.microsoft.com/office/drawing/2014/main" id="{2CE00D23-FC3A-E41F-C76E-D1D831819FBE}"/>
                                      </a:ext>
                                    </a:extLst>
                                  </wps:cNvPr>
                                  <wps:cNvCnPr>
                                    <a:cxnSpLocks/>
                                  </wps:cNvCnPr>
                                  <wps:spPr>
                                    <a:xfrm flipH="1">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1007378" name="直接连接符 801007378">
                                    <a:extLst>
                                      <a:ext uri="{FF2B5EF4-FFF2-40B4-BE49-F238E27FC236}">
                                        <a16:creationId xmlns:a16="http://schemas.microsoft.com/office/drawing/2014/main" id="{18C1D7F1-D8FE-9867-9EAE-D989A8F5156C}"/>
                                      </a:ext>
                                    </a:extLst>
                                  </wps:cNvPr>
                                  <wps:cNvCnPr>
                                    <a:cxnSpLocks/>
                                  </wps:cNvCnPr>
                                  <wps:spPr>
                                    <a:xfrm>
                                      <a:off x="0" y="2241574"/>
                                      <a:ext cx="2514644"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19080894" name="直接连接符 919080894">
                                    <a:extLst>
                                      <a:ext uri="{FF2B5EF4-FFF2-40B4-BE49-F238E27FC236}">
                                        <a16:creationId xmlns:a16="http://schemas.microsoft.com/office/drawing/2014/main" id="{FA5251D6-2C8F-523D-CC75-ABED8228BE9E}"/>
                                      </a:ext>
                                    </a:extLst>
                                  </wps:cNvPr>
                                  <wps:cNvCnPr>
                                    <a:cxnSpLocks/>
                                  </wps:cNvCnPr>
                                  <wps:spPr>
                                    <a:xfrm flipV="1">
                                      <a:off x="147431" y="1170764"/>
                                      <a:ext cx="1279143" cy="104843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75699471" name="直接连接符 1375699471">
                                    <a:extLst>
                                      <a:ext uri="{FF2B5EF4-FFF2-40B4-BE49-F238E27FC236}">
                                        <a16:creationId xmlns:a16="http://schemas.microsoft.com/office/drawing/2014/main" id="{7CAC1C37-E135-72B8-4A95-B9A18139E162}"/>
                                      </a:ext>
                                    </a:extLst>
                                  </wps:cNvPr>
                                  <wps:cNvCnPr>
                                    <a:cxnSpLocks/>
                                  </wps:cNvCnPr>
                                  <wps:spPr>
                                    <a:xfrm>
                                      <a:off x="1711185" y="2055085"/>
                                      <a:ext cx="186321"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469553182" name="任意多边形: 形状 1469553182">
                                  <a:extLst>
                                    <a:ext uri="{FF2B5EF4-FFF2-40B4-BE49-F238E27FC236}">
                                      <a16:creationId xmlns:a16="http://schemas.microsoft.com/office/drawing/2014/main" id="{8EF6F307-2A2E-4F3A-7D0E-F635A687AAB1}"/>
                                    </a:ext>
                                  </a:extLst>
                                </wps:cNvPr>
                                <wps:cNvSpPr/>
                                <wps:spPr>
                                  <a:xfrm>
                                    <a:off x="1897507" y="1635316"/>
                                    <a:ext cx="175279" cy="194337"/>
                                  </a:xfrm>
                                  <a:custGeom>
                                    <a:avLst/>
                                    <a:gdLst>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1627 w 216000"/>
                                      <a:gd name="connsiteY7" fmla="*/ 114055 h 239486"/>
                                      <a:gd name="connsiteX8" fmla="*/ 0 w 216000"/>
                                      <a:gd name="connsiteY8" fmla="*/ 106135 h 239486"/>
                                      <a:gd name="connsiteX9" fmla="*/ 108000 w 216000"/>
                                      <a:gd name="connsiteY9" fmla="*/ 0 h 239486"/>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0 w 216000"/>
                                      <a:gd name="connsiteY7" fmla="*/ 106135 h 239486"/>
                                      <a:gd name="connsiteX8" fmla="*/ 108000 w 216000"/>
                                      <a:gd name="connsiteY8" fmla="*/ 0 h 239486"/>
                                      <a:gd name="connsiteX0" fmla="*/ 108000 w 216000"/>
                                      <a:gd name="connsiteY0" fmla="*/ 0 h 239486"/>
                                      <a:gd name="connsiteX1" fmla="*/ 216000 w 216000"/>
                                      <a:gd name="connsiteY1" fmla="*/ 106135 h 239486"/>
                                      <a:gd name="connsiteX2" fmla="*/ 216000 w 216000"/>
                                      <a:gd name="connsiteY2" fmla="*/ 114055 h 239486"/>
                                      <a:gd name="connsiteX3" fmla="*/ 216000 w 216000"/>
                                      <a:gd name="connsiteY3" fmla="*/ 239486 h 239486"/>
                                      <a:gd name="connsiteX4" fmla="*/ 0 w 216000"/>
                                      <a:gd name="connsiteY4" fmla="*/ 239486 h 239486"/>
                                      <a:gd name="connsiteX5" fmla="*/ 0 w 216000"/>
                                      <a:gd name="connsiteY5" fmla="*/ 114055 h 239486"/>
                                      <a:gd name="connsiteX6" fmla="*/ 0 w 216000"/>
                                      <a:gd name="connsiteY6" fmla="*/ 106135 h 239486"/>
                                      <a:gd name="connsiteX7" fmla="*/ 108000 w 216000"/>
                                      <a:gd name="connsiteY7" fmla="*/ 0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00" h="239486">
                                        <a:moveTo>
                                          <a:pt x="108000" y="0"/>
                                        </a:moveTo>
                                        <a:cubicBezTo>
                                          <a:pt x="167647" y="0"/>
                                          <a:pt x="216000" y="47518"/>
                                          <a:pt x="216000" y="106135"/>
                                        </a:cubicBezTo>
                                        <a:lnTo>
                                          <a:pt x="216000" y="114055"/>
                                        </a:lnTo>
                                        <a:lnTo>
                                          <a:pt x="216000" y="239486"/>
                                        </a:lnTo>
                                        <a:lnTo>
                                          <a:pt x="0" y="239486"/>
                                        </a:lnTo>
                                        <a:lnTo>
                                          <a:pt x="0" y="114055"/>
                                        </a:lnTo>
                                        <a:lnTo>
                                          <a:pt x="0" y="106135"/>
                                        </a:lnTo>
                                        <a:cubicBezTo>
                                          <a:pt x="0" y="47518"/>
                                          <a:pt x="48353" y="0"/>
                                          <a:pt x="108000" y="0"/>
                                        </a:cubicBez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854986676" name="弧形 2562">
                                <a:extLst>
                                  <a:ext uri="{FF2B5EF4-FFF2-40B4-BE49-F238E27FC236}">
                                    <a16:creationId xmlns:a16="http://schemas.microsoft.com/office/drawing/2014/main" id="{CC72A236-AFB3-C72B-D1FF-FC300425D79C}"/>
                                  </a:ext>
                                </a:extLst>
                              </wps:cNvPr>
                              <wps:cNvSpPr/>
                              <wps:spPr>
                                <a:xfrm>
                                  <a:off x="1363136" y="711923"/>
                                  <a:ext cx="162322" cy="235289"/>
                                </a:xfrm>
                                <a:custGeom>
                                  <a:avLst/>
                                  <a:gdLst>
                                    <a:gd name="connsiteX0" fmla="*/ 56822 w 1425484"/>
                                    <a:gd name="connsiteY0" fmla="*/ 433870 h 1425484"/>
                                    <a:gd name="connsiteX1" fmla="*/ 219144 w 1425484"/>
                                    <a:gd name="connsiteY1" fmla="*/ 198581 h 1425484"/>
                                    <a:gd name="connsiteX2" fmla="*/ 712742 w 1425484"/>
                                    <a:gd name="connsiteY2" fmla="*/ 712742 h 1425484"/>
                                    <a:gd name="connsiteX3" fmla="*/ 56822 w 1425484"/>
                                    <a:gd name="connsiteY3" fmla="*/ 433870 h 1425484"/>
                                    <a:gd name="connsiteX0" fmla="*/ 56822 w 1425484"/>
                                    <a:gd name="connsiteY0" fmla="*/ 433870 h 1425484"/>
                                    <a:gd name="connsiteX1" fmla="*/ 219144 w 1425484"/>
                                    <a:gd name="connsiteY1" fmla="*/ 198581 h 1425484"/>
                                    <a:gd name="connsiteX0" fmla="*/ 0 w 162322"/>
                                    <a:gd name="connsiteY0" fmla="*/ 235289 h 235289"/>
                                    <a:gd name="connsiteX1" fmla="*/ 162322 w 162322"/>
                                    <a:gd name="connsiteY1" fmla="*/ 0 h 235289"/>
                                    <a:gd name="connsiteX2" fmla="*/ 0 w 162322"/>
                                    <a:gd name="connsiteY2" fmla="*/ 235289 h 235289"/>
                                    <a:gd name="connsiteX0" fmla="*/ 0 w 162322"/>
                                    <a:gd name="connsiteY0" fmla="*/ 235289 h 235289"/>
                                    <a:gd name="connsiteX1" fmla="*/ 162322 w 162322"/>
                                    <a:gd name="connsiteY1" fmla="*/ 0 h 235289"/>
                                  </a:gdLst>
                                  <a:ahLst/>
                                  <a:cxnLst>
                                    <a:cxn ang="0">
                                      <a:pos x="connsiteX0" y="connsiteY0"/>
                                    </a:cxn>
                                    <a:cxn ang="0">
                                      <a:pos x="connsiteX1" y="connsiteY1"/>
                                    </a:cxn>
                                  </a:cxnLst>
                                  <a:rect l="l" t="t" r="r" b="b"/>
                                  <a:pathLst>
                                    <a:path w="162322" h="235289" stroke="0" extrusionOk="0">
                                      <a:moveTo>
                                        <a:pt x="0" y="235289"/>
                                      </a:moveTo>
                                      <a:cubicBezTo>
                                        <a:pt x="37663" y="146703"/>
                                        <a:pt x="92881" y="66664"/>
                                        <a:pt x="162322" y="0"/>
                                      </a:cubicBezTo>
                                      <a:lnTo>
                                        <a:pt x="0" y="235289"/>
                                      </a:lnTo>
                                      <a:close/>
                                    </a:path>
                                    <a:path w="162322" h="235289" fill="none">
                                      <a:moveTo>
                                        <a:pt x="0" y="235289"/>
                                      </a:moveTo>
                                      <a:cubicBezTo>
                                        <a:pt x="37663" y="146703"/>
                                        <a:pt x="92881" y="66664"/>
                                        <a:pt x="162322" y="0"/>
                                      </a:cubicBezTo>
                                    </a:path>
                                  </a:pathLst>
                                </a:cu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516424412" name="直接连接符 516424412">
                              <a:extLst>
                                <a:ext uri="{FF2B5EF4-FFF2-40B4-BE49-F238E27FC236}">
                                  <a16:creationId xmlns:a16="http://schemas.microsoft.com/office/drawing/2014/main" id="{F4A334E6-9418-126D-1539-A035C728591D}"/>
                                </a:ext>
                              </a:extLst>
                            </wps:cNvPr>
                            <wps:cNvCnPr>
                              <a:cxnSpLocks/>
                            </wps:cNvCnPr>
                            <wps:spPr>
                              <a:xfrm>
                                <a:off x="1894390" y="1738361"/>
                                <a:ext cx="1752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3905983" name="组合 2576">
                            <a:extLst>
                              <a:ext uri="{FF2B5EF4-FFF2-40B4-BE49-F238E27FC236}">
                                <a16:creationId xmlns:a16="http://schemas.microsoft.com/office/drawing/2014/main" id="{077FC2C5-9E42-C809-8304-9E1C79631A9A}"/>
                              </a:ext>
                            </a:extLst>
                          </wpg:cNvPr>
                          <wpg:cNvGrpSpPr/>
                          <wpg:grpSpPr>
                            <a:xfrm>
                              <a:off x="1878551" y="1430787"/>
                              <a:ext cx="211113" cy="194676"/>
                              <a:chOff x="3009543" y="0"/>
                              <a:chExt cx="664701" cy="612191"/>
                            </a:xfrm>
                          </wpg:grpSpPr>
                          <wpg:grpSp>
                            <wpg:cNvPr id="1684335340" name="组合 1684335340">
                              <a:extLst>
                                <a:ext uri="{FF2B5EF4-FFF2-40B4-BE49-F238E27FC236}">
                                  <a16:creationId xmlns:a16="http://schemas.microsoft.com/office/drawing/2014/main" id="{D50F5891-EDDB-E790-D804-D030B3B63739}"/>
                                </a:ext>
                              </a:extLst>
                            </wpg:cNvPr>
                            <wpg:cNvGrpSpPr/>
                            <wpg:grpSpPr>
                              <a:xfrm>
                                <a:off x="3009543" y="0"/>
                                <a:ext cx="664701" cy="612191"/>
                                <a:chOff x="3009543" y="0"/>
                                <a:chExt cx="664701" cy="612191"/>
                              </a:xfrm>
                            </wpg:grpSpPr>
                            <wpg:grpSp>
                              <wpg:cNvPr id="749969334" name="组合 749969334">
                                <a:extLst>
                                  <a:ext uri="{FF2B5EF4-FFF2-40B4-BE49-F238E27FC236}">
                                    <a16:creationId xmlns:a16="http://schemas.microsoft.com/office/drawing/2014/main" id="{2FD6376A-0518-AF24-DD86-2A0A89711403}"/>
                                  </a:ext>
                                </a:extLst>
                              </wpg:cNvPr>
                              <wpg:cNvGrpSpPr/>
                              <wpg:grpSpPr>
                                <a:xfrm>
                                  <a:off x="3009543" y="0"/>
                                  <a:ext cx="664701" cy="612191"/>
                                  <a:chOff x="3009543" y="0"/>
                                  <a:chExt cx="664701" cy="612191"/>
                                </a:xfrm>
                              </wpg:grpSpPr>
                              <wps:wsp>
                                <wps:cNvPr id="362417463" name="椭圆 362417463">
                                  <a:extLst>
                                    <a:ext uri="{FF2B5EF4-FFF2-40B4-BE49-F238E27FC236}">
                                      <a16:creationId xmlns:a16="http://schemas.microsoft.com/office/drawing/2014/main" id="{6EF1F657-D492-83D4-6A0F-BE9816968EB7}"/>
                                    </a:ext>
                                  </a:extLst>
                                </wps:cNvPr>
                                <wps:cNvSpPr/>
                                <wps:spPr>
                                  <a:xfrm>
                                    <a:off x="3009543"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1893048" name="椭圆 2021893048">
                                  <a:extLst>
                                    <a:ext uri="{FF2B5EF4-FFF2-40B4-BE49-F238E27FC236}">
                                      <a16:creationId xmlns:a16="http://schemas.microsoft.com/office/drawing/2014/main" id="{1B4E1200-03C7-8044-4A26-7F2ECEE3B9EE}"/>
                                    </a:ext>
                                  </a:extLst>
                                </wps:cNvPr>
                                <wps:cNvSpPr/>
                                <wps:spPr>
                                  <a:xfrm>
                                    <a:off x="3448652"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3307706" name="椭圆 1513307706">
                                  <a:extLst>
                                    <a:ext uri="{FF2B5EF4-FFF2-40B4-BE49-F238E27FC236}">
                                      <a16:creationId xmlns:a16="http://schemas.microsoft.com/office/drawing/2014/main" id="{80E408E1-7C9A-19E0-9F80-1E2A80C97942}"/>
                                    </a:ext>
                                  </a:extLst>
                                </wps:cNvPr>
                                <wps:cNvSpPr/>
                                <wps:spPr>
                                  <a:xfrm>
                                    <a:off x="3291848" y="0"/>
                                    <a:ext cx="111303" cy="11130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59043961" name="任意多边形: 形状 1159043961">
                                <a:extLst>
                                  <a:ext uri="{FF2B5EF4-FFF2-40B4-BE49-F238E27FC236}">
                                    <a16:creationId xmlns:a16="http://schemas.microsoft.com/office/drawing/2014/main" id="{951C4C07-D155-ED63-D50A-14C10C13C3EF}"/>
                                  </a:ext>
                                </a:extLst>
                              </wps:cNvPr>
                              <wps:cNvSpPr/>
                              <wps:spPr>
                                <a:xfrm>
                                  <a:off x="3117475" y="264420"/>
                                  <a:ext cx="132543" cy="242748"/>
                                </a:xfrm>
                                <a:custGeom>
                                  <a:avLst/>
                                  <a:gdLst>
                                    <a:gd name="connsiteX0" fmla="*/ 132543 w 132543"/>
                                    <a:gd name="connsiteY0" fmla="*/ 0 h 242748"/>
                                    <a:gd name="connsiteX1" fmla="*/ 74463 w 132543"/>
                                    <a:gd name="connsiteY1" fmla="*/ 0 h 242748"/>
                                    <a:gd name="connsiteX2" fmla="*/ 31274 w 132543"/>
                                    <a:gd name="connsiteY2" fmla="*/ 190625 h 242748"/>
                                    <a:gd name="connsiteX3" fmla="*/ 0 w 132543"/>
                                    <a:gd name="connsiteY3"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Lst>
                                  <a:ahLst/>
                                  <a:cxnLst>
                                    <a:cxn ang="0">
                                      <a:pos x="connsiteX0" y="connsiteY0"/>
                                    </a:cxn>
                                    <a:cxn ang="0">
                                      <a:pos x="connsiteX1" y="connsiteY1"/>
                                    </a:cxn>
                                    <a:cxn ang="0">
                                      <a:pos x="connsiteX2" y="connsiteY2"/>
                                    </a:cxn>
                                  </a:cxnLst>
                                  <a:rect l="l" t="t" r="r" b="b"/>
                                  <a:pathLst>
                                    <a:path w="132543" h="242748">
                                      <a:moveTo>
                                        <a:pt x="132543" y="0"/>
                                      </a:moveTo>
                                      <a:lnTo>
                                        <a:pt x="74463" y="0"/>
                                      </a:lnTo>
                                      <a:cubicBezTo>
                                        <a:pt x="55599" y="98787"/>
                                        <a:pt x="38225" y="194595"/>
                                        <a:pt x="0" y="2427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2796586" name="任意多边形: 形状 812796586">
                                <a:extLst>
                                  <a:ext uri="{FF2B5EF4-FFF2-40B4-BE49-F238E27FC236}">
                                    <a16:creationId xmlns:a16="http://schemas.microsoft.com/office/drawing/2014/main" id="{26A7B94B-E674-36FD-03BD-4EC450A4E698}"/>
                                  </a:ext>
                                </a:extLst>
                              </wps:cNvPr>
                              <wps:cNvSpPr/>
                              <wps:spPr>
                                <a:xfrm>
                                  <a:off x="3177045" y="304389"/>
                                  <a:ext cx="390184" cy="199801"/>
                                </a:xfrm>
                                <a:custGeom>
                                  <a:avLst/>
                                  <a:gdLst>
                                    <a:gd name="connsiteX0" fmla="*/ 0 w 390184"/>
                                    <a:gd name="connsiteY0" fmla="*/ 47656 h 196581"/>
                                    <a:gd name="connsiteX1" fmla="*/ 153393 w 390184"/>
                                    <a:gd name="connsiteY1" fmla="*/ 196581 h 196581"/>
                                    <a:gd name="connsiteX2" fmla="*/ 390184 w 390184"/>
                                    <a:gd name="connsiteY2" fmla="*/ 192113 h 196581"/>
                                    <a:gd name="connsiteX3" fmla="*/ 277001 w 390184"/>
                                    <a:gd name="connsiteY3" fmla="*/ 65527 h 196581"/>
                                    <a:gd name="connsiteX4" fmla="*/ 285936 w 390184"/>
                                    <a:gd name="connsiteY4" fmla="*/ 0 h 196581"/>
                                    <a:gd name="connsiteX5" fmla="*/ 327635 w 390184"/>
                                    <a:gd name="connsiteY5" fmla="*/ 4467 h 196581"/>
                                    <a:gd name="connsiteX0" fmla="*/ 0 w 390184"/>
                                    <a:gd name="connsiteY0" fmla="*/ 50876 h 199801"/>
                                    <a:gd name="connsiteX1" fmla="*/ 153393 w 390184"/>
                                    <a:gd name="connsiteY1" fmla="*/ 199801 h 199801"/>
                                    <a:gd name="connsiteX2" fmla="*/ 390184 w 390184"/>
                                    <a:gd name="connsiteY2" fmla="*/ 195333 h 199801"/>
                                    <a:gd name="connsiteX3" fmla="*/ 277001 w 390184"/>
                                    <a:gd name="connsiteY3" fmla="*/ 68747 h 199801"/>
                                    <a:gd name="connsiteX4" fmla="*/ 285936 w 390184"/>
                                    <a:gd name="connsiteY4" fmla="*/ 3220 h 199801"/>
                                    <a:gd name="connsiteX5" fmla="*/ 330614 w 390184"/>
                                    <a:gd name="connsiteY5" fmla="*/ 241 h 199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184" h="199801">
                                      <a:moveTo>
                                        <a:pt x="0" y="50876"/>
                                      </a:moveTo>
                                      <a:lnTo>
                                        <a:pt x="153393" y="199801"/>
                                      </a:lnTo>
                                      <a:lnTo>
                                        <a:pt x="390184" y="195333"/>
                                      </a:lnTo>
                                      <a:lnTo>
                                        <a:pt x="277001" y="68747"/>
                                      </a:lnTo>
                                      <a:lnTo>
                                        <a:pt x="285936" y="3220"/>
                                      </a:lnTo>
                                      <a:cubicBezTo>
                                        <a:pt x="299836" y="4709"/>
                                        <a:pt x="316714" y="-1248"/>
                                        <a:pt x="330614" y="24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00751174" name="任意多边形: 形状 300751174">
                              <a:extLst>
                                <a:ext uri="{FF2B5EF4-FFF2-40B4-BE49-F238E27FC236}">
                                  <a16:creationId xmlns:a16="http://schemas.microsoft.com/office/drawing/2014/main" id="{A24EBF19-802C-4A3F-69F2-39F1B329F62E}"/>
                                </a:ext>
                              </a:extLst>
                            </wps:cNvPr>
                            <wps:cNvSpPr/>
                            <wps:spPr>
                              <a:xfrm>
                                <a:off x="3250018" y="116985"/>
                                <a:ext cx="247216" cy="403587"/>
                              </a:xfrm>
                              <a:custGeom>
                                <a:avLst/>
                                <a:gdLst>
                                  <a:gd name="connsiteX0" fmla="*/ 0 w 230834"/>
                                  <a:gd name="connsiteY0" fmla="*/ 147435 h 403587"/>
                                  <a:gd name="connsiteX1" fmla="*/ 87866 w 230834"/>
                                  <a:gd name="connsiteY1" fmla="*/ 74462 h 403587"/>
                                  <a:gd name="connsiteX2" fmla="*/ 108715 w 230834"/>
                                  <a:gd name="connsiteY2" fmla="*/ 0 h 403587"/>
                                  <a:gd name="connsiteX3" fmla="*/ 230834 w 230834"/>
                                  <a:gd name="connsiteY3" fmla="*/ 166796 h 403587"/>
                                  <a:gd name="connsiteX4" fmla="*/ 89355 w 230834"/>
                                  <a:gd name="connsiteY4" fmla="*/ 217430 h 403587"/>
                                  <a:gd name="connsiteX5" fmla="*/ 98291 w 230834"/>
                                  <a:gd name="connsiteY5" fmla="*/ 361888 h 403587"/>
                                  <a:gd name="connsiteX6" fmla="*/ 67016 w 230834"/>
                                  <a:gd name="connsiteY6" fmla="*/ 403587 h 403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834" h="403587">
                                    <a:moveTo>
                                      <a:pt x="0" y="147435"/>
                                    </a:moveTo>
                                    <a:lnTo>
                                      <a:pt x="87866" y="74462"/>
                                    </a:lnTo>
                                    <a:lnTo>
                                      <a:pt x="108715" y="0"/>
                                    </a:lnTo>
                                    <a:lnTo>
                                      <a:pt x="230834" y="166796"/>
                                    </a:lnTo>
                                    <a:lnTo>
                                      <a:pt x="89355" y="217430"/>
                                    </a:lnTo>
                                    <a:lnTo>
                                      <a:pt x="98291" y="361888"/>
                                    </a:lnTo>
                                    <a:lnTo>
                                      <a:pt x="67016" y="40358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116710556" name="Rectangle 481"/>
                        <wps:cNvSpPr/>
                        <wps:spPr>
                          <a:xfrm>
                            <a:off x="1282556" y="407733"/>
                            <a:ext cx="148835" cy="198120"/>
                          </a:xfrm>
                          <a:prstGeom prst="rect">
                            <a:avLst/>
                          </a:prstGeom>
                          <a:ln>
                            <a:noFill/>
                          </a:ln>
                        </wps:spPr>
                        <wps:txbx>
                          <w:txbxContent>
                            <w:p w14:paraId="3A1E17E3" w14:textId="4B92B3A4" w:rsidR="00BF2F65" w:rsidRPr="002608CB" w:rsidRDefault="00BF2F65" w:rsidP="00BF2F65">
                              <w:pPr>
                                <w:rPr>
                                  <w:i/>
                                  <w:iCs/>
                                  <w:sz w:val="18"/>
                                  <w:szCs w:val="18"/>
                                </w:rPr>
                              </w:pPr>
                              <w:r>
                                <w:rPr>
                                  <w:rFonts w:hint="eastAsia"/>
                                  <w:sz w:val="18"/>
                                  <w:szCs w:val="18"/>
                                </w:rPr>
                                <w:t>B</w:t>
                              </w:r>
                            </w:p>
                          </w:txbxContent>
                        </wps:txbx>
                        <wps:bodyPr horzOverflow="overflow" vert="horz" wrap="none" lIns="36000" tIns="0" rIns="36000" bIns="0" rtlCol="0">
                          <a:spAutoFit/>
                        </wps:bodyPr>
                      </wps:wsp>
                      <wps:wsp>
                        <wps:cNvPr id="1059645358" name="Rectangle 481"/>
                        <wps:cNvSpPr/>
                        <wps:spPr>
                          <a:xfrm>
                            <a:off x="55967" y="1631251"/>
                            <a:ext cx="173600" cy="198120"/>
                          </a:xfrm>
                          <a:prstGeom prst="rect">
                            <a:avLst/>
                          </a:prstGeom>
                          <a:ln>
                            <a:noFill/>
                          </a:ln>
                        </wps:spPr>
                        <wps:txbx>
                          <w:txbxContent>
                            <w:p w14:paraId="3949E6BF" w14:textId="75D50908" w:rsidR="00BF2F65" w:rsidRPr="002608CB" w:rsidRDefault="00BF2F65" w:rsidP="00BF2F65">
                              <w:pPr>
                                <w:rPr>
                                  <w:i/>
                                  <w:iCs/>
                                  <w:sz w:val="18"/>
                                  <w:szCs w:val="18"/>
                                </w:rPr>
                              </w:pPr>
                              <w:r>
                                <w:rPr>
                                  <w:rFonts w:hint="eastAsia"/>
                                  <w:sz w:val="18"/>
                                  <w:szCs w:val="18"/>
                                </w:rPr>
                                <w:t>B</w:t>
                              </w:r>
                              <w:r>
                                <w:rPr>
                                  <w:sz w:val="18"/>
                                  <w:szCs w:val="18"/>
                                </w:rPr>
                                <w:t>ʹ</w:t>
                              </w:r>
                            </w:p>
                          </w:txbxContent>
                        </wps:txbx>
                        <wps:bodyPr horzOverflow="overflow" vert="horz" wrap="none" lIns="36000" tIns="0" rIns="36000" bIns="0" rtlCol="0">
                          <a:spAutoFit/>
                        </wps:bodyPr>
                      </wps:wsp>
                      <wps:wsp>
                        <wps:cNvPr id="701628691" name="Rectangle 481"/>
                        <wps:cNvSpPr/>
                        <wps:spPr>
                          <a:xfrm>
                            <a:off x="1897978" y="1632814"/>
                            <a:ext cx="179950" cy="198120"/>
                          </a:xfrm>
                          <a:prstGeom prst="rect">
                            <a:avLst/>
                          </a:prstGeom>
                          <a:ln>
                            <a:noFill/>
                          </a:ln>
                        </wps:spPr>
                        <wps:txbx>
                          <w:txbxContent>
                            <w:p w14:paraId="0C44AC7A" w14:textId="49AF1A45" w:rsidR="00BF2F65" w:rsidRPr="002608CB" w:rsidRDefault="00BF2F65" w:rsidP="00BF2F65">
                              <w:pPr>
                                <w:rPr>
                                  <w:i/>
                                  <w:iCs/>
                                  <w:sz w:val="18"/>
                                  <w:szCs w:val="18"/>
                                </w:rPr>
                              </w:pPr>
                              <w:r>
                                <w:rPr>
                                  <w:rFonts w:hint="eastAsia"/>
                                  <w:sz w:val="18"/>
                                  <w:szCs w:val="18"/>
                                </w:rPr>
                                <w:t>A</w:t>
                              </w:r>
                              <w:r>
                                <w:rPr>
                                  <w:sz w:val="18"/>
                                  <w:szCs w:val="18"/>
                                </w:rPr>
                                <w:t>ʹ</w:t>
                              </w:r>
                            </w:p>
                          </w:txbxContent>
                        </wps:txbx>
                        <wps:bodyPr horzOverflow="overflow" vert="horz" wrap="none" lIns="36000" tIns="0" rIns="36000" bIns="0" rtlCol="0">
                          <a:spAutoFit/>
                        </wps:bodyPr>
                      </wps:wsp>
                      <wps:wsp>
                        <wps:cNvPr id="1780355801" name="Rectangle 481"/>
                        <wps:cNvSpPr/>
                        <wps:spPr>
                          <a:xfrm>
                            <a:off x="1641900" y="1232667"/>
                            <a:ext cx="167885" cy="198120"/>
                          </a:xfrm>
                          <a:prstGeom prst="rect">
                            <a:avLst/>
                          </a:prstGeom>
                          <a:ln>
                            <a:noFill/>
                          </a:ln>
                        </wps:spPr>
                        <wps:txbx>
                          <w:txbxContent>
                            <w:p w14:paraId="6CB0F5B3" w14:textId="42B8A67B" w:rsidR="00BF2F65" w:rsidRPr="002608CB" w:rsidRDefault="00BF2F65" w:rsidP="00BF2F65">
                              <w:pPr>
                                <w:rPr>
                                  <w:i/>
                                  <w:iCs/>
                                  <w:sz w:val="18"/>
                                  <w:szCs w:val="18"/>
                                </w:rPr>
                              </w:pPr>
                              <w:r w:rsidRPr="00BF2F65">
                                <w:rPr>
                                  <w:rFonts w:ascii="Book Antiqua" w:hAnsi="Book Antiqua"/>
                                  <w:i/>
                                  <w:iCs/>
                                  <w:sz w:val="18"/>
                                  <w:szCs w:val="18"/>
                                </w:rPr>
                                <w:t>v</w:t>
                              </w:r>
                              <w:r>
                                <w:rPr>
                                  <w:rFonts w:hint="eastAsia"/>
                                  <w:sz w:val="18"/>
                                  <w:szCs w:val="18"/>
                                  <w:vertAlign w:val="subscript"/>
                                </w:rPr>
                                <w:t>0</w:t>
                              </w:r>
                            </w:p>
                          </w:txbxContent>
                        </wps:txbx>
                        <wps:bodyPr horzOverflow="overflow" vert="horz" wrap="none" lIns="36000" tIns="0" rIns="36000" bIns="0" rtlCol="0">
                          <a:spAutoFit/>
                        </wps:bodyPr>
                      </wps:wsp>
                      <wps:wsp>
                        <wps:cNvPr id="1852478500" name="Rectangle 481"/>
                        <wps:cNvSpPr/>
                        <wps:spPr>
                          <a:xfrm>
                            <a:off x="2330205" y="1635101"/>
                            <a:ext cx="301235" cy="198120"/>
                          </a:xfrm>
                          <a:prstGeom prst="rect">
                            <a:avLst/>
                          </a:prstGeom>
                          <a:ln>
                            <a:noFill/>
                          </a:ln>
                        </wps:spPr>
                        <wps:txbx>
                          <w:txbxContent>
                            <w:p w14:paraId="4556DE8E" w14:textId="181912B5" w:rsidR="00BF2F65" w:rsidRPr="002608CB" w:rsidRDefault="00BF2F65" w:rsidP="00BF2F65">
                              <w:pPr>
                                <w:rPr>
                                  <w:i/>
                                  <w:iCs/>
                                  <w:sz w:val="18"/>
                                  <w:szCs w:val="18"/>
                                </w:rPr>
                              </w:pPr>
                              <w:r>
                                <w:rPr>
                                  <w:rFonts w:hint="eastAsia"/>
                                  <w:sz w:val="18"/>
                                  <w:szCs w:val="18"/>
                                </w:rPr>
                                <w:t>地面</w:t>
                              </w:r>
                            </w:p>
                          </w:txbxContent>
                        </wps:txbx>
                        <wps:bodyPr horzOverflow="overflow" vert="horz" wrap="none" lIns="36000" tIns="0" rIns="36000" bIns="0" rtlCol="0">
                          <a:spAutoFit/>
                        </wps:bodyPr>
                      </wps:wsp>
                      <wps:wsp>
                        <wps:cNvPr id="139628537" name="Rectangle 481"/>
                        <wps:cNvSpPr/>
                        <wps:spPr>
                          <a:xfrm>
                            <a:off x="1326265" y="2535"/>
                            <a:ext cx="153280" cy="198120"/>
                          </a:xfrm>
                          <a:prstGeom prst="rect">
                            <a:avLst/>
                          </a:prstGeom>
                          <a:ln>
                            <a:noFill/>
                          </a:ln>
                        </wps:spPr>
                        <wps:txbx>
                          <w:txbxContent>
                            <w:p w14:paraId="3E73AB1F" w14:textId="5BBF227F" w:rsidR="00BF2F65" w:rsidRPr="00BF2F65" w:rsidRDefault="00BF2F65" w:rsidP="00BF2F65">
                              <w:pPr>
                                <w:rPr>
                                  <w:i/>
                                  <w:iCs/>
                                  <w:sz w:val="18"/>
                                  <w:szCs w:val="18"/>
                                </w:rPr>
                              </w:pPr>
                              <w:r w:rsidRPr="00BF2F65">
                                <w:rPr>
                                  <w:i/>
                                  <w:iCs/>
                                  <w:sz w:val="18"/>
                                  <w:szCs w:val="18"/>
                                </w:rPr>
                                <w:t>ω</w:t>
                              </w:r>
                            </w:p>
                          </w:txbxContent>
                        </wps:txbx>
                        <wps:bodyPr horzOverflow="overflow" vert="horz" wrap="none" lIns="36000" tIns="0" rIns="36000" bIns="0" rtlCol="0">
                          <a:spAutoFit/>
                        </wps:bodyPr>
                      </wps:wsp>
                      <wps:wsp>
                        <wps:cNvPr id="63309627" name="Rectangle 481"/>
                        <wps:cNvSpPr/>
                        <wps:spPr>
                          <a:xfrm>
                            <a:off x="1968213" y="301365"/>
                            <a:ext cx="154550" cy="198120"/>
                          </a:xfrm>
                          <a:prstGeom prst="rect">
                            <a:avLst/>
                          </a:prstGeom>
                          <a:ln>
                            <a:noFill/>
                          </a:ln>
                        </wps:spPr>
                        <wps:txbx>
                          <w:txbxContent>
                            <w:p w14:paraId="6DA61284" w14:textId="31449EFC" w:rsidR="00BF2F65" w:rsidRPr="002608CB" w:rsidRDefault="00BF2F65" w:rsidP="00BF2F65">
                              <w:pPr>
                                <w:rPr>
                                  <w:i/>
                                  <w:iCs/>
                                  <w:sz w:val="18"/>
                                  <w:szCs w:val="18"/>
                                </w:rPr>
                              </w:pPr>
                              <w:r>
                                <w:rPr>
                                  <w:rFonts w:hint="eastAsia"/>
                                  <w:sz w:val="18"/>
                                  <w:szCs w:val="18"/>
                                </w:rPr>
                                <w:t>O</w:t>
                              </w:r>
                            </w:p>
                          </w:txbxContent>
                        </wps:txbx>
                        <wps:bodyPr horzOverflow="overflow" vert="horz" wrap="none" lIns="36000" tIns="0" rIns="36000" bIns="0" rtlCol="0">
                          <a:spAutoFit/>
                        </wps:bodyPr>
                      </wps:wsp>
                      <wps:wsp>
                        <wps:cNvPr id="1036373826" name="Rectangle 481"/>
                        <wps:cNvSpPr/>
                        <wps:spPr>
                          <a:xfrm>
                            <a:off x="1914114" y="1178584"/>
                            <a:ext cx="154550" cy="198120"/>
                          </a:xfrm>
                          <a:prstGeom prst="rect">
                            <a:avLst/>
                          </a:prstGeom>
                          <a:ln>
                            <a:noFill/>
                          </a:ln>
                        </wps:spPr>
                        <wps:txbx>
                          <w:txbxContent>
                            <w:p w14:paraId="18AFD1CF" w14:textId="6EA468E6" w:rsidR="00BF2F65" w:rsidRPr="002608CB" w:rsidRDefault="00BF2F65" w:rsidP="00BF2F65">
                              <w:pPr>
                                <w:rPr>
                                  <w:i/>
                                  <w:iCs/>
                                  <w:sz w:val="18"/>
                                  <w:szCs w:val="18"/>
                                </w:rPr>
                              </w:pPr>
                              <w:r>
                                <w:rPr>
                                  <w:rFonts w:hint="eastAsia"/>
                                  <w:sz w:val="18"/>
                                  <w:szCs w:val="18"/>
                                </w:rPr>
                                <w:t>A</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249993DC" id="组合 53" o:spid="_x0000_s1786" style="position:absolute;left:0;text-align:left;margin-left:203.3pt;margin-top:2.55pt;width:207.2pt;height:144.2pt;z-index:251748352;mso-position-horizontal-relative:text;mso-position-vertical-relative:text;mso-height-relative:margin" coordsize="26314,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">
                <v:group id="组合 50" o:spid="_x0000_s1787" style="position:absolute;width:25437;height:16293"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">
                  <v:group id="组合 2566" o:spid="_x0000_s1788" style="position:absolute;width:25437;height:16293"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">
                    <v:group id="组合 1459955063" o:spid="_x0000_s1789"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">
                      <v:group id="组合 1847210130" o:spid="_x0000_s1790"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">
                        <v:group id="组合 1381125954" o:spid="_x0000_s1791"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">
                          <v:oval id="椭圆 352949901" o:spid="_x0000_s1792" style="position:absolute;left:14265;top:6121;width:11172;height:11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" filled="f" strokecolor="black [3213]" strokeweight="1pt">
                            <v:stroke joinstyle="miter"/>
                          </v:oval>
                          <v:line id="直接连接符 1408429283" o:spid="_x0000_s1793" style="position:absolute;visibility:visible;mso-wrap-style:square" from="14265,11707" to="2543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" strokecolor="black [3213]" strokeweight="1pt">
                            <v:stroke joinstyle="miter"/>
                            <o:lock v:ext="edit" shapetype="f"/>
                          </v:line>
                          <v:line id="直接连接符 1375574932" o:spid="_x0000_s1794" style="position:absolute;visibility:visible;mso-wrap-style:square" from="19851,6121" to="19851,1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" strokecolor="black [3213]" strokeweight="1pt">
                            <v:stroke joinstyle="miter"/>
                            <o:lock v:ext="edit" shapetype="f"/>
                          </v:line>
                          <v:line id="直接连接符 875974921" o:spid="_x0000_s1795" style="position:absolute;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" strokecolor="black [3213]" strokeweight="1pt">
                            <v:stroke joinstyle="miter"/>
                            <o:lock v:ext="edit" shapetype="f"/>
                          </v:line>
                          <v:line id="直接连接符 1286153302" o:spid="_x0000_s1796" style="position:absolute;flip:x;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" strokecolor="black [3213]" strokeweight="1pt">
                            <v:stroke joinstyle="miter"/>
                            <o:lock v:ext="edit" shapetype="f"/>
                          </v:line>
                          <v:line id="直接连接符 801007378" o:spid="_x0000_s1797" style="position:absolute;visibility:visible;mso-wrap-style:square" from="0,22415" to="25146,2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" strokecolor="black [3213]">
                            <v:stroke joinstyle="miter"/>
                            <o:lock v:ext="edit" shapetype="f"/>
                          </v:line>
                          <v:line id="直接连接符 919080894" o:spid="_x0000_s1798" style="position:absolute;flip:y;visibility:visible;mso-wrap-style:square" from="1474,11707" to="14265,2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" strokecolor="black [3213]" strokeweight=".5pt">
                            <v:stroke dashstyle="dash" joinstyle="miter"/>
                            <o:lock v:ext="edit" shapetype="f"/>
                          </v:line>
                          <v:line id="直接连接符 1375699471" o:spid="_x0000_s1799" style="position:absolute;visibility:visible;mso-wrap-style:square" from="17111,20550" to="18975,20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" strokecolor="black [3213]" strokeweight=".5pt">
                            <v:stroke startarrow="block" startarrowwidth="narrow" joinstyle="miter"/>
                            <o:lock v:ext="edit" shapetype="f"/>
                          </v:line>
                        </v:group>
                        <v:shape id="任意多边形: 形状 1469553182" o:spid="_x0000_s1800" style="position:absolute;left:18975;top:16353;width:1752;height:1943;visibility:visible;mso-wrap-style:square;v-text-anchor:middle" coordsize="216000,239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" path="m108000,v59647,,108000,47518,108000,106135l216000,114055r,125431l,239486,,114055r,-7920c,47518,48353,,108000,xe" fillcolor="white [3212]" strokecolor="black [3213]" strokeweight="1pt">
                          <v:stroke joinstyle="miter"/>
                          <v:path arrowok="t" o:connecttype="custom" o:connectlocs="87640,0;175279,86126;175279,92553;175279,194337;0,194337;0,92553;0,86126;87640,0" o:connectangles="0,0,0,0,0,0,0,0"/>
                        </v:shape>
                      </v:group>
                      <v:shape id="弧形 2562" o:spid="_x0000_s1801" style="position:absolute;left:13631;top:7119;width:1623;height:2353;visibility:visible;mso-wrap-style:square;v-text-anchor:middle" coordsize="162322,23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" path="m,235289nsc37663,146703,92881,66664,162322,l,235289xem,235289nfc37663,146703,92881,66664,162322,e" filled="f" strokecolor="black [3213]" strokeweight=".5pt">
                        <v:stroke endarrow="block" endarrowwidth="narrow" joinstyle="miter"/>
                        <v:path arrowok="t" o:connecttype="custom" o:connectlocs="0,235289;162322,0" o:connectangles="0,0"/>
                      </v:shape>
                    </v:group>
                    <v:line id="直接连接符 516424412" o:spid="_x0000_s1802" style="position:absolute;visibility:visible;mso-wrap-style:square" from="18943,17383" to="20696,1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" strokecolor="black [3213]" strokeweight="1pt">
                      <v:stroke joinstyle="miter"/>
                      <o:lock v:ext="edit" shapetype="f"/>
                    </v:line>
                  </v:group>
                  <v:group id="组合 2576" o:spid="_x0000_s1803" style="position:absolute;left:18785;top:14307;width:2111;height:1947"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">
                    <v:group id="组合 1684335340" o:spid="_x0000_s1804"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">
                      <v:group id="组合 749969334" o:spid="_x0000_s1805"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">
                        <v:oval id="椭圆 362417463" o:spid="_x0000_s1806" style="position:absolute;left:30095;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" filled="f" strokecolor="black [3213]">
                          <v:stroke joinstyle="miter"/>
                        </v:oval>
                        <v:oval id="椭圆 2021893048" o:spid="_x0000_s1807" style="position:absolute;left:34486;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" filled="f" strokecolor="black [3213]">
                          <v:stroke joinstyle="miter"/>
                        </v:oval>
                        <v:oval id="椭圆 1513307706" o:spid="_x0000_s1808" style="position:absolute;left:32918;width:111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" filled="f" strokecolor="black [3213]">
                          <v:stroke joinstyle="miter"/>
                        </v:oval>
                      </v:group>
                      <v:shape id="任意多边形: 形状 1159043961" o:spid="_x0000_s1809" style="position:absolute;left:31174;top:2644;width:1326;height:2427;visibility:visible;mso-wrap-style:square;v-text-anchor:middle" coordsize="132543,24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" path="m132543,l74463,c55599,98787,38225,194595,,242748e" filled="f" strokecolor="black [3213]">
                        <v:stroke joinstyle="miter"/>
                        <v:path arrowok="t" o:connecttype="custom" o:connectlocs="132543,0;74463,0;0,242748" o:connectangles="0,0,0"/>
                      </v:shape>
                      <v:shape id="任意多边形: 形状 812796586" o:spid="_x0000_s1810" style="position:absolute;left:31770;top:3043;width:3902;height:1998;visibility:visible;mso-wrap-style:square;v-text-anchor:middle" coordsize="390184,19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" path="m,50876l153393,199801r236791,-4468l277001,68747,285936,3220v13900,1489,30778,-4468,44678,-2979e" filled="f" strokecolor="black [3213]">
                        <v:stroke joinstyle="miter"/>
                        <v:path arrowok="t" o:connecttype="custom" o:connectlocs="0,50876;153393,199801;390184,195333;277001,68747;285936,3220;330614,241" o:connectangles="0,0,0,0,0,0"/>
                      </v:shape>
                    </v:group>
                    <v:shape id="任意多边形: 形状 300751174" o:spid="_x0000_s1811" style="position:absolute;left:32500;top:1169;width:2472;height:4036;visibility:visible;mso-wrap-style:square;v-text-anchor:middle" coordsize="230834,40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" path="m,147435l87866,74462,108715,,230834,166796,89355,217430r8936,144458l67016,403587e" filled="f" strokecolor="black [3213]">
                      <v:stroke joinstyle="miter"/>
                      <v:path arrowok="t" o:connecttype="custom" o:connectlocs="0,147435;94102,74462;116430,0;247216,166796;95696,217430;105267,361888;71772,403587" o:connectangles="0,0,0,0,0,0,0"/>
                    </v:shape>
                  </v:group>
                </v:group>
                <v:rect id="Rectangle 481" o:spid="_x0000_s1812" style="position:absolute;left:12825;top:4077;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" filled="f" stroked="f">
                  <v:textbox style="mso-fit-shape-to-text:t" inset="1mm,0,1mm,0">
                    <w:txbxContent>
                      <w:p w14:paraId="3A1E17E3" w14:textId="4B92B3A4" w:rsidR="00BF2F65" w:rsidRPr="002608CB" w:rsidRDefault="00BF2F65" w:rsidP="00BF2F65">
                        <w:pPr>
                          <w:rPr>
                            <w:i/>
                            <w:iCs/>
                            <w:sz w:val="18"/>
                            <w:szCs w:val="18"/>
                          </w:rPr>
                        </w:pPr>
                        <w:r>
                          <w:rPr>
                            <w:rFonts w:hint="eastAsia"/>
                            <w:sz w:val="18"/>
                            <w:szCs w:val="18"/>
                          </w:rPr>
                          <w:t>B</w:t>
                        </w:r>
                      </w:p>
                    </w:txbxContent>
                  </v:textbox>
                </v:rect>
                <v:rect id="Rectangle 481" o:spid="_x0000_s1813" style="position:absolute;left:559;top:16312;width:173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" filled="f" stroked="f">
                  <v:textbox style="mso-fit-shape-to-text:t" inset="1mm,0,1mm,0">
                    <w:txbxContent>
                      <w:p w14:paraId="3949E6BF" w14:textId="75D50908" w:rsidR="00BF2F65" w:rsidRPr="002608CB" w:rsidRDefault="00BF2F65" w:rsidP="00BF2F65">
                        <w:pPr>
                          <w:rPr>
                            <w:i/>
                            <w:iCs/>
                            <w:sz w:val="18"/>
                            <w:szCs w:val="18"/>
                          </w:rPr>
                        </w:pPr>
                        <w:r>
                          <w:rPr>
                            <w:rFonts w:hint="eastAsia"/>
                            <w:sz w:val="18"/>
                            <w:szCs w:val="18"/>
                          </w:rPr>
                          <w:t>B</w:t>
                        </w:r>
                        <w:r>
                          <w:rPr>
                            <w:sz w:val="18"/>
                            <w:szCs w:val="18"/>
                          </w:rPr>
                          <w:t>ʹ</w:t>
                        </w:r>
                      </w:p>
                    </w:txbxContent>
                  </v:textbox>
                </v:rect>
                <v:rect id="Rectangle 481" o:spid="_x0000_s1814" style="position:absolute;left:18979;top:1632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" filled="f" stroked="f">
                  <v:textbox style="mso-fit-shape-to-text:t" inset="1mm,0,1mm,0">
                    <w:txbxContent>
                      <w:p w14:paraId="0C44AC7A" w14:textId="49AF1A45" w:rsidR="00BF2F65" w:rsidRPr="002608CB" w:rsidRDefault="00BF2F65" w:rsidP="00BF2F65">
                        <w:pPr>
                          <w:rPr>
                            <w:i/>
                            <w:iCs/>
                            <w:sz w:val="18"/>
                            <w:szCs w:val="18"/>
                          </w:rPr>
                        </w:pPr>
                        <w:r>
                          <w:rPr>
                            <w:rFonts w:hint="eastAsia"/>
                            <w:sz w:val="18"/>
                            <w:szCs w:val="18"/>
                          </w:rPr>
                          <w:t>A</w:t>
                        </w:r>
                        <w:r>
                          <w:rPr>
                            <w:sz w:val="18"/>
                            <w:szCs w:val="18"/>
                          </w:rPr>
                          <w:t>ʹ</w:t>
                        </w:r>
                      </w:p>
                    </w:txbxContent>
                  </v:textbox>
                </v:rect>
                <v:rect id="Rectangle 481" o:spid="_x0000_s1815" style="position:absolute;left:16419;top:12326;width:16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" filled="f" stroked="f">
                  <v:textbox style="mso-fit-shape-to-text:t" inset="1mm,0,1mm,0">
                    <w:txbxContent>
                      <w:p w14:paraId="6CB0F5B3" w14:textId="42B8A67B" w:rsidR="00BF2F65" w:rsidRPr="002608CB" w:rsidRDefault="00BF2F65" w:rsidP="00BF2F65">
                        <w:pPr>
                          <w:rPr>
                            <w:i/>
                            <w:iCs/>
                            <w:sz w:val="18"/>
                            <w:szCs w:val="18"/>
                          </w:rPr>
                        </w:pPr>
                        <w:r w:rsidRPr="00BF2F65">
                          <w:rPr>
                            <w:rFonts w:ascii="Book Antiqua" w:hAnsi="Book Antiqua"/>
                            <w:i/>
                            <w:iCs/>
                            <w:sz w:val="18"/>
                            <w:szCs w:val="18"/>
                          </w:rPr>
                          <w:t>v</w:t>
                        </w:r>
                        <w:r>
                          <w:rPr>
                            <w:rFonts w:hint="eastAsia"/>
                            <w:sz w:val="18"/>
                            <w:szCs w:val="18"/>
                            <w:vertAlign w:val="subscript"/>
                          </w:rPr>
                          <w:t>0</w:t>
                        </w:r>
                      </w:p>
                    </w:txbxContent>
                  </v:textbox>
                </v:rect>
                <v:rect id="Rectangle 481" o:spid="_x0000_s1816" style="position:absolute;left:23302;top:1635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" filled="f" stroked="f">
                  <v:textbox style="mso-fit-shape-to-text:t" inset="1mm,0,1mm,0">
                    <w:txbxContent>
                      <w:p w14:paraId="4556DE8E" w14:textId="181912B5" w:rsidR="00BF2F65" w:rsidRPr="002608CB" w:rsidRDefault="00BF2F65" w:rsidP="00BF2F65">
                        <w:pPr>
                          <w:rPr>
                            <w:i/>
                            <w:iCs/>
                            <w:sz w:val="18"/>
                            <w:szCs w:val="18"/>
                          </w:rPr>
                        </w:pPr>
                        <w:r>
                          <w:rPr>
                            <w:rFonts w:hint="eastAsia"/>
                            <w:sz w:val="18"/>
                            <w:szCs w:val="18"/>
                          </w:rPr>
                          <w:t>地面</w:t>
                        </w:r>
                      </w:p>
                    </w:txbxContent>
                  </v:textbox>
                </v:rect>
                <v:rect id="Rectangle 481" o:spid="_x0000_s1817" style="position:absolute;left:13262;top:2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" filled="f" stroked="f">
                  <v:textbox style="mso-fit-shape-to-text:t" inset="1mm,0,1mm,0">
                    <w:txbxContent>
                      <w:p w14:paraId="3E73AB1F" w14:textId="5BBF227F" w:rsidR="00BF2F65" w:rsidRPr="00BF2F65" w:rsidRDefault="00BF2F65" w:rsidP="00BF2F65">
                        <w:pPr>
                          <w:rPr>
                            <w:i/>
                            <w:iCs/>
                            <w:sz w:val="18"/>
                            <w:szCs w:val="18"/>
                          </w:rPr>
                        </w:pPr>
                        <w:r w:rsidRPr="00BF2F65">
                          <w:rPr>
                            <w:i/>
                            <w:iCs/>
                            <w:sz w:val="18"/>
                            <w:szCs w:val="18"/>
                          </w:rPr>
                          <w:t>ω</w:t>
                        </w:r>
                      </w:p>
                    </w:txbxContent>
                  </v:textbox>
                </v:rect>
                <v:rect id="Rectangle 481" o:spid="_x0000_s1818" style="position:absolute;left:19682;top:3013;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" filled="f" stroked="f">
                  <v:textbox style="mso-fit-shape-to-text:t" inset="1mm,0,1mm,0">
                    <w:txbxContent>
                      <w:p w14:paraId="6DA61284" w14:textId="31449EFC" w:rsidR="00BF2F65" w:rsidRPr="002608CB" w:rsidRDefault="00BF2F65" w:rsidP="00BF2F65">
                        <w:pPr>
                          <w:rPr>
                            <w:i/>
                            <w:iCs/>
                            <w:sz w:val="18"/>
                            <w:szCs w:val="18"/>
                          </w:rPr>
                        </w:pPr>
                        <w:r>
                          <w:rPr>
                            <w:rFonts w:hint="eastAsia"/>
                            <w:sz w:val="18"/>
                            <w:szCs w:val="18"/>
                          </w:rPr>
                          <w:t>O</w:t>
                        </w:r>
                      </w:p>
                    </w:txbxContent>
                  </v:textbox>
                </v:rect>
                <v:rect id="Rectangle 481" o:spid="_x0000_s1819" style="position:absolute;left:19141;top:11785;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" filled="f" stroked="f">
                  <v:textbox style="mso-fit-shape-to-text:t" inset="1mm,0,1mm,0">
                    <w:txbxContent>
                      <w:p w14:paraId="18AFD1CF" w14:textId="6EA468E6" w:rsidR="00BF2F65" w:rsidRPr="002608CB" w:rsidRDefault="00BF2F65" w:rsidP="00BF2F65">
                        <w:pPr>
                          <w:rPr>
                            <w:i/>
                            <w:iCs/>
                            <w:sz w:val="18"/>
                            <w:szCs w:val="18"/>
                          </w:rPr>
                        </w:pPr>
                        <w:r>
                          <w:rPr>
                            <w:rFonts w:hint="eastAsia"/>
                            <w:sz w:val="18"/>
                            <w:szCs w:val="18"/>
                          </w:rPr>
                          <w:t>A</w:t>
                        </w:r>
                      </w:p>
                    </w:txbxContent>
                  </v:textbox>
                </v:rect>
                <w10:wrap type="square"/>
              </v:group>
            </w:pict>
          </mc:Fallback>
        </mc:AlternateContent>
      </w:r>
      <w:r>
        <w:rPr>
          <w:rFonts w:hint="eastAsia"/>
        </w:rPr>
        <w:t>3</w:t>
      </w:r>
      <w:r>
        <w:rPr>
          <w:rFonts w:hint="eastAsia"/>
        </w:rPr>
        <w:t>．如图，小明同学骑自行车沿地面平直道路</w:t>
      </w:r>
      <w:r w:rsidR="00474AC3">
        <w:rPr>
          <w:rFonts w:hint="eastAsia"/>
        </w:rPr>
        <w:t xml:space="preserve"> </w:t>
      </w:r>
      <w:r w:rsidRPr="00474AC3">
        <w:rPr>
          <w:rFonts w:hint="eastAsia"/>
        </w:rPr>
        <w:t>A</w:t>
      </w:r>
      <w:r w:rsidR="00474AC3">
        <w:t>ʹ</w:t>
      </w:r>
      <w:r w:rsidRPr="00474AC3">
        <w:rPr>
          <w:rFonts w:hint="eastAsia"/>
        </w:rPr>
        <w:t>B</w:t>
      </w:r>
      <w:r w:rsidR="00474AC3">
        <w:t>ʹ</w:t>
      </w:r>
      <w:r w:rsidR="00474AC3">
        <w:rPr>
          <w:rFonts w:hint="eastAsia"/>
        </w:rPr>
        <w:t xml:space="preserve"> </w:t>
      </w:r>
      <w:r w:rsidRPr="00474AC3">
        <w:rPr>
          <w:rFonts w:hint="eastAsia"/>
        </w:rPr>
        <w:t>向左做匀减速直线运动，观景台上的摩天轮与</w:t>
      </w:r>
      <w:r w:rsidR="00474AC3">
        <w:rPr>
          <w:rFonts w:hint="eastAsia"/>
        </w:rPr>
        <w:t xml:space="preserve"> </w:t>
      </w:r>
      <w:r w:rsidRPr="00474AC3">
        <w:rPr>
          <w:rFonts w:hint="eastAsia"/>
        </w:rPr>
        <w:t>A</w:t>
      </w:r>
      <w:r w:rsidR="00474AC3">
        <w:t>ʹ</w:t>
      </w:r>
      <w:r w:rsidRPr="00474AC3">
        <w:rPr>
          <w:rFonts w:hint="eastAsia"/>
        </w:rPr>
        <w:t>B</w:t>
      </w:r>
      <w:r w:rsidR="00474AC3">
        <w:t>ʹ</w:t>
      </w:r>
      <w:r w:rsidR="00474AC3">
        <w:rPr>
          <w:rFonts w:hint="eastAsia"/>
        </w:rPr>
        <w:t xml:space="preserve"> </w:t>
      </w:r>
      <w:r w:rsidRPr="00474AC3">
        <w:rPr>
          <w:rFonts w:hint="eastAsia"/>
        </w:rPr>
        <w:t>在</w:t>
      </w:r>
      <w:r>
        <w:rPr>
          <w:rFonts w:hint="eastAsia"/>
        </w:rPr>
        <w:t>同一竖直平面内。摩天轮半径</w:t>
      </w:r>
      <w:r w:rsidR="00474AC3">
        <w:rPr>
          <w:rFonts w:hint="eastAsia"/>
        </w:rPr>
        <w:t xml:space="preserve"> </w:t>
      </w:r>
      <w:r>
        <w:rPr>
          <w:rFonts w:hint="eastAsia"/>
          <w:i/>
          <w:iCs/>
        </w:rPr>
        <w:t>R</w:t>
      </w:r>
      <w:r w:rsidR="00DB32B4">
        <w:rPr>
          <w:rFonts w:hint="eastAsia"/>
        </w:rPr>
        <w:t xml:space="preserve"> = </w:t>
      </w:r>
      <w:r>
        <w:rPr>
          <w:rFonts w:hint="eastAsia"/>
        </w:rPr>
        <w:t>60.0</w:t>
      </w:r>
      <w:r w:rsidR="00474AC3">
        <w:rPr>
          <w:rFonts w:hint="eastAsia"/>
        </w:rPr>
        <w:t xml:space="preserve"> </w:t>
      </w:r>
      <w:r>
        <w:rPr>
          <w:rFonts w:hint="eastAsia"/>
        </w:rPr>
        <w:t>m</w:t>
      </w:r>
      <w:r>
        <w:rPr>
          <w:rFonts w:hint="eastAsia"/>
        </w:rPr>
        <w:t>，其圆心</w:t>
      </w:r>
      <w:r w:rsidR="00474AC3">
        <w:rPr>
          <w:rFonts w:hint="eastAsia"/>
        </w:rPr>
        <w:t xml:space="preserve"> O </w:t>
      </w:r>
      <w:r>
        <w:rPr>
          <w:rFonts w:hint="eastAsia"/>
        </w:rPr>
        <w:t>离地高度</w:t>
      </w:r>
      <w:r w:rsidR="00474AC3">
        <w:rPr>
          <w:rFonts w:hint="eastAsia"/>
        </w:rPr>
        <w:t xml:space="preserve"> </w:t>
      </w:r>
      <w:r>
        <w:rPr>
          <w:rFonts w:hint="eastAsia"/>
          <w:i/>
          <w:iCs/>
        </w:rPr>
        <w:t>h</w:t>
      </w:r>
      <w:r w:rsidR="00DB32B4">
        <w:rPr>
          <w:rFonts w:hint="eastAsia"/>
        </w:rPr>
        <w:t xml:space="preserve"> = </w:t>
      </w:r>
      <w:r>
        <w:rPr>
          <w:rFonts w:hint="eastAsia"/>
        </w:rPr>
        <w:t>180</w:t>
      </w:r>
      <w:r w:rsidR="00474AC3">
        <w:rPr>
          <w:rFonts w:hint="eastAsia"/>
        </w:rPr>
        <w:t xml:space="preserve"> </w:t>
      </w:r>
      <w:r>
        <w:rPr>
          <w:rFonts w:hint="eastAsia"/>
        </w:rPr>
        <w:t>m</w:t>
      </w:r>
      <w:r>
        <w:rPr>
          <w:rFonts w:hint="eastAsia"/>
        </w:rPr>
        <w:t>，轿厢绕</w:t>
      </w:r>
      <w:r w:rsidR="00474AC3">
        <w:rPr>
          <w:rFonts w:hint="eastAsia"/>
        </w:rPr>
        <w:t xml:space="preserve"> O </w:t>
      </w:r>
      <w:r>
        <w:rPr>
          <w:rFonts w:hint="eastAsia"/>
        </w:rPr>
        <w:t>点顺时针匀速转动，周期</w:t>
      </w:r>
      <w:r w:rsidR="00474AC3">
        <w:rPr>
          <w:rFonts w:hint="eastAsia"/>
        </w:rPr>
        <w:t xml:space="preserve"> </w:t>
      </w:r>
      <w:r>
        <w:rPr>
          <w:rFonts w:hint="eastAsia"/>
          <w:i/>
          <w:iCs/>
        </w:rPr>
        <w:t>T</w:t>
      </w:r>
      <w:r w:rsidR="00DB32B4">
        <w:rPr>
          <w:rFonts w:hint="eastAsia"/>
        </w:rPr>
        <w:t xml:space="preserve"> = </w:t>
      </w:r>
      <w:r>
        <w:rPr>
          <w:rFonts w:hint="eastAsia"/>
        </w:rPr>
        <w:t>16.0</w:t>
      </w:r>
      <w:r w:rsidR="00474AC3">
        <w:rPr>
          <w:rFonts w:hint="eastAsia"/>
        </w:rPr>
        <w:t xml:space="preserve"> </w:t>
      </w:r>
      <w:r>
        <w:rPr>
          <w:rFonts w:hint="eastAsia"/>
        </w:rPr>
        <w:t>min</w:t>
      </w:r>
      <w:r>
        <w:rPr>
          <w:rFonts w:hint="eastAsia"/>
        </w:rPr>
        <w:t>。当摩天轮的一个</w:t>
      </w:r>
      <w:r>
        <w:t>轿</w:t>
      </w:r>
      <w:r>
        <w:rPr>
          <w:rFonts w:hint="eastAsia"/>
        </w:rPr>
        <w:t>厢在最低点</w:t>
      </w:r>
      <w:r w:rsidR="00474AC3">
        <w:rPr>
          <w:rFonts w:hint="eastAsia"/>
        </w:rPr>
        <w:t xml:space="preserve"> A </w:t>
      </w:r>
      <w:r>
        <w:rPr>
          <w:rFonts w:hint="eastAsia"/>
        </w:rPr>
        <w:t>时小明恰好在其正下方</w:t>
      </w:r>
      <w:r w:rsidR="00474AC3">
        <w:rPr>
          <w:rFonts w:hint="eastAsia"/>
        </w:rPr>
        <w:t xml:space="preserve"> A</w:t>
      </w:r>
      <w:r w:rsidR="00474AC3">
        <w:t>ʹ</w:t>
      </w:r>
      <w:r w:rsidR="00474AC3">
        <w:rPr>
          <w:rFonts w:hint="eastAsia"/>
        </w:rPr>
        <w:t xml:space="preserve"> </w:t>
      </w:r>
      <w:r>
        <w:rPr>
          <w:rFonts w:hint="eastAsia"/>
        </w:rPr>
        <w:t>点，小明相对此轿厢的速度大小</w:t>
      </w:r>
      <w:r w:rsidR="00474AC3">
        <w:rPr>
          <w:rFonts w:hint="eastAsia"/>
        </w:rPr>
        <w:t xml:space="preserve"> </w:t>
      </w:r>
      <w:r>
        <w:rPr>
          <w:rFonts w:ascii="Book Antiqua" w:hAnsi="Book Antiqua"/>
          <w:i/>
          <w:iCs/>
        </w:rPr>
        <w:t>v</w:t>
      </w:r>
      <w:r w:rsidR="00DB32B4">
        <w:rPr>
          <w:rFonts w:hint="eastAsia"/>
        </w:rPr>
        <w:t xml:space="preserve"> = </w:t>
      </w:r>
      <w:r>
        <w:rPr>
          <w:rFonts w:hint="eastAsia"/>
        </w:rPr>
        <w:t>3.50</w:t>
      </w:r>
      <w:r w:rsidR="00474AC3">
        <w:rPr>
          <w:rFonts w:hint="eastAsia"/>
        </w:rPr>
        <w:t xml:space="preserve"> </w:t>
      </w:r>
      <w:r>
        <w:rPr>
          <w:rFonts w:hint="eastAsia"/>
        </w:rPr>
        <w:t>m/s</w:t>
      </w:r>
      <w:r>
        <w:rPr>
          <w:rFonts w:hint="eastAsia"/>
        </w:rPr>
        <w:t>，方向水平向左；此轿厢运动到摩天轮上与</w:t>
      </w:r>
      <w:r w:rsidR="00474AC3">
        <w:rPr>
          <w:rFonts w:hint="eastAsia"/>
        </w:rPr>
        <w:t xml:space="preserve"> O </w:t>
      </w:r>
      <w:r>
        <w:rPr>
          <w:rFonts w:hint="eastAsia"/>
        </w:rPr>
        <w:t>点在同一水平高度的</w:t>
      </w:r>
      <w:r w:rsidR="00474AC3">
        <w:rPr>
          <w:rFonts w:hint="eastAsia"/>
        </w:rPr>
        <w:t xml:space="preserve"> B </w:t>
      </w:r>
      <w:r>
        <w:rPr>
          <w:rFonts w:hint="eastAsia"/>
        </w:rPr>
        <w:t>点时小明运动到</w:t>
      </w:r>
      <w:r w:rsidR="00474AC3">
        <w:rPr>
          <w:rFonts w:hint="eastAsia"/>
        </w:rPr>
        <w:t xml:space="preserve"> B</w:t>
      </w:r>
      <w:r w:rsidR="00474AC3">
        <w:t>ʹ</w:t>
      </w:r>
      <w:r w:rsidR="00474AC3">
        <w:rPr>
          <w:rFonts w:hint="eastAsia"/>
        </w:rPr>
        <w:t xml:space="preserve"> </w:t>
      </w:r>
      <w:r>
        <w:rPr>
          <w:rFonts w:hint="eastAsia"/>
        </w:rPr>
        <w:t>点，小明相对此轿厢的速度方向恰好沿</w:t>
      </w:r>
      <w:r w:rsidR="00474AC3">
        <w:rPr>
          <w:rFonts w:hint="eastAsia"/>
        </w:rPr>
        <w:t xml:space="preserve"> BB</w:t>
      </w:r>
      <w:r w:rsidR="00474AC3">
        <w:t>ʹ</w:t>
      </w:r>
      <w:r w:rsidR="00474AC3">
        <w:rPr>
          <w:rFonts w:hint="eastAsia"/>
        </w:rPr>
        <w:t xml:space="preserve"> </w:t>
      </w:r>
      <w:r>
        <w:rPr>
          <w:rFonts w:hint="eastAsia"/>
        </w:rPr>
        <w:t>连线且</w:t>
      </w:r>
      <w:r w:rsidR="00474AC3">
        <w:rPr>
          <w:rFonts w:hint="eastAsia"/>
        </w:rPr>
        <w:t xml:space="preserve"> B </w:t>
      </w:r>
      <w:r>
        <w:rPr>
          <w:rFonts w:hint="eastAsia"/>
        </w:rPr>
        <w:t>指向</w:t>
      </w:r>
      <w:r w:rsidR="00474AC3">
        <w:rPr>
          <w:rFonts w:hint="eastAsia"/>
        </w:rPr>
        <w:t xml:space="preserve"> B</w:t>
      </w:r>
      <w:r w:rsidR="00474AC3">
        <w:t>ʹ</w:t>
      </w:r>
      <w:r>
        <w:rPr>
          <w:rFonts w:hint="eastAsia"/>
        </w:rPr>
        <w:t>。</w:t>
      </w:r>
    </w:p>
    <w:p w14:paraId="6D24F23A" w14:textId="5822DF08" w:rsidR="0048418E" w:rsidRDefault="00000000" w:rsidP="00DB32B4">
      <w:r>
        <w:rPr>
          <w:rFonts w:hint="eastAsia"/>
        </w:rPr>
        <w:t>（</w:t>
      </w:r>
      <w:r>
        <w:rPr>
          <w:rFonts w:hint="eastAsia"/>
        </w:rPr>
        <w:t>1</w:t>
      </w:r>
      <w:r>
        <w:rPr>
          <w:rFonts w:hint="eastAsia"/>
        </w:rPr>
        <w:t>）小明在</w:t>
      </w:r>
      <w:r w:rsidR="00474AC3">
        <w:rPr>
          <w:rFonts w:hint="eastAsia"/>
        </w:rPr>
        <w:t xml:space="preserve"> A</w:t>
      </w:r>
      <w:r w:rsidR="00474AC3">
        <w:t>ʹ</w:t>
      </w:r>
      <w:r w:rsidR="00474AC3">
        <w:rPr>
          <w:rFonts w:hint="eastAsia"/>
        </w:rPr>
        <w:t xml:space="preserve"> </w:t>
      </w:r>
      <w:r>
        <w:rPr>
          <w:rFonts w:hint="eastAsia"/>
        </w:rPr>
        <w:t>点时相对地面的速度</w:t>
      </w:r>
      <w:r w:rsidR="00474AC3">
        <w:rPr>
          <w:rFonts w:hint="eastAsia"/>
        </w:rPr>
        <w:t xml:space="preserve"> </w:t>
      </w:r>
      <w:r>
        <w:rPr>
          <w:rFonts w:ascii="Book Antiqua" w:hAnsi="Book Antiqua"/>
          <w:i/>
          <w:iCs/>
        </w:rPr>
        <w:t>v</w:t>
      </w:r>
      <w:r>
        <w:rPr>
          <w:rFonts w:hint="eastAsia"/>
          <w:vertAlign w:val="subscript"/>
        </w:rPr>
        <w:t>0</w:t>
      </w:r>
      <w:r w:rsidR="00474AC3">
        <w:rPr>
          <w:rFonts w:hint="eastAsia"/>
        </w:rPr>
        <w:t xml:space="preserve"> </w:t>
      </w:r>
      <w:r>
        <w:rPr>
          <w:rFonts w:hint="eastAsia"/>
        </w:rPr>
        <w:t>大小为</w:t>
      </w:r>
      <w:r>
        <w:rPr>
          <w:rFonts w:hint="eastAsia"/>
        </w:rPr>
        <w:t>________m/s</w:t>
      </w:r>
      <w:r>
        <w:rPr>
          <w:rFonts w:hint="eastAsia"/>
        </w:rPr>
        <w:t>（结果保留</w:t>
      </w:r>
      <w:r w:rsidR="00474AC3">
        <w:rPr>
          <w:rFonts w:hint="eastAsia"/>
        </w:rPr>
        <w:t xml:space="preserve"> </w:t>
      </w:r>
      <w:r>
        <w:rPr>
          <w:rFonts w:hint="eastAsia"/>
        </w:rPr>
        <w:t>3</w:t>
      </w:r>
      <w:r w:rsidR="00474AC3">
        <w:rPr>
          <w:rFonts w:hint="eastAsia"/>
        </w:rPr>
        <w:t xml:space="preserve"> </w:t>
      </w:r>
      <w:r>
        <w:rPr>
          <w:rFonts w:hint="eastAsia"/>
        </w:rPr>
        <w:t>位有效数字）。</w:t>
      </w:r>
    </w:p>
    <w:p w14:paraId="3D6D98CD" w14:textId="6D2CB042" w:rsidR="0048418E" w:rsidRDefault="00000000" w:rsidP="00DB32B4">
      <w:r>
        <w:rPr>
          <w:rFonts w:hint="eastAsia"/>
        </w:rPr>
        <w:t>（</w:t>
      </w:r>
      <w:r>
        <w:rPr>
          <w:rFonts w:hint="eastAsia"/>
        </w:rPr>
        <w:t>2</w:t>
      </w:r>
      <w:r>
        <w:rPr>
          <w:rFonts w:hint="eastAsia"/>
        </w:rPr>
        <w:t>）质量为</w:t>
      </w:r>
      <w:r w:rsidR="00474AC3">
        <w:rPr>
          <w:rFonts w:hint="eastAsia"/>
        </w:rPr>
        <w:t xml:space="preserve"> </w:t>
      </w:r>
      <w:r>
        <w:rPr>
          <w:rFonts w:hint="eastAsia"/>
          <w:i/>
          <w:iCs/>
        </w:rPr>
        <w:t>m</w:t>
      </w:r>
      <w:r w:rsidR="00A037AD">
        <w:rPr>
          <w:rFonts w:hint="eastAsia"/>
        </w:rPr>
        <w:t xml:space="preserve"> </w:t>
      </w:r>
      <w:r>
        <w:rPr>
          <w:rFonts w:hint="eastAsia"/>
        </w:rPr>
        <w:t>的轿厢从</w:t>
      </w:r>
      <w:r w:rsidR="00A037AD">
        <w:rPr>
          <w:rFonts w:hint="eastAsia"/>
        </w:rPr>
        <w:t xml:space="preserve"> A </w:t>
      </w:r>
      <w:r>
        <w:rPr>
          <w:rFonts w:hint="eastAsia"/>
        </w:rPr>
        <w:t>点运动到</w:t>
      </w:r>
      <w:r w:rsidR="00A037AD">
        <w:rPr>
          <w:rFonts w:hint="eastAsia"/>
        </w:rPr>
        <w:t xml:space="preserve"> B </w:t>
      </w:r>
      <w:r>
        <w:rPr>
          <w:rFonts w:hint="eastAsia"/>
        </w:rPr>
        <w:t>点，其动量的变化量大小的表达式</w:t>
      </w:r>
      <w:r w:rsidR="00A037AD">
        <w:rPr>
          <w:rFonts w:hint="eastAsia"/>
        </w:rPr>
        <w:t xml:space="preserve"> </w:t>
      </w:r>
      <w:r w:rsidR="00A037AD">
        <w:t>Δ</w:t>
      </w:r>
      <w:r w:rsidR="00A037AD" w:rsidRPr="00A037AD">
        <w:rPr>
          <w:rFonts w:hint="eastAsia"/>
          <w:i/>
          <w:iCs/>
        </w:rPr>
        <w:t>p</w:t>
      </w:r>
      <w:r w:rsidR="00DB32B4">
        <w:rPr>
          <w:rFonts w:hint="eastAsia"/>
        </w:rPr>
        <w:t xml:space="preserve"> = </w:t>
      </w:r>
      <w:r>
        <w:rPr>
          <w:rFonts w:hint="eastAsia"/>
        </w:rPr>
        <w:t>________</w:t>
      </w:r>
      <w:r>
        <w:rPr>
          <w:rFonts w:hint="eastAsia"/>
        </w:rPr>
        <w:t>，轿厢受到的重力的冲量大小</w:t>
      </w:r>
      <w:r w:rsidR="00A037AD">
        <w:rPr>
          <w:rFonts w:hint="eastAsia"/>
        </w:rPr>
        <w:t xml:space="preserve"> </w:t>
      </w:r>
      <w:r>
        <w:rPr>
          <w:rFonts w:hint="eastAsia"/>
          <w:i/>
          <w:iCs/>
        </w:rPr>
        <w:t>I</w:t>
      </w:r>
      <w:r w:rsidRPr="00A037AD">
        <w:rPr>
          <w:rFonts w:hint="eastAsia"/>
          <w:vertAlign w:val="subscript"/>
        </w:rPr>
        <w:t>G</w:t>
      </w:r>
      <w:r w:rsidR="00DB32B4">
        <w:rPr>
          <w:rFonts w:hint="eastAsia"/>
        </w:rPr>
        <w:t xml:space="preserve"> = </w:t>
      </w:r>
      <w:r>
        <w:rPr>
          <w:rFonts w:hint="eastAsia"/>
        </w:rPr>
        <w:t>________</w:t>
      </w:r>
      <w:r>
        <w:rPr>
          <w:rFonts w:hint="eastAsia"/>
        </w:rPr>
        <w:t>，方向为</w:t>
      </w:r>
      <w:r>
        <w:rPr>
          <w:rFonts w:hint="eastAsia"/>
        </w:rPr>
        <w:t>________</w:t>
      </w:r>
      <w:r>
        <w:rPr>
          <w:rFonts w:hint="eastAsia"/>
        </w:rPr>
        <w:t>（均用题中给出的物理量符号表示）。重力加速度为</w:t>
      </w:r>
      <w:r w:rsidR="00A037AD">
        <w:rPr>
          <w:rFonts w:hint="eastAsia"/>
        </w:rPr>
        <w:t xml:space="preserve"> </w:t>
      </w:r>
      <w:r>
        <w:rPr>
          <w:rFonts w:hint="eastAsia"/>
          <w:i/>
          <w:iCs/>
        </w:rPr>
        <w:t>g</w:t>
      </w:r>
      <w:r>
        <w:rPr>
          <w:rFonts w:hint="eastAsia"/>
        </w:rPr>
        <w:t>。</w:t>
      </w:r>
    </w:p>
    <w:p w14:paraId="308BC285" w14:textId="11522D7B" w:rsidR="0048418E" w:rsidRDefault="00000000" w:rsidP="00DB32B4">
      <w:r>
        <w:rPr>
          <w:rFonts w:hint="eastAsia"/>
        </w:rPr>
        <w:t>（</w:t>
      </w:r>
      <w:r>
        <w:rPr>
          <w:rFonts w:hint="eastAsia"/>
        </w:rPr>
        <w:t>3</w:t>
      </w:r>
      <w:r>
        <w:rPr>
          <w:rFonts w:hint="eastAsia"/>
        </w:rPr>
        <w:t>）（计算）小明在</w:t>
      </w:r>
      <w:r w:rsidR="00A037AD">
        <w:rPr>
          <w:rFonts w:hint="eastAsia"/>
        </w:rPr>
        <w:t xml:space="preserve"> B</w:t>
      </w:r>
      <w:r w:rsidR="00A037AD">
        <w:t>ʹ</w:t>
      </w:r>
      <w:r w:rsidR="00A037AD">
        <w:rPr>
          <w:rFonts w:hint="eastAsia"/>
        </w:rPr>
        <w:t xml:space="preserve"> </w:t>
      </w:r>
      <w:r>
        <w:rPr>
          <w:rFonts w:hint="eastAsia"/>
        </w:rPr>
        <w:t>点相对地面的速度</w:t>
      </w:r>
      <w:r w:rsidR="00A037AD">
        <w:rPr>
          <w:rFonts w:hint="eastAsia"/>
        </w:rPr>
        <w:t xml:space="preserve"> </w:t>
      </w:r>
      <w:r>
        <w:rPr>
          <w:rFonts w:ascii="Book Antiqua" w:hAnsi="Book Antiqua"/>
          <w:i/>
          <w:iCs/>
        </w:rPr>
        <w:t>v</w:t>
      </w:r>
      <w:r>
        <w:rPr>
          <w:rFonts w:hint="eastAsia"/>
          <w:vertAlign w:val="subscript"/>
        </w:rPr>
        <w:t>t</w:t>
      </w:r>
      <w:r w:rsidR="00A037AD">
        <w:rPr>
          <w:rFonts w:hint="eastAsia"/>
        </w:rPr>
        <w:t xml:space="preserve"> </w:t>
      </w:r>
      <w:r>
        <w:rPr>
          <w:rFonts w:hint="eastAsia"/>
        </w:rPr>
        <w:t>大小。</w:t>
      </w:r>
    </w:p>
    <w:p w14:paraId="7CB23E2E" w14:textId="5ED16F5E" w:rsidR="00DB32B4" w:rsidRDefault="00DB32B4" w:rsidP="00DB32B4">
      <w:r>
        <w:br w:type="page"/>
      </w:r>
    </w:p>
    <w:p w14:paraId="29EDA168" w14:textId="77777777" w:rsidR="00DB32B4" w:rsidRDefault="00DB32B4" w:rsidP="00DB32B4">
      <w:pPr>
        <w:pStyle w:val="1"/>
        <w:rPr>
          <w:sz w:val="24"/>
          <w:szCs w:val="24"/>
        </w:rPr>
      </w:pPr>
      <w:r>
        <w:rPr>
          <w:rFonts w:hint="eastAsia"/>
          <w:noProof/>
        </w:rPr>
        <w:lastRenderedPageBreak/>
        <w:drawing>
          <wp:anchor distT="0" distB="0" distL="114300" distR="114300" simplePos="0" relativeHeight="251642880" behindDoc="0" locked="0" layoutInCell="1" allowOverlap="1" wp14:anchorId="6C8ED444" wp14:editId="0A391203">
            <wp:simplePos x="0" y="0"/>
            <wp:positionH relativeFrom="page">
              <wp:posOffset>12598400</wp:posOffset>
            </wp:positionH>
            <wp:positionV relativeFrom="topMargin">
              <wp:posOffset>10680700</wp:posOffset>
            </wp:positionV>
            <wp:extent cx="304800" cy="266700"/>
            <wp:effectExtent l="0" t="0" r="0" b="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16"/>
                    <a:stretch>
                      <a:fillRect/>
                    </a:stretch>
                  </pic:blipFill>
                  <pic:spPr>
                    <a:xfrm>
                      <a:off x="0" y="0"/>
                      <a:ext cx="304800" cy="266700"/>
                    </a:xfrm>
                    <a:prstGeom prst="rect">
                      <a:avLst/>
                    </a:prstGeom>
                  </pic:spPr>
                </pic:pic>
              </a:graphicData>
            </a:graphic>
          </wp:anchor>
        </w:drawing>
      </w:r>
      <w:r>
        <w:rPr>
          <w:rFonts w:hint="eastAsia"/>
        </w:rPr>
        <w:t>2025</w:t>
      </w:r>
      <w:r>
        <w:rPr>
          <w:rFonts w:hint="eastAsia"/>
        </w:rPr>
        <w:t>年上海杨浦区二模物理试卷</w:t>
      </w:r>
      <w:r w:rsidRPr="00FE6830">
        <w:t>答案</w:t>
      </w:r>
    </w:p>
    <w:p w14:paraId="26216FEC" w14:textId="77777777" w:rsidR="00DB32B4" w:rsidRDefault="00DB32B4" w:rsidP="00DB32B4">
      <w:pPr>
        <w:pStyle w:val="2"/>
      </w:pPr>
      <w:r>
        <w:rPr>
          <w:rFonts w:hint="eastAsia"/>
        </w:rPr>
        <w:t>一、电磁波的产生（共</w:t>
      </w:r>
      <w:r>
        <w:rPr>
          <w:rFonts w:hint="eastAsia"/>
        </w:rPr>
        <w:t>18</w:t>
      </w:r>
      <w:r>
        <w:rPr>
          <w:rFonts w:hint="eastAsia"/>
        </w:rPr>
        <w:t>分）</w:t>
      </w:r>
    </w:p>
    <w:p w14:paraId="6BCF64F5" w14:textId="77777777" w:rsidR="00DB32B4" w:rsidRDefault="00DB32B4" w:rsidP="00DB32B4">
      <w:r>
        <w:rPr>
          <w:rFonts w:hint="eastAsia"/>
        </w:rPr>
        <w:t>1</w:t>
      </w:r>
      <w:r>
        <w:rPr>
          <w:rFonts w:hint="eastAsia"/>
        </w:rPr>
        <w:t>．（多选）</w:t>
      </w:r>
      <w:r>
        <w:rPr>
          <w:rFonts w:hint="eastAsia"/>
        </w:rPr>
        <w:t>BD</w:t>
      </w:r>
      <w:r>
        <w:rPr>
          <w:rFonts w:hint="eastAsia"/>
        </w:rPr>
        <w:t>（</w:t>
      </w:r>
      <w:r>
        <w:rPr>
          <w:rFonts w:hint="eastAsia"/>
        </w:rPr>
        <w:t>4</w:t>
      </w:r>
      <w:r>
        <w:rPr>
          <w:rFonts w:hint="eastAsia"/>
        </w:rPr>
        <w:t>分）</w:t>
      </w:r>
    </w:p>
    <w:p w14:paraId="0E60FC00" w14:textId="77777777" w:rsidR="00DB32B4" w:rsidRDefault="00DB32B4" w:rsidP="00DB32B4">
      <w:r>
        <w:rPr>
          <w:rFonts w:hint="eastAsia"/>
        </w:rPr>
        <w:t>2</w:t>
      </w:r>
      <w:r>
        <w:rPr>
          <w:rFonts w:hint="eastAsia"/>
        </w:rPr>
        <w:t>．（</w:t>
      </w:r>
      <w:r>
        <w:rPr>
          <w:rFonts w:hint="eastAsia"/>
        </w:rPr>
        <w:t>1</w:t>
      </w:r>
      <w:r>
        <w:rPr>
          <w:rFonts w:hint="eastAsia"/>
        </w:rPr>
        <w:t>）</w:t>
      </w:r>
      <w:r>
        <w:rPr>
          <w:rFonts w:hint="eastAsia"/>
        </w:rPr>
        <w:t>B</w:t>
      </w:r>
      <w:r>
        <w:rPr>
          <w:rFonts w:hint="eastAsia"/>
        </w:rPr>
        <w:t>（</w:t>
      </w:r>
      <w:r>
        <w:rPr>
          <w:rFonts w:hint="eastAsia"/>
        </w:rPr>
        <w:t>3</w:t>
      </w:r>
      <w:r>
        <w:rPr>
          <w:rFonts w:hint="eastAsia"/>
        </w:rPr>
        <w:t>分）</w:t>
      </w:r>
    </w:p>
    <w:p w14:paraId="39B03C2E" w14:textId="67990A34" w:rsidR="00DB32B4" w:rsidRDefault="00DB32B4" w:rsidP="00DB32B4">
      <w:r>
        <w:rPr>
          <w:rFonts w:hint="eastAsia"/>
        </w:rPr>
        <w:t>（</w:t>
      </w:r>
      <w:r>
        <w:rPr>
          <w:rFonts w:hint="eastAsia"/>
        </w:rPr>
        <w:t>2</w:t>
      </w:r>
      <w:r>
        <w:rPr>
          <w:rFonts w:hint="eastAsia"/>
        </w:rPr>
        <w:t>）氢原子从</w:t>
      </w:r>
      <w:r w:rsidR="00C5146B">
        <w:rPr>
          <w:rFonts w:hint="eastAsia"/>
        </w:rPr>
        <w:t xml:space="preserve"> </w:t>
      </w:r>
      <w:r>
        <w:rPr>
          <w:rFonts w:hint="eastAsia"/>
          <w:i/>
          <w:iCs/>
        </w:rPr>
        <w:t>n</w:t>
      </w:r>
      <w:r>
        <w:rPr>
          <w:rFonts w:hint="eastAsia"/>
        </w:rPr>
        <w:t xml:space="preserve"> = 3</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小于从</w:t>
      </w:r>
      <w:r w:rsidR="00C5146B">
        <w:rPr>
          <w:rFonts w:hint="eastAsia"/>
        </w:rPr>
        <w:t xml:space="preserve"> </w:t>
      </w:r>
      <w:r>
        <w:rPr>
          <w:rFonts w:hint="eastAsia"/>
          <w:i/>
          <w:iCs/>
        </w:rPr>
        <w:t>n</w:t>
      </w:r>
      <w:r>
        <w:rPr>
          <w:rFonts w:hint="eastAsia"/>
        </w:rPr>
        <w:t xml:space="preserve"> = 4</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发出的电磁波频率比蓝光频率更小，排除紫光（</w:t>
      </w:r>
      <w:r>
        <w:rPr>
          <w:rFonts w:hint="eastAsia"/>
        </w:rPr>
        <w:t>C</w:t>
      </w:r>
      <w:r w:rsidR="00C5146B">
        <w:rPr>
          <w:rFonts w:hint="eastAsia"/>
        </w:rPr>
        <w:t xml:space="preserve"> </w:t>
      </w:r>
      <w:r>
        <w:rPr>
          <w:rFonts w:hint="eastAsia"/>
        </w:rPr>
        <w:t>选项）和紫外线（</w:t>
      </w:r>
      <w:r>
        <w:rPr>
          <w:rFonts w:hint="eastAsia"/>
        </w:rPr>
        <w:t>D</w:t>
      </w:r>
      <w:r w:rsidR="00C5146B">
        <w:rPr>
          <w:rFonts w:hint="eastAsia"/>
        </w:rPr>
        <w:t xml:space="preserve"> </w:t>
      </w:r>
      <w:r>
        <w:rPr>
          <w:rFonts w:hint="eastAsia"/>
        </w:rPr>
        <w:t>选项）。</w:t>
      </w:r>
    </w:p>
    <w:p w14:paraId="20A60010" w14:textId="2CE24161" w:rsidR="00DB32B4" w:rsidRDefault="00DB32B4" w:rsidP="0012564D">
      <w:r>
        <w:rPr>
          <w:rFonts w:hint="eastAsia"/>
        </w:rPr>
        <w:t>氢原子从</w:t>
      </w:r>
      <w:r w:rsidR="00C5146B">
        <w:rPr>
          <w:rFonts w:hint="eastAsia"/>
        </w:rPr>
        <w:t xml:space="preserve"> </w:t>
      </w:r>
      <w:r>
        <w:rPr>
          <w:rFonts w:hint="eastAsia"/>
          <w:i/>
          <w:iCs/>
        </w:rPr>
        <w:t>n</w:t>
      </w:r>
      <w:r>
        <w:rPr>
          <w:rFonts w:hint="eastAsia"/>
        </w:rPr>
        <w:t xml:space="preserve"> = 3</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w:t>
      </w:r>
      <w:r w:rsidR="00EC18BB">
        <w:rPr>
          <w:rFonts w:hint="eastAsia"/>
        </w:rPr>
        <w:t xml:space="preserve"> </w:t>
      </w:r>
      <w:r w:rsidR="00EC18BB" w:rsidRPr="00EC18BB">
        <w:rPr>
          <w:rFonts w:hint="eastAsia"/>
          <w:i/>
          <w:iCs/>
        </w:rPr>
        <w:t>E</w:t>
      </w:r>
      <w:r w:rsidR="00EC18BB">
        <w:rPr>
          <w:rFonts w:hint="eastAsia"/>
        </w:rPr>
        <w:t xml:space="preserve"> = </w:t>
      </w:r>
      <w:r w:rsidR="00EC18BB" w:rsidRPr="00EC18BB">
        <w:rPr>
          <w:rFonts w:hint="eastAsia"/>
          <w:i/>
          <w:iCs/>
        </w:rPr>
        <w:t>E</w:t>
      </w:r>
      <w:r w:rsidR="00EC18BB">
        <w:rPr>
          <w:rFonts w:hint="eastAsia"/>
          <w:vertAlign w:val="subscript"/>
        </w:rPr>
        <w:t>3</w:t>
      </w:r>
      <w:r w:rsidR="00EC18BB">
        <w:rPr>
          <w:rFonts w:hint="eastAsia"/>
        </w:rPr>
        <w:t xml:space="preserve"> </w:t>
      </w:r>
      <w:r w:rsidR="00EC18BB">
        <w:t>–</w:t>
      </w:r>
      <w:r w:rsidR="00EC18BB">
        <w:rPr>
          <w:rFonts w:hint="eastAsia"/>
        </w:rPr>
        <w:t xml:space="preserve"> </w:t>
      </w:r>
      <w:r w:rsidR="00EC18BB" w:rsidRPr="00EC18BB">
        <w:rPr>
          <w:rFonts w:hint="eastAsia"/>
          <w:i/>
          <w:iCs/>
        </w:rPr>
        <w:t>E</w:t>
      </w:r>
      <w:r w:rsidR="00EC18BB">
        <w:rPr>
          <w:rFonts w:hint="eastAsia"/>
          <w:vertAlign w:val="subscript"/>
        </w:rPr>
        <w:t>2</w:t>
      </w:r>
      <w:r w:rsidR="00EC18BB">
        <w:rPr>
          <w:rFonts w:hint="eastAsia"/>
        </w:rPr>
        <w:t xml:space="preserve"> = </w:t>
      </w:r>
      <w:r w:rsidR="00EC18BB">
        <w:t>−</w:t>
      </w:r>
      <w:r w:rsidR="00EC18BB">
        <w:rPr>
          <w:rFonts w:hint="eastAsia"/>
        </w:rPr>
        <w:t xml:space="preserve"> 1.51 eV </w:t>
      </w:r>
      <w:r w:rsidR="00EC18BB">
        <w:t>−</w:t>
      </w:r>
      <w:r w:rsidR="00EC18BB">
        <w:rPr>
          <w:rFonts w:hint="eastAsia"/>
        </w:rPr>
        <w:t xml:space="preserve"> </w:t>
      </w:r>
      <w:r w:rsidR="00EC18BB">
        <w:rPr>
          <w:rFonts w:hint="eastAsia"/>
        </w:rPr>
        <w:t>（</w:t>
      </w:r>
      <w:r w:rsidR="00EC18BB">
        <w:t>−</w:t>
      </w:r>
      <w:r w:rsidR="00EC18BB">
        <w:rPr>
          <w:rFonts w:hint="eastAsia"/>
        </w:rPr>
        <w:t xml:space="preserve"> 3.4 eV</w:t>
      </w:r>
      <w:r w:rsidR="00EC18BB">
        <w:rPr>
          <w:rFonts w:hint="eastAsia"/>
        </w:rPr>
        <w:t>）</w:t>
      </w:r>
      <w:r w:rsidR="00EC18BB">
        <w:rPr>
          <w:rFonts w:hint="eastAsia"/>
        </w:rPr>
        <w:t>= 1.89 eV</w:t>
      </w:r>
      <w:r>
        <w:rPr>
          <w:rFonts w:hint="eastAsia"/>
        </w:rPr>
        <w:t>，由</w:t>
      </w:r>
      <w:r w:rsidR="00EC18BB">
        <w:rPr>
          <w:rFonts w:hint="eastAsia"/>
        </w:rPr>
        <w:t xml:space="preserve"> </w:t>
      </w:r>
      <w:r w:rsidR="00EC18BB" w:rsidRPr="0012564D">
        <w:rPr>
          <w:rFonts w:hint="eastAsia"/>
          <w:i/>
          <w:iCs/>
        </w:rPr>
        <w:t>E</w:t>
      </w:r>
      <w:r w:rsidR="00EC18BB">
        <w:rPr>
          <w:rFonts w:hint="eastAsia"/>
        </w:rPr>
        <w:t xml:space="preserve"> = </w:t>
      </w:r>
      <w:r w:rsidR="00EC18BB" w:rsidRPr="0012564D">
        <w:rPr>
          <w:rFonts w:hint="eastAsia"/>
          <w:i/>
          <w:iCs/>
        </w:rPr>
        <w:t>h</w:t>
      </w:r>
      <w:r w:rsidR="00EC18BB" w:rsidRPr="0012564D">
        <w:rPr>
          <w:i/>
          <w:iCs/>
        </w:rPr>
        <w:t>ν</w:t>
      </w:r>
      <w:r w:rsidR="00EC18BB">
        <w:rPr>
          <w:rFonts w:hint="eastAsia"/>
        </w:rPr>
        <w:t xml:space="preserve"> </w:t>
      </w:r>
      <w:r w:rsidR="0012564D">
        <w:rPr>
          <w:rFonts w:hint="eastAsia"/>
        </w:rPr>
        <w:t>和</w:t>
      </w:r>
      <w:r w:rsidR="0012564D">
        <w:rPr>
          <w:rFonts w:hint="eastAsia"/>
        </w:rPr>
        <w:t xml:space="preserve"> </w:t>
      </w:r>
      <w:r w:rsidR="0012564D" w:rsidRPr="0012564D">
        <w:rPr>
          <w:i/>
          <w:iCs/>
        </w:rPr>
        <w:t>λ</w:t>
      </w:r>
      <w:r w:rsidR="0012564D">
        <w:rPr>
          <w:rFonts w:hint="eastAsia"/>
        </w:rPr>
        <w:t xml:space="preserve"> </w:t>
      </w:r>
      <w:r w:rsidR="00EC18BB">
        <w:rPr>
          <w:rFonts w:hint="eastAsia"/>
        </w:rPr>
        <w:t xml:space="preserve">= </w:t>
      </w:r>
      <w:r w:rsidR="00EC18BB">
        <w:fldChar w:fldCharType="begin"/>
      </w:r>
      <w:r w:rsidR="00EC18BB">
        <w:instrText xml:space="preserve"> </w:instrText>
      </w:r>
      <w:r w:rsidR="00EC18BB">
        <w:rPr>
          <w:rFonts w:hint="eastAsia"/>
        </w:rPr>
        <w:instrText>EQ \F(</w:instrText>
      </w:r>
      <w:r w:rsidR="00EC18BB" w:rsidRPr="00EC18BB">
        <w:rPr>
          <w:rFonts w:hint="eastAsia"/>
          <w:i/>
          <w:iCs/>
        </w:rPr>
        <w:instrText>c</w:instrText>
      </w:r>
      <w:r w:rsidR="00EC18BB">
        <w:rPr>
          <w:rFonts w:hint="eastAsia"/>
        </w:rPr>
        <w:instrText>,</w:instrText>
      </w:r>
      <w:r w:rsidR="00EC18BB" w:rsidRPr="00EC18BB">
        <w:rPr>
          <w:i/>
          <w:iCs/>
        </w:rPr>
        <w:instrText>ν</w:instrText>
      </w:r>
      <w:r w:rsidR="00EC18BB">
        <w:rPr>
          <w:rFonts w:hint="eastAsia"/>
        </w:rPr>
        <w:instrText>)</w:instrText>
      </w:r>
      <w:r w:rsidR="00EC18BB">
        <w:instrText xml:space="preserve"> </w:instrText>
      </w:r>
      <w:r w:rsidR="00EC18BB">
        <w:fldChar w:fldCharType="end"/>
      </w:r>
      <w:r>
        <w:rPr>
          <w:rFonts w:hint="eastAsia"/>
        </w:rPr>
        <w:t>，联立解得：</w:t>
      </w:r>
      <w:r w:rsidR="0012564D" w:rsidRPr="0012564D">
        <w:rPr>
          <w:i/>
          <w:iCs/>
        </w:rPr>
        <w:t>λ</w:t>
      </w:r>
      <w:r w:rsidR="0012564D">
        <w:rPr>
          <w:rFonts w:hint="eastAsia"/>
        </w:rPr>
        <w:t xml:space="preserve"> = </w:t>
      </w:r>
      <w:r w:rsidR="0012564D">
        <w:fldChar w:fldCharType="begin"/>
      </w:r>
      <w:r w:rsidR="0012564D">
        <w:instrText xml:space="preserve"> </w:instrText>
      </w:r>
      <w:r w:rsidR="0012564D">
        <w:rPr>
          <w:rFonts w:hint="eastAsia"/>
        </w:rPr>
        <w:instrText>EQ \F(</w:instrText>
      </w:r>
      <w:r w:rsidR="0012564D" w:rsidRPr="0012564D">
        <w:rPr>
          <w:rFonts w:hint="eastAsia"/>
          <w:i/>
          <w:iCs/>
        </w:rPr>
        <w:instrText>hc</w:instrText>
      </w:r>
      <w:r w:rsidR="0012564D">
        <w:rPr>
          <w:rFonts w:hint="eastAsia"/>
        </w:rPr>
        <w:instrText>,</w:instrText>
      </w:r>
      <w:r w:rsidR="0012564D" w:rsidRPr="0012564D">
        <w:rPr>
          <w:rFonts w:hint="eastAsia"/>
          <w:i/>
          <w:iCs/>
        </w:rPr>
        <w:instrText>E</w:instrText>
      </w:r>
      <w:r w:rsidR="0012564D">
        <w:rPr>
          <w:rFonts w:hint="eastAsia"/>
        </w:rPr>
        <w:instrText>)</w:instrText>
      </w:r>
      <w:r w:rsidR="0012564D">
        <w:instrText xml:space="preserve"> </w:instrText>
      </w:r>
      <w:r w:rsidR="0012564D">
        <w:fldChar w:fldCharType="end"/>
      </w:r>
      <w:r w:rsidR="0012564D">
        <w:rPr>
          <w:rFonts w:hint="eastAsia"/>
        </w:rPr>
        <w:t>= 6.58</w:t>
      </w:r>
      <w:r w:rsidR="0012564D" w:rsidRPr="00C5146B">
        <w:rPr>
          <w:rFonts w:asciiTheme="majorBidi" w:hAnsiTheme="majorBidi" w:cstheme="majorBidi"/>
        </w:rPr>
        <w:t>×</w:t>
      </w:r>
      <w:r w:rsidR="0012564D">
        <w:rPr>
          <w:rFonts w:hint="eastAsia"/>
        </w:rPr>
        <w:t>10</w:t>
      </w:r>
      <w:r w:rsidR="0012564D">
        <w:rPr>
          <w:vertAlign w:val="superscript"/>
        </w:rPr>
        <w:t>−</w:t>
      </w:r>
      <w:r w:rsidR="0012564D">
        <w:rPr>
          <w:rFonts w:hint="eastAsia"/>
          <w:vertAlign w:val="superscript"/>
        </w:rPr>
        <w:t>7</w:t>
      </w:r>
      <w:r w:rsidR="0012564D">
        <w:rPr>
          <w:rFonts w:hint="eastAsia"/>
        </w:rPr>
        <w:t xml:space="preserve"> m = 658 nm</w:t>
      </w:r>
      <w:r>
        <w:rPr>
          <w:rFonts w:hint="eastAsia"/>
        </w:rPr>
        <w:t>，由电磁波谱可得，该电磁波在可见光波段范围内，排除</w:t>
      </w:r>
      <w:r w:rsidR="0012564D">
        <w:rPr>
          <w:rFonts w:hint="eastAsia"/>
        </w:rPr>
        <w:t xml:space="preserve"> </w:t>
      </w:r>
      <w:r>
        <w:rPr>
          <w:rFonts w:hint="eastAsia"/>
        </w:rPr>
        <w:t>A</w:t>
      </w:r>
      <w:r w:rsidR="0012564D">
        <w:rPr>
          <w:rFonts w:hint="eastAsia"/>
        </w:rPr>
        <w:t xml:space="preserve"> </w:t>
      </w:r>
      <w:r>
        <w:rPr>
          <w:rFonts w:hint="eastAsia"/>
        </w:rPr>
        <w:t>选项，故可能为红光。（</w:t>
      </w:r>
      <w:r>
        <w:rPr>
          <w:rFonts w:hint="eastAsia"/>
        </w:rPr>
        <w:t>5</w:t>
      </w:r>
      <w:r>
        <w:rPr>
          <w:rFonts w:hint="eastAsia"/>
        </w:rPr>
        <w:t>分）</w:t>
      </w:r>
    </w:p>
    <w:p w14:paraId="5BA4B529" w14:textId="77777777" w:rsidR="00C5146B" w:rsidRDefault="00C5146B" w:rsidP="00DB32B4"/>
    <w:p w14:paraId="1B5D3311" w14:textId="4A495C5A" w:rsidR="00DB32B4" w:rsidRDefault="00DB32B4" w:rsidP="00DB32B4">
      <w:r>
        <w:rPr>
          <w:rFonts w:hint="eastAsia"/>
        </w:rPr>
        <w:t>3</w:t>
      </w:r>
      <w:r>
        <w:rPr>
          <w:rFonts w:hint="eastAsia"/>
        </w:rPr>
        <w:t>．（</w:t>
      </w:r>
      <w:r>
        <w:rPr>
          <w:rFonts w:hint="eastAsia"/>
        </w:rPr>
        <w:t>1</w:t>
      </w:r>
      <w:r>
        <w:rPr>
          <w:rFonts w:hint="eastAsia"/>
        </w:rPr>
        <w:t>）</w:t>
      </w:r>
      <w:r>
        <w:t>1</w:t>
      </w:r>
      <w:r>
        <w:t>，</w:t>
      </w:r>
      <w:r>
        <w:t>1</w:t>
      </w:r>
      <w:r w:rsidR="00C5146B">
        <w:tab/>
      </w:r>
      <w:r w:rsidR="00C5146B">
        <w:tab/>
      </w:r>
      <w:r>
        <w:rPr>
          <w:rFonts w:hint="eastAsia"/>
        </w:rPr>
        <w:t>（</w:t>
      </w:r>
      <w:r>
        <w:rPr>
          <w:rFonts w:hint="eastAsia"/>
        </w:rPr>
        <w:t>2</w:t>
      </w:r>
      <w:r>
        <w:rPr>
          <w:rFonts w:hint="eastAsia"/>
        </w:rPr>
        <w:t>）</w:t>
      </w:r>
      <w:r w:rsidR="00C5146B">
        <w:fldChar w:fldCharType="begin"/>
      </w:r>
      <w:r w:rsidR="00C5146B">
        <w:instrText xml:space="preserve"> </w:instrText>
      </w:r>
      <w:r w:rsidR="00C5146B">
        <w:rPr>
          <w:rFonts w:hint="eastAsia"/>
        </w:rPr>
        <w:instrText>EQ \F(</w:instrText>
      </w:r>
      <w:r w:rsidR="00C5146B" w:rsidRPr="00C5146B">
        <w:rPr>
          <w:rFonts w:hint="eastAsia"/>
          <w:i/>
          <w:iCs/>
        </w:rPr>
        <w:instrText>E</w:instrText>
      </w:r>
      <w:r w:rsidR="00C5146B">
        <w:rPr>
          <w:rFonts w:hint="eastAsia"/>
        </w:rPr>
        <w:instrText>,2)</w:instrText>
      </w:r>
      <w:r w:rsidR="00C5146B">
        <w:instrText xml:space="preserve"> </w:instrText>
      </w:r>
      <w:r w:rsidR="00C5146B">
        <w:fldChar w:fldCharType="end"/>
      </w:r>
      <w:r>
        <w:rPr>
          <w:rFonts w:hint="eastAsia"/>
        </w:rPr>
        <w:t>（每空</w:t>
      </w:r>
      <w:r w:rsidR="00C5146B">
        <w:rPr>
          <w:rFonts w:hint="eastAsia"/>
        </w:rPr>
        <w:t xml:space="preserve"> </w:t>
      </w:r>
      <w:r>
        <w:rPr>
          <w:rFonts w:hint="eastAsia"/>
        </w:rPr>
        <w:t>2</w:t>
      </w:r>
      <w:r w:rsidR="00C5146B">
        <w:rPr>
          <w:rFonts w:hint="eastAsia"/>
        </w:rPr>
        <w:t xml:space="preserve"> </w:t>
      </w:r>
      <w:r>
        <w:rPr>
          <w:rFonts w:hint="eastAsia"/>
        </w:rPr>
        <w:t>分）</w:t>
      </w:r>
    </w:p>
    <w:p w14:paraId="617CD111" w14:textId="77777777" w:rsidR="00DB32B4" w:rsidRDefault="00DB32B4" w:rsidP="00DB32B4">
      <w:pPr>
        <w:pStyle w:val="2"/>
      </w:pPr>
      <w:r>
        <w:rPr>
          <w:rFonts w:hint="eastAsia"/>
        </w:rPr>
        <w:t>二、宇宙（共</w:t>
      </w:r>
      <w:r>
        <w:rPr>
          <w:rFonts w:hint="eastAsia"/>
        </w:rPr>
        <w:t>27</w:t>
      </w:r>
      <w:r>
        <w:rPr>
          <w:rFonts w:hint="eastAsia"/>
        </w:rPr>
        <w:t>分）</w:t>
      </w:r>
    </w:p>
    <w:p w14:paraId="467627D7" w14:textId="77777777" w:rsidR="00C5146B" w:rsidRDefault="00DB32B4" w:rsidP="00DB32B4">
      <w:r>
        <w:rPr>
          <w:rFonts w:hint="eastAsia"/>
        </w:rPr>
        <w:t>1</w:t>
      </w:r>
      <w:r>
        <w:rPr>
          <w:rFonts w:hint="eastAsia"/>
        </w:rPr>
        <w:t>．（</w:t>
      </w:r>
      <w:r>
        <w:rPr>
          <w:rFonts w:hint="eastAsia"/>
        </w:rPr>
        <w:t>1</w:t>
      </w:r>
      <w:r>
        <w:rPr>
          <w:rFonts w:hint="eastAsia"/>
        </w:rPr>
        <w:t>）（多选）</w:t>
      </w:r>
      <w:r>
        <w:rPr>
          <w:rFonts w:hint="eastAsia"/>
        </w:rPr>
        <w:t>BCD</w:t>
      </w:r>
      <w:r>
        <w:rPr>
          <w:rFonts w:hint="eastAsia"/>
        </w:rPr>
        <w:t>（</w:t>
      </w:r>
      <w:r>
        <w:rPr>
          <w:rFonts w:hint="eastAsia"/>
        </w:rPr>
        <w:t>4</w:t>
      </w:r>
      <w:r>
        <w:rPr>
          <w:rFonts w:hint="eastAsia"/>
        </w:rPr>
        <w:t>分）</w:t>
      </w:r>
      <w:r w:rsidR="00C5146B">
        <w:tab/>
      </w:r>
      <w:r w:rsidR="00C5146B">
        <w:tab/>
      </w:r>
      <w:r>
        <w:rPr>
          <w:rFonts w:hint="eastAsia"/>
        </w:rPr>
        <w:t>（</w:t>
      </w:r>
      <w:r>
        <w:rPr>
          <w:rFonts w:hint="eastAsia"/>
        </w:rPr>
        <w:t>2</w:t>
      </w:r>
      <w:r>
        <w:rPr>
          <w:rFonts w:hint="eastAsia"/>
        </w:rPr>
        <w:t>）</w:t>
      </w:r>
      <w:r>
        <w:rPr>
          <w:rFonts w:hint="eastAsia"/>
        </w:rPr>
        <w:t>A</w:t>
      </w:r>
      <w:r>
        <w:rPr>
          <w:rFonts w:hint="eastAsia"/>
        </w:rPr>
        <w:t>（</w:t>
      </w:r>
      <w:r>
        <w:rPr>
          <w:rFonts w:hint="eastAsia"/>
        </w:rPr>
        <w:t>2</w:t>
      </w:r>
      <w:r>
        <w:rPr>
          <w:rFonts w:hint="eastAsia"/>
        </w:rPr>
        <w:t>分）</w:t>
      </w:r>
    </w:p>
    <w:p w14:paraId="0C6D545E" w14:textId="165CC230" w:rsidR="00DB32B4" w:rsidRDefault="00DB32B4" w:rsidP="00DB32B4">
      <w:r>
        <w:rPr>
          <w:rFonts w:hint="eastAsia"/>
        </w:rPr>
        <w:t>2</w:t>
      </w:r>
      <w:r>
        <w:rPr>
          <w:rFonts w:hint="eastAsia"/>
        </w:rPr>
        <w:t>．（多选）</w:t>
      </w:r>
      <w:r>
        <w:rPr>
          <w:rFonts w:hint="eastAsia"/>
        </w:rPr>
        <w:t>CD</w:t>
      </w:r>
      <w:r>
        <w:rPr>
          <w:rFonts w:hint="eastAsia"/>
        </w:rPr>
        <w:t>（</w:t>
      </w:r>
      <w:r>
        <w:rPr>
          <w:rFonts w:hint="eastAsia"/>
        </w:rPr>
        <w:t>4</w:t>
      </w:r>
      <w:r>
        <w:rPr>
          <w:rFonts w:hint="eastAsia"/>
        </w:rPr>
        <w:t>分）</w:t>
      </w:r>
    </w:p>
    <w:p w14:paraId="594A4FCC" w14:textId="4516DCD1" w:rsidR="00DB32B4" w:rsidRDefault="00DB32B4" w:rsidP="00DB32B4">
      <w:r>
        <w:rPr>
          <w:rFonts w:hint="eastAsia"/>
        </w:rPr>
        <w:t>3</w:t>
      </w:r>
      <w:r>
        <w:rPr>
          <w:rFonts w:hint="eastAsia"/>
        </w:rPr>
        <w:t>．</w:t>
      </w:r>
      <w:r>
        <w:rPr>
          <w:rFonts w:hint="eastAsia"/>
        </w:rPr>
        <w:t>1.25</w:t>
      </w:r>
      <w:r>
        <w:rPr>
          <w:rFonts w:hint="eastAsia"/>
        </w:rPr>
        <w:t>，</w:t>
      </w:r>
      <w:r>
        <w:rPr>
          <w:rFonts w:hint="eastAsia"/>
        </w:rPr>
        <w:t>29.92</w:t>
      </w:r>
      <w:r>
        <w:rPr>
          <w:rFonts w:hint="eastAsia"/>
        </w:rPr>
        <w:t>（或</w:t>
      </w:r>
      <w:r w:rsidR="00C5146B">
        <w:rPr>
          <w:rFonts w:hint="eastAsia"/>
        </w:rPr>
        <w:t xml:space="preserve"> </w:t>
      </w:r>
      <w:r>
        <w:rPr>
          <w:rFonts w:hint="eastAsia"/>
        </w:rPr>
        <w:t>30.68</w:t>
      </w:r>
      <w:r>
        <w:rPr>
          <w:rFonts w:hint="eastAsia"/>
        </w:rPr>
        <w:t>）（每空</w:t>
      </w:r>
      <w:r w:rsidR="00C5146B">
        <w:rPr>
          <w:rFonts w:hint="eastAsia"/>
        </w:rPr>
        <w:t xml:space="preserve"> </w:t>
      </w:r>
      <w:r>
        <w:rPr>
          <w:rFonts w:hint="eastAsia"/>
        </w:rPr>
        <w:t>1</w:t>
      </w:r>
      <w:r w:rsidR="00C5146B">
        <w:rPr>
          <w:rFonts w:hint="eastAsia"/>
        </w:rPr>
        <w:t xml:space="preserve"> </w:t>
      </w:r>
      <w:r>
        <w:rPr>
          <w:rFonts w:hint="eastAsia"/>
        </w:rPr>
        <w:t>分）</w:t>
      </w:r>
    </w:p>
    <w:p w14:paraId="12E4210D" w14:textId="3B0E0165" w:rsidR="00DB32B4" w:rsidRDefault="00DB32B4" w:rsidP="00DB32B4">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B</w:t>
      </w:r>
      <w:r>
        <w:rPr>
          <w:rFonts w:hint="eastAsia"/>
        </w:rPr>
        <w:t>（</w:t>
      </w:r>
      <w:r>
        <w:rPr>
          <w:rFonts w:hint="eastAsia"/>
        </w:rPr>
        <w:t>1</w:t>
      </w:r>
      <w:r>
        <w:rPr>
          <w:rFonts w:hint="eastAsia"/>
        </w:rPr>
        <w:t>分），</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sidR="006323BC">
        <w:fldChar w:fldCharType="begin"/>
      </w:r>
      <w:r w:rsidR="006323BC">
        <w:instrText xml:space="preserve"> </w:instrText>
      </w:r>
      <w:r w:rsidR="006323BC">
        <w:rPr>
          <w:rFonts w:hint="eastAsia"/>
        </w:rPr>
        <w:instrText>EQ \F(</w:instrText>
      </w:r>
      <w:r w:rsidR="006323BC" w:rsidRPr="006323BC">
        <w:rPr>
          <w:rFonts w:hint="eastAsia"/>
          <w:i/>
          <w:iCs/>
        </w:rPr>
        <w:instrText>I</w:instrText>
      </w:r>
      <w:r w:rsidR="006323BC">
        <w:rPr>
          <w:rFonts w:hint="eastAsia"/>
          <w:vertAlign w:val="subscript"/>
        </w:rPr>
        <w:instrText>m</w:instrText>
      </w:r>
      <w:r w:rsidR="006323BC">
        <w:rPr>
          <w:rFonts w:hint="eastAsia"/>
        </w:rPr>
        <w:instrText>,</w:instrText>
      </w:r>
      <w:r w:rsidR="006323BC" w:rsidRPr="006323BC">
        <w:rPr>
          <w:rFonts w:hint="eastAsia"/>
          <w:i/>
          <w:iCs/>
        </w:rPr>
        <w:instrText>e</w:instrText>
      </w:r>
      <w:r w:rsidR="006323BC">
        <w:rPr>
          <w:rFonts w:hint="eastAsia"/>
        </w:rPr>
        <w:instrText>)</w:instrText>
      </w:r>
      <w:r w:rsidR="006323BC">
        <w:instrText xml:space="preserve"> </w:instrText>
      </w:r>
      <w:r w:rsidR="006323BC">
        <w:fldChar w:fldCharType="end"/>
      </w:r>
      <w:r>
        <w:rPr>
          <w:rFonts w:hint="eastAsia"/>
        </w:rPr>
        <w:t>（</w:t>
      </w:r>
      <w:r>
        <w:rPr>
          <w:rFonts w:hint="eastAsia"/>
        </w:rPr>
        <w:t>2</w:t>
      </w:r>
      <w:r>
        <w:rPr>
          <w:rFonts w:hint="eastAsia"/>
        </w:rPr>
        <w:t>分）；</w:t>
      </w:r>
    </w:p>
    <w:p w14:paraId="54D49E54" w14:textId="26C5A4BB" w:rsidR="00DB32B4" w:rsidRDefault="00DB32B4" w:rsidP="00DB32B4">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电流表的示数刚好减为零（</w:t>
      </w:r>
      <w:r>
        <w:rPr>
          <w:rFonts w:hint="eastAsia"/>
        </w:rPr>
        <w:t>2</w:t>
      </w:r>
      <w:r>
        <w:rPr>
          <w:rFonts w:hint="eastAsia"/>
        </w:rPr>
        <w:t>分），</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sidR="006323BC">
        <w:fldChar w:fldCharType="begin"/>
      </w:r>
      <w:r w:rsidR="006323BC">
        <w:instrText xml:space="preserve"> </w:instrText>
      </w:r>
      <w:r w:rsidR="006323BC">
        <w:rPr>
          <w:rFonts w:hint="eastAsia"/>
        </w:rPr>
        <w:instrText>EQ \F(</w:instrText>
      </w:r>
      <w:r w:rsidR="006323BC" w:rsidRPr="006323BC">
        <w:rPr>
          <w:rFonts w:hint="eastAsia"/>
          <w:i/>
          <w:iCs/>
        </w:rPr>
        <w:instrText>Xe</w:instrText>
      </w:r>
      <w:r w:rsidR="006323BC">
        <w:rPr>
          <w:rFonts w:hint="eastAsia"/>
        </w:rPr>
        <w:instrText>,</w:instrText>
      </w:r>
      <w:r w:rsidR="006323BC" w:rsidRPr="006323BC">
        <w:rPr>
          <w:rFonts w:hint="eastAsia"/>
          <w:i/>
          <w:iCs/>
        </w:rPr>
        <w:instrText>h</w:instrText>
      </w:r>
      <w:r w:rsidR="006323BC">
        <w:rPr>
          <w:rFonts w:hint="eastAsia"/>
        </w:rPr>
        <w:instrText>)</w:instrText>
      </w:r>
      <w:r w:rsidR="006323BC">
        <w:instrText xml:space="preserve"> </w:instrText>
      </w:r>
      <w:r w:rsidR="006323BC">
        <w:fldChar w:fldCharType="end"/>
      </w:r>
      <w:r w:rsidR="006323BC">
        <w:rPr>
          <w:rFonts w:hint="eastAsia"/>
        </w:rPr>
        <w:t xml:space="preserve">+ </w:t>
      </w:r>
      <w:r w:rsidR="006323BC" w:rsidRPr="006323BC">
        <w:rPr>
          <w:i/>
          <w:iCs/>
        </w:rPr>
        <w:t>ν</w:t>
      </w:r>
      <w:r w:rsidR="006323BC">
        <w:rPr>
          <w:rFonts w:hint="eastAsia"/>
          <w:vertAlign w:val="subscript"/>
        </w:rPr>
        <w:t>0</w:t>
      </w:r>
      <w:r>
        <w:rPr>
          <w:rFonts w:hint="eastAsia"/>
        </w:rPr>
        <w:t>（</w:t>
      </w:r>
      <w:r>
        <w:rPr>
          <w:rFonts w:hint="eastAsia"/>
        </w:rPr>
        <w:t>2</w:t>
      </w:r>
      <w:r>
        <w:rPr>
          <w:rFonts w:hint="eastAsia"/>
        </w:rPr>
        <w:t>分）</w:t>
      </w:r>
    </w:p>
    <w:p w14:paraId="7BCAD59A" w14:textId="77777777" w:rsidR="00DB32B4" w:rsidRDefault="00DB32B4" w:rsidP="00DB32B4">
      <w:r>
        <w:rPr>
          <w:rFonts w:hint="eastAsia"/>
        </w:rPr>
        <w:t>5</w:t>
      </w:r>
      <w:r>
        <w:rPr>
          <w:rFonts w:hint="eastAsia"/>
        </w:rPr>
        <w:t>．（</w:t>
      </w:r>
      <w:r>
        <w:rPr>
          <w:rFonts w:hint="eastAsia"/>
        </w:rPr>
        <w:t>1</w:t>
      </w:r>
      <w:r>
        <w:rPr>
          <w:rFonts w:hint="eastAsia"/>
        </w:rPr>
        <w:t>）</w:t>
      </w:r>
      <w:r>
        <w:rPr>
          <w:rFonts w:hint="eastAsia"/>
        </w:rPr>
        <w:t>D</w:t>
      </w:r>
      <w:r>
        <w:rPr>
          <w:rFonts w:hint="eastAsia"/>
        </w:rPr>
        <w:t>（</w:t>
      </w:r>
      <w:r>
        <w:rPr>
          <w:rFonts w:hint="eastAsia"/>
        </w:rPr>
        <w:t>3</w:t>
      </w:r>
      <w:r>
        <w:rPr>
          <w:rFonts w:hint="eastAsia"/>
        </w:rPr>
        <w:t>分）；</w:t>
      </w:r>
    </w:p>
    <w:p w14:paraId="456B771D" w14:textId="77777777" w:rsidR="006323BC" w:rsidRDefault="00DB32B4" w:rsidP="00DB32B4">
      <w:r>
        <w:rPr>
          <w:rFonts w:hint="eastAsia"/>
        </w:rPr>
        <w:t>（</w:t>
      </w:r>
      <w:r>
        <w:rPr>
          <w:rFonts w:hint="eastAsia"/>
        </w:rPr>
        <w:t>2</w:t>
      </w:r>
      <w:r>
        <w:rPr>
          <w:rFonts w:hint="eastAsia"/>
        </w:rPr>
        <w:t>）磁场作用在带电粒子上的洛伦兹力提供粒子做匀速圆周运动所需的向心力，即：</w:t>
      </w:r>
    </w:p>
    <w:p w14:paraId="2F717406" w14:textId="0EF4E194" w:rsidR="00DB32B4" w:rsidRDefault="006323BC" w:rsidP="00DB32B4">
      <w:r w:rsidRPr="006323BC">
        <w:rPr>
          <w:rFonts w:hint="eastAsia"/>
          <w:i/>
          <w:iCs/>
        </w:rPr>
        <w:t>q</w:t>
      </w:r>
      <w:r w:rsidRPr="006323BC">
        <w:rPr>
          <w:rFonts w:ascii="Book Antiqua" w:hAnsi="Book Antiqua"/>
          <w:i/>
          <w:iCs/>
        </w:rPr>
        <w:t>v</w:t>
      </w:r>
      <w:r w:rsidRPr="006323BC">
        <w:rPr>
          <w:rFonts w:hint="eastAsia"/>
          <w:i/>
          <w:iCs/>
        </w:rPr>
        <w:t>B</w:t>
      </w:r>
      <w:r>
        <w:rPr>
          <w:rFonts w:hint="eastAsia"/>
        </w:rPr>
        <w:t xml:space="preserve"> = </w:t>
      </w:r>
      <w:r w:rsidRPr="006323BC">
        <w:rPr>
          <w:rFonts w:hint="eastAsia"/>
          <w:i/>
          <w:iCs/>
        </w:rPr>
        <w:t>m</w:t>
      </w:r>
      <w:r>
        <w:fldChar w:fldCharType="begin"/>
      </w:r>
      <w:r>
        <w:instrText xml:space="preserve"> </w:instrText>
      </w:r>
      <w:r>
        <w:rPr>
          <w:rFonts w:hint="eastAsia"/>
        </w:rPr>
        <w:instrText>EQ \F(</w:instrText>
      </w:r>
      <w:r w:rsidRPr="006323BC">
        <w:rPr>
          <w:rFonts w:ascii="Book Antiqua" w:hAnsi="Book Antiqua"/>
          <w:i/>
          <w:iCs/>
        </w:rPr>
        <w:instrText>v</w:instrText>
      </w:r>
      <w:r>
        <w:rPr>
          <w:rFonts w:hint="eastAsia"/>
          <w:vertAlign w:val="superscript"/>
        </w:rPr>
        <w:instrText>2</w:instrText>
      </w:r>
      <w:r>
        <w:rPr>
          <w:rFonts w:hint="eastAsia"/>
        </w:rPr>
        <w:instrText>,</w:instrText>
      </w:r>
      <w:r w:rsidRPr="006323BC">
        <w:rPr>
          <w:rFonts w:hint="eastAsia"/>
          <w:i/>
          <w:iCs/>
        </w:rPr>
        <w:instrText>R</w:instrText>
      </w:r>
      <w:r>
        <w:rPr>
          <w:rFonts w:hint="eastAsia"/>
        </w:rPr>
        <w:instrText>)</w:instrText>
      </w:r>
      <w:r>
        <w:instrText xml:space="preserve"> </w:instrText>
      </w:r>
      <w:r>
        <w:fldChar w:fldCharType="end"/>
      </w:r>
      <w:r w:rsidR="00DB32B4">
        <w:rPr>
          <w:rFonts w:hint="eastAsia"/>
        </w:rPr>
        <w:t>，可得：粒子运动半径</w:t>
      </w:r>
      <w:r>
        <w:rPr>
          <w:rFonts w:hint="eastAsia"/>
        </w:rPr>
        <w:t xml:space="preserve"> </w:t>
      </w:r>
      <w:r w:rsidRPr="006323BC">
        <w:rPr>
          <w:rFonts w:hint="eastAsia"/>
          <w:i/>
          <w:iCs/>
        </w:rPr>
        <w:t>R</w:t>
      </w:r>
      <w:r>
        <w:rPr>
          <w:rFonts w:hint="eastAsia"/>
        </w:rPr>
        <w:t xml:space="preserve"> = </w:t>
      </w:r>
      <w:r>
        <w:fldChar w:fldCharType="begin"/>
      </w:r>
      <w:r>
        <w:instrText xml:space="preserve"> </w:instrText>
      </w:r>
      <w:r>
        <w:rPr>
          <w:rFonts w:hint="eastAsia"/>
        </w:rPr>
        <w:instrText>EQ \F(</w:instrText>
      </w:r>
      <w:r w:rsidRPr="006323BC">
        <w:rPr>
          <w:rFonts w:hint="eastAsia"/>
          <w:i/>
          <w:iCs/>
        </w:rPr>
        <w:instrText>m</w:instrText>
      </w:r>
      <w:r w:rsidRPr="006323BC">
        <w:rPr>
          <w:rFonts w:ascii="Book Antiqua" w:hAnsi="Book Antiqua"/>
          <w:i/>
          <w:iCs/>
        </w:rPr>
        <w:instrText>v</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sidR="00DB32B4">
        <w:rPr>
          <w:rFonts w:hint="eastAsia"/>
        </w:rPr>
        <w:t>；</w:t>
      </w:r>
    </w:p>
    <w:p w14:paraId="2E7CE66B" w14:textId="2BCA8296" w:rsidR="00DB32B4" w:rsidRDefault="00DB32B4" w:rsidP="00DB32B4">
      <w:r>
        <w:rPr>
          <w:rFonts w:hint="eastAsia"/>
        </w:rPr>
        <w:t>圆周运动周期</w:t>
      </w:r>
      <w:r w:rsidR="00C5146B">
        <w:rPr>
          <w:rFonts w:hint="eastAsia"/>
        </w:rPr>
        <w:t xml:space="preserve"> </w:t>
      </w:r>
      <w:r w:rsidR="006323BC" w:rsidRPr="006323BC">
        <w:rPr>
          <w:rFonts w:hint="eastAsia"/>
          <w:i/>
          <w:iCs/>
        </w:rPr>
        <w:t>T</w:t>
      </w:r>
      <w:r w:rsidR="006323BC">
        <w:rPr>
          <w:rFonts w:hint="eastAsia"/>
        </w:rPr>
        <w:t xml:space="preserve"> = </w:t>
      </w:r>
      <w:r w:rsidR="006323BC">
        <w:fldChar w:fldCharType="begin"/>
      </w:r>
      <w:r w:rsidR="006323BC">
        <w:instrText xml:space="preserve"> </w:instrText>
      </w:r>
      <w:r w:rsidR="006323BC">
        <w:rPr>
          <w:rFonts w:hint="eastAsia"/>
        </w:rPr>
        <w:instrText>EQ \F(2</w:instrText>
      </w:r>
      <w:r w:rsidR="006323BC">
        <w:instrText>π</w:instrText>
      </w:r>
      <w:r w:rsidR="006323BC" w:rsidRPr="006323BC">
        <w:rPr>
          <w:rFonts w:hint="eastAsia"/>
          <w:i/>
          <w:iCs/>
        </w:rPr>
        <w:instrText>R</w:instrText>
      </w:r>
      <w:r w:rsidR="006323BC">
        <w:rPr>
          <w:rFonts w:hint="eastAsia"/>
        </w:rPr>
        <w:instrText>,</w:instrText>
      </w:r>
      <w:r w:rsidR="006323BC" w:rsidRPr="006323BC">
        <w:rPr>
          <w:rFonts w:ascii="Book Antiqua" w:hAnsi="Book Antiqua"/>
          <w:i/>
          <w:iCs/>
        </w:rPr>
        <w:instrText>v</w:instrText>
      </w:r>
      <w:r w:rsidR="006323BC">
        <w:rPr>
          <w:rFonts w:hint="eastAsia"/>
        </w:rPr>
        <w:instrText>)</w:instrText>
      </w:r>
      <w:r w:rsidR="006323BC">
        <w:instrText xml:space="preserve"> </w:instrText>
      </w:r>
      <w:r w:rsidR="006323BC">
        <w:fldChar w:fldCharType="end"/>
      </w:r>
      <w:r>
        <w:rPr>
          <w:rFonts w:hint="eastAsia"/>
        </w:rPr>
        <w:t>，将半径公式代入，可得：</w:t>
      </w:r>
      <w:r w:rsidR="006323BC" w:rsidRPr="006323BC">
        <w:rPr>
          <w:rFonts w:hint="eastAsia"/>
          <w:i/>
          <w:iCs/>
        </w:rPr>
        <w:t>T</w:t>
      </w:r>
      <w:r w:rsidR="006323BC">
        <w:rPr>
          <w:rFonts w:hint="eastAsia"/>
        </w:rPr>
        <w:t xml:space="preserve"> = </w:t>
      </w:r>
      <w:r w:rsidR="006323BC">
        <w:fldChar w:fldCharType="begin"/>
      </w:r>
      <w:r w:rsidR="006323BC">
        <w:instrText xml:space="preserve"> </w:instrText>
      </w:r>
      <w:r w:rsidR="006323BC">
        <w:rPr>
          <w:rFonts w:hint="eastAsia"/>
        </w:rPr>
        <w:instrText>EQ \F(2</w:instrText>
      </w:r>
      <w:r w:rsidR="006323BC">
        <w:instrText>π</w:instrText>
      </w:r>
      <w:r w:rsidR="006323BC" w:rsidRPr="006323BC">
        <w:rPr>
          <w:rFonts w:hint="eastAsia"/>
          <w:i/>
          <w:iCs/>
        </w:rPr>
        <w:instrText>m</w:instrText>
      </w:r>
      <w:r w:rsidR="006323BC">
        <w:rPr>
          <w:rFonts w:hint="eastAsia"/>
        </w:rPr>
        <w:instrText>,</w:instrText>
      </w:r>
      <w:r w:rsidR="006323BC" w:rsidRPr="006323BC">
        <w:rPr>
          <w:rFonts w:hint="eastAsia"/>
          <w:i/>
          <w:iCs/>
        </w:rPr>
        <w:instrText>qB</w:instrText>
      </w:r>
      <w:r w:rsidR="006323BC">
        <w:rPr>
          <w:rFonts w:hint="eastAsia"/>
        </w:rPr>
        <w:instrText>)</w:instrText>
      </w:r>
      <w:r w:rsidR="006323BC">
        <w:instrText xml:space="preserve"> </w:instrText>
      </w:r>
      <w:r w:rsidR="006323BC">
        <w:fldChar w:fldCharType="end"/>
      </w:r>
      <w:r>
        <w:rPr>
          <w:rFonts w:hint="eastAsia"/>
        </w:rPr>
        <w:t>；</w:t>
      </w:r>
    </w:p>
    <w:p w14:paraId="08A0615B" w14:textId="78B2AF43" w:rsidR="00DB32B4" w:rsidRDefault="00DB32B4" w:rsidP="00DB32B4">
      <w:r>
        <w:rPr>
          <w:rFonts w:hint="eastAsia"/>
        </w:rPr>
        <w:t>进一步推得：比荷</w:t>
      </w:r>
      <w:r w:rsidR="00C5146B">
        <w:rPr>
          <w:rFonts w:hint="eastAsia"/>
        </w:rPr>
        <w:t xml:space="preserve"> </w:t>
      </w:r>
      <w:r w:rsidR="006323BC">
        <w:fldChar w:fldCharType="begin"/>
      </w:r>
      <w:r w:rsidR="006323BC">
        <w:instrText xml:space="preserve"> </w:instrText>
      </w:r>
      <w:r w:rsidR="006323BC">
        <w:rPr>
          <w:rFonts w:hint="eastAsia"/>
        </w:rPr>
        <w:instrText>EQ \F(</w:instrText>
      </w:r>
      <w:r w:rsidR="006323BC" w:rsidRPr="00DB32B4">
        <w:rPr>
          <w:rFonts w:hint="eastAsia"/>
          <w:i/>
          <w:iCs/>
        </w:rPr>
        <w:instrText>q</w:instrText>
      </w:r>
      <w:r w:rsidR="006323BC">
        <w:rPr>
          <w:rFonts w:hint="eastAsia"/>
        </w:rPr>
        <w:instrText>,</w:instrText>
      </w:r>
      <w:r w:rsidR="006323BC" w:rsidRPr="00DB32B4">
        <w:rPr>
          <w:rFonts w:hint="eastAsia"/>
          <w:i/>
          <w:iCs/>
        </w:rPr>
        <w:instrText>m</w:instrText>
      </w:r>
      <w:r w:rsidR="006323BC">
        <w:rPr>
          <w:rFonts w:hint="eastAsia"/>
        </w:rPr>
        <w:instrText>)</w:instrText>
      </w:r>
      <w:r w:rsidR="006323BC">
        <w:instrText xml:space="preserve"> </w:instrText>
      </w:r>
      <w:r w:rsidR="006323BC">
        <w:fldChar w:fldCharType="end"/>
      </w:r>
      <w:r w:rsidR="006323BC">
        <w:rPr>
          <w:rFonts w:hint="eastAsia"/>
        </w:rPr>
        <w:t xml:space="preserve">= </w:t>
      </w:r>
      <w:r w:rsidR="006323BC">
        <w:fldChar w:fldCharType="begin"/>
      </w:r>
      <w:r w:rsidR="006323BC">
        <w:instrText xml:space="preserve"> </w:instrText>
      </w:r>
      <w:r w:rsidR="006323BC">
        <w:rPr>
          <w:rFonts w:hint="eastAsia"/>
        </w:rPr>
        <w:instrText>EQ \F(2</w:instrText>
      </w:r>
      <w:r w:rsidR="006323BC">
        <w:instrText>π</w:instrText>
      </w:r>
      <w:r w:rsidR="006323BC">
        <w:rPr>
          <w:rFonts w:hint="eastAsia"/>
        </w:rPr>
        <w:instrText>,</w:instrText>
      </w:r>
      <w:r w:rsidR="006323BC" w:rsidRPr="006323BC">
        <w:rPr>
          <w:rFonts w:hint="eastAsia"/>
          <w:i/>
          <w:iCs/>
        </w:rPr>
        <w:instrText>BT</w:instrText>
      </w:r>
      <w:r w:rsidR="006323BC">
        <w:rPr>
          <w:rFonts w:hint="eastAsia"/>
        </w:rPr>
        <w:instrText>)</w:instrText>
      </w:r>
      <w:r w:rsidR="006323BC">
        <w:instrText xml:space="preserve"> </w:instrText>
      </w:r>
      <w:r w:rsidR="006323BC">
        <w:fldChar w:fldCharType="end"/>
      </w:r>
      <w:r>
        <w:rPr>
          <w:rFonts w:hint="eastAsia"/>
        </w:rPr>
        <w:t>；因为</w:t>
      </w:r>
      <w:r w:rsidR="00C5146B">
        <w:rPr>
          <w:rFonts w:hint="eastAsia"/>
        </w:rPr>
        <w:t xml:space="preserve"> </w:t>
      </w:r>
      <w:r>
        <w:rPr>
          <w:rFonts w:hint="eastAsia"/>
          <w:i/>
          <w:iCs/>
        </w:rPr>
        <w:t>T</w:t>
      </w:r>
      <w:r>
        <w:rPr>
          <w:rFonts w:hint="eastAsia"/>
          <w:vertAlign w:val="subscript"/>
        </w:rPr>
        <w:t>a</w:t>
      </w:r>
      <w:r w:rsidR="00C5146B">
        <w:rPr>
          <w:rFonts w:hint="eastAsia"/>
        </w:rPr>
        <w:t xml:space="preserve"> &lt; </w:t>
      </w:r>
      <w:r>
        <w:rPr>
          <w:rFonts w:hint="eastAsia"/>
          <w:i/>
          <w:iCs/>
        </w:rPr>
        <w:t>T</w:t>
      </w:r>
      <w:r>
        <w:rPr>
          <w:rFonts w:hint="eastAsia"/>
          <w:vertAlign w:val="subscript"/>
        </w:rPr>
        <w:t>b</w:t>
      </w:r>
      <w:r>
        <w:rPr>
          <w:rFonts w:hint="eastAsia"/>
        </w:rPr>
        <w:t>，所以</w:t>
      </w:r>
      <w:r w:rsidR="00C5146B">
        <w:rPr>
          <w:rFonts w:hint="eastAsia"/>
        </w:rPr>
        <w:t xml:space="preserve"> </w:t>
      </w:r>
      <w:r w:rsidR="00C5146B">
        <w:fldChar w:fldCharType="begin"/>
      </w:r>
      <w:r w:rsidR="00C5146B">
        <w:instrText xml:space="preserve"> </w:instrText>
      </w:r>
      <w:r w:rsidR="00C5146B">
        <w:rPr>
          <w:rFonts w:hint="eastAsia"/>
        </w:rPr>
        <w:instrText>EQ \F(</w:instrText>
      </w:r>
      <w:r w:rsidR="00C5146B" w:rsidRPr="00DB32B4">
        <w:rPr>
          <w:rFonts w:hint="eastAsia"/>
          <w:i/>
          <w:iCs/>
        </w:rPr>
        <w:instrText>q</w:instrText>
      </w:r>
      <w:r w:rsidR="00C5146B">
        <w:rPr>
          <w:rFonts w:hint="eastAsia"/>
          <w:vertAlign w:val="subscript"/>
        </w:rPr>
        <w:instrText>a</w:instrText>
      </w:r>
      <w:r w:rsidR="00C5146B">
        <w:rPr>
          <w:rFonts w:hint="eastAsia"/>
        </w:rPr>
        <w:instrText>,</w:instrText>
      </w:r>
      <w:r w:rsidR="00C5146B" w:rsidRPr="00DB32B4">
        <w:rPr>
          <w:rFonts w:hint="eastAsia"/>
          <w:i/>
          <w:iCs/>
        </w:rPr>
        <w:instrText>m</w:instrText>
      </w:r>
      <w:r w:rsidR="00C5146B">
        <w:rPr>
          <w:rFonts w:hint="eastAsia"/>
          <w:vertAlign w:val="subscript"/>
        </w:rPr>
        <w:instrText>a</w:instrText>
      </w:r>
      <w:r w:rsidR="00C5146B">
        <w:rPr>
          <w:rFonts w:hint="eastAsia"/>
        </w:rPr>
        <w:instrText>)</w:instrText>
      </w:r>
      <w:r w:rsidR="00C5146B">
        <w:instrText xml:space="preserve"> </w:instrText>
      </w:r>
      <w:r w:rsidR="00C5146B">
        <w:fldChar w:fldCharType="end"/>
      </w:r>
      <w:r w:rsidR="00C5146B">
        <w:rPr>
          <w:rFonts w:hint="eastAsia"/>
        </w:rPr>
        <w:t xml:space="preserve">&gt; </w:t>
      </w:r>
      <w:r w:rsidR="00C5146B">
        <w:fldChar w:fldCharType="begin"/>
      </w:r>
      <w:r w:rsidR="00C5146B">
        <w:instrText xml:space="preserve"> </w:instrText>
      </w:r>
      <w:r w:rsidR="00C5146B">
        <w:rPr>
          <w:rFonts w:hint="eastAsia"/>
        </w:rPr>
        <w:instrText>EQ \F(</w:instrText>
      </w:r>
      <w:r w:rsidR="00C5146B" w:rsidRPr="00DB32B4">
        <w:rPr>
          <w:rFonts w:hint="eastAsia"/>
          <w:i/>
          <w:iCs/>
        </w:rPr>
        <w:instrText>q</w:instrText>
      </w:r>
      <w:r w:rsidR="00C5146B">
        <w:rPr>
          <w:rFonts w:hint="eastAsia"/>
          <w:vertAlign w:val="subscript"/>
        </w:rPr>
        <w:instrText>b</w:instrText>
      </w:r>
      <w:r w:rsidR="00C5146B">
        <w:rPr>
          <w:rFonts w:hint="eastAsia"/>
        </w:rPr>
        <w:instrText>,</w:instrText>
      </w:r>
      <w:r w:rsidR="00C5146B" w:rsidRPr="00DB32B4">
        <w:rPr>
          <w:rFonts w:hint="eastAsia"/>
          <w:i/>
          <w:iCs/>
        </w:rPr>
        <w:instrText>m</w:instrText>
      </w:r>
      <w:r w:rsidR="00C5146B">
        <w:rPr>
          <w:rFonts w:hint="eastAsia"/>
          <w:vertAlign w:val="subscript"/>
        </w:rPr>
        <w:instrText>b</w:instrText>
      </w:r>
      <w:r w:rsidR="00C5146B">
        <w:rPr>
          <w:rFonts w:hint="eastAsia"/>
        </w:rPr>
        <w:instrText>)</w:instrText>
      </w:r>
      <w:r w:rsidR="00C5146B">
        <w:instrText xml:space="preserve"> </w:instrText>
      </w:r>
      <w:r w:rsidR="00C5146B">
        <w:fldChar w:fldCharType="end"/>
      </w:r>
      <w:r>
        <w:rPr>
          <w:rFonts w:hint="eastAsia"/>
        </w:rPr>
        <w:t>。（</w:t>
      </w:r>
      <w:r>
        <w:rPr>
          <w:rFonts w:hint="eastAsia"/>
        </w:rPr>
        <w:t>5</w:t>
      </w:r>
      <w:r>
        <w:rPr>
          <w:rFonts w:hint="eastAsia"/>
        </w:rPr>
        <w:t>分）</w:t>
      </w:r>
    </w:p>
    <w:p w14:paraId="0BC3824E" w14:textId="77777777" w:rsidR="00DB32B4" w:rsidRDefault="00DB32B4" w:rsidP="00DB32B4">
      <w:pPr>
        <w:pStyle w:val="2"/>
      </w:pPr>
      <w:r>
        <w:rPr>
          <w:rFonts w:hint="eastAsia"/>
        </w:rPr>
        <w:t>三、雪（共</w:t>
      </w:r>
      <w:r>
        <w:rPr>
          <w:rFonts w:hint="eastAsia"/>
        </w:rPr>
        <w:t>16</w:t>
      </w:r>
      <w:r>
        <w:rPr>
          <w:rFonts w:hint="eastAsia"/>
        </w:rPr>
        <w:t>分）</w:t>
      </w:r>
    </w:p>
    <w:p w14:paraId="1255BEDB" w14:textId="77777777" w:rsidR="00DB32B4" w:rsidRDefault="00DB32B4" w:rsidP="00DB32B4">
      <w:r>
        <w:rPr>
          <w:rFonts w:hint="eastAsia"/>
        </w:rPr>
        <w:t>1</w:t>
      </w:r>
      <w:r>
        <w:rPr>
          <w:rFonts w:hint="eastAsia"/>
        </w:rPr>
        <w:t>．（多选）</w:t>
      </w:r>
      <w:r>
        <w:rPr>
          <w:rFonts w:hint="eastAsia"/>
        </w:rPr>
        <w:t>AD</w:t>
      </w:r>
      <w:r>
        <w:rPr>
          <w:rFonts w:hint="eastAsia"/>
        </w:rPr>
        <w:t>（</w:t>
      </w:r>
      <w:r>
        <w:rPr>
          <w:rFonts w:hint="eastAsia"/>
        </w:rPr>
        <w:t>4</w:t>
      </w:r>
      <w:r>
        <w:rPr>
          <w:rFonts w:hint="eastAsia"/>
        </w:rPr>
        <w:t>分）</w:t>
      </w:r>
    </w:p>
    <w:p w14:paraId="666A9E2F" w14:textId="3043CDBA" w:rsidR="00DB32B4" w:rsidRDefault="00DB32B4" w:rsidP="00DB32B4">
      <w:r>
        <w:rPr>
          <w:rFonts w:hint="eastAsia"/>
        </w:rPr>
        <w:t>2</w:t>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m</w:instrText>
      </w:r>
      <w:r w:rsidR="006323BC">
        <w:rPr>
          <w:rFonts w:hint="eastAsia"/>
        </w:rPr>
        <w:instrText>,</w:instrText>
      </w:r>
      <w:r w:rsidR="006323BC" w:rsidRPr="006323BC">
        <w:rPr>
          <w:rFonts w:hint="eastAsia"/>
          <w:i/>
          <w:iCs/>
        </w:rPr>
        <w:instrText>M</w:instrText>
      </w:r>
      <w:r w:rsidR="006323BC">
        <w:rPr>
          <w:rFonts w:hint="eastAsia"/>
        </w:rPr>
        <w:instrText>)</w:instrText>
      </w:r>
      <w:r w:rsidR="006323BC">
        <w:instrText xml:space="preserve"> </w:instrText>
      </w:r>
      <w:r w:rsidR="006323BC">
        <w:fldChar w:fldCharType="end"/>
      </w:r>
      <w:r w:rsidR="006323BC" w:rsidRPr="006323BC">
        <w:rPr>
          <w:rFonts w:hint="eastAsia"/>
          <w:i/>
          <w:iCs/>
        </w:rPr>
        <w:t>N</w:t>
      </w:r>
      <w:r w:rsidR="006323BC">
        <w:rPr>
          <w:rFonts w:hint="eastAsia"/>
          <w:vertAlign w:val="subscript"/>
        </w:rPr>
        <w:t>A</w:t>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p</w:instrText>
      </w:r>
      <w:r w:rsidR="006323BC">
        <w:rPr>
          <w:rFonts w:hint="eastAsia"/>
          <w:vertAlign w:val="subscript"/>
        </w:rPr>
        <w:instrText>0</w:instrText>
      </w:r>
      <w:r w:rsidR="006323BC">
        <w:rPr>
          <w:rFonts w:hint="eastAsia"/>
        </w:rPr>
        <w:instrText xml:space="preserve"> </w:instrText>
      </w:r>
      <w:r w:rsidR="006323BC">
        <w:instrText>−</w:instrText>
      </w:r>
      <w:r w:rsidR="006323BC">
        <w:rPr>
          <w:rFonts w:hint="eastAsia"/>
        </w:rPr>
        <w:instrText xml:space="preserve"> </w:instrText>
      </w:r>
      <w:r w:rsidR="006323BC">
        <w:instrText>Δ</w:instrText>
      </w:r>
      <w:r w:rsidR="006323BC" w:rsidRPr="006323BC">
        <w:rPr>
          <w:rFonts w:hint="eastAsia"/>
          <w:i/>
          <w:iCs/>
        </w:rPr>
        <w:instrText>p</w:instrText>
      </w:r>
      <w:r w:rsidR="006323BC">
        <w:rPr>
          <w:rFonts w:hint="eastAsia"/>
        </w:rPr>
        <w:instrText>,</w:instrText>
      </w:r>
      <w:r w:rsidR="006323BC" w:rsidRPr="006323BC">
        <w:rPr>
          <w:rFonts w:hint="eastAsia"/>
          <w:i/>
          <w:iCs/>
        </w:rPr>
        <w:instrText>p</w:instrText>
      </w:r>
      <w:r w:rsidR="006323BC">
        <w:rPr>
          <w:rFonts w:hint="eastAsia"/>
          <w:vertAlign w:val="subscript"/>
        </w:rPr>
        <w:instrText>0</w:instrText>
      </w:r>
      <w:r w:rsidR="006323BC">
        <w:rPr>
          <w:rFonts w:hint="eastAsia"/>
        </w:rPr>
        <w:instrText xml:space="preserve"> + </w:instrText>
      </w:r>
      <w:r w:rsidR="006323BC">
        <w:instrText>Δ</w:instrText>
      </w:r>
      <w:r w:rsidR="006323BC" w:rsidRPr="006323BC">
        <w:rPr>
          <w:rFonts w:hint="eastAsia"/>
          <w:i/>
          <w:iCs/>
        </w:rPr>
        <w:instrText>p</w:instrText>
      </w:r>
      <w:r w:rsidR="006323BC">
        <w:rPr>
          <w:rFonts w:hint="eastAsia"/>
        </w:rPr>
        <w:instrText>)</w:instrText>
      </w:r>
      <w:r w:rsidR="006323BC">
        <w:instrText xml:space="preserve"> </w:instrText>
      </w:r>
      <w:r w:rsidR="006323BC">
        <w:fldChar w:fldCharType="end"/>
      </w:r>
      <w:r w:rsidR="006323BC" w:rsidRPr="006323BC">
        <w:rPr>
          <w:rFonts w:hint="eastAsia"/>
          <w:i/>
          <w:iCs/>
        </w:rPr>
        <w:t>T</w:t>
      </w:r>
      <w:r w:rsidR="006323BC">
        <w:rPr>
          <w:rFonts w:hint="eastAsia"/>
          <w:vertAlign w:val="subscript"/>
        </w:rPr>
        <w:t>1</w:t>
      </w:r>
      <w:r>
        <w:rPr>
          <w:rFonts w:hint="eastAsia"/>
        </w:rPr>
        <w:t>（每空</w:t>
      </w:r>
      <w:r>
        <w:rPr>
          <w:rFonts w:hint="eastAsia"/>
        </w:rPr>
        <w:t>2</w:t>
      </w:r>
      <w:r>
        <w:rPr>
          <w:rFonts w:hint="eastAsia"/>
        </w:rPr>
        <w:t>分）</w:t>
      </w:r>
    </w:p>
    <w:p w14:paraId="23436597" w14:textId="2C50B901" w:rsidR="00DB32B4" w:rsidRDefault="0018011C" w:rsidP="00DB32B4">
      <w:r>
        <w:rPr>
          <w:noProof/>
        </w:rPr>
        <mc:AlternateContent>
          <mc:Choice Requires="wpg">
            <w:drawing>
              <wp:anchor distT="0" distB="0" distL="114300" distR="114300" simplePos="0" relativeHeight="251760640" behindDoc="0" locked="0" layoutInCell="1" allowOverlap="1" wp14:anchorId="0DAFFCCF" wp14:editId="1CEC2B33">
                <wp:simplePos x="0" y="0"/>
                <wp:positionH relativeFrom="column">
                  <wp:posOffset>3539022</wp:posOffset>
                </wp:positionH>
                <wp:positionV relativeFrom="paragraph">
                  <wp:posOffset>75125</wp:posOffset>
                </wp:positionV>
                <wp:extent cx="1702435" cy="1129665"/>
                <wp:effectExtent l="0" t="0" r="0" b="0"/>
                <wp:wrapSquare wrapText="bothSides"/>
                <wp:docPr id="1142462252" name="组合 416"/>
                <wp:cNvGraphicFramePr/>
                <a:graphic xmlns:a="http://schemas.openxmlformats.org/drawingml/2006/main">
                  <a:graphicData uri="http://schemas.microsoft.com/office/word/2010/wordprocessingGroup">
                    <wpg:wgp>
                      <wpg:cNvGrpSpPr/>
                      <wpg:grpSpPr>
                        <a:xfrm>
                          <a:off x="0" y="0"/>
                          <a:ext cx="1702435" cy="1129665"/>
                          <a:chOff x="10053" y="0"/>
                          <a:chExt cx="1705930" cy="1130416"/>
                        </a:xfrm>
                      </wpg:grpSpPr>
                      <wpg:grpSp>
                        <wpg:cNvPr id="2023922394" name="组合 45"/>
                        <wpg:cNvGrpSpPr/>
                        <wpg:grpSpPr>
                          <a:xfrm>
                            <a:off x="95041" y="33495"/>
                            <a:ext cx="1531620" cy="1096921"/>
                            <a:chOff x="0" y="0"/>
                            <a:chExt cx="1532762" cy="1098737"/>
                          </a:xfrm>
                        </wpg:grpSpPr>
                        <wpg:grpSp>
                          <wpg:cNvPr id="38957176" name="组合 44"/>
                          <wpg:cNvGrpSpPr/>
                          <wpg:grpSpPr>
                            <a:xfrm>
                              <a:off x="0" y="0"/>
                              <a:ext cx="1532762" cy="1098737"/>
                              <a:chOff x="-145440" y="951939"/>
                              <a:chExt cx="1533549" cy="1099408"/>
                            </a:xfrm>
                          </wpg:grpSpPr>
                          <wpg:grpSp>
                            <wpg:cNvPr id="70460185" name="组合 43"/>
                            <wpg:cNvGrpSpPr/>
                            <wpg:grpSpPr>
                              <a:xfrm>
                                <a:off x="4794" y="1250803"/>
                                <a:ext cx="1237683" cy="800544"/>
                                <a:chOff x="-44478" y="-14523"/>
                                <a:chExt cx="1237683" cy="800544"/>
                              </a:xfrm>
                            </wpg:grpSpPr>
                            <wpg:grpSp>
                              <wpg:cNvPr id="1615951575" name="组合 42"/>
                              <wpg:cNvGrpSpPr/>
                              <wpg:grpSpPr>
                                <a:xfrm>
                                  <a:off x="21488" y="64512"/>
                                  <a:ext cx="1093979" cy="721509"/>
                                  <a:chOff x="21488" y="64512"/>
                                  <a:chExt cx="1093979" cy="721509"/>
                                </a:xfrm>
                              </wpg:grpSpPr>
                              <wps:wsp>
                                <wps:cNvPr id="1237980623" name="Rectangle 481"/>
                                <wps:cNvSpPr/>
                                <wps:spPr>
                                  <a:xfrm>
                                    <a:off x="361833" y="64512"/>
                                    <a:ext cx="415511" cy="197703"/>
                                  </a:xfrm>
                                  <a:prstGeom prst="rect">
                                    <a:avLst/>
                                  </a:prstGeom>
                                  <a:ln>
                                    <a:noFill/>
                                  </a:ln>
                                </wps:spPr>
                                <wps:txbx>
                                  <w:txbxContent>
                                    <w:p w14:paraId="4261B019" w14:textId="7777777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777606007" name="Rectangle 481"/>
                                <wps:cNvSpPr/>
                                <wps:spPr>
                                  <a:xfrm>
                                    <a:off x="21488" y="97750"/>
                                    <a:ext cx="127238" cy="197703"/>
                                  </a:xfrm>
                                  <a:prstGeom prst="rect">
                                    <a:avLst/>
                                  </a:prstGeom>
                                  <a:ln>
                                    <a:noFill/>
                                  </a:ln>
                                </wps:spPr>
                                <wps:txbx>
                                  <w:txbxContent>
                                    <w:p w14:paraId="38AD87CD"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44094377" name="Rectangle 481"/>
                                <wps:cNvSpPr/>
                                <wps:spPr>
                                  <a:xfrm>
                                    <a:off x="988229" y="78289"/>
                                    <a:ext cx="127238" cy="197703"/>
                                  </a:xfrm>
                                  <a:prstGeom prst="rect">
                                    <a:avLst/>
                                  </a:prstGeom>
                                  <a:ln>
                                    <a:noFill/>
                                  </a:ln>
                                </wps:spPr>
                                <wps:txbx>
                                  <w:txbxContent>
                                    <w:p w14:paraId="1B788115"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94624177" name="Rectangle 481"/>
                                <wps:cNvSpPr/>
                                <wps:spPr>
                                  <a:xfrm>
                                    <a:off x="345063" y="587367"/>
                                    <a:ext cx="466409" cy="198654"/>
                                  </a:xfrm>
                                  <a:prstGeom prst="rect">
                                    <a:avLst/>
                                  </a:prstGeom>
                                  <a:ln>
                                    <a:noFill/>
                                  </a:ln>
                                </wps:spPr>
                                <wps:txbx>
                                  <w:txbxContent>
                                    <w:p w14:paraId="46041582" w14:textId="584F35B4" w:rsidR="0018011C" w:rsidRPr="00A130B3" w:rsidRDefault="0018011C" w:rsidP="0018011C">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g:grpSp>
                            <wps:wsp>
                              <wps:cNvPr id="1973224196" name="弧形 1"/>
                              <wps:cNvSpPr/>
                              <wps:spPr>
                                <a:xfrm rot="6453952">
                                  <a:off x="-44334" y="-14666"/>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337985" name="弧形 1"/>
                              <wps:cNvSpPr/>
                              <wps:spPr>
                                <a:xfrm rot="15146048" flipH="1">
                                  <a:off x="1052643" y="-14667"/>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467911457" name="直接连接符 1"/>
                            <wps:cNvCnPr/>
                            <wps:spPr>
                              <a:xfrm>
                                <a:off x="49174" y="951939"/>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1091374" name="直接连接符 1"/>
                            <wps:cNvCnPr/>
                            <wps:spPr>
                              <a:xfrm>
                                <a:off x="620679" y="1560779"/>
                                <a:ext cx="0" cy="247170"/>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11215724" name="直接连接符 1"/>
                            <wps:cNvCnPr/>
                            <wps:spPr>
                              <a:xfrm flipH="1" flipV="1">
                                <a:off x="-145440" y="111845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5273335" name="直接连接符 1"/>
                            <wps:cNvCnPr/>
                            <wps:spPr>
                              <a:xfrm flipV="1">
                                <a:off x="1192708" y="111647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8664967" name="直接连接符 1"/>
                            <wps:cNvCnPr/>
                            <wps:spPr>
                              <a:xfrm>
                                <a:off x="1192708" y="996734"/>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85810462" name="任意多边形: 形状 1"/>
                          <wps:cNvSpPr/>
                          <wps:spPr>
                            <a:xfrm>
                              <a:off x="194526" y="316729"/>
                              <a:ext cx="1142935" cy="291740"/>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01110838" name="Rectangle 481"/>
                        <wps:cNvSpPr/>
                        <wps:spPr>
                          <a:xfrm>
                            <a:off x="10053" y="0"/>
                            <a:ext cx="179997" cy="198205"/>
                          </a:xfrm>
                          <a:prstGeom prst="rect">
                            <a:avLst/>
                          </a:prstGeom>
                          <a:ln>
                            <a:noFill/>
                          </a:ln>
                        </wps:spPr>
                        <wps:txbx>
                          <w:txbxContent>
                            <w:p w14:paraId="3FC256FE" w14:textId="39B5C28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wps:txbx>
                        <wps:bodyPr horzOverflow="overflow" vert="horz" wrap="none" lIns="36000" tIns="0" rIns="36000" bIns="0" rtlCol="0">
                          <a:spAutoFit/>
                        </wps:bodyPr>
                      </wps:wsp>
                      <wps:wsp>
                        <wps:cNvPr id="326326648" name="Rectangle 481"/>
                        <wps:cNvSpPr/>
                        <wps:spPr>
                          <a:xfrm>
                            <a:off x="1535986" y="3286"/>
                            <a:ext cx="179997" cy="198205"/>
                          </a:xfrm>
                          <a:prstGeom prst="rect">
                            <a:avLst/>
                          </a:prstGeom>
                          <a:ln>
                            <a:noFill/>
                          </a:ln>
                        </wps:spPr>
                        <wps:txbx>
                          <w:txbxContent>
                            <w:p w14:paraId="6340D913" w14:textId="77777777"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wps:txbx>
                        <wps:bodyPr horzOverflow="overflow" vert="horz" wrap="none" lIns="36000" tIns="0" rIns="36000" bIns="0" rtlCol="0">
                          <a:spAutoFit/>
                        </wps:bodyPr>
                      </wps:wsp>
                      <wps:wsp>
                        <wps:cNvPr id="109872074" name="Rectangle 481"/>
                        <wps:cNvSpPr/>
                        <wps:spPr>
                          <a:xfrm>
                            <a:off x="860197" y="736660"/>
                            <a:ext cx="154867" cy="198205"/>
                          </a:xfrm>
                          <a:prstGeom prst="rect">
                            <a:avLst/>
                          </a:prstGeom>
                          <a:ln>
                            <a:noFill/>
                          </a:ln>
                        </wps:spPr>
                        <wps:txbx>
                          <w:txbxContent>
                            <w:p w14:paraId="6F0084BF" w14:textId="1CE7938C" w:rsidR="0018011C" w:rsidRPr="0018011C" w:rsidRDefault="0018011C" w:rsidP="0018011C">
                              <w:pPr>
                                <w:rPr>
                                  <w:color w:val="FF0000"/>
                                  <w:sz w:val="18"/>
                                  <w:szCs w:val="18"/>
                                </w:rPr>
                              </w:pPr>
                              <w:r>
                                <w:rPr>
                                  <w:rFonts w:hint="eastAsia"/>
                                  <w:i/>
                                  <w:iCs/>
                                  <w:color w:val="FF0000"/>
                                  <w:sz w:val="18"/>
                                  <w:szCs w:val="18"/>
                                </w:rPr>
                                <w:t>G</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DAFFCCF" id="组合 416" o:spid="_x0000_s1820" style="position:absolute;left:0;text-align:left;margin-left:278.65pt;margin-top:5.9pt;width:134.05pt;height:88.95pt;z-index:251760640;mso-position-horizontal-relative:text;mso-position-vertical-relative:text;mso-width-relative:margin;mso-height-relative:margin" coordorigin="100" coordsize="17059,1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">
                <v:group id="组合 45" o:spid="_x0000_s1821" style="position:absolute;left:950;top:334;width:15316;height:10970" coordsize="15327,10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">
                  <v:group id="_x0000_s1822" style="position:absolute;width:15327;height:10987" coordorigin="-1454,9519" coordsize="15335,10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">
                    <v:group id="组合 43" o:spid="_x0000_s1823" style="position:absolute;left:47;top:12508;width:12377;height:8005" coordorigin="-444,-145" coordsize="12376,8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">
                      <v:group id="组合 42" o:spid="_x0000_s1824" style="position:absolute;left:214;top:645;width:10940;height:7215" coordorigin="214,645" coordsize="10939,7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">
                        <v:rect id="Rectangle 481" o:spid="_x0000_s1825" style="position:absolute;left:3618;top:645;width:415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" filled="f" stroked="f">
                          <v:textbox style="mso-fit-shape-to-text:t" inset="1mm,0,1mm,0">
                            <w:txbxContent>
                              <w:p w14:paraId="4261B019" w14:textId="77777777" w:rsidR="002608CB" w:rsidRPr="00A130B3" w:rsidRDefault="002608CB" w:rsidP="002608CB">
                                <w:pPr>
                                  <w:rPr>
                                    <w:sz w:val="18"/>
                                    <w:szCs w:val="18"/>
                                  </w:rPr>
                                </w:pPr>
                                <w:r>
                                  <w:rPr>
                                    <w:rFonts w:hint="eastAsia"/>
                                    <w:sz w:val="18"/>
                                    <w:szCs w:val="18"/>
                                  </w:rPr>
                                  <w:t>晾衣绳</w:t>
                                </w:r>
                              </w:p>
                            </w:txbxContent>
                          </v:textbox>
                        </v:rect>
                        <v:rect id="Rectangle 481" o:spid="_x0000_s1826" style="position:absolute;left:214;top:977;width:1273;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" filled="f" stroked="f">
                          <v:textbox style="mso-fit-shape-to-text:t" inset="1mm,0,1mm,0">
                            <w:txbxContent>
                              <w:p w14:paraId="38AD87CD"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27" style="position:absolute;left:9882;top:782;width:1272;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" filled="f" stroked="f">
                          <v:textbox style="mso-fit-shape-to-text:t" inset="1mm,0,1mm,0">
                            <w:txbxContent>
                              <w:p w14:paraId="1B788115"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28" style="position:absolute;left:3450;top:5873;width:4664;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" filled="f" stroked="f">
                          <v:textbox style="mso-fit-shape-to-text:t" inset="1mm,0,1mm,0">
                            <w:txbxContent>
                              <w:p w14:paraId="46041582" w14:textId="584F35B4" w:rsidR="0018011C" w:rsidRPr="00A130B3" w:rsidRDefault="0018011C" w:rsidP="0018011C">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group>
                      <v:shape id="弧形 1" o:spid="_x0000_s1829" style="position:absolute;left:-443;top:-146;width:1403;height:1406;rotation:7049437fd;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" path="m70209,nsc108984,,140418,31498,140418,70353r-70209,l70209,xem70209,nfc108984,,140418,31498,140418,70353e" filled="f" strokecolor="black [3213]" strokeweight=".5pt">
                        <v:stroke joinstyle="miter"/>
                        <v:path arrowok="t" o:connecttype="custom" o:connectlocs="70209,0;140418,70353" o:connectangles="0,0"/>
                      </v:shape>
                      <v:shape id="弧形 1" o:spid="_x0000_s1830" style="position:absolute;left:10526;top:-147;width:1403;height:1408;rotation:7049437fd;flip:x;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" path="m70209,nsc108984,,140418,31498,140418,70353r-70209,l70209,xem70209,nfc108984,,140418,31498,140418,70353e" filled="f" strokecolor="black [3213]" strokeweight=".5pt">
                        <v:stroke joinstyle="miter"/>
                        <v:path arrowok="t" o:connecttype="custom" o:connectlocs="70209,0;140418,70353" o:connectangles="0,0"/>
                      </v:shape>
                    </v:group>
                    <v:line id="直接连接符 1" o:spid="_x0000_s1831" style="position:absolute;visibility:visible;mso-wrap-style:square" from="491,9519" to="491,1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" strokecolor="black [3213]" strokeweight=".5pt">
                      <v:stroke dashstyle="dash" joinstyle="miter"/>
                    </v:line>
                    <v:line id="直接连接符 1" o:spid="_x0000_s1832" style="position:absolute;visibility:visible;mso-wrap-style:square" from="6206,15607" to="6206,18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" strokecolor="red" strokeweight=".5pt">
                      <v:stroke endarrow="block" endarrowwidth="narrow" joinstyle="miter"/>
                    </v:line>
                    <v:line id="直接连接符 1" o:spid="_x0000_s1833" style="position:absolute;flip:x y;visibility:visible;mso-wrap-style:square" from="-1454,11184" to="499,12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" strokecolor="red" strokeweight=".5pt">
                      <v:stroke endarrow="block" endarrowwidth="narrow" joinstyle="miter"/>
                    </v:line>
                    <v:line id="直接连接符 1" o:spid="_x0000_s1834" style="position:absolute;flip:y;visibility:visible;mso-wrap-style:square" from="11927,11164" to="13881,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" strokecolor="red" strokeweight=".5pt">
                      <v:stroke endarrow="block" endarrowwidth="narrow" joinstyle="miter"/>
                    </v:line>
                    <v:line id="直接连接符 1" o:spid="_x0000_s1835" style="position:absolute;visibility:visible;mso-wrap-style:square" from="11927,9967" to="11927,1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" strokecolor="black [3213]" strokeweight=".5pt">
                      <v:stroke dashstyle="dash" joinstyle="miter"/>
                    </v:line>
                  </v:group>
                  <v:shape id="任意多边形: 形状 1" o:spid="_x0000_s1836" style="position:absolute;left:1945;top:3167;width:11429;height:2917;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" path="m,c1525,1084562,3874,2028250,4967,2033013v1093,4763,2438,-427181,5033,-2023013e" filled="f" strokecolor="black [3213]" strokeweight="1pt">
                    <v:stroke joinstyle="miter"/>
                    <v:path arrowok="t" o:connecttype="custom" o:connectlocs="0,0;567696,291734;1142935,1435" o:connectangles="0,0,0"/>
                  </v:shape>
                </v:group>
                <v:rect id="Rectangle 481" o:spid="_x0000_s1837" style="position:absolute;left:100;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" filled="f" stroked="f">
                  <v:textbox style="mso-fit-shape-to-text:t" inset="1mm,0,1mm,0">
                    <w:txbxContent>
                      <w:p w14:paraId="3FC256FE" w14:textId="39B5C28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v:textbox>
                </v:rect>
                <v:rect id="Rectangle 481" o:spid="_x0000_s1838" style="position:absolute;left:15359;top:32;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" filled="f" stroked="f">
                  <v:textbox style="mso-fit-shape-to-text:t" inset="1mm,0,1mm,0">
                    <w:txbxContent>
                      <w:p w14:paraId="6340D913" w14:textId="77777777"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v:textbox>
                </v:rect>
                <v:rect id="Rectangle 481" o:spid="_x0000_s1839" style="position:absolute;left:8601;top:7366;width:154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" filled="f" stroked="f">
                  <v:textbox style="mso-fit-shape-to-text:t" inset="1mm,0,1mm,0">
                    <w:txbxContent>
                      <w:p w14:paraId="6F0084BF" w14:textId="1CE7938C" w:rsidR="0018011C" w:rsidRPr="0018011C" w:rsidRDefault="0018011C" w:rsidP="0018011C">
                        <w:pPr>
                          <w:rPr>
                            <w:color w:val="FF0000"/>
                            <w:sz w:val="18"/>
                            <w:szCs w:val="18"/>
                          </w:rPr>
                        </w:pPr>
                        <w:r>
                          <w:rPr>
                            <w:rFonts w:hint="eastAsia"/>
                            <w:i/>
                            <w:iCs/>
                            <w:color w:val="FF0000"/>
                            <w:sz w:val="18"/>
                            <w:szCs w:val="18"/>
                          </w:rPr>
                          <w:t>G</w:t>
                        </w:r>
                      </w:p>
                    </w:txbxContent>
                  </v:textbox>
                </v:rect>
                <w10:wrap type="square"/>
              </v:group>
            </w:pict>
          </mc:Fallback>
        </mc:AlternateContent>
      </w:r>
      <w:r w:rsidR="00DB32B4">
        <w:rPr>
          <w:rFonts w:hint="eastAsia"/>
        </w:rPr>
        <w:t>3</w:t>
      </w:r>
      <w:r w:rsidR="00DB32B4">
        <w:rPr>
          <w:rFonts w:hint="eastAsia"/>
        </w:rPr>
        <w:t>．（</w:t>
      </w:r>
      <w:r w:rsidR="00DB32B4">
        <w:rPr>
          <w:rFonts w:hint="eastAsia"/>
        </w:rPr>
        <w:t>1</w:t>
      </w:r>
      <w:r w:rsidR="00DB32B4">
        <w:rPr>
          <w:rFonts w:hint="eastAsia"/>
        </w:rPr>
        <w:t>）如图（</w:t>
      </w:r>
      <w:r w:rsidR="00DB32B4">
        <w:rPr>
          <w:rFonts w:hint="eastAsia"/>
        </w:rPr>
        <w:t>a</w:t>
      </w:r>
      <w:r w:rsidR="00DB32B4">
        <w:rPr>
          <w:rFonts w:hint="eastAsia"/>
        </w:rPr>
        <w:t>）所示，晾衣绳在竖直平面内受两侧支撑杆斜向上的拉力</w:t>
      </w:r>
      <w:r w:rsidR="00DB32B4">
        <w:rPr>
          <w:rFonts w:hint="eastAsia"/>
          <w:i/>
          <w:iCs/>
        </w:rPr>
        <w:t>F</w:t>
      </w:r>
      <w:r w:rsidR="00DB32B4">
        <w:rPr>
          <w:rFonts w:hint="eastAsia"/>
          <w:vertAlign w:val="subscript"/>
        </w:rPr>
        <w:t>1</w:t>
      </w:r>
      <w:r w:rsidR="00DB32B4">
        <w:rPr>
          <w:rFonts w:hint="eastAsia"/>
        </w:rPr>
        <w:t>，拉力与竖直方向的夹角均为</w:t>
      </w:r>
      <w:r w:rsidR="00C5146B">
        <w:rPr>
          <w:rFonts w:hint="eastAsia"/>
        </w:rPr>
        <w:t xml:space="preserve"> </w:t>
      </w:r>
      <w:r w:rsidR="00C5146B">
        <w:rPr>
          <w:i/>
          <w:iCs/>
        </w:rPr>
        <w:t>θ</w:t>
      </w:r>
      <w:r w:rsidR="00DB32B4">
        <w:rPr>
          <w:rFonts w:hint="eastAsia"/>
        </w:rPr>
        <w:t>，可得：</w:t>
      </w:r>
      <w:r w:rsidR="006323BC">
        <w:rPr>
          <w:rFonts w:hint="eastAsia"/>
        </w:rPr>
        <w:t>2</w:t>
      </w:r>
      <w:r w:rsidR="006323BC" w:rsidRPr="006323BC">
        <w:rPr>
          <w:rFonts w:hint="eastAsia"/>
          <w:i/>
          <w:iCs/>
        </w:rPr>
        <w:t>F</w:t>
      </w:r>
      <w:r w:rsidR="006323BC">
        <w:rPr>
          <w:rFonts w:hint="eastAsia"/>
          <w:vertAlign w:val="subscript"/>
        </w:rPr>
        <w:t>1</w:t>
      </w:r>
      <w:r w:rsidR="006323BC">
        <w:rPr>
          <w:rFonts w:hint="eastAsia"/>
        </w:rPr>
        <w:t>cos</w:t>
      </w:r>
      <w:r w:rsidR="006323BC" w:rsidRPr="006323BC">
        <w:rPr>
          <w:i/>
          <w:iCs/>
        </w:rPr>
        <w:t>θ</w:t>
      </w:r>
      <w:r w:rsidR="006323BC">
        <w:rPr>
          <w:rFonts w:hint="eastAsia"/>
        </w:rPr>
        <w:t xml:space="preserve"> = </w:t>
      </w:r>
      <w:r w:rsidR="006323BC" w:rsidRPr="006323BC">
        <w:rPr>
          <w:rFonts w:hint="eastAsia"/>
          <w:i/>
          <w:iCs/>
        </w:rPr>
        <w:t>mg</w:t>
      </w:r>
      <w:r w:rsidR="00DB32B4">
        <w:rPr>
          <w:rFonts w:hint="eastAsia"/>
        </w:rPr>
        <w:t>；</w:t>
      </w:r>
    </w:p>
    <w:p w14:paraId="6B9D16A3" w14:textId="5541D47A" w:rsidR="00DB32B4" w:rsidRDefault="00DB32B4" w:rsidP="00DB32B4">
      <w:r>
        <w:rPr>
          <w:rFonts w:hint="eastAsia"/>
        </w:rPr>
        <w:t>晾衣绳结冰后受到的拉力为</w:t>
      </w:r>
      <w:r w:rsidR="00EC18BB">
        <w:rPr>
          <w:rFonts w:hint="eastAsia"/>
        </w:rPr>
        <w:t xml:space="preserve"> </w:t>
      </w:r>
      <w:r>
        <w:rPr>
          <w:rFonts w:hint="eastAsia"/>
          <w:i/>
          <w:iCs/>
        </w:rPr>
        <w:t>F</w:t>
      </w:r>
      <w:r>
        <w:rPr>
          <w:rFonts w:hint="eastAsia"/>
          <w:vertAlign w:val="subscript"/>
        </w:rPr>
        <w:t>1</w:t>
      </w:r>
      <w:r w:rsidR="00EC18BB">
        <w:t>ʹ</w:t>
      </w:r>
      <w:r>
        <w:rPr>
          <w:rFonts w:hint="eastAsia"/>
        </w:rPr>
        <w:t>，可得：</w:t>
      </w:r>
    </w:p>
    <w:p w14:paraId="047A61AE" w14:textId="03AE14C1" w:rsidR="00DB32B4" w:rsidRDefault="006323BC" w:rsidP="00DB32B4">
      <w:r>
        <w:rPr>
          <w:rFonts w:hint="eastAsia"/>
        </w:rPr>
        <w:t>2</w:t>
      </w:r>
      <w:r w:rsidRPr="006323BC">
        <w:rPr>
          <w:rFonts w:hint="eastAsia"/>
          <w:i/>
          <w:iCs/>
        </w:rPr>
        <w:t>F</w:t>
      </w:r>
      <w:r>
        <w:rPr>
          <w:rFonts w:hint="eastAsia"/>
          <w:vertAlign w:val="subscript"/>
        </w:rPr>
        <w:t>1</w:t>
      </w:r>
      <w:r>
        <w:t>ʹ</w:t>
      </w:r>
      <w:r>
        <w:rPr>
          <w:rFonts w:hint="eastAsia"/>
        </w:rPr>
        <w:t>cos</w:t>
      </w:r>
      <w:r w:rsidRPr="006323BC">
        <w:rPr>
          <w:i/>
          <w:iCs/>
        </w:rPr>
        <w:t>θ</w:t>
      </w:r>
      <w:r>
        <w:rPr>
          <w:rFonts w:hint="eastAsia"/>
        </w:rPr>
        <w:t xml:space="preserve"> = (</w:t>
      </w:r>
      <w:r w:rsidRPr="006323BC">
        <w:rPr>
          <w:rFonts w:hint="eastAsia"/>
          <w:i/>
          <w:iCs/>
        </w:rPr>
        <w:t>m</w:t>
      </w:r>
      <w:r>
        <w:rPr>
          <w:rFonts w:hint="eastAsia"/>
        </w:rPr>
        <w:t xml:space="preserve"> + </w:t>
      </w:r>
      <w:r w:rsidRPr="006323BC">
        <w:rPr>
          <w:rFonts w:hint="eastAsia"/>
          <w:i/>
          <w:iCs/>
        </w:rPr>
        <w:t>m</w:t>
      </w:r>
      <w:r>
        <w:rPr>
          <w:rFonts w:hint="eastAsia"/>
          <w:vertAlign w:val="subscript"/>
        </w:rPr>
        <w:t>冰</w:t>
      </w:r>
      <w:r>
        <w:rPr>
          <w:rFonts w:hint="eastAsia"/>
        </w:rPr>
        <w:t>)</w:t>
      </w:r>
      <w:r w:rsidRPr="006323BC">
        <w:rPr>
          <w:rFonts w:hint="eastAsia"/>
          <w:i/>
          <w:iCs/>
        </w:rPr>
        <w:t>g</w:t>
      </w:r>
      <w:r w:rsidR="00DB32B4">
        <w:rPr>
          <w:rFonts w:hint="eastAsia"/>
        </w:rPr>
        <w:t>；</w:t>
      </w:r>
    </w:p>
    <w:p w14:paraId="0D524E0B" w14:textId="03C6BD1D" w:rsidR="006323BC" w:rsidRDefault="00DB32B4" w:rsidP="00DB32B4">
      <w:r>
        <w:rPr>
          <w:rFonts w:hint="eastAsia"/>
        </w:rPr>
        <w:t>中间支撑杆受到两侧晾衣绳斜向下的拉力，结冰后拉力增大，使支撑杆对地压力增大，可得：</w:t>
      </w:r>
    </w:p>
    <w:p w14:paraId="66020A6E" w14:textId="34B407C1" w:rsidR="00DB32B4" w:rsidRDefault="0018011C" w:rsidP="00DB32B4">
      <w:r>
        <w:rPr>
          <w:noProof/>
        </w:rPr>
        <w:lastRenderedPageBreak/>
        <mc:AlternateContent>
          <mc:Choice Requires="wpg">
            <w:drawing>
              <wp:anchor distT="0" distB="0" distL="114300" distR="114300" simplePos="0" relativeHeight="251720704" behindDoc="0" locked="0" layoutInCell="1" allowOverlap="1" wp14:anchorId="77798483" wp14:editId="19C5238A">
                <wp:simplePos x="0" y="0"/>
                <wp:positionH relativeFrom="column">
                  <wp:posOffset>4070350</wp:posOffset>
                </wp:positionH>
                <wp:positionV relativeFrom="paragraph">
                  <wp:posOffset>154940</wp:posOffset>
                </wp:positionV>
                <wp:extent cx="1157605" cy="1143000"/>
                <wp:effectExtent l="0" t="0" r="4445" b="0"/>
                <wp:wrapSquare wrapText="bothSides"/>
                <wp:docPr id="1644099428" name="组合 44"/>
                <wp:cNvGraphicFramePr/>
                <a:graphic xmlns:a="http://schemas.openxmlformats.org/drawingml/2006/main">
                  <a:graphicData uri="http://schemas.microsoft.com/office/word/2010/wordprocessingGroup">
                    <wpg:wgp>
                      <wpg:cNvGrpSpPr/>
                      <wpg:grpSpPr>
                        <a:xfrm>
                          <a:off x="0" y="0"/>
                          <a:ext cx="1157605" cy="1143000"/>
                          <a:chOff x="-218568" y="920216"/>
                          <a:chExt cx="1158651" cy="1146282"/>
                        </a:xfrm>
                      </wpg:grpSpPr>
                      <wpg:grpSp>
                        <wpg:cNvPr id="667656718" name="组合 43"/>
                        <wpg:cNvGrpSpPr/>
                        <wpg:grpSpPr>
                          <a:xfrm>
                            <a:off x="-218568" y="920216"/>
                            <a:ext cx="1158651" cy="1146282"/>
                            <a:chOff x="-267840" y="-345110"/>
                            <a:chExt cx="1158651" cy="1146282"/>
                          </a:xfrm>
                        </wpg:grpSpPr>
                        <wpg:grpSp>
                          <wpg:cNvPr id="947589229" name="组合 42"/>
                          <wpg:cNvGrpSpPr/>
                          <wpg:grpSpPr>
                            <a:xfrm>
                              <a:off x="-267840" y="-345110"/>
                              <a:ext cx="1158651" cy="1146282"/>
                              <a:chOff x="-267840" y="-345110"/>
                              <a:chExt cx="1158651" cy="1146282"/>
                            </a:xfrm>
                          </wpg:grpSpPr>
                          <wps:wsp>
                            <wps:cNvPr id="905800153" name="任意多边形: 形状 1"/>
                            <wps:cNvSpPr/>
                            <wps:spPr>
                              <a:xfrm>
                                <a:off x="0" y="0"/>
                                <a:ext cx="567696" cy="291734"/>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 name="connsiteX0" fmla="*/ 0 w 4967"/>
                                  <a:gd name="connsiteY0" fmla="*/ 0 h 2033012"/>
                                  <a:gd name="connsiteX1" fmla="*/ 4967 w 4967"/>
                                  <a:gd name="connsiteY1" fmla="*/ 2033013 h 2033012"/>
                                </a:gdLst>
                                <a:ahLst/>
                                <a:cxnLst>
                                  <a:cxn ang="0">
                                    <a:pos x="connsiteX0" y="connsiteY0"/>
                                  </a:cxn>
                                  <a:cxn ang="0">
                                    <a:pos x="connsiteX1" y="connsiteY1"/>
                                  </a:cxn>
                                </a:cxnLst>
                                <a:rect l="l" t="t" r="r" b="b"/>
                                <a:pathLst>
                                  <a:path w="4967" h="2033012">
                                    <a:moveTo>
                                      <a:pt x="0" y="0"/>
                                    </a:moveTo>
                                    <a:cubicBezTo>
                                      <a:pt x="1525" y="1084562"/>
                                      <a:pt x="3874" y="2028250"/>
                                      <a:pt x="4967" y="203301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2972704" name="Rectangle 481"/>
                            <wps:cNvSpPr/>
                            <wps:spPr>
                              <a:xfrm>
                                <a:off x="165855" y="-51851"/>
                                <a:ext cx="301390" cy="198241"/>
                              </a:xfrm>
                              <a:prstGeom prst="rect">
                                <a:avLst/>
                              </a:prstGeom>
                              <a:ln>
                                <a:noFill/>
                              </a:ln>
                            </wps:spPr>
                            <wps:txbx>
                              <w:txbxContent>
                                <w:p w14:paraId="17D4D1AF" w14:textId="6D8C2991" w:rsidR="002608CB" w:rsidRPr="00A130B3" w:rsidRDefault="005A5455" w:rsidP="002608CB">
                                  <w:pPr>
                                    <w:rPr>
                                      <w:sz w:val="18"/>
                                      <w:szCs w:val="18"/>
                                    </w:rPr>
                                  </w:pPr>
                                  <w:r>
                                    <w:rPr>
                                      <w:rFonts w:hint="eastAsia"/>
                                      <w:sz w:val="18"/>
                                      <w:szCs w:val="18"/>
                                    </w:rPr>
                                    <w:t>半根</w:t>
                                  </w:r>
                                </w:p>
                              </w:txbxContent>
                            </wps:txbx>
                            <wps:bodyPr horzOverflow="overflow" vert="horz" wrap="none" lIns="36000" tIns="0" rIns="36000" bIns="0" rtlCol="0">
                              <a:spAutoFit/>
                            </wps:bodyPr>
                          </wps:wsp>
                          <wps:wsp>
                            <wps:cNvPr id="671396912" name="Rectangle 481"/>
                            <wps:cNvSpPr/>
                            <wps:spPr>
                              <a:xfrm>
                                <a:off x="0" y="89757"/>
                                <a:ext cx="127238" cy="197703"/>
                              </a:xfrm>
                              <a:prstGeom prst="rect">
                                <a:avLst/>
                              </a:prstGeom>
                              <a:ln>
                                <a:noFill/>
                              </a:ln>
                            </wps:spPr>
                            <wps:txbx>
                              <w:txbxContent>
                                <w:p w14:paraId="059A55CF"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1818585349" name="Rectangle 481"/>
                            <wps:cNvSpPr/>
                            <wps:spPr>
                              <a:xfrm>
                                <a:off x="-267840" y="-345110"/>
                                <a:ext cx="205455" cy="198241"/>
                              </a:xfrm>
                              <a:prstGeom prst="rect">
                                <a:avLst/>
                              </a:prstGeom>
                              <a:ln>
                                <a:noFill/>
                              </a:ln>
                            </wps:spPr>
                            <wps:txbx>
                              <w:txbxContent>
                                <w:p w14:paraId="40715CFB" w14:textId="1239813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r w:rsidRPr="0018011C">
                                    <w:rPr>
                                      <w:color w:val="FF0000"/>
                                      <w:sz w:val="18"/>
                                      <w:szCs w:val="18"/>
                                    </w:rPr>
                                    <w:t>ʹ</w:t>
                                  </w:r>
                                </w:p>
                              </w:txbxContent>
                            </wps:txbx>
                            <wps:bodyPr horzOverflow="overflow" vert="horz" wrap="none" lIns="36000" tIns="0" rIns="36000" bIns="0" rtlCol="0">
                              <a:spAutoFit/>
                            </wps:bodyPr>
                          </wps:wsp>
                          <wps:wsp>
                            <wps:cNvPr id="859922208" name="Rectangle 481"/>
                            <wps:cNvSpPr/>
                            <wps:spPr>
                              <a:xfrm>
                                <a:off x="685278" y="89426"/>
                                <a:ext cx="205533" cy="198392"/>
                              </a:xfrm>
                              <a:prstGeom prst="rect">
                                <a:avLst/>
                              </a:prstGeom>
                              <a:ln>
                                <a:noFill/>
                              </a:ln>
                            </wps:spPr>
                            <wps:txbx>
                              <w:txbxContent>
                                <w:p w14:paraId="45EEFD1C" w14:textId="53B5F0B4"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2</w:t>
                                  </w:r>
                                  <w:r w:rsidRPr="0018011C">
                                    <w:rPr>
                                      <w:color w:val="FF0000"/>
                                      <w:sz w:val="18"/>
                                      <w:szCs w:val="18"/>
                                    </w:rPr>
                                    <w:t>ʹ</w:t>
                                  </w:r>
                                </w:p>
                              </w:txbxContent>
                            </wps:txbx>
                            <wps:bodyPr horzOverflow="overflow" vert="horz" wrap="none" lIns="36000" tIns="0" rIns="36000" bIns="0" rtlCol="0">
                              <a:spAutoFit/>
                            </wps:bodyPr>
                          </wps:wsp>
                          <wps:wsp>
                            <wps:cNvPr id="1694918846" name="Rectangle 481"/>
                            <wps:cNvSpPr/>
                            <wps:spPr>
                              <a:xfrm>
                                <a:off x="149316" y="405954"/>
                                <a:ext cx="244306" cy="198468"/>
                              </a:xfrm>
                              <a:prstGeom prst="rect">
                                <a:avLst/>
                              </a:prstGeom>
                              <a:ln>
                                <a:noFill/>
                              </a:ln>
                            </wps:spPr>
                            <wps:txbx>
                              <w:txbxContent>
                                <w:p w14:paraId="42D390EF" w14:textId="3E12D520" w:rsidR="0018011C" w:rsidRPr="0018011C" w:rsidRDefault="0018011C" w:rsidP="0018011C">
                                  <w:pPr>
                                    <w:rPr>
                                      <w:color w:val="FF0000"/>
                                      <w:sz w:val="18"/>
                                      <w:szCs w:val="18"/>
                                    </w:rPr>
                                  </w:pPr>
                                  <w:r>
                                    <w:rPr>
                                      <w:rFonts w:hint="eastAsia"/>
                                      <w:i/>
                                      <w:iCs/>
                                      <w:color w:val="FF0000"/>
                                      <w:sz w:val="18"/>
                                      <w:szCs w:val="18"/>
                                    </w:rPr>
                                    <w:t>G</w:t>
                                  </w:r>
                                  <w:r w:rsidRPr="0018011C">
                                    <w:rPr>
                                      <w:rFonts w:hint="eastAsia"/>
                                      <w:color w:val="FF0000"/>
                                      <w:sz w:val="18"/>
                                      <w:szCs w:val="18"/>
                                    </w:rPr>
                                    <w:t>/2</w:t>
                                  </w:r>
                                </w:p>
                              </w:txbxContent>
                            </wps:txbx>
                            <wps:bodyPr horzOverflow="overflow" vert="horz" wrap="none" lIns="36000" tIns="0" rIns="36000" bIns="0" rtlCol="0">
                              <a:spAutoFit/>
                            </wps:bodyPr>
                          </wps:wsp>
                          <wps:wsp>
                            <wps:cNvPr id="1367420575" name="Rectangle 481"/>
                            <wps:cNvSpPr/>
                            <wps:spPr>
                              <a:xfrm>
                                <a:off x="41606" y="602512"/>
                                <a:ext cx="473112" cy="198660"/>
                              </a:xfrm>
                              <a:prstGeom prst="rect">
                                <a:avLst/>
                              </a:prstGeom>
                              <a:ln>
                                <a:noFill/>
                              </a:ln>
                            </wps:spPr>
                            <wps:txbx>
                              <w:txbxContent>
                                <w:p w14:paraId="5D77E4C6" w14:textId="31DC081F" w:rsidR="0018011C" w:rsidRPr="0018011C" w:rsidRDefault="0018011C" w:rsidP="0018011C">
                                  <w:pPr>
                                    <w:rPr>
                                      <w:sz w:val="18"/>
                                      <w:szCs w:val="18"/>
                                    </w:rPr>
                                  </w:pPr>
                                  <w:r w:rsidRPr="0018011C">
                                    <w:rPr>
                                      <w:rFonts w:hint="eastAsia"/>
                                      <w:sz w:val="18"/>
                                      <w:szCs w:val="18"/>
                                    </w:rPr>
                                    <w:t>图（</w:t>
                                  </w:r>
                                  <w:r w:rsidRPr="0018011C">
                                    <w:rPr>
                                      <w:rFonts w:hint="eastAsia"/>
                                      <w:sz w:val="18"/>
                                      <w:szCs w:val="18"/>
                                    </w:rPr>
                                    <w:t>b</w:t>
                                  </w:r>
                                  <w:r w:rsidRPr="0018011C">
                                    <w:rPr>
                                      <w:rFonts w:hint="eastAsia"/>
                                      <w:sz w:val="18"/>
                                      <w:szCs w:val="18"/>
                                    </w:rPr>
                                    <w:t>）</w:t>
                                  </w:r>
                                </w:p>
                              </w:txbxContent>
                            </wps:txbx>
                            <wps:bodyPr horzOverflow="overflow" vert="horz" wrap="none" lIns="36000" tIns="0" rIns="36000" bIns="0" rtlCol="0">
                              <a:spAutoFit/>
                            </wps:bodyPr>
                          </wps:wsp>
                        </wpg:grpSp>
                        <wps:wsp>
                          <wps:cNvPr id="1440799666" name="弧形 1"/>
                          <wps:cNvSpPr/>
                          <wps:spPr>
                            <a:xfrm rot="6453952">
                              <a:off x="-44334" y="-14666"/>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701306816" name="直接连接符 1"/>
                        <wps:cNvCnPr/>
                        <wps:spPr>
                          <a:xfrm>
                            <a:off x="49174" y="951939"/>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9531872" name="直接连接符 1"/>
                        <wps:cNvCnPr/>
                        <wps:spPr>
                          <a:xfrm>
                            <a:off x="304826" y="1447649"/>
                            <a:ext cx="0" cy="247058"/>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26829938" name="直接连接符 1"/>
                        <wps:cNvCnPr/>
                        <wps:spPr>
                          <a:xfrm rot="16200000">
                            <a:off x="740557" y="1433523"/>
                            <a:ext cx="0" cy="247072"/>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59482" name="直接连接符 1"/>
                        <wps:cNvCnPr/>
                        <wps:spPr>
                          <a:xfrm flipH="1" flipV="1">
                            <a:off x="-145440" y="111845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7798483" id="组合 44" o:spid="_x0000_s1840" style="position:absolute;left:0;text-align:left;margin-left:320.5pt;margin-top:12.2pt;width:91.15pt;height:90pt;z-index:251720704;mso-position-horizontal-relative:text;mso-position-vertical-relative:text;mso-width-relative:margin;mso-height-relative:margin" coordorigin="-2185,9202" coordsize="11586,11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">
                <v:group id="组合 43" o:spid="_x0000_s1841" style="position:absolute;left:-2185;top:9202;width:11585;height:11462" coordorigin="-2678,-3451" coordsize="11586,1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">
                  <v:group id="组合 42" o:spid="_x0000_s1842" style="position:absolute;left:-2678;top:-3451;width:11586;height:11462" coordorigin="-2678,-3451" coordsize="11586,1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">
                    <v:shape id="任意多边形: 形状 1" o:spid="_x0000_s1843" style="position:absolute;width:5676;height:2917;visibility:visible;mso-wrap-style:square;v-text-anchor:middle" coordsize="4967,203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" path="m,c1525,1084562,3874,2028250,4967,2033013e" filled="f" strokecolor="black [3213]" strokeweight="1pt">
                      <v:stroke joinstyle="miter"/>
                      <v:path arrowok="t" o:connecttype="custom" o:connectlocs="0,0;567696,291734" o:connectangles="0,0"/>
                    </v:shape>
                    <v:rect id="Rectangle 481" o:spid="_x0000_s1844" style="position:absolute;left:1658;top:-518;width:301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" filled="f" stroked="f">
                      <v:textbox style="mso-fit-shape-to-text:t" inset="1mm,0,1mm,0">
                        <w:txbxContent>
                          <w:p w14:paraId="17D4D1AF" w14:textId="6D8C2991" w:rsidR="002608CB" w:rsidRPr="00A130B3" w:rsidRDefault="005A5455" w:rsidP="002608CB">
                            <w:pPr>
                              <w:rPr>
                                <w:sz w:val="18"/>
                                <w:szCs w:val="18"/>
                              </w:rPr>
                            </w:pPr>
                            <w:r>
                              <w:rPr>
                                <w:rFonts w:hint="eastAsia"/>
                                <w:sz w:val="18"/>
                                <w:szCs w:val="18"/>
                              </w:rPr>
                              <w:t>半根</w:t>
                            </w:r>
                          </w:p>
                        </w:txbxContent>
                      </v:textbox>
                    </v:rect>
                    <v:rect id="Rectangle 481" o:spid="_x0000_s1845" style="position:absolute;top:897;width:1272;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" filled="f" stroked="f">
                      <v:textbox style="mso-fit-shape-to-text:t" inset="1mm,0,1mm,0">
                        <w:txbxContent>
                          <w:p w14:paraId="059A55CF"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46" style="position:absolute;left:-2678;top:-3451;width:205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" filled="f" stroked="f">
                      <v:textbox style="mso-fit-shape-to-text:t" inset="1mm,0,1mm,0">
                        <w:txbxContent>
                          <w:p w14:paraId="40715CFB" w14:textId="1239813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r w:rsidRPr="0018011C">
                              <w:rPr>
                                <w:color w:val="FF0000"/>
                                <w:sz w:val="18"/>
                                <w:szCs w:val="18"/>
                              </w:rPr>
                              <w:t>ʹ</w:t>
                            </w:r>
                          </w:p>
                        </w:txbxContent>
                      </v:textbox>
                    </v:rect>
                    <v:rect id="Rectangle 481" o:spid="_x0000_s1847" style="position:absolute;left:6852;top:894;width:205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" filled="f" stroked="f">
                      <v:textbox style="mso-fit-shape-to-text:t" inset="1mm,0,1mm,0">
                        <w:txbxContent>
                          <w:p w14:paraId="45EEFD1C" w14:textId="53B5F0B4"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2</w:t>
                            </w:r>
                            <w:r w:rsidRPr="0018011C">
                              <w:rPr>
                                <w:color w:val="FF0000"/>
                                <w:sz w:val="18"/>
                                <w:szCs w:val="18"/>
                              </w:rPr>
                              <w:t>ʹ</w:t>
                            </w:r>
                          </w:p>
                        </w:txbxContent>
                      </v:textbox>
                    </v:rect>
                    <v:rect id="Rectangle 481" o:spid="_x0000_s1848" style="position:absolute;left:1493;top:4059;width:244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" filled="f" stroked="f">
                      <v:textbox style="mso-fit-shape-to-text:t" inset="1mm,0,1mm,0">
                        <w:txbxContent>
                          <w:p w14:paraId="42D390EF" w14:textId="3E12D520" w:rsidR="0018011C" w:rsidRPr="0018011C" w:rsidRDefault="0018011C" w:rsidP="0018011C">
                            <w:pPr>
                              <w:rPr>
                                <w:color w:val="FF0000"/>
                                <w:sz w:val="18"/>
                                <w:szCs w:val="18"/>
                              </w:rPr>
                            </w:pPr>
                            <w:r>
                              <w:rPr>
                                <w:rFonts w:hint="eastAsia"/>
                                <w:i/>
                                <w:iCs/>
                                <w:color w:val="FF0000"/>
                                <w:sz w:val="18"/>
                                <w:szCs w:val="18"/>
                              </w:rPr>
                              <w:t>G</w:t>
                            </w:r>
                            <w:r w:rsidRPr="0018011C">
                              <w:rPr>
                                <w:rFonts w:hint="eastAsia"/>
                                <w:color w:val="FF0000"/>
                                <w:sz w:val="18"/>
                                <w:szCs w:val="18"/>
                              </w:rPr>
                              <w:t>/2</w:t>
                            </w:r>
                          </w:p>
                        </w:txbxContent>
                      </v:textbox>
                    </v:rect>
                    <v:rect id="Rectangle 481" o:spid="_x0000_s1849" style="position:absolute;left:416;top:6025;width:4731;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" filled="f" stroked="f">
                      <v:textbox style="mso-fit-shape-to-text:t" inset="1mm,0,1mm,0">
                        <w:txbxContent>
                          <w:p w14:paraId="5D77E4C6" w14:textId="31DC081F" w:rsidR="0018011C" w:rsidRPr="0018011C" w:rsidRDefault="0018011C" w:rsidP="0018011C">
                            <w:pPr>
                              <w:rPr>
                                <w:sz w:val="18"/>
                                <w:szCs w:val="18"/>
                              </w:rPr>
                            </w:pPr>
                            <w:r w:rsidRPr="0018011C">
                              <w:rPr>
                                <w:rFonts w:hint="eastAsia"/>
                                <w:sz w:val="18"/>
                                <w:szCs w:val="18"/>
                              </w:rPr>
                              <w:t>图（</w:t>
                            </w:r>
                            <w:r w:rsidRPr="0018011C">
                              <w:rPr>
                                <w:rFonts w:hint="eastAsia"/>
                                <w:sz w:val="18"/>
                                <w:szCs w:val="18"/>
                              </w:rPr>
                              <w:t>b</w:t>
                            </w:r>
                            <w:r w:rsidRPr="0018011C">
                              <w:rPr>
                                <w:rFonts w:hint="eastAsia"/>
                                <w:sz w:val="18"/>
                                <w:szCs w:val="18"/>
                              </w:rPr>
                              <w:t>）</w:t>
                            </w:r>
                          </w:p>
                        </w:txbxContent>
                      </v:textbox>
                    </v:rect>
                  </v:group>
                  <v:shape id="弧形 1" o:spid="_x0000_s1850" style="position:absolute;left:-443;top:-146;width:1403;height:1406;rotation:7049437fd;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" path="m70209,nsc108984,,140418,31498,140418,70353r-70209,l70209,xem70209,nfc108984,,140418,31498,140418,70353e" filled="f" strokecolor="black [3213]" strokeweight=".5pt">
                    <v:stroke joinstyle="miter"/>
                    <v:path arrowok="t" o:connecttype="custom" o:connectlocs="70209,0;140418,70353" o:connectangles="0,0"/>
                  </v:shape>
                </v:group>
                <v:line id="直接连接符 1" o:spid="_x0000_s1851" style="position:absolute;visibility:visible;mso-wrap-style:square" from="491,9519" to="491,1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" strokecolor="black [3213]" strokeweight=".5pt">
                  <v:stroke dashstyle="dash" joinstyle="miter"/>
                </v:line>
                <v:line id="直接连接符 1" o:spid="_x0000_s1852" style="position:absolute;visibility:visible;mso-wrap-style:square" from="3048,14476" to="3048,1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" strokecolor="red" strokeweight=".5pt">
                  <v:stroke endarrow="block" endarrowwidth="narrow" joinstyle="miter"/>
                </v:line>
                <v:line id="直接连接符 1" o:spid="_x0000_s1853" style="position:absolute;rotation:-90;visibility:visible;mso-wrap-style:square" from="7405,14335" to="7405,16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" strokecolor="red" strokeweight=".5pt">
                  <v:stroke endarrow="block" endarrowwidth="narrow" joinstyle="miter"/>
                </v:line>
                <v:line id="直接连接符 1" o:spid="_x0000_s1854" style="position:absolute;flip:x y;visibility:visible;mso-wrap-style:square" from="-1454,11184" to="499,12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" strokecolor="red" strokeweight=".5pt">
                  <v:stroke endarrow="block" endarrowwidth="narrow" joinstyle="miter"/>
                </v:line>
                <w10:wrap type="square"/>
              </v:group>
            </w:pict>
          </mc:Fallback>
        </mc:AlternateContent>
      </w:r>
      <w:r w:rsidR="006323BC">
        <w:t>Δ</w:t>
      </w:r>
      <w:r w:rsidR="006323BC" w:rsidRPr="006323BC">
        <w:rPr>
          <w:rFonts w:hint="eastAsia"/>
          <w:i/>
          <w:iCs/>
        </w:rPr>
        <w:t>F</w:t>
      </w:r>
      <w:r w:rsidR="006323BC">
        <w:rPr>
          <w:rFonts w:hint="eastAsia"/>
        </w:rPr>
        <w:t xml:space="preserve"> = 2(</w:t>
      </w:r>
      <w:r w:rsidR="006323BC">
        <w:rPr>
          <w:rFonts w:hint="eastAsia"/>
          <w:i/>
          <w:iCs/>
        </w:rPr>
        <w:t>F</w:t>
      </w:r>
      <w:r w:rsidR="006323BC">
        <w:rPr>
          <w:rFonts w:hint="eastAsia"/>
          <w:vertAlign w:val="subscript"/>
        </w:rPr>
        <w:t>1</w:t>
      </w:r>
      <w:r w:rsidR="006323BC">
        <w:t>ʹ</w:t>
      </w:r>
      <w:r w:rsidR="006323BC">
        <w:rPr>
          <w:rFonts w:hint="eastAsia"/>
        </w:rPr>
        <w:t xml:space="preserve"> </w:t>
      </w:r>
      <w:r w:rsidR="006323BC">
        <w:t>−</w:t>
      </w:r>
      <w:r w:rsidR="006323BC">
        <w:rPr>
          <w:rFonts w:hint="eastAsia"/>
        </w:rPr>
        <w:t xml:space="preserve"> </w:t>
      </w:r>
      <w:r w:rsidR="006323BC">
        <w:rPr>
          <w:rFonts w:hint="eastAsia"/>
          <w:i/>
          <w:iCs/>
        </w:rPr>
        <w:t>F</w:t>
      </w:r>
      <w:r w:rsidR="006323BC">
        <w:rPr>
          <w:rFonts w:hint="eastAsia"/>
          <w:vertAlign w:val="subscript"/>
        </w:rPr>
        <w:t>1</w:t>
      </w:r>
      <w:r w:rsidR="006323BC">
        <w:rPr>
          <w:rFonts w:hint="eastAsia"/>
        </w:rPr>
        <w:t>)cos</w:t>
      </w:r>
      <w:r w:rsidR="006323BC" w:rsidRPr="006323BC">
        <w:rPr>
          <w:i/>
          <w:iCs/>
        </w:rPr>
        <w:t>θ</w:t>
      </w:r>
      <w:r w:rsidR="00DB32B4">
        <w:rPr>
          <w:rFonts w:hint="eastAsia"/>
        </w:rPr>
        <w:t>；</w:t>
      </w:r>
    </w:p>
    <w:p w14:paraId="7756FCF8" w14:textId="2348594D" w:rsidR="00DB32B4" w:rsidRDefault="00DB32B4" w:rsidP="00EC18BB">
      <w:r>
        <w:rPr>
          <w:rFonts w:hint="eastAsia"/>
        </w:rPr>
        <w:t>联立解得：</w:t>
      </w:r>
      <w:r w:rsidR="00EC18BB">
        <w:t>Δ</w:t>
      </w:r>
      <w:r w:rsidR="00EC18BB" w:rsidRPr="00EC18BB">
        <w:rPr>
          <w:rFonts w:hint="eastAsia"/>
          <w:i/>
          <w:iCs/>
        </w:rPr>
        <w:t>F</w:t>
      </w:r>
      <w:r w:rsidR="00EC18BB">
        <w:rPr>
          <w:rFonts w:hint="eastAsia"/>
        </w:rPr>
        <w:t xml:space="preserve"> = </w:t>
      </w:r>
      <w:r w:rsidR="00EC18BB" w:rsidRPr="00EC18BB">
        <w:rPr>
          <w:rFonts w:hint="eastAsia"/>
          <w:i/>
          <w:iCs/>
        </w:rPr>
        <w:t>m</w:t>
      </w:r>
      <w:r w:rsidR="00EC18BB">
        <w:rPr>
          <w:rFonts w:hint="eastAsia"/>
          <w:vertAlign w:val="subscript"/>
        </w:rPr>
        <w:t>冰</w:t>
      </w:r>
      <w:r w:rsidR="00EC18BB" w:rsidRPr="00EC18BB">
        <w:rPr>
          <w:rFonts w:hint="eastAsia"/>
          <w:i/>
          <w:iCs/>
        </w:rPr>
        <w:t>g</w:t>
      </w:r>
      <w:r w:rsidR="00EC18BB">
        <w:rPr>
          <w:rFonts w:hint="eastAsia"/>
        </w:rPr>
        <w:t xml:space="preserve"> </w:t>
      </w:r>
      <w:r w:rsidR="00EC18BB" w:rsidRPr="00EC18BB">
        <w:rPr>
          <w:rFonts w:ascii="Cambria Math" w:hAnsi="Cambria Math" w:cs="Cambria Math"/>
        </w:rPr>
        <w:t>⇒</w:t>
      </w:r>
      <w:r w:rsidR="00EC18BB" w:rsidRPr="00EC18BB">
        <w:rPr>
          <w:rFonts w:asciiTheme="majorBidi" w:hAnsiTheme="majorBidi" w:cstheme="majorBidi"/>
        </w:rPr>
        <w:t xml:space="preserve"> </w:t>
      </w:r>
      <w:r w:rsidR="00EC18BB" w:rsidRPr="00EC18BB">
        <w:rPr>
          <w:rFonts w:asciiTheme="majorBidi" w:hAnsiTheme="majorBidi" w:cstheme="majorBidi"/>
          <w:i/>
          <w:iCs/>
        </w:rPr>
        <w:t>m</w:t>
      </w:r>
      <w:r w:rsidR="00EC18BB" w:rsidRPr="00EC18BB">
        <w:rPr>
          <w:rFonts w:asciiTheme="majorBidi" w:hAnsiTheme="majorBidi" w:cstheme="majorBidi"/>
          <w:vertAlign w:val="subscript"/>
        </w:rPr>
        <w:t>冰</w:t>
      </w:r>
      <w:r w:rsidR="00EC18BB" w:rsidRPr="00EC18BB">
        <w:rPr>
          <w:rFonts w:asciiTheme="majorBidi" w:hAnsiTheme="majorBidi" w:cstheme="majorBidi"/>
        </w:rPr>
        <w:t xml:space="preserve"> = </w:t>
      </w:r>
      <w:r w:rsidR="00EC18BB" w:rsidRPr="00EC18BB">
        <w:rPr>
          <w:rFonts w:asciiTheme="majorBidi" w:hAnsiTheme="majorBidi" w:cstheme="majorBidi"/>
        </w:rPr>
        <w:fldChar w:fldCharType="begin"/>
      </w:r>
      <w:r w:rsidR="00EC18BB" w:rsidRPr="00EC18BB">
        <w:rPr>
          <w:rFonts w:asciiTheme="majorBidi" w:hAnsiTheme="majorBidi" w:cstheme="majorBidi"/>
        </w:rPr>
        <w:instrText xml:space="preserve"> EQ \F(Δ</w:instrText>
      </w:r>
      <w:r w:rsidR="00EC18BB" w:rsidRPr="00EC18BB">
        <w:rPr>
          <w:rFonts w:asciiTheme="majorBidi" w:hAnsiTheme="majorBidi" w:cstheme="majorBidi"/>
          <w:i/>
          <w:iCs/>
        </w:rPr>
        <w:instrText>F</w:instrText>
      </w:r>
      <w:r w:rsidR="00EC18BB" w:rsidRPr="00EC18BB">
        <w:rPr>
          <w:rFonts w:asciiTheme="majorBidi" w:hAnsiTheme="majorBidi" w:cstheme="majorBidi"/>
        </w:rPr>
        <w:instrText>,</w:instrText>
      </w:r>
      <w:r w:rsidR="00EC18BB" w:rsidRPr="00EC18BB">
        <w:rPr>
          <w:rFonts w:asciiTheme="majorBidi" w:hAnsiTheme="majorBidi" w:cstheme="majorBidi"/>
          <w:i/>
          <w:iCs/>
        </w:rPr>
        <w:instrText>g</w:instrText>
      </w:r>
      <w:r w:rsidR="00EC18BB" w:rsidRPr="00EC18BB">
        <w:rPr>
          <w:rFonts w:asciiTheme="majorBidi" w:hAnsiTheme="majorBidi" w:cstheme="majorBidi"/>
        </w:rPr>
        <w:instrText xml:space="preserve">) </w:instrText>
      </w:r>
      <w:r w:rsidR="00EC18BB" w:rsidRPr="00EC18BB">
        <w:rPr>
          <w:rFonts w:asciiTheme="majorBidi" w:hAnsiTheme="majorBidi" w:cstheme="majorBidi"/>
        </w:rPr>
        <w:fldChar w:fldCharType="end"/>
      </w:r>
      <w:r>
        <w:rPr>
          <w:rFonts w:hint="eastAsia"/>
        </w:rPr>
        <w:t>；（</w:t>
      </w:r>
      <w:r>
        <w:rPr>
          <w:rFonts w:hint="eastAsia"/>
        </w:rPr>
        <w:t>4</w:t>
      </w:r>
      <w:r>
        <w:rPr>
          <w:rFonts w:hint="eastAsia"/>
        </w:rPr>
        <w:t>分）</w:t>
      </w:r>
    </w:p>
    <w:p w14:paraId="5F339C38" w14:textId="36D50E34" w:rsidR="00DB32B4" w:rsidRDefault="00DB32B4" w:rsidP="00DB32B4">
      <w:r>
        <w:rPr>
          <w:rFonts w:hint="eastAsia"/>
        </w:rPr>
        <w:t>（</w:t>
      </w:r>
      <w:r>
        <w:rPr>
          <w:rFonts w:hint="eastAsia"/>
        </w:rPr>
        <w:t>2</w:t>
      </w:r>
      <w:r>
        <w:rPr>
          <w:rFonts w:hint="eastAsia"/>
        </w:rPr>
        <w:t>）如图（</w:t>
      </w:r>
      <w:r>
        <w:rPr>
          <w:rFonts w:hint="eastAsia"/>
        </w:rPr>
        <w:t>b</w:t>
      </w:r>
      <w:r>
        <w:rPr>
          <w:rFonts w:hint="eastAsia"/>
        </w:rPr>
        <w:t>）所示为半根结冰晾衣绳的受力情况，可得：</w:t>
      </w:r>
      <w:r w:rsidR="006323BC">
        <w:rPr>
          <w:rFonts w:hint="eastAsia"/>
          <w:i/>
          <w:iCs/>
        </w:rPr>
        <w:t>F</w:t>
      </w:r>
      <w:r w:rsidR="006323BC">
        <w:rPr>
          <w:rFonts w:hint="eastAsia"/>
          <w:vertAlign w:val="subscript"/>
        </w:rPr>
        <w:t>1</w:t>
      </w:r>
      <w:r w:rsidR="006323BC">
        <w:t>ʹ</w:t>
      </w:r>
      <w:r w:rsidR="006323BC">
        <w:rPr>
          <w:rFonts w:hint="eastAsia"/>
        </w:rPr>
        <w:t>sin</w:t>
      </w:r>
      <w:r w:rsidR="006323BC" w:rsidRPr="006323BC">
        <w:rPr>
          <w:i/>
          <w:iCs/>
        </w:rPr>
        <w:t>θ</w:t>
      </w:r>
      <w:r w:rsidR="006323BC">
        <w:rPr>
          <w:rFonts w:hint="eastAsia"/>
        </w:rPr>
        <w:t xml:space="preserve"> = </w:t>
      </w:r>
      <w:r w:rsidR="006323BC">
        <w:rPr>
          <w:rFonts w:hint="eastAsia"/>
          <w:i/>
          <w:iCs/>
        </w:rPr>
        <w:t>F</w:t>
      </w:r>
      <w:r w:rsidR="006323BC">
        <w:rPr>
          <w:rFonts w:hint="eastAsia"/>
          <w:vertAlign w:val="subscript"/>
        </w:rPr>
        <w:t>2</w:t>
      </w:r>
      <w:bookmarkStart w:id="11" w:name="_Hlk195117929"/>
      <w:r w:rsidR="006323BC">
        <w:t>ʹ</w:t>
      </w:r>
      <w:bookmarkEnd w:id="11"/>
      <w:r>
        <w:rPr>
          <w:rFonts w:hint="eastAsia"/>
        </w:rPr>
        <w:t>；</w:t>
      </w:r>
    </w:p>
    <w:p w14:paraId="59FD005C" w14:textId="5A4493FB" w:rsidR="00DB32B4" w:rsidRDefault="00DB32B4" w:rsidP="00DB32B4">
      <w:r>
        <w:rPr>
          <w:rFonts w:hint="eastAsia"/>
        </w:rPr>
        <w:t>联立解得：</w:t>
      </w:r>
      <w:r w:rsidR="00EC18BB" w:rsidRPr="00EC18BB">
        <w:rPr>
          <w:rFonts w:hint="eastAsia"/>
          <w:i/>
          <w:iCs/>
        </w:rPr>
        <w:t>F</w:t>
      </w:r>
      <w:r w:rsidR="00EC18BB">
        <w:rPr>
          <w:rFonts w:hint="eastAsia"/>
          <w:vertAlign w:val="subscript"/>
        </w:rPr>
        <w:t>2</w:t>
      </w:r>
      <w:r w:rsidR="00EC18BB">
        <w:t>ʹ</w:t>
      </w:r>
      <w:r w:rsidR="00EC18BB">
        <w:rPr>
          <w:rFonts w:hint="eastAsia"/>
        </w:rPr>
        <w:t xml:space="preserve"> = </w:t>
      </w:r>
      <w:r w:rsidR="00EC18BB">
        <w:fldChar w:fldCharType="begin"/>
      </w:r>
      <w:r w:rsidR="00EC18BB">
        <w:instrText xml:space="preserve"> </w:instrText>
      </w:r>
      <w:r w:rsidR="00EC18BB">
        <w:rPr>
          <w:rFonts w:hint="eastAsia"/>
        </w:rPr>
        <w:instrText>EQ \F(tan</w:instrText>
      </w:r>
      <w:r w:rsidR="00EC18BB" w:rsidRPr="00EC18BB">
        <w:rPr>
          <w:i/>
          <w:iCs/>
        </w:rPr>
        <w:instrText>θ</w:instrText>
      </w:r>
      <w:r w:rsidR="00EC18BB">
        <w:rPr>
          <w:rFonts w:hint="eastAsia"/>
        </w:rPr>
        <w:instrText>,2)</w:instrText>
      </w:r>
      <w:r w:rsidR="00EC18BB">
        <w:instrText xml:space="preserve"> </w:instrText>
      </w:r>
      <w:r w:rsidR="00EC18BB">
        <w:fldChar w:fldCharType="end"/>
      </w:r>
      <w:r w:rsidR="00EC18BB">
        <w:rPr>
          <w:rFonts w:hint="eastAsia"/>
        </w:rPr>
        <w:t>(</w:t>
      </w:r>
      <w:r w:rsidR="00EC18BB" w:rsidRPr="00EC18BB">
        <w:rPr>
          <w:rFonts w:hint="eastAsia"/>
          <w:i/>
          <w:iCs/>
        </w:rPr>
        <w:t>mg</w:t>
      </w:r>
      <w:r w:rsidR="00EC18BB">
        <w:rPr>
          <w:rFonts w:hint="eastAsia"/>
        </w:rPr>
        <w:t xml:space="preserve"> + </w:t>
      </w:r>
      <w:r w:rsidR="00EC18BB">
        <w:t>Δ</w:t>
      </w:r>
      <w:r w:rsidR="00EC18BB" w:rsidRPr="00EC18BB">
        <w:rPr>
          <w:rFonts w:hint="eastAsia"/>
          <w:i/>
          <w:iCs/>
        </w:rPr>
        <w:t>F</w:t>
      </w:r>
      <w:r w:rsidR="00EC18BB">
        <w:rPr>
          <w:rFonts w:hint="eastAsia"/>
        </w:rPr>
        <w:t>)</w:t>
      </w:r>
      <w:r>
        <w:rPr>
          <w:rFonts w:hint="eastAsia"/>
        </w:rPr>
        <w:t>。（</w:t>
      </w:r>
      <w:r>
        <w:rPr>
          <w:rFonts w:hint="eastAsia"/>
        </w:rPr>
        <w:t>4</w:t>
      </w:r>
      <w:r>
        <w:rPr>
          <w:rFonts w:hint="eastAsia"/>
        </w:rPr>
        <w:t>分）</w:t>
      </w:r>
    </w:p>
    <w:p w14:paraId="5A03B877" w14:textId="7B02C7B3" w:rsidR="00DB32B4" w:rsidRDefault="00DB32B4" w:rsidP="00DB32B4">
      <w:pPr>
        <w:pStyle w:val="2"/>
      </w:pPr>
      <w:r>
        <w:rPr>
          <w:rFonts w:hint="eastAsia"/>
        </w:rPr>
        <w:t>四、发电与用电（共</w:t>
      </w:r>
      <w:r>
        <w:rPr>
          <w:rFonts w:hint="eastAsia"/>
        </w:rPr>
        <w:t>16</w:t>
      </w:r>
      <w:r>
        <w:rPr>
          <w:rFonts w:hint="eastAsia"/>
        </w:rPr>
        <w:t>分）</w:t>
      </w:r>
    </w:p>
    <w:p w14:paraId="5BC88E69" w14:textId="68C6295D" w:rsidR="00DB32B4" w:rsidRDefault="00DB32B4" w:rsidP="00DB32B4">
      <w:r>
        <w:rPr>
          <w:rFonts w:hint="eastAsia"/>
        </w:rPr>
        <w:t>1</w:t>
      </w:r>
      <w:r>
        <w:rPr>
          <w:rFonts w:hint="eastAsia"/>
        </w:rPr>
        <w:t>．（</w:t>
      </w:r>
      <w:r>
        <w:rPr>
          <w:rFonts w:hint="eastAsia"/>
        </w:rPr>
        <w:t>1</w:t>
      </w:r>
      <w:r>
        <w:rPr>
          <w:rFonts w:hint="eastAsia"/>
        </w:rPr>
        <w:t>）</w:t>
      </w:r>
      <w:r>
        <w:rPr>
          <w:rFonts w:hint="eastAsia"/>
        </w:rPr>
        <w:t>2.0</w:t>
      </w:r>
      <w:r w:rsidR="00C5146B">
        <w:rPr>
          <w:rFonts w:hint="eastAsia"/>
        </w:rPr>
        <w:t xml:space="preserve"> ~ </w:t>
      </w:r>
      <w:r>
        <w:rPr>
          <w:rFonts w:hint="eastAsia"/>
        </w:rPr>
        <w:t>2.2</w:t>
      </w:r>
      <w:r>
        <w:rPr>
          <w:rFonts w:hint="eastAsia"/>
        </w:rPr>
        <w:t>（</w:t>
      </w:r>
      <w:r>
        <w:rPr>
          <w:rFonts w:hint="eastAsia"/>
        </w:rPr>
        <w:t>2</w:t>
      </w:r>
      <w:r>
        <w:rPr>
          <w:rFonts w:hint="eastAsia"/>
        </w:rPr>
        <w:t>分）</w:t>
      </w:r>
      <w:r w:rsidR="00C5146B">
        <w:tab/>
      </w:r>
      <w:r>
        <w:rPr>
          <w:rFonts w:hint="eastAsia"/>
        </w:rPr>
        <w:t>（</w:t>
      </w:r>
      <w:r>
        <w:rPr>
          <w:rFonts w:hint="eastAsia"/>
        </w:rPr>
        <w:t>2</w:t>
      </w:r>
      <w:r>
        <w:rPr>
          <w:rFonts w:hint="eastAsia"/>
        </w:rPr>
        <w:t>）</w:t>
      </w:r>
      <w:r>
        <w:rPr>
          <w:rFonts w:hint="eastAsia"/>
        </w:rPr>
        <w:t>9.2</w:t>
      </w:r>
      <w:r w:rsidRPr="00C5146B">
        <w:rPr>
          <w:rFonts w:asciiTheme="majorBidi" w:hAnsiTheme="majorBidi" w:cstheme="majorBidi"/>
        </w:rPr>
        <w:t>×</w:t>
      </w:r>
      <w:r>
        <w:rPr>
          <w:rFonts w:hint="eastAsia"/>
        </w:rPr>
        <w:t>10</w:t>
      </w:r>
      <w:r>
        <w:rPr>
          <w:rFonts w:hint="eastAsia"/>
          <w:vertAlign w:val="superscript"/>
        </w:rPr>
        <w:t>2</w:t>
      </w:r>
      <w:r w:rsidR="00C5146B">
        <w:rPr>
          <w:rFonts w:hint="eastAsia"/>
        </w:rPr>
        <w:t xml:space="preserve"> ~ </w:t>
      </w:r>
      <w:r>
        <w:rPr>
          <w:rFonts w:hint="eastAsia"/>
        </w:rPr>
        <w:t>1.0</w:t>
      </w:r>
      <w:r w:rsidRPr="00C5146B">
        <w:rPr>
          <w:rFonts w:asciiTheme="majorBidi" w:hAnsiTheme="majorBidi" w:cstheme="majorBidi"/>
        </w:rPr>
        <w:t>×</w:t>
      </w:r>
      <w:r>
        <w:rPr>
          <w:rFonts w:hint="eastAsia"/>
        </w:rPr>
        <w:t>10</w:t>
      </w:r>
      <w:r>
        <w:rPr>
          <w:rFonts w:hint="eastAsia"/>
          <w:vertAlign w:val="superscript"/>
        </w:rPr>
        <w:t>3</w:t>
      </w:r>
      <w:r>
        <w:rPr>
          <w:rFonts w:hint="eastAsia"/>
        </w:rPr>
        <w:t>（</w:t>
      </w:r>
      <w:r>
        <w:rPr>
          <w:rFonts w:hint="eastAsia"/>
        </w:rPr>
        <w:t>2</w:t>
      </w:r>
      <w:r>
        <w:rPr>
          <w:rFonts w:hint="eastAsia"/>
        </w:rPr>
        <w:t>分）</w:t>
      </w:r>
    </w:p>
    <w:p w14:paraId="380C428A" w14:textId="7B42AEC2" w:rsidR="00DB32B4" w:rsidRDefault="00DB32B4" w:rsidP="00DB32B4">
      <w:r>
        <w:rPr>
          <w:rFonts w:hint="eastAsia"/>
        </w:rPr>
        <w:t>2</w:t>
      </w:r>
      <w:r>
        <w:rPr>
          <w:rFonts w:hint="eastAsia"/>
        </w:rPr>
        <w:t>．（</w:t>
      </w:r>
      <w:r>
        <w:rPr>
          <w:rFonts w:hint="eastAsia"/>
        </w:rPr>
        <w:t>1</w:t>
      </w:r>
      <w:r>
        <w:rPr>
          <w:rFonts w:hint="eastAsia"/>
        </w:rPr>
        <w:t>）</w:t>
      </w:r>
      <w:r>
        <w:rPr>
          <w:rFonts w:hint="eastAsia"/>
        </w:rPr>
        <w:t>D</w:t>
      </w:r>
      <w:r>
        <w:rPr>
          <w:rFonts w:hint="eastAsia"/>
        </w:rPr>
        <w:t>（</w:t>
      </w:r>
      <w:r>
        <w:rPr>
          <w:rFonts w:hint="eastAsia"/>
        </w:rPr>
        <w:t>3</w:t>
      </w:r>
      <w:r>
        <w:rPr>
          <w:rFonts w:hint="eastAsia"/>
        </w:rPr>
        <w:t>分）；（</w:t>
      </w:r>
      <w:r>
        <w:rPr>
          <w:rFonts w:hint="eastAsia"/>
        </w:rPr>
        <w:t>2</w:t>
      </w:r>
      <w:r>
        <w:rPr>
          <w:rFonts w:hint="eastAsia"/>
        </w:rPr>
        <w:t>）</w:t>
      </w:r>
      <w:r>
        <w:rPr>
          <w:rFonts w:hint="eastAsia"/>
        </w:rPr>
        <w:t>2.1</w:t>
      </w:r>
      <w:r>
        <w:rPr>
          <w:rFonts w:hint="eastAsia"/>
        </w:rPr>
        <w:t>，</w:t>
      </w:r>
      <w:r>
        <w:rPr>
          <w:rFonts w:hint="eastAsia"/>
        </w:rPr>
        <w:t>8</w:t>
      </w:r>
      <w:r>
        <w:rPr>
          <w:rFonts w:hint="eastAsia"/>
        </w:rPr>
        <w:t>（每空</w:t>
      </w:r>
      <w:r>
        <w:rPr>
          <w:rFonts w:hint="eastAsia"/>
        </w:rPr>
        <w:t>2</w:t>
      </w:r>
      <w:r>
        <w:rPr>
          <w:rFonts w:hint="eastAsia"/>
        </w:rPr>
        <w:t>分）</w:t>
      </w:r>
    </w:p>
    <w:p w14:paraId="17B5DD97" w14:textId="28CD5C7B" w:rsidR="00C5146B" w:rsidRDefault="00DB32B4" w:rsidP="00DB32B4">
      <w:r>
        <w:rPr>
          <w:rFonts w:hint="eastAsia"/>
        </w:rPr>
        <w:t>3</w:t>
      </w:r>
      <w:r>
        <w:rPr>
          <w:rFonts w:hint="eastAsia"/>
        </w:rPr>
        <w:t>．（</w:t>
      </w:r>
      <w:r>
        <w:rPr>
          <w:rFonts w:hint="eastAsia"/>
        </w:rPr>
        <w:t>1</w:t>
      </w:r>
      <w:r>
        <w:rPr>
          <w:rFonts w:hint="eastAsia"/>
        </w:rPr>
        <w:t>）</w:t>
      </w:r>
      <w:r>
        <w:rPr>
          <w:rFonts w:hint="eastAsia"/>
        </w:rPr>
        <w:t>C</w:t>
      </w:r>
      <w:r>
        <w:rPr>
          <w:rFonts w:hint="eastAsia"/>
        </w:rPr>
        <w:t>（</w:t>
      </w:r>
      <w:r>
        <w:rPr>
          <w:rFonts w:hint="eastAsia"/>
        </w:rPr>
        <w:t>3</w:t>
      </w:r>
      <w:r>
        <w:rPr>
          <w:rFonts w:hint="eastAsia"/>
        </w:rPr>
        <w:t>分）</w:t>
      </w:r>
    </w:p>
    <w:p w14:paraId="49616D4B" w14:textId="79D65D7F" w:rsidR="00DB32B4" w:rsidRDefault="00DB32B4" w:rsidP="00DB32B4">
      <w:r>
        <w:rPr>
          <w:rFonts w:hint="eastAsia"/>
        </w:rPr>
        <w:t>（</w:t>
      </w:r>
      <w:r>
        <w:rPr>
          <w:rFonts w:hint="eastAsia"/>
        </w:rPr>
        <w:t>2</w:t>
      </w:r>
      <w:r>
        <w:rPr>
          <w:rFonts w:hint="eastAsia"/>
        </w:rPr>
        <w:t>）如图所示（</w:t>
      </w:r>
      <w:r>
        <w:rPr>
          <w:rFonts w:hint="eastAsia"/>
        </w:rPr>
        <w:t>2</w:t>
      </w:r>
      <w:r>
        <w:rPr>
          <w:rFonts w:hint="eastAsia"/>
        </w:rPr>
        <w:t>分）</w:t>
      </w:r>
    </w:p>
    <w:p w14:paraId="1CF59DBE" w14:textId="5FAB27D3" w:rsidR="005A5455" w:rsidRDefault="005A5455" w:rsidP="00DB32B4">
      <w:r>
        <w:rPr>
          <w:rFonts w:hint="eastAsia"/>
          <w:noProof/>
        </w:rPr>
        <mc:AlternateContent>
          <mc:Choice Requires="wpg">
            <w:drawing>
              <wp:inline distT="0" distB="0" distL="0" distR="0" wp14:anchorId="4423B2C7" wp14:editId="24F42A13">
                <wp:extent cx="2634865" cy="1810587"/>
                <wp:effectExtent l="0" t="19050" r="13335" b="18415"/>
                <wp:docPr id="918818294" name="组合 415"/>
                <wp:cNvGraphicFramePr/>
                <a:graphic xmlns:a="http://schemas.openxmlformats.org/drawingml/2006/main">
                  <a:graphicData uri="http://schemas.microsoft.com/office/word/2010/wordprocessingGroup">
                    <wpg:wgp>
                      <wpg:cNvGrpSpPr/>
                      <wpg:grpSpPr>
                        <a:xfrm>
                          <a:off x="0" y="0"/>
                          <a:ext cx="2634865" cy="1810587"/>
                          <a:chOff x="481" y="0"/>
                          <a:chExt cx="2634865" cy="1810587"/>
                        </a:xfrm>
                      </wpg:grpSpPr>
                      <wpg:grpSp>
                        <wpg:cNvPr id="810954968" name="组合 413"/>
                        <wpg:cNvGrpSpPr/>
                        <wpg:grpSpPr>
                          <a:xfrm>
                            <a:off x="66136" y="0"/>
                            <a:ext cx="2569210" cy="1638300"/>
                            <a:chOff x="471577" y="0"/>
                            <a:chExt cx="2569351" cy="1638695"/>
                          </a:xfrm>
                        </wpg:grpSpPr>
                        <wpg:grpSp>
                          <wpg:cNvPr id="1448184784" name="组合 457"/>
                          <wpg:cNvGrpSpPr/>
                          <wpg:grpSpPr>
                            <a:xfrm>
                              <a:off x="471577" y="0"/>
                              <a:ext cx="2569351" cy="1638695"/>
                              <a:chOff x="0" y="0"/>
                              <a:chExt cx="2569351" cy="1638695"/>
                            </a:xfrm>
                          </wpg:grpSpPr>
                          <wpg:grpSp>
                            <wpg:cNvPr id="1785146843" name="组合 1785146843"/>
                            <wpg:cNvGrpSpPr/>
                            <wpg:grpSpPr>
                              <a:xfrm>
                                <a:off x="137813" y="0"/>
                                <a:ext cx="2143208" cy="1638695"/>
                                <a:chOff x="137813" y="0"/>
                                <a:chExt cx="2143208" cy="1638695"/>
                              </a:xfrm>
                            </wpg:grpSpPr>
                            <wpg:grpSp>
                              <wpg:cNvPr id="207496055" name="组合 207496055"/>
                              <wpg:cNvGrpSpPr/>
                              <wpg:grpSpPr>
                                <a:xfrm>
                                  <a:off x="696531" y="0"/>
                                  <a:ext cx="1584490" cy="912441"/>
                                  <a:chOff x="696531" y="0"/>
                                  <a:chExt cx="1584490" cy="912441"/>
                                </a:xfrm>
                              </wpg:grpSpPr>
                              <wpg:grpSp>
                                <wpg:cNvPr id="703060110" name="组合 703060110"/>
                                <wpg:cNvGrpSpPr/>
                                <wpg:grpSpPr>
                                  <a:xfrm>
                                    <a:off x="1644415" y="574946"/>
                                    <a:ext cx="636606" cy="337495"/>
                                    <a:chOff x="1644415" y="574946"/>
                                    <a:chExt cx="1912522" cy="1013917"/>
                                  </a:xfrm>
                                </wpg:grpSpPr>
                                <wpg:grpSp>
                                  <wpg:cNvPr id="376429052" name="组合 376429052"/>
                                  <wpg:cNvGrpSpPr/>
                                  <wpg:grpSpPr>
                                    <a:xfrm>
                                      <a:off x="1644415" y="574946"/>
                                      <a:ext cx="1912522" cy="1013917"/>
                                      <a:chOff x="1644415" y="574946"/>
                                      <a:chExt cx="3264591" cy="1730712"/>
                                    </a:xfrm>
                                  </wpg:grpSpPr>
                                  <wpg:grpSp>
                                    <wpg:cNvPr id="495959761" name="组合 495959761"/>
                                    <wpg:cNvGrpSpPr/>
                                    <wpg:grpSpPr>
                                      <a:xfrm>
                                        <a:off x="1644415" y="574946"/>
                                        <a:ext cx="3264591" cy="1730712"/>
                                        <a:chOff x="1644415" y="574946"/>
                                        <a:chExt cx="8003114" cy="4242824"/>
                                      </a:xfrm>
                                    </wpg:grpSpPr>
                                    <wpg:grpSp>
                                      <wpg:cNvPr id="1040061162" name="组合 1040061162"/>
                                      <wpg:cNvGrpSpPr/>
                                      <wpg:grpSpPr>
                                        <a:xfrm>
                                          <a:off x="1644415" y="574946"/>
                                          <a:ext cx="8003114" cy="4242824"/>
                                          <a:chOff x="1644415" y="574946"/>
                                          <a:chExt cx="8003114" cy="4242824"/>
                                        </a:xfrm>
                                      </wpg:grpSpPr>
                                      <wpg:grpSp>
                                        <wpg:cNvPr id="107666613" name="组合 107666613"/>
                                        <wpg:cNvGrpSpPr/>
                                        <wpg:grpSpPr>
                                          <a:xfrm>
                                            <a:off x="1644415" y="574946"/>
                                            <a:ext cx="7323413" cy="3857376"/>
                                            <a:chOff x="1644415" y="574946"/>
                                            <a:chExt cx="7323413" cy="3857376"/>
                                          </a:xfrm>
                                        </wpg:grpSpPr>
                                        <wpg:grpSp>
                                          <wpg:cNvPr id="803472439" name="组合 803472439"/>
                                          <wpg:cNvGrpSpPr/>
                                          <wpg:grpSpPr>
                                            <a:xfrm>
                                              <a:off x="4977201" y="1044215"/>
                                              <a:ext cx="463593" cy="965753"/>
                                              <a:chOff x="4977201" y="1044215"/>
                                              <a:chExt cx="463593" cy="965753"/>
                                            </a:xfrm>
                                          </wpg:grpSpPr>
                                          <wps:wsp>
                                            <wps:cNvPr id="964279485" name="任意多边形: 形状 964279485"/>
                                            <wps:cNvSpPr/>
                                            <wps:spPr>
                                              <a:xfrm>
                                                <a:off x="4977201" y="1044215"/>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7839643" name="任意多边形: 形状 2037839643"/>
                                            <wps:cNvSpPr/>
                                            <wps:spPr>
                                              <a:xfrm>
                                                <a:off x="5133553" y="1236373"/>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848248113" name="组合 1848248113"/>
                                          <wpg:cNvGrpSpPr/>
                                          <wpg:grpSpPr>
                                            <a:xfrm>
                                              <a:off x="1644415" y="574946"/>
                                              <a:ext cx="7323413" cy="3857376"/>
                                              <a:chOff x="1644415" y="574946"/>
                                              <a:chExt cx="7323413" cy="3857376"/>
                                            </a:xfrm>
                                          </wpg:grpSpPr>
                                          <wps:wsp>
                                            <wps:cNvPr id="441979794" name="圆柱体 441979794"/>
                                            <wps:cNvSpPr/>
                                            <wps:spPr>
                                              <a:xfrm rot="5594716">
                                                <a:off x="1801518" y="848388"/>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79868882" name="圆柱体 779868882"/>
                                            <wps:cNvSpPr/>
                                            <wps:spPr>
                                              <a:xfrm rot="5594716">
                                                <a:off x="2246367" y="996868"/>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541316505" name="组合 541316505"/>
                                            <wpg:cNvGrpSpPr/>
                                            <wpg:grpSpPr>
                                              <a:xfrm>
                                                <a:off x="1793655" y="574946"/>
                                                <a:ext cx="7174173" cy="3857376"/>
                                                <a:chOff x="1793655" y="574946"/>
                                                <a:chExt cx="7174173" cy="3857376"/>
                                              </a:xfrm>
                                            </wpg:grpSpPr>
                                            <wps:wsp>
                                              <wps:cNvPr id="444287791" name="任意多边形: 形状 444287791"/>
                                              <wps:cNvSpPr/>
                                              <wps:spPr>
                                                <a:xfrm>
                                                  <a:off x="1793655" y="879825"/>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91601738" name="任意多边形: 形状 991601738"/>
                                              <wps:cNvSpPr/>
                                              <wps:spPr>
                                                <a:xfrm>
                                                  <a:off x="2089957" y="901268"/>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0968438" name="任意多边形: 形状 1110968438"/>
                                              <wps:cNvSpPr/>
                                              <wps:spPr>
                                                <a:xfrm>
                                                  <a:off x="2671793" y="3164967"/>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89161604" name="直接连接符 1589161604"/>
                                              <wps:cNvCnPr>
                                                <a:cxnSpLocks/>
                                              </wps:cNvCnPr>
                                              <wps:spPr>
                                                <a:xfrm>
                                                  <a:off x="2087944" y="4032929"/>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2509177" name="直接连接符 2012509177"/>
                                              <wps:cNvCnPr>
                                                <a:cxnSpLocks/>
                                              </wps:cNvCnPr>
                                              <wps:spPr>
                                                <a:xfrm>
                                                  <a:off x="2728756" y="3517371"/>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5490091" name="直接连接符 935490091"/>
                                              <wps:cNvCnPr>
                                                <a:cxnSpLocks/>
                                              </wps:cNvCnPr>
                                              <wps:spPr>
                                                <a:xfrm>
                                                  <a:off x="2269110" y="3519444"/>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21895707" name="组合 1321895707"/>
                                              <wpg:cNvGrpSpPr/>
                                              <wpg:grpSpPr>
                                                <a:xfrm>
                                                  <a:off x="1793655" y="574946"/>
                                                  <a:ext cx="7174173" cy="3668875"/>
                                                  <a:chOff x="1793655" y="574946"/>
                                                  <a:chExt cx="7174173" cy="3668875"/>
                                                </a:xfrm>
                                              </wpg:grpSpPr>
                                              <wps:wsp>
                                                <wps:cNvPr id="963874259" name="圆柱体 963874259"/>
                                                <wps:cNvSpPr/>
                                                <wps:spPr>
                                                  <a:xfrm rot="5594716">
                                                    <a:off x="3608856" y="284265"/>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658915308" name="组合 658915308"/>
                                                <wpg:cNvGrpSpPr/>
                                                <wpg:grpSpPr>
                                                  <a:xfrm>
                                                    <a:off x="1793655" y="574946"/>
                                                    <a:ext cx="7174173" cy="3668875"/>
                                                    <a:chOff x="1793655" y="574946"/>
                                                    <a:chExt cx="7174173" cy="3668875"/>
                                                  </a:xfrm>
                                                </wpg:grpSpPr>
                                                <wps:wsp>
                                                  <wps:cNvPr id="1519466193" name="任意多边形: 形状 1519466193"/>
                                                  <wps:cNvSpPr/>
                                                  <wps:spPr>
                                                    <a:xfrm>
                                                      <a:off x="4510376" y="915650"/>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6442244" name="任意多边形: 形状 1126442244"/>
                                                  <wps:cNvSpPr/>
                                                  <wps:spPr>
                                                    <a:xfrm>
                                                      <a:off x="4576815" y="1047680"/>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109023973" name="组合 1109023973"/>
                                                  <wpg:cNvGrpSpPr/>
                                                  <wpg:grpSpPr>
                                                    <a:xfrm>
                                                      <a:off x="1793655" y="574946"/>
                                                      <a:ext cx="7174173" cy="3668875"/>
                                                      <a:chOff x="1793655" y="574946"/>
                                                      <a:chExt cx="7174173" cy="3668875"/>
                                                    </a:xfrm>
                                                  </wpg:grpSpPr>
                                                  <wps:wsp>
                                                    <wps:cNvPr id="2013895112" name="圆柱体 2013895112"/>
                                                    <wps:cNvSpPr/>
                                                    <wps:spPr>
                                                      <a:xfrm rot="5594716">
                                                        <a:off x="4890138" y="1025454"/>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533889560" name="组合 1533889560"/>
                                                    <wpg:cNvGrpSpPr/>
                                                    <wpg:grpSpPr>
                                                      <a:xfrm>
                                                        <a:off x="1793655" y="574946"/>
                                                        <a:ext cx="7174173" cy="3668875"/>
                                                        <a:chOff x="1793655" y="574946"/>
                                                        <a:chExt cx="7174173" cy="3668875"/>
                                                      </a:xfrm>
                                                    </wpg:grpSpPr>
                                                    <wpg:grpSp>
                                                      <wpg:cNvPr id="1008332183" name="组合 1008332183"/>
                                                      <wpg:cNvGrpSpPr/>
                                                      <wpg:grpSpPr>
                                                        <a:xfrm>
                                                          <a:off x="1793655" y="1737284"/>
                                                          <a:ext cx="7174173" cy="2506537"/>
                                                          <a:chOff x="1793655" y="1737284"/>
                                                          <a:chExt cx="7174173" cy="2506537"/>
                                                        </a:xfrm>
                                                      </wpg:grpSpPr>
                                                      <wpg:grpSp>
                                                        <wpg:cNvPr id="1740863107" name="组合 1740863107"/>
                                                        <wpg:cNvGrpSpPr/>
                                                        <wpg:grpSpPr>
                                                          <a:xfrm>
                                                            <a:off x="1793655" y="1737284"/>
                                                            <a:ext cx="7174173" cy="2506537"/>
                                                            <a:chOff x="1793655" y="1737284"/>
                                                            <a:chExt cx="7174173" cy="2506537"/>
                                                          </a:xfrm>
                                                        </wpg:grpSpPr>
                                                        <wpg:grpSp>
                                                          <wpg:cNvPr id="694691517" name="组合 694691517"/>
                                                          <wpg:cNvGrpSpPr/>
                                                          <wpg:grpSpPr>
                                                            <a:xfrm>
                                                              <a:off x="1793655" y="1962511"/>
                                                              <a:ext cx="7174173" cy="2281310"/>
                                                              <a:chOff x="1793655" y="1962511"/>
                                                              <a:chExt cx="7174173" cy="2281310"/>
                                                            </a:xfrm>
                                                          </wpg:grpSpPr>
                                                          <wps:wsp>
                                                            <wps:cNvPr id="97996774" name="直接连接符 97996774"/>
                                                            <wps:cNvCnPr>
                                                              <a:cxnSpLocks/>
                                                            </wps:cNvCnPr>
                                                            <wps:spPr>
                                                              <a:xfrm>
                                                                <a:off x="1793655" y="4231004"/>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4367297" name="圆柱体 574367297"/>
                                                            <wps:cNvSpPr/>
                                                            <wps:spPr>
                                                              <a:xfrm rot="5640000">
                                                                <a:off x="5061681" y="-734220"/>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5488180" name="组合 145488180"/>
                                                          <wpg:cNvGrpSpPr/>
                                                          <wpg:grpSpPr>
                                                            <a:xfrm rot="240000">
                                                              <a:off x="2842686" y="1737284"/>
                                                              <a:ext cx="758318" cy="1326887"/>
                                                              <a:chOff x="2842686" y="1737284"/>
                                                              <a:chExt cx="758318" cy="1326887"/>
                                                            </a:xfrm>
                                                          </wpg:grpSpPr>
                                                          <wps:wsp>
                                                            <wps:cNvPr id="1758481890" name="任意多边形: 形状 1758481890"/>
                                                            <wps:cNvSpPr/>
                                                            <wps:spPr>
                                                              <a:xfrm rot="5400000">
                                                                <a:off x="2562968" y="2017002"/>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718615689" name="弧形 2089"/>
                                                            <wps:cNvSpPr/>
                                                            <wps:spPr>
                                                              <a:xfrm>
                                                                <a:off x="3011058" y="1746898"/>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5755771" name="组合 25755771"/>
                                                          <wpg:cNvGrpSpPr/>
                                                          <wpg:grpSpPr>
                                                            <a:xfrm rot="240000">
                                                              <a:off x="7430385" y="2066439"/>
                                                              <a:ext cx="758318" cy="1318748"/>
                                                              <a:chOff x="7430385" y="2066439"/>
                                                              <a:chExt cx="758318" cy="1318748"/>
                                                            </a:xfrm>
                                                          </wpg:grpSpPr>
                                                          <wps:wsp>
                                                            <wps:cNvPr id="423464445" name="任意多边形: 形状 423464445"/>
                                                            <wps:cNvSpPr/>
                                                            <wps:spPr>
                                                              <a:xfrm rot="5400000">
                                                                <a:off x="7150667" y="2347151"/>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821195890" name="弧形 2089"/>
                                                            <wps:cNvSpPr/>
                                                            <wps:spPr>
                                                              <a:xfrm>
                                                                <a:off x="7598015" y="2066439"/>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547647574" name="组合 547647574"/>
                                                        <wpg:cNvGrpSpPr/>
                                                        <wpg:grpSpPr>
                                                          <a:xfrm rot="180000">
                                                            <a:off x="2636198" y="2157706"/>
                                                            <a:ext cx="375253" cy="461389"/>
                                                            <a:chOff x="2636198" y="2157706"/>
                                                            <a:chExt cx="375253" cy="461389"/>
                                                          </a:xfrm>
                                                        </wpg:grpSpPr>
                                                        <wpg:grpSp>
                                                          <wpg:cNvPr id="31462166" name="组合 31462166"/>
                                                          <wpg:cNvGrpSpPr/>
                                                          <wpg:grpSpPr>
                                                            <a:xfrm>
                                                              <a:off x="2636198" y="2157706"/>
                                                              <a:ext cx="375253" cy="461389"/>
                                                              <a:chOff x="2636198" y="2157706"/>
                                                              <a:chExt cx="375253" cy="461389"/>
                                                            </a:xfrm>
                                                          </wpg:grpSpPr>
                                                          <wps:wsp>
                                                            <wps:cNvPr id="699455893" name="立方体 699455893"/>
                                                            <wps:cNvSpPr/>
                                                            <wps:spPr>
                                                              <a:xfrm>
                                                                <a:off x="2636198" y="2397718"/>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40211312" name="圆柱体 1540211312"/>
                                                            <wps:cNvSpPr/>
                                                            <wps:spPr>
                                                              <a:xfrm>
                                                                <a:off x="2732220" y="2342426"/>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0705554" name="圆柱体 740705554"/>
                                                            <wps:cNvSpPr/>
                                                            <wps:spPr>
                                                              <a:xfrm>
                                                                <a:off x="2675613" y="2157706"/>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730702707" name="直接连接符 730702707"/>
                                                          <wps:cNvCnPr/>
                                                          <wps:spPr>
                                                            <a:xfrm>
                                                              <a:off x="2724542" y="224709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3913221" name="直接连接符 1553913221"/>
                                                          <wps:cNvCnPr/>
                                                          <wps:spPr>
                                                            <a:xfrm>
                                                              <a:off x="2772466" y="225671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4386514" name="直接连接符 834386514"/>
                                                          <wps:cNvCnPr/>
                                                          <wps:spPr>
                                                            <a:xfrm>
                                                              <a:off x="2855199" y="226178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94681" name="直接连接符 14694681"/>
                                                          <wps:cNvCnPr/>
                                                          <wps:spPr>
                                                            <a:xfrm>
                                                              <a:off x="2900704" y="2253372"/>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276212" name="直接连接符 745276212"/>
                                                          <wps:cNvCnPr/>
                                                          <wps:spPr>
                                                            <a:xfrm>
                                                              <a:off x="2935366" y="224202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6408896" name="直接连接符 2056408896"/>
                                                          <wps:cNvCnPr/>
                                                          <wps:spPr>
                                                            <a:xfrm>
                                                              <a:off x="2695808" y="223695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02199753" name="组合 1602199753"/>
                                                        <wpg:cNvGrpSpPr/>
                                                        <wpg:grpSpPr>
                                                          <a:xfrm rot="162987">
                                                            <a:off x="7223285" y="2468485"/>
                                                            <a:ext cx="375253" cy="461389"/>
                                                            <a:chOff x="7223285" y="2468485"/>
                                                            <a:chExt cx="375253" cy="461389"/>
                                                          </a:xfrm>
                                                        </wpg:grpSpPr>
                                                        <wpg:grpSp>
                                                          <wpg:cNvPr id="2019505494" name="组合 2019505494"/>
                                                          <wpg:cNvGrpSpPr/>
                                                          <wpg:grpSpPr>
                                                            <a:xfrm>
                                                              <a:off x="7223285" y="2468485"/>
                                                              <a:ext cx="375253" cy="461389"/>
                                                              <a:chOff x="7223285" y="2468485"/>
                                                              <a:chExt cx="375253" cy="461389"/>
                                                            </a:xfrm>
                                                          </wpg:grpSpPr>
                                                          <wps:wsp>
                                                            <wps:cNvPr id="928439883" name="立方体 928439883"/>
                                                            <wps:cNvSpPr/>
                                                            <wps:spPr>
                                                              <a:xfrm>
                                                                <a:off x="7223285" y="2708497"/>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2022246" name="圆柱体 492022246"/>
                                                            <wps:cNvSpPr/>
                                                            <wps:spPr>
                                                              <a:xfrm>
                                                                <a:off x="7319307" y="2653205"/>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09053225" name="圆柱体 1409053225"/>
                                                            <wps:cNvSpPr/>
                                                            <wps:spPr>
                                                              <a:xfrm>
                                                                <a:off x="7262700" y="2468485"/>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347446726" name="直接连接符 1347446726"/>
                                                          <wps:cNvCnPr/>
                                                          <wps:spPr>
                                                            <a:xfrm>
                                                              <a:off x="7311629" y="255787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769946" name="直接连接符 516769946"/>
                                                          <wps:cNvCnPr/>
                                                          <wps:spPr>
                                                            <a:xfrm>
                                                              <a:off x="7359553" y="256749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952114" name="直接连接符 583952114"/>
                                                          <wps:cNvCnPr/>
                                                          <wps:spPr>
                                                            <a:xfrm>
                                                              <a:off x="7442286" y="257256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5868" name="直接连接符 3325868"/>
                                                          <wps:cNvCnPr/>
                                                          <wps:spPr>
                                                            <a:xfrm>
                                                              <a:off x="7487791" y="256415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016260" name="直接连接符 130016260"/>
                                                          <wps:cNvCnPr/>
                                                          <wps:spPr>
                                                            <a:xfrm>
                                                              <a:off x="7522453" y="255280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1896221" name="直接连接符 1201896221"/>
                                                          <wps:cNvCnPr/>
                                                          <wps:spPr>
                                                            <a:xfrm>
                                                              <a:off x="7282895" y="254773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47102902" name="组合 147102902"/>
                                                      <wpg:cNvGrpSpPr/>
                                                      <wpg:grpSpPr>
                                                        <a:xfrm>
                                                          <a:off x="4146605" y="574946"/>
                                                          <a:ext cx="1699718" cy="1739237"/>
                                                          <a:chOff x="4146605" y="574946"/>
                                                          <a:chExt cx="1699718" cy="1739237"/>
                                                        </a:xfrm>
                                                      </wpg:grpSpPr>
                                                      <wpg:grpSp>
                                                        <wpg:cNvPr id="240449921" name="组合 240449921"/>
                                                        <wpg:cNvGrpSpPr/>
                                                        <wpg:grpSpPr>
                                                          <a:xfrm>
                                                            <a:off x="5120039" y="990762"/>
                                                            <a:ext cx="414751" cy="624011"/>
                                                            <a:chOff x="5120039" y="990762"/>
                                                            <a:chExt cx="414751" cy="624011"/>
                                                          </a:xfrm>
                                                        </wpg:grpSpPr>
                                                        <wps:wsp>
                                                          <wps:cNvPr id="1572070899" name="任意多边形: 形状 1572070899"/>
                                                          <wps:cNvSpPr/>
                                                          <wps:spPr>
                                                            <a:xfrm>
                                                              <a:off x="5120039" y="990762"/>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7151519" name="任意多边形: 形状 447151519"/>
                                                          <wps:cNvSpPr/>
                                                          <wps:spPr>
                                                            <a:xfrm>
                                                              <a:off x="5186478" y="1122792"/>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858358956" name="组合 858358956"/>
                                                        <wpg:cNvGrpSpPr/>
                                                        <wpg:grpSpPr>
                                                          <a:xfrm>
                                                            <a:off x="4146605" y="574946"/>
                                                            <a:ext cx="1699718" cy="1739237"/>
                                                            <a:chOff x="4146605" y="574946"/>
                                                            <a:chExt cx="1699718" cy="1739237"/>
                                                          </a:xfrm>
                                                        </wpg:grpSpPr>
                                                        <wpg:grpSp>
                                                          <wpg:cNvPr id="1460202266" name="组合 1460202266"/>
                                                          <wpg:cNvGrpSpPr/>
                                                          <wpg:grpSpPr>
                                                            <a:xfrm>
                                                              <a:off x="4412980" y="1018783"/>
                                                              <a:ext cx="609545" cy="1295400"/>
                                                              <a:chOff x="4412980" y="1018783"/>
                                                              <a:chExt cx="609545" cy="1295400"/>
                                                            </a:xfrm>
                                                          </wpg:grpSpPr>
                                                          <wps:wsp>
                                                            <wps:cNvPr id="1883106510" name="任意多边形: 形状 1883106510"/>
                                                            <wps:cNvSpPr/>
                                                            <wps:spPr>
                                                              <a:xfrm>
                                                                <a:off x="4412980" y="1018783"/>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6612845" name="任意多边形: 形状 236612845"/>
                                                            <wps:cNvSpPr/>
                                                            <wps:spPr>
                                                              <a:xfrm>
                                                                <a:off x="4412982" y="1027733"/>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772052845" name="任意多边形: 形状 772052845"/>
                                                          <wps:cNvSpPr/>
                                                          <wps:spPr>
                                                            <a:xfrm>
                                                              <a:off x="4146732" y="574946"/>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6927591" name="任意多边形: 形状 2056927591"/>
                                                          <wps:cNvSpPr/>
                                                          <wps:spPr>
                                                            <a:xfrm>
                                                              <a:off x="4146605" y="763068"/>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668180145" name="圆柱体 668180145"/>
                                                      <wps:cNvSpPr/>
                                                      <wps:spPr>
                                                        <a:xfrm rot="5594716">
                                                          <a:off x="6872193" y="-180404"/>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1535786611" name="组合 1535786611"/>
                                        <wpg:cNvGrpSpPr/>
                                        <wpg:grpSpPr>
                                          <a:xfrm>
                                            <a:off x="7758017" y="1265273"/>
                                            <a:ext cx="1889512" cy="3552497"/>
                                            <a:chOff x="7758017" y="1265273"/>
                                            <a:chExt cx="1889512" cy="3552497"/>
                                          </a:xfrm>
                                        </wpg:grpSpPr>
                                        <wpg:grpSp>
                                          <wpg:cNvPr id="184455367" name="组合 184455367"/>
                                          <wpg:cNvGrpSpPr/>
                                          <wpg:grpSpPr>
                                            <a:xfrm>
                                              <a:off x="7758017" y="1265273"/>
                                              <a:ext cx="1660634" cy="3552497"/>
                                              <a:chOff x="7758017" y="1265273"/>
                                              <a:chExt cx="1660634" cy="3552497"/>
                                            </a:xfrm>
                                          </wpg:grpSpPr>
                                          <wpg:grpSp>
                                            <wpg:cNvPr id="1060340975" name="组合 1060340975"/>
                                            <wpg:cNvGrpSpPr/>
                                            <wpg:grpSpPr>
                                              <a:xfrm>
                                                <a:off x="7758017" y="1265273"/>
                                                <a:ext cx="1660634" cy="3552497"/>
                                                <a:chOff x="7758017" y="1265273"/>
                                                <a:chExt cx="1660634" cy="3552497"/>
                                              </a:xfrm>
                                            </wpg:grpSpPr>
                                            <wps:wsp>
                                              <wps:cNvPr id="908003018" name="任意多边形: 形状 908003018"/>
                                              <wps:cNvSpPr/>
                                              <wps:spPr>
                                                <a:xfrm>
                                                  <a:off x="7758017" y="1265273"/>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49482590" name="任意多边形: 形状 1149482590"/>
                                              <wps:cNvSpPr/>
                                              <wps:spPr>
                                                <a:xfrm>
                                                  <a:off x="8054319" y="1286716"/>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0300547" name="任意多边形: 形状 1320300547"/>
                                              <wps:cNvSpPr/>
                                              <wps:spPr>
                                                <a:xfrm>
                                                  <a:off x="8636155" y="3550415"/>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5629174" name="直接连接符 1895629174"/>
                                              <wps:cNvCnPr>
                                                <a:cxnSpLocks/>
                                              </wps:cNvCnPr>
                                              <wps:spPr>
                                                <a:xfrm>
                                                  <a:off x="8052306" y="4418377"/>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856535" name="直接连接符 1733856535"/>
                                              <wps:cNvCnPr>
                                                <a:cxnSpLocks/>
                                              </wps:cNvCnPr>
                                              <wps:spPr>
                                                <a:xfrm>
                                                  <a:off x="8693118" y="3902819"/>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5172154" name="直接连接符 1205172154"/>
                                              <wps:cNvCnPr>
                                                <a:cxnSpLocks/>
                                              </wps:cNvCnPr>
                                              <wps:spPr>
                                                <a:xfrm>
                                                  <a:off x="8233472" y="3904892"/>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2178306" name="直接连接符 942178306"/>
                                              <wps:cNvCnPr>
                                                <a:cxnSpLocks/>
                                              </wps:cNvCnPr>
                                              <wps:spPr>
                                                <a:xfrm>
                                                  <a:off x="7796829" y="4610245"/>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77770349" name="椭圆 1877770349"/>
                                            <wps:cNvSpPr/>
                                            <wps:spPr>
                                              <a:xfrm>
                                                <a:off x="8370794" y="2245312"/>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882812857" name="组合 1882812857"/>
                                          <wpg:cNvGrpSpPr/>
                                          <wpg:grpSpPr>
                                            <a:xfrm>
                                              <a:off x="8690997" y="1410852"/>
                                              <a:ext cx="956532" cy="390230"/>
                                              <a:chOff x="8690997" y="1410852"/>
                                              <a:chExt cx="956532" cy="390230"/>
                                            </a:xfrm>
                                          </wpg:grpSpPr>
                                          <wps:wsp>
                                            <wps:cNvPr id="1138158666" name="圆柱体 1138158666"/>
                                            <wps:cNvSpPr/>
                                            <wps:spPr>
                                              <a:xfrm rot="5594716">
                                                <a:off x="8791380" y="1391339"/>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11813831" name="圆柱体 1011813831"/>
                                            <wps:cNvSpPr/>
                                            <wps:spPr>
                                              <a:xfrm rot="5594716">
                                                <a:off x="9063973" y="1217526"/>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7731824" name="椭圆 1677731824"/>
                                            <wps:cNvSpPr/>
                                            <wps:spPr>
                                              <a:xfrm>
                                                <a:off x="9470423" y="1515339"/>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1302681978" name="弧形 1302681978"/>
                                      <wps:cNvSpPr/>
                                      <wps:spPr>
                                        <a:xfrm rot="180000">
                                          <a:off x="7199086" y="2102110"/>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174772036" name="组合 174772036"/>
                                      <wpg:cNvGrpSpPr/>
                                      <wpg:grpSpPr>
                                        <a:xfrm rot="240000">
                                          <a:off x="3345150" y="1930906"/>
                                          <a:ext cx="4077656" cy="1229625"/>
                                          <a:chOff x="3345150" y="1930905"/>
                                          <a:chExt cx="4867275" cy="1229625"/>
                                        </a:xfrm>
                                      </wpg:grpSpPr>
                                      <wpg:grpSp>
                                        <wpg:cNvPr id="965809696" name="组合 965809696"/>
                                        <wpg:cNvGrpSpPr/>
                                        <wpg:grpSpPr>
                                          <a:xfrm>
                                            <a:off x="3345150" y="1930905"/>
                                            <a:ext cx="2433659" cy="1223483"/>
                                            <a:chOff x="3345150" y="1930905"/>
                                            <a:chExt cx="2433659" cy="1223483"/>
                                          </a:xfrm>
                                        </wpg:grpSpPr>
                                        <wpg:grpSp>
                                          <wpg:cNvPr id="2145206893" name="组合 2145206893"/>
                                          <wpg:cNvGrpSpPr/>
                                          <wpg:grpSpPr>
                                            <a:xfrm>
                                              <a:off x="3450321" y="1930905"/>
                                              <a:ext cx="2328488" cy="201161"/>
                                              <a:chOff x="3450321" y="1930905"/>
                                              <a:chExt cx="2328488" cy="201161"/>
                                            </a:xfrm>
                                          </wpg:grpSpPr>
                                          <wps:wsp>
                                            <wps:cNvPr id="515211169" name="弧形 156"/>
                                            <wps:cNvSpPr/>
                                            <wps:spPr>
                                              <a:xfrm>
                                                <a:off x="3450321" y="193779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8406615" name="弧形 156"/>
                                            <wps:cNvSpPr/>
                                            <wps:spPr>
                                              <a:xfrm>
                                                <a:off x="3584748"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30186256" name="弧形 156"/>
                                            <wps:cNvSpPr/>
                                            <wps:spPr>
                                              <a:xfrm>
                                                <a:off x="371917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73210191" name="弧形 156"/>
                                            <wps:cNvSpPr/>
                                            <wps:spPr>
                                              <a:xfrm>
                                                <a:off x="3853603"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84040195" name="弧形 156"/>
                                            <wps:cNvSpPr/>
                                            <wps:spPr>
                                              <a:xfrm>
                                                <a:off x="3988029"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6408974" name="弧形 156"/>
                                            <wps:cNvSpPr/>
                                            <wps:spPr>
                                              <a:xfrm>
                                                <a:off x="4122127" y="1933880"/>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63472337" name="弧形 156"/>
                                            <wps:cNvSpPr/>
                                            <wps:spPr>
                                              <a:xfrm>
                                                <a:off x="4256691"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88792702" name="弧形 156"/>
                                            <wps:cNvSpPr/>
                                            <wps:spPr>
                                              <a:xfrm>
                                                <a:off x="4391119"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5367195" name="弧形 156"/>
                                            <wps:cNvSpPr/>
                                            <wps:spPr>
                                              <a:xfrm>
                                                <a:off x="4525162"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8768327" name="弧形 156"/>
                                            <wps:cNvSpPr/>
                                            <wps:spPr>
                                              <a:xfrm>
                                                <a:off x="506344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56173357" name="弧形 156"/>
                                            <wps:cNvSpPr/>
                                            <wps:spPr>
                                              <a:xfrm>
                                                <a:off x="5197872"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77813877" name="弧形 156"/>
                                            <wps:cNvSpPr/>
                                            <wps:spPr>
                                              <a:xfrm>
                                                <a:off x="5332300"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2998471" name="弧形 156"/>
                                            <wps:cNvSpPr/>
                                            <wps:spPr>
                                              <a:xfrm>
                                                <a:off x="5466155"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75300666" name="组合 1375300666"/>
                                          <wpg:cNvGrpSpPr/>
                                          <wpg:grpSpPr>
                                            <a:xfrm>
                                              <a:off x="3345150" y="2225681"/>
                                              <a:ext cx="2310423" cy="928707"/>
                                              <a:chOff x="3345150" y="2225681"/>
                                              <a:chExt cx="2310423" cy="928707"/>
                                            </a:xfrm>
                                          </wpg:grpSpPr>
                                          <wps:wsp>
                                            <wps:cNvPr id="1063101121" name="弧形 410"/>
                                            <wps:cNvSpPr/>
                                            <wps:spPr>
                                              <a:xfrm>
                                                <a:off x="334515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57453971" name="弧形 410"/>
                                            <wps:cNvSpPr/>
                                            <wps:spPr>
                                              <a:xfrm>
                                                <a:off x="348022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1122720" name="弧形 410"/>
                                            <wps:cNvSpPr/>
                                            <wps:spPr>
                                              <a:xfrm>
                                                <a:off x="361530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35708924" name="弧形 410"/>
                                            <wps:cNvSpPr/>
                                            <wps:spPr>
                                              <a:xfrm>
                                                <a:off x="375038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80059845" name="弧形 410"/>
                                            <wps:cNvSpPr/>
                                            <wps:spPr>
                                              <a:xfrm>
                                                <a:off x="388546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8593129" name="弧形 410"/>
                                            <wps:cNvSpPr/>
                                            <wps:spPr>
                                              <a:xfrm>
                                                <a:off x="402054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18162098" name="弧形 410"/>
                                            <wps:cNvSpPr/>
                                            <wps:spPr>
                                              <a:xfrm>
                                                <a:off x="415561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1007322" name="弧形 410"/>
                                            <wps:cNvSpPr/>
                                            <wps:spPr>
                                              <a:xfrm>
                                                <a:off x="429069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9654368" name="弧形 410"/>
                                            <wps:cNvSpPr/>
                                            <wps:spPr>
                                              <a:xfrm>
                                                <a:off x="442577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3038033" name="弧形 410"/>
                                            <wps:cNvSpPr/>
                                            <wps:spPr>
                                              <a:xfrm>
                                                <a:off x="456085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8822799" name="弧形 410"/>
                                            <wps:cNvSpPr/>
                                            <wps:spPr>
                                              <a:xfrm>
                                                <a:off x="4691951" y="2225681"/>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15365326" name="弧形 410"/>
                                            <wps:cNvSpPr/>
                                            <wps:spPr>
                                              <a:xfrm>
                                                <a:off x="4824847" y="2225681"/>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51414445" name="弧形 410"/>
                                            <wps:cNvSpPr/>
                                            <wps:spPr>
                                              <a:xfrm>
                                                <a:off x="496608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468995" name="弧形 410"/>
                                            <wps:cNvSpPr/>
                                            <wps:spPr>
                                              <a:xfrm>
                                                <a:off x="510116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66392792" name="弧形 410"/>
                                            <wps:cNvSpPr/>
                                            <wps:spPr>
                                              <a:xfrm>
                                                <a:off x="523624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48549929" name="弧形 410"/>
                                            <wps:cNvSpPr/>
                                            <wps:spPr>
                                              <a:xfrm>
                                                <a:off x="5371327"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796671999" name="组合 1796671999"/>
                                        <wpg:cNvGrpSpPr/>
                                        <wpg:grpSpPr>
                                          <a:xfrm>
                                            <a:off x="5501772" y="1937047"/>
                                            <a:ext cx="2710653" cy="1223483"/>
                                            <a:chOff x="5501772" y="1937047"/>
                                            <a:chExt cx="2710653" cy="1223483"/>
                                          </a:xfrm>
                                        </wpg:grpSpPr>
                                        <wpg:grpSp>
                                          <wpg:cNvPr id="22639578" name="组合 22639578"/>
                                          <wpg:cNvGrpSpPr/>
                                          <wpg:grpSpPr>
                                            <a:xfrm>
                                              <a:off x="5607019" y="1937047"/>
                                              <a:ext cx="2605406" cy="194268"/>
                                              <a:chOff x="5607019" y="1937047"/>
                                              <a:chExt cx="2605406" cy="194268"/>
                                            </a:xfrm>
                                          </wpg:grpSpPr>
                                          <wps:wsp>
                                            <wps:cNvPr id="1712287849" name="弧形 156"/>
                                            <wps:cNvSpPr/>
                                            <wps:spPr>
                                              <a:xfrm>
                                                <a:off x="560701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3484412" name="弧形 156"/>
                                            <wps:cNvSpPr/>
                                            <wps:spPr>
                                              <a:xfrm>
                                                <a:off x="574144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1433871" name="弧形 156"/>
                                            <wps:cNvSpPr/>
                                            <wps:spPr>
                                              <a:xfrm>
                                                <a:off x="587587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6304451" name="弧形 156"/>
                                            <wps:cNvSpPr/>
                                            <wps:spPr>
                                              <a:xfrm>
                                                <a:off x="601030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2899915" name="弧形 156"/>
                                            <wps:cNvSpPr/>
                                            <wps:spPr>
                                              <a:xfrm>
                                                <a:off x="614472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06300557" name="弧形 156"/>
                                            <wps:cNvSpPr/>
                                            <wps:spPr>
                                              <a:xfrm>
                                                <a:off x="627915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15319353" name="弧形 156"/>
                                            <wps:cNvSpPr/>
                                            <wps:spPr>
                                              <a:xfrm>
                                                <a:off x="641358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82627196" name="弧形 156"/>
                                            <wps:cNvSpPr/>
                                            <wps:spPr>
                                              <a:xfrm>
                                                <a:off x="6548008"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2218138" name="弧形 156"/>
                                            <wps:cNvSpPr/>
                                            <wps:spPr>
                                              <a:xfrm>
                                                <a:off x="668243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4532442" name="弧形 156"/>
                                            <wps:cNvSpPr/>
                                            <wps:spPr>
                                              <a:xfrm>
                                                <a:off x="6816862"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8268146" name="弧形 156"/>
                                            <wps:cNvSpPr/>
                                            <wps:spPr>
                                              <a:xfrm>
                                                <a:off x="695128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0378071" name="弧形 156"/>
                                            <wps:cNvSpPr/>
                                            <wps:spPr>
                                              <a:xfrm>
                                                <a:off x="708571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7911066" name="弧形 156"/>
                                            <wps:cNvSpPr/>
                                            <wps:spPr>
                                              <a:xfrm>
                                                <a:off x="722014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8517345" name="弧形 156"/>
                                            <wps:cNvSpPr/>
                                            <wps:spPr>
                                              <a:xfrm>
                                                <a:off x="735457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8640892" name="弧形 156"/>
                                            <wps:cNvSpPr/>
                                            <wps:spPr>
                                              <a:xfrm>
                                                <a:off x="748899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24562031" name="弧形 156"/>
                                            <wps:cNvSpPr/>
                                            <wps:spPr>
                                              <a:xfrm>
                                                <a:off x="762342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86959217" name="弧形 156"/>
                                            <wps:cNvSpPr/>
                                            <wps:spPr>
                                              <a:xfrm>
                                                <a:off x="775785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12997672" name="弧形 156"/>
                                            <wps:cNvSpPr/>
                                            <wps:spPr>
                                              <a:xfrm>
                                                <a:off x="789977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57146485" name="组合 1057146485"/>
                                          <wpg:cNvGrpSpPr/>
                                          <wpg:grpSpPr>
                                            <a:xfrm>
                                              <a:off x="5501772" y="2231823"/>
                                              <a:ext cx="2586113" cy="928707"/>
                                              <a:chOff x="5501772" y="2231823"/>
                                              <a:chExt cx="2586113" cy="928707"/>
                                            </a:xfrm>
                                          </wpg:grpSpPr>
                                          <wps:wsp>
                                            <wps:cNvPr id="2107554840" name="弧形 410"/>
                                            <wps:cNvSpPr/>
                                            <wps:spPr>
                                              <a:xfrm>
                                                <a:off x="550177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1736556" name="弧形 410"/>
                                            <wps:cNvSpPr/>
                                            <wps:spPr>
                                              <a:xfrm>
                                                <a:off x="563685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481567" name="弧形 410"/>
                                            <wps:cNvSpPr/>
                                            <wps:spPr>
                                              <a:xfrm>
                                                <a:off x="577192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7749618" name="弧形 410"/>
                                            <wps:cNvSpPr/>
                                            <wps:spPr>
                                              <a:xfrm>
                                                <a:off x="590700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0935201" name="弧形 410"/>
                                            <wps:cNvSpPr/>
                                            <wps:spPr>
                                              <a:xfrm>
                                                <a:off x="604208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46995708" name="弧形 410"/>
                                            <wps:cNvSpPr/>
                                            <wps:spPr>
                                              <a:xfrm>
                                                <a:off x="617716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83737208" name="弧形 410"/>
                                            <wps:cNvSpPr/>
                                            <wps:spPr>
                                              <a:xfrm>
                                                <a:off x="631224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37812843" name="弧形 410"/>
                                            <wps:cNvSpPr/>
                                            <wps:spPr>
                                              <a:xfrm>
                                                <a:off x="644731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0287658" name="弧形 410"/>
                                            <wps:cNvSpPr/>
                                            <wps:spPr>
                                              <a:xfrm>
                                                <a:off x="658239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29149023" name="弧形 410"/>
                                            <wps:cNvSpPr/>
                                            <wps:spPr>
                                              <a:xfrm>
                                                <a:off x="671747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8472974" name="弧形 410"/>
                                            <wps:cNvSpPr/>
                                            <wps:spPr>
                                              <a:xfrm>
                                                <a:off x="685255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224727" name="弧形 410"/>
                                            <wps:cNvSpPr/>
                                            <wps:spPr>
                                              <a:xfrm>
                                                <a:off x="698763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33781189" name="弧形 410"/>
                                            <wps:cNvSpPr/>
                                            <wps:spPr>
                                              <a:xfrm>
                                                <a:off x="712270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92526969" name="弧形 410"/>
                                            <wps:cNvSpPr/>
                                            <wps:spPr>
                                              <a:xfrm>
                                                <a:off x="725778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73922194" name="弧形 410"/>
                                            <wps:cNvSpPr/>
                                            <wps:spPr>
                                              <a:xfrm>
                                                <a:off x="739286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11794595" name="弧形 410"/>
                                            <wps:cNvSpPr/>
                                            <wps:spPr>
                                              <a:xfrm>
                                                <a:off x="752794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44441471" name="弧形 410"/>
                                            <wps:cNvSpPr/>
                                            <wps:spPr>
                                              <a:xfrm>
                                                <a:off x="7663027"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81485401" name="弧形 410"/>
                                            <wps:cNvSpPr/>
                                            <wps:spPr>
                                              <a:xfrm>
                                                <a:off x="7803638" y="2231823"/>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1070029847" name="弧形 608"/>
                                      <wps:cNvSpPr/>
                                      <wps:spPr>
                                        <a:xfrm rot="180000">
                                          <a:off x="3194846" y="1814614"/>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10078951" name="任意多边形: 形状 1110078951"/>
                                    <wps:cNvSpPr/>
                                    <wps:spPr>
                                      <a:xfrm>
                                        <a:off x="4661011" y="1918957"/>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2197364" name="任意多边形: 形状 782197364"/>
                                    <wps:cNvSpPr/>
                                    <wps:spPr>
                                      <a:xfrm>
                                        <a:off x="2226142" y="1760998"/>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116062124" name="直接连接符 1116062124"/>
                                  <wps:cNvCnPr/>
                                  <wps:spPr>
                                    <a:xfrm>
                                      <a:off x="3371432" y="816076"/>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9638931" name="直接连接符 1249638931"/>
                                  <wps:cNvCnPr/>
                                  <wps:spPr>
                                    <a:xfrm>
                                      <a:off x="3369581" y="79881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116519" name="直接连接符 365116519"/>
                                  <wps:cNvCnPr/>
                                  <wps:spPr>
                                    <a:xfrm>
                                      <a:off x="3379432" y="78302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0102652" name="直接连接符 820102652"/>
                                  <wps:cNvCnPr/>
                                  <wps:spPr>
                                    <a:xfrm>
                                      <a:off x="3372377" y="833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8498341" name="直接连接符 1058498341"/>
                                  <wps:cNvCnPr/>
                                  <wps:spPr>
                                    <a:xfrm>
                                      <a:off x="3380219" y="84965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9064145" name="直接连接符 1269064145"/>
                                  <wps:cNvCnPr>
                                    <a:cxnSpLocks/>
                                  </wps:cNvCnPr>
                                  <wps:spPr>
                                    <a:xfrm>
                                      <a:off x="1656960" y="685984"/>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1683494" name="直接连接符 951683494"/>
                                  <wps:cNvCnPr>
                                    <a:cxnSpLocks/>
                                  </wps:cNvCnPr>
                                  <wps:spPr>
                                    <a:xfrm>
                                      <a:off x="1646637" y="698392"/>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6463984" name="直接连接符 1896463984"/>
                                  <wps:cNvCnPr>
                                    <a:cxnSpLocks/>
                                  </wps:cNvCnPr>
                                  <wps:spPr>
                                    <a:xfrm>
                                      <a:off x="1645452" y="71130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9028748" name="直接连接符 989028748"/>
                                  <wps:cNvCnPr>
                                    <a:cxnSpLocks/>
                                  </wps:cNvCnPr>
                                  <wps:spPr>
                                    <a:xfrm>
                                      <a:off x="1653798" y="72534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8601450" name="直接连接符 838601450"/>
                                  <wps:cNvCnPr>
                                    <a:cxnSpLocks/>
                                  </wps:cNvCnPr>
                                  <wps:spPr>
                                    <a:xfrm>
                                      <a:off x="1648932" y="73796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71861787" name="组合 671861787"/>
                                <wpg:cNvGrpSpPr/>
                                <wpg:grpSpPr>
                                  <a:xfrm>
                                    <a:off x="1314177" y="148825"/>
                                    <a:ext cx="511039" cy="146094"/>
                                    <a:chOff x="1314177" y="148825"/>
                                    <a:chExt cx="718443" cy="205386"/>
                                  </a:xfrm>
                                </wpg:grpSpPr>
                                <wpg:grpSp>
                                  <wpg:cNvPr id="655787837" name="组合 655787837"/>
                                  <wpg:cNvGrpSpPr/>
                                  <wpg:grpSpPr>
                                    <a:xfrm>
                                      <a:off x="1314177" y="148825"/>
                                      <a:ext cx="718443" cy="205386"/>
                                      <a:chOff x="1314177" y="148825"/>
                                      <a:chExt cx="718443" cy="205386"/>
                                    </a:xfrm>
                                  </wpg:grpSpPr>
                                  <wpg:grpSp>
                                    <wpg:cNvPr id="1891288494" name="组合 1891288494"/>
                                    <wpg:cNvGrpSpPr/>
                                    <wpg:grpSpPr>
                                      <a:xfrm>
                                        <a:off x="1314177" y="186905"/>
                                        <a:ext cx="718443" cy="167306"/>
                                        <a:chOff x="1314177" y="186905"/>
                                        <a:chExt cx="364268" cy="126576"/>
                                      </a:xfrm>
                                    </wpg:grpSpPr>
                                    <wps:wsp>
                                      <wps:cNvPr id="82770431" name="任意多边形: 形状 82770431"/>
                                      <wps:cNvSpPr/>
                                      <wps:spPr>
                                        <a:xfrm>
                                          <a:off x="1314177" y="186905"/>
                                          <a:ext cx="364268" cy="126576"/>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2010042" name="任意多边形: 形状 792010042"/>
                                      <wps:cNvSpPr/>
                                      <wps:spPr>
                                        <a:xfrm>
                                          <a:off x="1314177" y="201720"/>
                                          <a:ext cx="364268" cy="87605"/>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15439389" name="任意多边形: 形状 1615439389"/>
                                      <wps:cNvSpPr/>
                                      <wps:spPr>
                                        <a:xfrm>
                                          <a:off x="1317643" y="189727"/>
                                          <a:ext cx="359112" cy="97113"/>
                                        </a:xfrm>
                                        <a:custGeom>
                                          <a:avLst/>
                                          <a:gdLst>
                                            <a:gd name="connsiteX0" fmla="*/ 0 w 2693194"/>
                                            <a:gd name="connsiteY0" fmla="*/ 550069 h 647700"/>
                                            <a:gd name="connsiteX1" fmla="*/ 2452688 w 2693194"/>
                                            <a:gd name="connsiteY1" fmla="*/ 647700 h 647700"/>
                                            <a:gd name="connsiteX2" fmla="*/ 2693194 w 2693194"/>
                                            <a:gd name="connsiteY2" fmla="*/ 0 h 647700"/>
                                            <a:gd name="connsiteX0" fmla="*/ 0 w 2709117"/>
                                            <a:gd name="connsiteY0" fmla="*/ 599362 h 696993"/>
                                            <a:gd name="connsiteX1" fmla="*/ 2452688 w 2709117"/>
                                            <a:gd name="connsiteY1" fmla="*/ 696993 h 696993"/>
                                            <a:gd name="connsiteX2" fmla="*/ 2693194 w 2709117"/>
                                            <a:gd name="connsiteY2" fmla="*/ 49293 h 696993"/>
                                            <a:gd name="connsiteX3" fmla="*/ 2686176 w 2709117"/>
                                            <a:gd name="connsiteY3" fmla="*/ 44780 h 696993"/>
                                            <a:gd name="connsiteX0" fmla="*/ 0 w 2695074"/>
                                            <a:gd name="connsiteY0" fmla="*/ 602834 h 700465"/>
                                            <a:gd name="connsiteX1" fmla="*/ 2452688 w 2695074"/>
                                            <a:gd name="connsiteY1" fmla="*/ 700465 h 700465"/>
                                            <a:gd name="connsiteX2" fmla="*/ 2693194 w 2695074"/>
                                            <a:gd name="connsiteY2" fmla="*/ 52765 h 700465"/>
                                            <a:gd name="connsiteX3" fmla="*/ 2152776 w 2695074"/>
                                            <a:gd name="connsiteY3" fmla="*/ 36221 h 700465"/>
                                            <a:gd name="connsiteX0" fmla="*/ 0 w 2693712"/>
                                            <a:gd name="connsiteY0" fmla="*/ 636623 h 734254"/>
                                            <a:gd name="connsiteX1" fmla="*/ 2452688 w 2693712"/>
                                            <a:gd name="connsiteY1" fmla="*/ 734254 h 734254"/>
                                            <a:gd name="connsiteX2" fmla="*/ 2693194 w 2693712"/>
                                            <a:gd name="connsiteY2" fmla="*/ 86554 h 734254"/>
                                            <a:gd name="connsiteX3" fmla="*/ 564608 w 2693712"/>
                                            <a:gd name="connsiteY3" fmla="*/ 1831 h 734254"/>
                                            <a:gd name="connsiteX0" fmla="*/ 0 w 2693194"/>
                                            <a:gd name="connsiteY0" fmla="*/ 634792 h 732423"/>
                                            <a:gd name="connsiteX1" fmla="*/ 2452688 w 2693194"/>
                                            <a:gd name="connsiteY1" fmla="*/ 732423 h 732423"/>
                                            <a:gd name="connsiteX2" fmla="*/ 2693194 w 2693194"/>
                                            <a:gd name="connsiteY2" fmla="*/ 84723 h 732423"/>
                                            <a:gd name="connsiteX3" fmla="*/ 564608 w 2693194"/>
                                            <a:gd name="connsiteY3" fmla="*/ 0 h 732423"/>
                                            <a:gd name="connsiteX0" fmla="*/ 0 w 2693194"/>
                                            <a:gd name="connsiteY0" fmla="*/ 610728 h 708359"/>
                                            <a:gd name="connsiteX1" fmla="*/ 2452688 w 2693194"/>
                                            <a:gd name="connsiteY1" fmla="*/ 708359 h 708359"/>
                                            <a:gd name="connsiteX2" fmla="*/ 2693194 w 2693194"/>
                                            <a:gd name="connsiteY2" fmla="*/ 60659 h 708359"/>
                                            <a:gd name="connsiteX3" fmla="*/ 560597 w 2693194"/>
                                            <a:gd name="connsiteY3" fmla="*/ 0 h 708359"/>
                                            <a:gd name="connsiteX0" fmla="*/ 0 w 2693194"/>
                                            <a:gd name="connsiteY0" fmla="*/ 622760 h 720391"/>
                                            <a:gd name="connsiteX1" fmla="*/ 2452688 w 2693194"/>
                                            <a:gd name="connsiteY1" fmla="*/ 720391 h 720391"/>
                                            <a:gd name="connsiteX2" fmla="*/ 2693194 w 2693194"/>
                                            <a:gd name="connsiteY2" fmla="*/ 72691 h 720391"/>
                                            <a:gd name="connsiteX3" fmla="*/ 556586 w 2693194"/>
                                            <a:gd name="connsiteY3" fmla="*/ 0 h 720391"/>
                                            <a:gd name="connsiteX0" fmla="*/ 0 w 2693194"/>
                                            <a:gd name="connsiteY0" fmla="*/ 610728 h 708359"/>
                                            <a:gd name="connsiteX1" fmla="*/ 2452688 w 2693194"/>
                                            <a:gd name="connsiteY1" fmla="*/ 708359 h 708359"/>
                                            <a:gd name="connsiteX2" fmla="*/ 2693194 w 2693194"/>
                                            <a:gd name="connsiteY2" fmla="*/ 60659 h 708359"/>
                                            <a:gd name="connsiteX3" fmla="*/ 552576 w 2693194"/>
                                            <a:gd name="connsiteY3" fmla="*/ 0 h 708359"/>
                                            <a:gd name="connsiteX0" fmla="*/ 0 w 2693194"/>
                                            <a:gd name="connsiteY0" fmla="*/ 658854 h 756485"/>
                                            <a:gd name="connsiteX1" fmla="*/ 2452688 w 2693194"/>
                                            <a:gd name="connsiteY1" fmla="*/ 756485 h 756485"/>
                                            <a:gd name="connsiteX2" fmla="*/ 2693194 w 2693194"/>
                                            <a:gd name="connsiteY2" fmla="*/ 108785 h 756485"/>
                                            <a:gd name="connsiteX3" fmla="*/ 348039 w 2693194"/>
                                            <a:gd name="connsiteY3" fmla="*/ 0 h 756485"/>
                                          </a:gdLst>
                                          <a:ahLst/>
                                          <a:cxnLst>
                                            <a:cxn ang="0">
                                              <a:pos x="connsiteX0" y="connsiteY0"/>
                                            </a:cxn>
                                            <a:cxn ang="0">
                                              <a:pos x="connsiteX1" y="connsiteY1"/>
                                            </a:cxn>
                                            <a:cxn ang="0">
                                              <a:pos x="connsiteX2" y="connsiteY2"/>
                                            </a:cxn>
                                            <a:cxn ang="0">
                                              <a:pos x="connsiteX3" y="connsiteY3"/>
                                            </a:cxn>
                                          </a:cxnLst>
                                          <a:rect l="l" t="t" r="r" b="b"/>
                                          <a:pathLst>
                                            <a:path w="2693194" h="756485">
                                              <a:moveTo>
                                                <a:pt x="0" y="658854"/>
                                              </a:moveTo>
                                              <a:lnTo>
                                                <a:pt x="2452688" y="756485"/>
                                              </a:lnTo>
                                              <a:lnTo>
                                                <a:pt x="2693194" y="108785"/>
                                              </a:lnTo>
                                              <a:cubicBezTo>
                                                <a:pt x="2495488" y="108367"/>
                                                <a:pt x="349501" y="940"/>
                                                <a:pt x="348039" y="0"/>
                                              </a:cubicBezTo>
                                            </a:path>
                                          </a:pathLst>
                                        </a:custGeom>
                                        <a:no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547677966" name="组合 1547677966"/>
                                    <wpg:cNvGrpSpPr/>
                                    <wpg:grpSpPr>
                                      <a:xfrm>
                                        <a:off x="1361218" y="148825"/>
                                        <a:ext cx="633926" cy="129774"/>
                                        <a:chOff x="1361217" y="148825"/>
                                        <a:chExt cx="1837176" cy="376116"/>
                                      </a:xfrm>
                                    </wpg:grpSpPr>
                                    <wpg:grpSp>
                                      <wpg:cNvPr id="283801511" name="组合 283801511"/>
                                      <wpg:cNvGrpSpPr/>
                                      <wpg:grpSpPr>
                                        <a:xfrm>
                                          <a:off x="1603472" y="150066"/>
                                          <a:ext cx="1321207" cy="374293"/>
                                          <a:chOff x="1603472" y="150066"/>
                                          <a:chExt cx="1321207" cy="374293"/>
                                        </a:xfrm>
                                      </wpg:grpSpPr>
                                      <wpg:grpSp>
                                        <wpg:cNvPr id="611751446" name="组合 611751446"/>
                                        <wpg:cNvGrpSpPr/>
                                        <wpg:grpSpPr>
                                          <a:xfrm>
                                            <a:off x="1603472" y="150066"/>
                                            <a:ext cx="1321207" cy="369641"/>
                                            <a:chOff x="1603472" y="150066"/>
                                            <a:chExt cx="1321207" cy="369640"/>
                                          </a:xfrm>
                                        </wpg:grpSpPr>
                                        <wps:wsp>
                                          <wps:cNvPr id="1863638712" name="圆柱体 1863638712"/>
                                          <wps:cNvSpPr/>
                                          <wps:spPr>
                                            <a:xfrm rot="5520000">
                                              <a:off x="1772575" y="-19037"/>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4392982" name="椭圆 1514392982"/>
                                          <wps:cNvSpPr/>
                                          <wps:spPr>
                                            <a:xfrm rot="120000">
                                              <a:off x="2206547" y="163075"/>
                                              <a:ext cx="78787" cy="345600"/>
                                            </a:xfrm>
                                            <a:prstGeom prst="ellipse">
                                              <a:avLst/>
                                            </a:prstGeom>
                                            <a:solidFill>
                                              <a:srgbClr val="C3B9B4"/>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1566567" name="圆柱体 521566567"/>
                                          <wps:cNvSpPr/>
                                          <wps:spPr>
                                            <a:xfrm rot="5520000">
                                              <a:off x="2406634" y="1662"/>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554249" name="弧形 1035"/>
                                        <wps:cNvSpPr/>
                                        <wps:spPr>
                                          <a:xfrm rot="120000">
                                            <a:off x="2766158" y="180728"/>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4286405" name="弧形 1035"/>
                                        <wps:cNvSpPr/>
                                        <wps:spPr>
                                          <a:xfrm rot="120000">
                                            <a:off x="2131131" y="160247"/>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831531222" name="组合 1831531222"/>
                                      <wpg:cNvGrpSpPr/>
                                      <wpg:grpSpPr>
                                        <a:xfrm>
                                          <a:off x="2884535" y="297037"/>
                                          <a:ext cx="67348" cy="118665"/>
                                          <a:chOff x="2884534" y="297036"/>
                                          <a:chExt cx="152869" cy="269353"/>
                                        </a:xfrm>
                                      </wpg:grpSpPr>
                                      <wps:wsp>
                                        <wps:cNvPr id="1094890684" name="椭圆 1094890684"/>
                                        <wps:cNvSpPr>
                                          <a:spLocks noChangeAspect="1"/>
                                        </wps:cNvSpPr>
                                        <wps:spPr>
                                          <a:xfrm rot="5400000">
                                            <a:off x="2850167" y="417313"/>
                                            <a:ext cx="97534" cy="288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4395643" name="椭圆 1364395643"/>
                                        <wps:cNvSpPr>
                                          <a:spLocks noChangeAspect="1"/>
                                        </wps:cNvSpPr>
                                        <wps:spPr>
                                          <a:xfrm rot="5400000">
                                            <a:off x="2840433" y="408853"/>
                                            <a:ext cx="154832"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2462902" name="椭圆 242462902"/>
                                        <wps:cNvSpPr>
                                          <a:spLocks noChangeAspect="1"/>
                                        </wps:cNvSpPr>
                                        <wps:spPr>
                                          <a:xfrm rot="5400000">
                                            <a:off x="2843063" y="403249"/>
                                            <a:ext cx="192791" cy="5692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5493535" name="椭圆 365493535"/>
                                        <wps:cNvSpPr>
                                          <a:spLocks noChangeAspect="1"/>
                                        </wps:cNvSpPr>
                                        <wps:spPr>
                                          <a:xfrm rot="5400000">
                                            <a:off x="2849174" y="395432"/>
                                            <a:ext cx="227508" cy="6717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0545145" name="椭圆 620545145"/>
                                        <wps:cNvSpPr>
                                          <a:spLocks noChangeAspect="1"/>
                                        </wps:cNvSpPr>
                                        <wps:spPr>
                                          <a:xfrm rot="5400000">
                                            <a:off x="2862959" y="391945"/>
                                            <a:ext cx="269353" cy="79535"/>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5698985" name="平行四边形 175698985"/>
                                      <wps:cNvSpPr/>
                                      <wps:spPr>
                                        <a:xfrm rot="16200000" flipH="1">
                                          <a:off x="2807716" y="344941"/>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39747386" name="组合 1339747386"/>
                                      <wpg:cNvGrpSpPr/>
                                      <wpg:grpSpPr>
                                        <a:xfrm>
                                          <a:off x="1547498" y="148825"/>
                                          <a:ext cx="56534" cy="324000"/>
                                          <a:chOff x="1547498" y="148825"/>
                                          <a:chExt cx="56534" cy="324000"/>
                                        </a:xfrm>
                                      </wpg:grpSpPr>
                                      <wps:wsp>
                                        <wps:cNvPr id="1917797676" name="平行四边形 1917797676"/>
                                        <wps:cNvSpPr/>
                                        <wps:spPr>
                                          <a:xfrm rot="16200000" flipH="1">
                                            <a:off x="1403498" y="292825"/>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9683455" name="Shape 37429"/>
                                        <wps:cNvSpPr>
                                          <a:spLocks noChangeAspect="1"/>
                                        </wps:cNvSpPr>
                                        <wps:spPr>
                                          <a:xfrm rot="16320000" flipH="1">
                                            <a:off x="1550032" y="291375"/>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317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188644319" name="组合 1188644319"/>
                                      <wpg:cNvGrpSpPr/>
                                      <wpg:grpSpPr>
                                        <a:xfrm>
                                          <a:off x="3059390" y="247936"/>
                                          <a:ext cx="139003" cy="254586"/>
                                          <a:chOff x="3059390" y="247936"/>
                                          <a:chExt cx="139003" cy="254586"/>
                                        </a:xfrm>
                                      </wpg:grpSpPr>
                                      <wpg:grpSp>
                                        <wpg:cNvPr id="1630413829" name="组合 1630413829"/>
                                        <wpg:cNvGrpSpPr/>
                                        <wpg:grpSpPr>
                                          <a:xfrm>
                                            <a:off x="3059390" y="247936"/>
                                            <a:ext cx="139003" cy="254586"/>
                                            <a:chOff x="3059390" y="247936"/>
                                            <a:chExt cx="139003" cy="254586"/>
                                          </a:xfrm>
                                        </wpg:grpSpPr>
                                        <wps:wsp>
                                          <wps:cNvPr id="834808837" name="圆柱体 834808837"/>
                                          <wps:cNvSpPr/>
                                          <wps:spPr>
                                            <a:xfrm>
                                              <a:off x="3082908" y="39151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2716020" name="圆柱体 1042716020"/>
                                          <wps:cNvSpPr/>
                                          <wps:spPr>
                                            <a:xfrm>
                                              <a:off x="3059390" y="24793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54034593" name="直接连接符 1254034593"/>
                                        <wps:cNvCnPr/>
                                        <wps:spPr>
                                          <a:xfrm>
                                            <a:off x="3082908" y="30214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291951" name="直接连接符 209291951"/>
                                        <wps:cNvCnPr/>
                                        <wps:spPr>
                                          <a:xfrm>
                                            <a:off x="3126293" y="30966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9319813" name="直接连接符 1149319813"/>
                                        <wps:cNvCnPr/>
                                        <wps:spPr>
                                          <a:xfrm>
                                            <a:off x="3172390" y="30026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382023" name="椭圆 214382023"/>
                                        <wps:cNvSpPr>
                                          <a:spLocks/>
                                        </wps:cNvSpPr>
                                        <wps:spPr>
                                          <a:xfrm>
                                            <a:off x="3098780" y="26239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6535282" name="弧形 1086535282"/>
                                        <wps:cNvSpPr>
                                          <a:spLocks noChangeAspect="1"/>
                                        </wps:cNvSpPr>
                                        <wps:spPr>
                                          <a:xfrm>
                                            <a:off x="3080332" y="42050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70366484" name="组合 1370366484"/>
                                      <wpg:cNvGrpSpPr/>
                                      <wpg:grpSpPr>
                                        <a:xfrm>
                                          <a:off x="1361217" y="186606"/>
                                          <a:ext cx="139003" cy="254586"/>
                                          <a:chOff x="1361217" y="186606"/>
                                          <a:chExt cx="139003" cy="254586"/>
                                        </a:xfrm>
                                      </wpg:grpSpPr>
                                      <wpg:grpSp>
                                        <wpg:cNvPr id="686613214" name="组合 686613214"/>
                                        <wpg:cNvGrpSpPr/>
                                        <wpg:grpSpPr>
                                          <a:xfrm>
                                            <a:off x="1361217" y="186606"/>
                                            <a:ext cx="139003" cy="254586"/>
                                            <a:chOff x="1361217" y="186606"/>
                                            <a:chExt cx="139003" cy="254586"/>
                                          </a:xfrm>
                                        </wpg:grpSpPr>
                                        <wps:wsp>
                                          <wps:cNvPr id="177945950" name="圆柱体 177945950"/>
                                          <wps:cNvSpPr/>
                                          <wps:spPr>
                                            <a:xfrm>
                                              <a:off x="1384735" y="33018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0439077" name="圆柱体 1980439077"/>
                                          <wps:cNvSpPr/>
                                          <wps:spPr>
                                            <a:xfrm>
                                              <a:off x="1361217" y="18660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27093543" name="直接连接符 927093543"/>
                                        <wps:cNvCnPr/>
                                        <wps:spPr>
                                          <a:xfrm>
                                            <a:off x="1384735" y="24081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8351926" name="直接连接符 1808351926"/>
                                        <wps:cNvCnPr/>
                                        <wps:spPr>
                                          <a:xfrm>
                                            <a:off x="1428120" y="24833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3267333" name="直接连接符 2063267333"/>
                                        <wps:cNvCnPr/>
                                        <wps:spPr>
                                          <a:xfrm>
                                            <a:off x="1474217" y="23893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2064921" name="椭圆 842064921"/>
                                        <wps:cNvSpPr>
                                          <a:spLocks/>
                                        </wps:cNvSpPr>
                                        <wps:spPr>
                                          <a:xfrm>
                                            <a:off x="1400607" y="20106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0353978" name="弧形 1010353978"/>
                                        <wps:cNvSpPr>
                                          <a:spLocks noChangeAspect="1"/>
                                        </wps:cNvSpPr>
                                        <wps:spPr>
                                          <a:xfrm>
                                            <a:off x="1382159" y="35917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602764181" name="直接连接符 602764181"/>
                                  <wps:cNvCnPr>
                                    <a:cxnSpLocks/>
                                  </wps:cNvCnPr>
                                  <wps:spPr>
                                    <a:xfrm>
                                      <a:off x="1968462" y="322282"/>
                                      <a:ext cx="635" cy="3192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8545259" name="组合 58545259"/>
                                <wpg:cNvGrpSpPr/>
                                <wpg:grpSpPr>
                                  <a:xfrm>
                                    <a:off x="931351" y="620333"/>
                                    <a:ext cx="354425" cy="194140"/>
                                    <a:chOff x="931351" y="620335"/>
                                    <a:chExt cx="459929" cy="251932"/>
                                  </a:xfrm>
                                </wpg:grpSpPr>
                                <wpg:grpSp>
                                  <wpg:cNvPr id="1901669674" name="组合 1901669674"/>
                                  <wpg:cNvGrpSpPr/>
                                  <wpg:grpSpPr>
                                    <a:xfrm>
                                      <a:off x="1002247" y="620335"/>
                                      <a:ext cx="324659" cy="159817"/>
                                      <a:chOff x="1002247" y="620335"/>
                                      <a:chExt cx="205105" cy="100965"/>
                                    </a:xfrm>
                                  </wpg:grpSpPr>
                                  <wps:wsp>
                                    <wps:cNvPr id="1179046918" name="圆柱体 1179046918"/>
                                    <wps:cNvSpPr/>
                                    <wps:spPr>
                                      <a:xfrm rot="5520000">
                                        <a:off x="1080987" y="563820"/>
                                        <a:ext cx="50165" cy="163195"/>
                                      </a:xfrm>
                                      <a:prstGeom prst="can">
                                        <a:avLst>
                                          <a:gd name="adj" fmla="val 40571"/>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4714373" name="任意多边形: 形状 1494714373"/>
                                    <wps:cNvSpPr/>
                                    <wps:spPr>
                                      <a:xfrm>
                                        <a:off x="1002247" y="641925"/>
                                        <a:ext cx="21590" cy="66040"/>
                                      </a:xfrm>
                                      <a:custGeom>
                                        <a:avLst/>
                                        <a:gdLst>
                                          <a:gd name="connsiteX0" fmla="*/ 45396 w 58366"/>
                                          <a:gd name="connsiteY0" fmla="*/ 0 h 226979"/>
                                          <a:gd name="connsiteX1" fmla="*/ 1621 w 58366"/>
                                          <a:gd name="connsiteY1" fmla="*/ 45396 h 226979"/>
                                          <a:gd name="connsiteX2" fmla="*/ 58366 w 58366"/>
                                          <a:gd name="connsiteY2" fmla="*/ 191311 h 226979"/>
                                          <a:gd name="connsiteX3" fmla="*/ 0 w 58366"/>
                                          <a:gd name="connsiteY3" fmla="*/ 226979 h 226979"/>
                                          <a:gd name="connsiteX0" fmla="*/ 72303 w 72303"/>
                                          <a:gd name="connsiteY0" fmla="*/ 0 h 222734"/>
                                          <a:gd name="connsiteX1" fmla="*/ 1621 w 72303"/>
                                          <a:gd name="connsiteY1" fmla="*/ 41151 h 222734"/>
                                          <a:gd name="connsiteX2" fmla="*/ 58366 w 72303"/>
                                          <a:gd name="connsiteY2" fmla="*/ 187066 h 222734"/>
                                          <a:gd name="connsiteX3" fmla="*/ 0 w 72303"/>
                                          <a:gd name="connsiteY3" fmla="*/ 222734 h 222734"/>
                                          <a:gd name="connsiteX0" fmla="*/ 72303 w 72303"/>
                                          <a:gd name="connsiteY0" fmla="*/ 0 h 222734"/>
                                          <a:gd name="connsiteX1" fmla="*/ 28529 w 72303"/>
                                          <a:gd name="connsiteY1" fmla="*/ 56013 h 222734"/>
                                          <a:gd name="connsiteX2" fmla="*/ 58366 w 72303"/>
                                          <a:gd name="connsiteY2" fmla="*/ 187066 h 222734"/>
                                          <a:gd name="connsiteX3" fmla="*/ 0 w 72303"/>
                                          <a:gd name="connsiteY3" fmla="*/ 222734 h 222734"/>
                                          <a:gd name="connsiteX0" fmla="*/ 72303 w 72303"/>
                                          <a:gd name="connsiteY0" fmla="*/ 0 h 222734"/>
                                          <a:gd name="connsiteX1" fmla="*/ 45087 w 72303"/>
                                          <a:gd name="connsiteY1" fmla="*/ 49645 h 222734"/>
                                          <a:gd name="connsiteX2" fmla="*/ 58366 w 72303"/>
                                          <a:gd name="connsiteY2" fmla="*/ 187066 h 222734"/>
                                          <a:gd name="connsiteX3" fmla="*/ 0 w 72303"/>
                                          <a:gd name="connsiteY3" fmla="*/ 222734 h 222734"/>
                                          <a:gd name="connsiteX0" fmla="*/ 72303 w 72303"/>
                                          <a:gd name="connsiteY0" fmla="*/ 0 h 222734"/>
                                          <a:gd name="connsiteX1" fmla="*/ 32669 w 72303"/>
                                          <a:gd name="connsiteY1" fmla="*/ 45398 h 222734"/>
                                          <a:gd name="connsiteX2" fmla="*/ 58366 w 72303"/>
                                          <a:gd name="connsiteY2" fmla="*/ 187066 h 222734"/>
                                          <a:gd name="connsiteX3" fmla="*/ 0 w 72303"/>
                                          <a:gd name="connsiteY3" fmla="*/ 222734 h 222734"/>
                                        </a:gdLst>
                                        <a:ahLst/>
                                        <a:cxnLst>
                                          <a:cxn ang="0">
                                            <a:pos x="connsiteX0" y="connsiteY0"/>
                                          </a:cxn>
                                          <a:cxn ang="0">
                                            <a:pos x="connsiteX1" y="connsiteY1"/>
                                          </a:cxn>
                                          <a:cxn ang="0">
                                            <a:pos x="connsiteX2" y="connsiteY2"/>
                                          </a:cxn>
                                          <a:cxn ang="0">
                                            <a:pos x="connsiteX3" y="connsiteY3"/>
                                          </a:cxn>
                                        </a:cxnLst>
                                        <a:rect l="l" t="t" r="r" b="b"/>
                                        <a:pathLst>
                                          <a:path w="72303" h="222734">
                                            <a:moveTo>
                                              <a:pt x="72303" y="0"/>
                                            </a:moveTo>
                                            <a:cubicBezTo>
                                              <a:pt x="49334" y="6755"/>
                                              <a:pt x="34992" y="14220"/>
                                              <a:pt x="32669" y="45398"/>
                                            </a:cubicBezTo>
                                            <a:cubicBezTo>
                                              <a:pt x="30346" y="76576"/>
                                              <a:pt x="58636" y="156802"/>
                                              <a:pt x="58366" y="187066"/>
                                            </a:cubicBezTo>
                                            <a:cubicBezTo>
                                              <a:pt x="58096" y="217330"/>
                                              <a:pt x="29048" y="220032"/>
                                              <a:pt x="0" y="222734"/>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3302563" name="任意多边形: 形状 2103302563"/>
                                    <wps:cNvSpPr/>
                                    <wps:spPr>
                                      <a:xfrm>
                                        <a:off x="1177507" y="646370"/>
                                        <a:ext cx="29845" cy="74930"/>
                                      </a:xfrm>
                                      <a:custGeom>
                                        <a:avLst/>
                                        <a:gdLst>
                                          <a:gd name="connsiteX0" fmla="*/ 0 w 61609"/>
                                          <a:gd name="connsiteY0" fmla="*/ 0 h 254540"/>
                                          <a:gd name="connsiteX1" fmla="*/ 59988 w 61609"/>
                                          <a:gd name="connsiteY1" fmla="*/ 61608 h 254540"/>
                                          <a:gd name="connsiteX2" fmla="*/ 25941 w 61609"/>
                                          <a:gd name="connsiteY2" fmla="*/ 196174 h 254540"/>
                                          <a:gd name="connsiteX3" fmla="*/ 61609 w 61609"/>
                                          <a:gd name="connsiteY3" fmla="*/ 254540 h 254540"/>
                                          <a:gd name="connsiteX0" fmla="*/ 0 w 80243"/>
                                          <a:gd name="connsiteY0" fmla="*/ 0 h 261102"/>
                                          <a:gd name="connsiteX1" fmla="*/ 59988 w 80243"/>
                                          <a:gd name="connsiteY1" fmla="*/ 61608 h 261102"/>
                                          <a:gd name="connsiteX2" fmla="*/ 25941 w 80243"/>
                                          <a:gd name="connsiteY2" fmla="*/ 196174 h 261102"/>
                                          <a:gd name="connsiteX3" fmla="*/ 80243 w 80243"/>
                                          <a:gd name="connsiteY3" fmla="*/ 261102 h 261102"/>
                                          <a:gd name="connsiteX0" fmla="*/ 0 w 80243"/>
                                          <a:gd name="connsiteY0" fmla="*/ 0 h 261102"/>
                                          <a:gd name="connsiteX1" fmla="*/ 51518 w 80243"/>
                                          <a:gd name="connsiteY1" fmla="*/ 57233 h 261102"/>
                                          <a:gd name="connsiteX2" fmla="*/ 25941 w 80243"/>
                                          <a:gd name="connsiteY2" fmla="*/ 196174 h 261102"/>
                                          <a:gd name="connsiteX3" fmla="*/ 80243 w 80243"/>
                                          <a:gd name="connsiteY3" fmla="*/ 261102 h 261102"/>
                                        </a:gdLst>
                                        <a:ahLst/>
                                        <a:cxnLst>
                                          <a:cxn ang="0">
                                            <a:pos x="connsiteX0" y="connsiteY0"/>
                                          </a:cxn>
                                          <a:cxn ang="0">
                                            <a:pos x="connsiteX1" y="connsiteY1"/>
                                          </a:cxn>
                                          <a:cxn ang="0">
                                            <a:pos x="connsiteX2" y="connsiteY2"/>
                                          </a:cxn>
                                          <a:cxn ang="0">
                                            <a:pos x="connsiteX3" y="connsiteY3"/>
                                          </a:cxn>
                                        </a:cxnLst>
                                        <a:rect l="l" t="t" r="r" b="b"/>
                                        <a:pathLst>
                                          <a:path w="80243" h="261102">
                                            <a:moveTo>
                                              <a:pt x="0" y="0"/>
                                            </a:moveTo>
                                            <a:cubicBezTo>
                                              <a:pt x="27832" y="14456"/>
                                              <a:pt x="47195" y="24537"/>
                                              <a:pt x="51518" y="57233"/>
                                            </a:cubicBezTo>
                                            <a:cubicBezTo>
                                              <a:pt x="55841" y="89929"/>
                                              <a:pt x="25671" y="164019"/>
                                              <a:pt x="25941" y="196174"/>
                                            </a:cubicBezTo>
                                            <a:cubicBezTo>
                                              <a:pt x="26211" y="228329"/>
                                              <a:pt x="62544" y="247996"/>
                                              <a:pt x="80243" y="261102"/>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79374414" name="组合 1779374414"/>
                                  <wpg:cNvGrpSpPr/>
                                  <wpg:grpSpPr>
                                    <a:xfrm>
                                      <a:off x="931351" y="695988"/>
                                      <a:ext cx="459929" cy="176279"/>
                                      <a:chOff x="931351" y="695988"/>
                                      <a:chExt cx="364268" cy="139615"/>
                                    </a:xfrm>
                                  </wpg:grpSpPr>
                                  <wpg:grpSp>
                                    <wpg:cNvPr id="1668650395" name="组合 1668650395"/>
                                    <wpg:cNvGrpSpPr/>
                                    <wpg:grpSpPr>
                                      <a:xfrm>
                                        <a:off x="931351" y="709027"/>
                                        <a:ext cx="364268" cy="126576"/>
                                        <a:chOff x="931351" y="709027"/>
                                        <a:chExt cx="2693194" cy="935831"/>
                                      </a:xfrm>
                                    </wpg:grpSpPr>
                                    <wpg:grpSp>
                                      <wpg:cNvPr id="984940758" name="组合 984940758"/>
                                      <wpg:cNvGrpSpPr/>
                                      <wpg:grpSpPr>
                                        <a:xfrm>
                                          <a:off x="931351" y="709027"/>
                                          <a:ext cx="2693194" cy="935831"/>
                                          <a:chOff x="931351" y="709027"/>
                                          <a:chExt cx="2693194" cy="935831"/>
                                        </a:xfrm>
                                      </wpg:grpSpPr>
                                      <wps:wsp>
                                        <wps:cNvPr id="78436052" name="任意多边形: 形状 78436052"/>
                                        <wps:cNvSpPr/>
                                        <wps:spPr>
                                          <a:xfrm>
                                            <a:off x="931351" y="709027"/>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3344529" name="任意多边形: 形状 1243344529"/>
                                        <wps:cNvSpPr/>
                                        <wps:spPr>
                                          <a:xfrm>
                                            <a:off x="931351" y="818564"/>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091934168" name="直接连接符 1091934168"/>
                                      <wps:cNvCnPr>
                                        <a:cxnSpLocks/>
                                      </wps:cNvCnPr>
                                      <wps:spPr>
                                        <a:xfrm>
                                          <a:off x="3385113" y="1461501"/>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5052678" name="组合 225052678"/>
                                    <wpg:cNvGrpSpPr/>
                                    <wpg:grpSpPr>
                                      <a:xfrm>
                                        <a:off x="959448" y="695988"/>
                                        <a:ext cx="316464" cy="74488"/>
                                        <a:chOff x="959448" y="695988"/>
                                        <a:chExt cx="1201635" cy="283064"/>
                                      </a:xfrm>
                                    </wpg:grpSpPr>
                                    <wpg:grpSp>
                                      <wpg:cNvPr id="455766202" name="组合 455766202"/>
                                      <wpg:cNvGrpSpPr/>
                                      <wpg:grpSpPr>
                                        <a:xfrm>
                                          <a:off x="2022080" y="724466"/>
                                          <a:ext cx="139003" cy="254586"/>
                                          <a:chOff x="2022080" y="724466"/>
                                          <a:chExt cx="139003" cy="254586"/>
                                        </a:xfrm>
                                      </wpg:grpSpPr>
                                      <wpg:grpSp>
                                        <wpg:cNvPr id="590529878" name="组合 590529878"/>
                                        <wpg:cNvGrpSpPr/>
                                        <wpg:grpSpPr>
                                          <a:xfrm>
                                            <a:off x="2022080" y="724466"/>
                                            <a:ext cx="139003" cy="254586"/>
                                            <a:chOff x="2022080" y="724466"/>
                                            <a:chExt cx="139003" cy="254586"/>
                                          </a:xfrm>
                                        </wpg:grpSpPr>
                                        <wps:wsp>
                                          <wps:cNvPr id="286888694" name="圆柱体 286888694"/>
                                          <wps:cNvSpPr/>
                                          <wps:spPr>
                                            <a:xfrm>
                                              <a:off x="2045598" y="86804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1235160" name="圆柱体 801235160"/>
                                          <wps:cNvSpPr/>
                                          <wps:spPr>
                                            <a:xfrm>
                                              <a:off x="2022080" y="72446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23203175" name="直接连接符 723203175"/>
                                        <wps:cNvCnPr/>
                                        <wps:spPr>
                                          <a:xfrm>
                                            <a:off x="2045598" y="77867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7652254" name="直接连接符 1297652254"/>
                                        <wps:cNvCnPr/>
                                        <wps:spPr>
                                          <a:xfrm>
                                            <a:off x="2088983" y="78619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2640976" name="直接连接符 1042640976"/>
                                        <wps:cNvCnPr/>
                                        <wps:spPr>
                                          <a:xfrm>
                                            <a:off x="2135080" y="77679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9812159" name="椭圆 1209812159"/>
                                        <wps:cNvSpPr>
                                          <a:spLocks/>
                                        </wps:cNvSpPr>
                                        <wps:spPr>
                                          <a:xfrm>
                                            <a:off x="2061470" y="73892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3981092" name="弧形 613981092"/>
                                        <wps:cNvSpPr>
                                          <a:spLocks noChangeAspect="1"/>
                                        </wps:cNvSpPr>
                                        <wps:spPr>
                                          <a:xfrm>
                                            <a:off x="2043022" y="89703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69379431" name="组合 569379431"/>
                                      <wpg:cNvGrpSpPr/>
                                      <wpg:grpSpPr>
                                        <a:xfrm>
                                          <a:off x="959448" y="695988"/>
                                          <a:ext cx="139003" cy="254586"/>
                                          <a:chOff x="959448" y="695988"/>
                                          <a:chExt cx="139003" cy="254586"/>
                                        </a:xfrm>
                                      </wpg:grpSpPr>
                                      <wpg:grpSp>
                                        <wpg:cNvPr id="587805373" name="组合 587805373"/>
                                        <wpg:cNvGrpSpPr/>
                                        <wpg:grpSpPr>
                                          <a:xfrm>
                                            <a:off x="959448" y="695988"/>
                                            <a:ext cx="139003" cy="254586"/>
                                            <a:chOff x="959448" y="695988"/>
                                            <a:chExt cx="139003" cy="254586"/>
                                          </a:xfrm>
                                        </wpg:grpSpPr>
                                        <wps:wsp>
                                          <wps:cNvPr id="513653321" name="圆柱体 513653321"/>
                                          <wps:cNvSpPr/>
                                          <wps:spPr>
                                            <a:xfrm>
                                              <a:off x="982966" y="839568"/>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8716594" name="圆柱体 408716594"/>
                                          <wps:cNvSpPr/>
                                          <wps:spPr>
                                            <a:xfrm>
                                              <a:off x="959448" y="695988"/>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63640789" name="直接连接符 963640789"/>
                                        <wps:cNvCnPr/>
                                        <wps:spPr>
                                          <a:xfrm>
                                            <a:off x="982966" y="75019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465128" name="直接连接符 2006465128"/>
                                        <wps:cNvCnPr/>
                                        <wps:spPr>
                                          <a:xfrm>
                                            <a:off x="1026351" y="757719"/>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0332445" name="直接连接符 950332445"/>
                                        <wps:cNvCnPr/>
                                        <wps:spPr>
                                          <a:xfrm>
                                            <a:off x="1072448" y="7483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5295928" name="椭圆 1615295928"/>
                                        <wps:cNvSpPr>
                                          <a:spLocks/>
                                        </wps:cNvSpPr>
                                        <wps:spPr>
                                          <a:xfrm>
                                            <a:off x="998838" y="710442"/>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5406481" name="弧形 1445406481"/>
                                        <wps:cNvSpPr>
                                          <a:spLocks noChangeAspect="1"/>
                                        </wps:cNvSpPr>
                                        <wps:spPr>
                                          <a:xfrm>
                                            <a:off x="980390" y="868555"/>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grpSp>
                                <wpg:cNvPr id="1431346402" name="组合 1431346402"/>
                                <wpg:cNvGrpSpPr/>
                                <wpg:grpSpPr>
                                  <a:xfrm>
                                    <a:off x="696531" y="0"/>
                                    <a:ext cx="354425" cy="271268"/>
                                    <a:chOff x="696531" y="0"/>
                                    <a:chExt cx="364268" cy="278800"/>
                                  </a:xfrm>
                                </wpg:grpSpPr>
                                <wpg:grpSp>
                                  <wpg:cNvPr id="1116712200" name="组合 1116712200"/>
                                  <wpg:cNvGrpSpPr/>
                                  <wpg:grpSpPr>
                                    <a:xfrm>
                                      <a:off x="696531" y="152224"/>
                                      <a:ext cx="364268" cy="126576"/>
                                      <a:chOff x="696531" y="152224"/>
                                      <a:chExt cx="2693194" cy="935831"/>
                                    </a:xfrm>
                                  </wpg:grpSpPr>
                                  <wpg:grpSp>
                                    <wpg:cNvPr id="432591881" name="组合 432591881"/>
                                    <wpg:cNvGrpSpPr/>
                                    <wpg:grpSpPr>
                                      <a:xfrm>
                                        <a:off x="696531" y="152224"/>
                                        <a:ext cx="2693194" cy="935831"/>
                                        <a:chOff x="696531" y="152224"/>
                                        <a:chExt cx="2693194" cy="935831"/>
                                      </a:xfrm>
                                    </wpg:grpSpPr>
                                    <wps:wsp>
                                      <wps:cNvPr id="888142875" name="任意多边形: 形状 888142875"/>
                                      <wps:cNvSpPr/>
                                      <wps:spPr>
                                        <a:xfrm>
                                          <a:off x="696531"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6523870" name="任意多边形: 形状 446523870"/>
                                      <wps:cNvSpPr/>
                                      <wps:spPr>
                                        <a:xfrm>
                                          <a:off x="696531"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517550378" name="直接连接符 1517550378"/>
                                    <wps:cNvCnPr>
                                      <a:cxnSpLocks/>
                                    </wps:cNvCnPr>
                                    <wps:spPr>
                                      <a:xfrm>
                                        <a:off x="3150293"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17082987" name="组合 1917082987"/>
                                  <wpg:cNvGrpSpPr/>
                                  <wpg:grpSpPr>
                                    <a:xfrm>
                                      <a:off x="724628" y="0"/>
                                      <a:ext cx="330285" cy="222223"/>
                                      <a:chOff x="724628" y="0"/>
                                      <a:chExt cx="1254115" cy="844476"/>
                                    </a:xfrm>
                                  </wpg:grpSpPr>
                                  <wpg:grpSp>
                                    <wpg:cNvPr id="725081983" name="组合 725081983"/>
                                    <wpg:cNvGrpSpPr/>
                                    <wpg:grpSpPr>
                                      <a:xfrm>
                                        <a:off x="1787260" y="557407"/>
                                        <a:ext cx="139003" cy="254586"/>
                                        <a:chOff x="1787260" y="557407"/>
                                        <a:chExt cx="139003" cy="254586"/>
                                      </a:xfrm>
                                    </wpg:grpSpPr>
                                    <wpg:grpSp>
                                      <wpg:cNvPr id="331534786" name="组合 331534786"/>
                                      <wpg:cNvGrpSpPr/>
                                      <wpg:grpSpPr>
                                        <a:xfrm>
                                          <a:off x="1787260" y="557407"/>
                                          <a:ext cx="139003" cy="254586"/>
                                          <a:chOff x="1787260" y="557407"/>
                                          <a:chExt cx="139003" cy="254586"/>
                                        </a:xfrm>
                                      </wpg:grpSpPr>
                                      <wps:wsp>
                                        <wps:cNvPr id="263412467" name="圆柱体 263412467"/>
                                        <wps:cNvSpPr/>
                                        <wps:spPr>
                                          <a:xfrm>
                                            <a:off x="1810778"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3413352" name="圆柱体 1233413352"/>
                                        <wps:cNvSpPr/>
                                        <wps:spPr>
                                          <a:xfrm>
                                            <a:off x="1787260"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7702195" name="直接连接符 77702195"/>
                                      <wps:cNvCnPr/>
                                      <wps:spPr>
                                        <a:xfrm>
                                          <a:off x="1810778"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4676856" name="直接连接符 1084676856"/>
                                      <wps:cNvCnPr/>
                                      <wps:spPr>
                                        <a:xfrm>
                                          <a:off x="1854163"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8527626" name="直接连接符 1018527626"/>
                                      <wps:cNvCnPr/>
                                      <wps:spPr>
                                        <a:xfrm>
                                          <a:off x="1900260"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6264259" name="椭圆 1766264259"/>
                                      <wps:cNvSpPr>
                                        <a:spLocks/>
                                      </wps:cNvSpPr>
                                      <wps:spPr>
                                        <a:xfrm>
                                          <a:off x="1826650"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329739" name="弧形 147329739"/>
                                      <wps:cNvSpPr>
                                        <a:spLocks noChangeAspect="1"/>
                                      </wps:cNvSpPr>
                                      <wps:spPr>
                                        <a:xfrm>
                                          <a:off x="1808202"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750652485" name="组合 1750652485"/>
                                    <wpg:cNvGrpSpPr/>
                                    <wpg:grpSpPr>
                                      <a:xfrm>
                                        <a:off x="724628" y="528929"/>
                                        <a:ext cx="139003" cy="254586"/>
                                        <a:chOff x="724628" y="528929"/>
                                        <a:chExt cx="139003" cy="254586"/>
                                      </a:xfrm>
                                    </wpg:grpSpPr>
                                    <wpg:grpSp>
                                      <wpg:cNvPr id="271832362" name="组合 271832362"/>
                                      <wpg:cNvGrpSpPr/>
                                      <wpg:grpSpPr>
                                        <a:xfrm>
                                          <a:off x="724628" y="528929"/>
                                          <a:ext cx="139003" cy="254586"/>
                                          <a:chOff x="724628" y="528929"/>
                                          <a:chExt cx="139003" cy="254586"/>
                                        </a:xfrm>
                                      </wpg:grpSpPr>
                                      <wps:wsp>
                                        <wps:cNvPr id="797059646" name="圆柱体 797059646"/>
                                        <wps:cNvSpPr/>
                                        <wps:spPr>
                                          <a:xfrm>
                                            <a:off x="748146"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3262586" name="圆柱体 703262586"/>
                                        <wps:cNvSpPr/>
                                        <wps:spPr>
                                          <a:xfrm>
                                            <a:off x="724628"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68296197" name="直接连接符 268296197"/>
                                      <wps:cNvCnPr/>
                                      <wps:spPr>
                                        <a:xfrm>
                                          <a:off x="748146"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1785988" name="直接连接符 331785988"/>
                                      <wps:cNvCnPr/>
                                      <wps:spPr>
                                        <a:xfrm>
                                          <a:off x="791531"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336639" name="直接连接符 608336639"/>
                                      <wps:cNvCnPr/>
                                      <wps:spPr>
                                        <a:xfrm>
                                          <a:off x="837628"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3357644" name="椭圆 2043357644"/>
                                      <wps:cNvSpPr>
                                        <a:spLocks/>
                                      </wps:cNvSpPr>
                                      <wps:spPr>
                                        <a:xfrm>
                                          <a:off x="764018"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1011355" name="弧形 1821011355"/>
                                      <wps:cNvSpPr>
                                        <a:spLocks noChangeAspect="1"/>
                                      </wps:cNvSpPr>
                                      <wps:spPr>
                                        <a:xfrm>
                                          <a:off x="745570"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304999253" name="组合 304999253"/>
                                    <wpg:cNvGrpSpPr/>
                                    <wpg:grpSpPr>
                                      <a:xfrm>
                                        <a:off x="960202" y="0"/>
                                        <a:ext cx="1018541" cy="765204"/>
                                        <a:chOff x="960202" y="0"/>
                                        <a:chExt cx="1018541" cy="765204"/>
                                      </a:xfrm>
                                    </wpg:grpSpPr>
                                    <wpg:grpSp>
                                      <wpg:cNvPr id="1343020792" name="组合 1343020792"/>
                                      <wpg:cNvGrpSpPr/>
                                      <wpg:grpSpPr>
                                        <a:xfrm>
                                          <a:off x="960202" y="0"/>
                                          <a:ext cx="1018541" cy="765204"/>
                                          <a:chOff x="960202" y="0"/>
                                          <a:chExt cx="1018541" cy="765204"/>
                                        </a:xfrm>
                                      </wpg:grpSpPr>
                                      <wpg:grpSp>
                                        <wpg:cNvPr id="583447485" name="组合 583447485"/>
                                        <wpg:cNvGrpSpPr/>
                                        <wpg:grpSpPr>
                                          <a:xfrm>
                                            <a:off x="960202" y="7944"/>
                                            <a:ext cx="866492" cy="757260"/>
                                            <a:chOff x="960202" y="7944"/>
                                            <a:chExt cx="866492" cy="757260"/>
                                          </a:xfrm>
                                        </wpg:grpSpPr>
                                        <wpg:grpSp>
                                          <wpg:cNvPr id="410245421" name="组合 410245421"/>
                                          <wpg:cNvGrpSpPr/>
                                          <wpg:grpSpPr>
                                            <a:xfrm>
                                              <a:off x="960202" y="151325"/>
                                              <a:ext cx="847247" cy="613879"/>
                                              <a:chOff x="960202" y="151325"/>
                                              <a:chExt cx="847247" cy="613879"/>
                                            </a:xfrm>
                                          </wpg:grpSpPr>
                                          <wps:wsp>
                                            <wps:cNvPr id="306656151" name="矩形: 圆顶角 306656151"/>
                                            <wps:cNvSpPr/>
                                            <wps:spPr>
                                              <a:xfrm>
                                                <a:off x="983380"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455849" name="矩形: 圆顶角 243455849"/>
                                            <wps:cNvSpPr/>
                                            <wps:spPr>
                                              <a:xfrm rot="4175496">
                                                <a:off x="1340375"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965108" name="矩形: 圆顶角 262965108"/>
                                            <wps:cNvSpPr/>
                                            <wps:spPr>
                                              <a:xfrm rot="4175496">
                                                <a:off x="1329031"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1499664" name="矩形: 圆顶角 1581499664"/>
                                            <wps:cNvSpPr/>
                                            <wps:spPr>
                                              <a:xfrm>
                                                <a:off x="960202"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906004287" name="圆柱体 1906004287"/>
                                          <wps:cNvSpPr/>
                                          <wps:spPr>
                                            <a:xfrm rot="4213670">
                                              <a:off x="1710121"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790069" name="矩形: 圆顶角 6790069"/>
                                        <wps:cNvSpPr>
                                          <a:spLocks/>
                                        </wps:cNvSpPr>
                                        <wps:spPr>
                                          <a:xfrm rot="4175496">
                                            <a:off x="1852743"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02583872" name="椭圆 802583872"/>
                                      <wps:cNvSpPr/>
                                      <wps:spPr>
                                        <a:xfrm>
                                          <a:off x="1000388"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80543142" name="组合 380543142"/>
                                    <wpg:cNvGrpSpPr/>
                                    <wpg:grpSpPr>
                                      <a:xfrm>
                                        <a:off x="1543700" y="297787"/>
                                        <a:ext cx="171977" cy="546689"/>
                                        <a:chOff x="1543700" y="297787"/>
                                        <a:chExt cx="171977" cy="546689"/>
                                      </a:xfrm>
                                    </wpg:grpSpPr>
                                    <wpg:grpSp>
                                      <wpg:cNvPr id="2022147079" name="组合 2022147079"/>
                                      <wpg:cNvGrpSpPr/>
                                      <wpg:grpSpPr>
                                        <a:xfrm>
                                          <a:off x="1543700" y="297787"/>
                                          <a:ext cx="171977" cy="546689"/>
                                          <a:chOff x="1543700" y="297787"/>
                                          <a:chExt cx="171977" cy="546689"/>
                                        </a:xfrm>
                                      </wpg:grpSpPr>
                                      <wps:wsp>
                                        <wps:cNvPr id="1015938129" name="矩形: 圆顶角 1103"/>
                                        <wps:cNvSpPr/>
                                        <wps:spPr>
                                          <a:xfrm>
                                            <a:off x="1597208"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530095" name="矩形: 圆顶角 1101"/>
                                        <wps:cNvSpPr/>
                                        <wps:spPr>
                                          <a:xfrm>
                                            <a:off x="1543700"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46997212" name="任意多边形: 形状 1146997212"/>
                                      <wps:cNvSpPr>
                                        <a:spLocks noChangeAspect="1"/>
                                      </wps:cNvSpPr>
                                      <wps:spPr>
                                        <a:xfrm>
                                          <a:off x="1681549"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1089131601" name="组合 1089131601"/>
                              <wpg:cNvGrpSpPr/>
                              <wpg:grpSpPr>
                                <a:xfrm>
                                  <a:off x="137813" y="921711"/>
                                  <a:ext cx="571500" cy="349765"/>
                                  <a:chOff x="137813" y="921711"/>
                                  <a:chExt cx="571500" cy="349765"/>
                                </a:xfrm>
                              </wpg:grpSpPr>
                              <wps:wsp>
                                <wps:cNvPr id="1849496986" name="矩形 1849496986"/>
                                <wps:cNvSpPr/>
                                <wps:spPr>
                                  <a:xfrm>
                                    <a:off x="137813" y="1040218"/>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1072299" name="任意多边形: 形状 551072299"/>
                                <wps:cNvSpPr/>
                                <wps:spPr>
                                  <a:xfrm>
                                    <a:off x="231696" y="921712"/>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88506427" name="任意多边形: 形状 1188506427"/>
                                <wps:cNvSpPr/>
                                <wps:spPr>
                                  <a:xfrm>
                                    <a:off x="547484" y="92171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921850133" name="组合 921850133"/>
                              <wpg:cNvGrpSpPr/>
                              <wpg:grpSpPr>
                                <a:xfrm>
                                  <a:off x="794531" y="1288930"/>
                                  <a:ext cx="571500" cy="349765"/>
                                  <a:chOff x="794531" y="1288930"/>
                                  <a:chExt cx="571500" cy="349765"/>
                                </a:xfrm>
                              </wpg:grpSpPr>
                              <wps:wsp>
                                <wps:cNvPr id="1684114684" name="矩形 1684114684"/>
                                <wps:cNvSpPr/>
                                <wps:spPr>
                                  <a:xfrm>
                                    <a:off x="794531" y="1407437"/>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3099759" name="任意多边形: 形状 1353099759"/>
                                <wps:cNvSpPr/>
                                <wps:spPr>
                                  <a:xfrm>
                                    <a:off x="888414" y="128893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32953983" name="任意多边形: 形状 1132953983"/>
                                <wps:cNvSpPr/>
                                <wps:spPr>
                                  <a:xfrm>
                                    <a:off x="1204202" y="1288930"/>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016213651" name="任意多边形: 形状 1016213651"/>
                            <wps:cNvSpPr/>
                            <wps:spPr>
                              <a:xfrm>
                                <a:off x="1786457" y="223049"/>
                                <a:ext cx="782894" cy="837134"/>
                              </a:xfrm>
                              <a:custGeom>
                                <a:avLst/>
                                <a:gdLst>
                                  <a:gd name="connsiteX0" fmla="*/ 300575 w 773870"/>
                                  <a:gd name="connsiteY0" fmla="*/ 554072 h 858189"/>
                                  <a:gd name="connsiteX1" fmla="*/ 286090 w 773870"/>
                                  <a:gd name="connsiteY1" fmla="*/ 769545 h 858189"/>
                                  <a:gd name="connsiteX2" fmla="*/ 671767 w 773870"/>
                                  <a:gd name="connsiteY2" fmla="*/ 823866 h 858189"/>
                                  <a:gd name="connsiteX3" fmla="*/ 720656 w 773870"/>
                                  <a:gd name="connsiteY3" fmla="*/ 258929 h 858189"/>
                                  <a:gd name="connsiteX4" fmla="*/ 0 w 773870"/>
                                  <a:gd name="connsiteY4" fmla="*/ 0 h 858189"/>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2894" h="837134">
                                    <a:moveTo>
                                      <a:pt x="309599" y="533017"/>
                                    </a:moveTo>
                                    <a:cubicBezTo>
                                      <a:pt x="271424" y="618270"/>
                                      <a:pt x="233249" y="703524"/>
                                      <a:pt x="295114" y="748490"/>
                                    </a:cubicBezTo>
                                    <a:cubicBezTo>
                                      <a:pt x="356979" y="793456"/>
                                      <a:pt x="608363" y="887914"/>
                                      <a:pt x="680791" y="802811"/>
                                    </a:cubicBezTo>
                                    <a:cubicBezTo>
                                      <a:pt x="753219" y="717708"/>
                                      <a:pt x="841641" y="375185"/>
                                      <a:pt x="729680" y="237874"/>
                                    </a:cubicBezTo>
                                    <a:cubicBezTo>
                                      <a:pt x="617719" y="100563"/>
                                      <a:pt x="335930" y="1569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8386509" name="任意多边形: 形状 1268386509"/>
                            <wps:cNvSpPr/>
                            <wps:spPr>
                              <a:xfrm>
                                <a:off x="1019744" y="190882"/>
                                <a:ext cx="338945" cy="43474"/>
                              </a:xfrm>
                              <a:custGeom>
                                <a:avLst/>
                                <a:gdLst>
                                  <a:gd name="connsiteX0" fmla="*/ 0 w 345842"/>
                                  <a:gd name="connsiteY0" fmla="*/ 0 h 41893"/>
                                  <a:gd name="connsiteX1" fmla="*/ 164773 w 345842"/>
                                  <a:gd name="connsiteY1" fmla="*/ 39836 h 41893"/>
                                  <a:gd name="connsiteX2" fmla="*/ 345842 w 345842"/>
                                  <a:gd name="connsiteY2" fmla="*/ 32593 h 41893"/>
                                  <a:gd name="connsiteX0" fmla="*/ 0 w 347383"/>
                                  <a:gd name="connsiteY0" fmla="*/ 0 h 39836"/>
                                  <a:gd name="connsiteX1" fmla="*/ 164773 w 347383"/>
                                  <a:gd name="connsiteY1" fmla="*/ 39836 h 39836"/>
                                  <a:gd name="connsiteX2" fmla="*/ 347383 w 347383"/>
                                  <a:gd name="connsiteY2" fmla="*/ 24324 h 39836"/>
                                </a:gdLst>
                                <a:ahLst/>
                                <a:cxnLst>
                                  <a:cxn ang="0">
                                    <a:pos x="connsiteX0" y="connsiteY0"/>
                                  </a:cxn>
                                  <a:cxn ang="0">
                                    <a:pos x="connsiteX1" y="connsiteY1"/>
                                  </a:cxn>
                                  <a:cxn ang="0">
                                    <a:pos x="connsiteX2" y="connsiteY2"/>
                                  </a:cxn>
                                </a:cxnLst>
                                <a:rect l="l" t="t" r="r" b="b"/>
                                <a:pathLst>
                                  <a:path w="347383" h="39836">
                                    <a:moveTo>
                                      <a:pt x="0" y="0"/>
                                    </a:moveTo>
                                    <a:cubicBezTo>
                                      <a:pt x="53566" y="17202"/>
                                      <a:pt x="107133" y="34404"/>
                                      <a:pt x="164773" y="39836"/>
                                    </a:cubicBezTo>
                                    <a:lnTo>
                                      <a:pt x="347383" y="24324"/>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6545029" name="任意多边形: 形状 826545029"/>
                            <wps:cNvSpPr/>
                            <wps:spPr>
                              <a:xfrm>
                                <a:off x="0" y="182693"/>
                                <a:ext cx="732504" cy="801506"/>
                              </a:xfrm>
                              <a:custGeom>
                                <a:avLst/>
                                <a:gdLst>
                                  <a:gd name="connsiteX0" fmla="*/ 736227 w 736227"/>
                                  <a:gd name="connsiteY0" fmla="*/ 7071 h 811019"/>
                                  <a:gd name="connsiteX1" fmla="*/ 154994 w 736227"/>
                                  <a:gd name="connsiteY1" fmla="*/ 84931 h 811019"/>
                                  <a:gd name="connsiteX2" fmla="*/ 2896 w 736227"/>
                                  <a:gd name="connsiteY2" fmla="*/ 608221 h 811019"/>
                                  <a:gd name="connsiteX3" fmla="*/ 247340 w 736227"/>
                                  <a:gd name="connsiteY3" fmla="*/ 811019 h 811019"/>
                                </a:gdLst>
                                <a:ahLst/>
                                <a:cxnLst>
                                  <a:cxn ang="0">
                                    <a:pos x="connsiteX0" y="connsiteY0"/>
                                  </a:cxn>
                                  <a:cxn ang="0">
                                    <a:pos x="connsiteX1" y="connsiteY1"/>
                                  </a:cxn>
                                  <a:cxn ang="0">
                                    <a:pos x="connsiteX2" y="connsiteY2"/>
                                  </a:cxn>
                                  <a:cxn ang="0">
                                    <a:pos x="connsiteX3" y="connsiteY3"/>
                                  </a:cxn>
                                </a:cxnLst>
                                <a:rect l="l" t="t" r="r" b="b"/>
                                <a:pathLst>
                                  <a:path w="736227" h="811019">
                                    <a:moveTo>
                                      <a:pt x="736227" y="7071"/>
                                    </a:moveTo>
                                    <a:cubicBezTo>
                                      <a:pt x="506721" y="-4095"/>
                                      <a:pt x="277216" y="-15261"/>
                                      <a:pt x="154994" y="84931"/>
                                    </a:cubicBezTo>
                                    <a:cubicBezTo>
                                      <a:pt x="32772" y="185123"/>
                                      <a:pt x="-12495" y="487206"/>
                                      <a:pt x="2896" y="608221"/>
                                    </a:cubicBezTo>
                                    <a:cubicBezTo>
                                      <a:pt x="18287" y="729236"/>
                                      <a:pt x="132813" y="770127"/>
                                      <a:pt x="247340" y="81101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7190158" name="任意多边形: 形状 647190158"/>
                            <wps:cNvSpPr/>
                            <wps:spPr>
                              <a:xfrm>
                                <a:off x="36552" y="984199"/>
                                <a:ext cx="855700" cy="431401"/>
                              </a:xfrm>
                              <a:custGeom>
                                <a:avLst/>
                                <a:gdLst>
                                  <a:gd name="connsiteX0" fmla="*/ 207165 w 857204"/>
                                  <a:gd name="connsiteY0" fmla="*/ 14 h 431401"/>
                                  <a:gd name="connsiteX1" fmla="*/ 4368 w 857204"/>
                                  <a:gd name="connsiteY1" fmla="*/ 68820 h 431401"/>
                                  <a:gd name="connsiteX2" fmla="*/ 114820 w 857204"/>
                                  <a:gd name="connsiteY2" fmla="*/ 414662 h 431401"/>
                                  <a:gd name="connsiteX3" fmla="*/ 623625 w 857204"/>
                                  <a:gd name="connsiteY3" fmla="*/ 374827 h 431401"/>
                                  <a:gd name="connsiteX4" fmla="*/ 857204 w 857204"/>
                                  <a:gd name="connsiteY4" fmla="*/ 354909 h 431401"/>
                                  <a:gd name="connsiteX0" fmla="*/ 207165 w 855700"/>
                                  <a:gd name="connsiteY0" fmla="*/ 14 h 431401"/>
                                  <a:gd name="connsiteX1" fmla="*/ 4368 w 855700"/>
                                  <a:gd name="connsiteY1" fmla="*/ 68820 h 431401"/>
                                  <a:gd name="connsiteX2" fmla="*/ 114820 w 855700"/>
                                  <a:gd name="connsiteY2" fmla="*/ 414662 h 431401"/>
                                  <a:gd name="connsiteX3" fmla="*/ 623625 w 855700"/>
                                  <a:gd name="connsiteY3" fmla="*/ 374827 h 431401"/>
                                  <a:gd name="connsiteX4" fmla="*/ 855700 w 855700"/>
                                  <a:gd name="connsiteY4" fmla="*/ 369948 h 431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00" h="431401">
                                    <a:moveTo>
                                      <a:pt x="207165" y="14"/>
                                    </a:moveTo>
                                    <a:cubicBezTo>
                                      <a:pt x="113462" y="-137"/>
                                      <a:pt x="19759" y="-288"/>
                                      <a:pt x="4368" y="68820"/>
                                    </a:cubicBezTo>
                                    <a:cubicBezTo>
                                      <a:pt x="-11023" y="137928"/>
                                      <a:pt x="11611" y="363661"/>
                                      <a:pt x="114820" y="414662"/>
                                    </a:cubicBezTo>
                                    <a:cubicBezTo>
                                      <a:pt x="218029" y="465663"/>
                                      <a:pt x="499894" y="384786"/>
                                      <a:pt x="623625" y="374827"/>
                                    </a:cubicBezTo>
                                    <a:cubicBezTo>
                                      <a:pt x="701485" y="368188"/>
                                      <a:pt x="777840" y="376587"/>
                                      <a:pt x="855700" y="3699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5464273" name="任意多边形: 形状 395464273"/>
                            <wps:cNvSpPr/>
                            <wps:spPr>
                              <a:xfrm>
                                <a:off x="1261526" y="627506"/>
                                <a:ext cx="419881" cy="109614"/>
                              </a:xfrm>
                              <a:custGeom>
                                <a:avLst/>
                                <a:gdLst>
                                  <a:gd name="connsiteX0" fmla="*/ 0 w 414648"/>
                                  <a:gd name="connsiteY0" fmla="*/ 90535 h 90535"/>
                                  <a:gd name="connsiteX1" fmla="*/ 237201 w 414648"/>
                                  <a:gd name="connsiteY1" fmla="*/ 74238 h 90535"/>
                                  <a:gd name="connsiteX2" fmla="*/ 414648 w 414648"/>
                                  <a:gd name="connsiteY2" fmla="*/ 0 h 90535"/>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Lst>
                                <a:ahLst/>
                                <a:cxnLst>
                                  <a:cxn ang="0">
                                    <a:pos x="connsiteX0" y="connsiteY0"/>
                                  </a:cxn>
                                  <a:cxn ang="0">
                                    <a:pos x="connsiteX1" y="connsiteY1"/>
                                  </a:cxn>
                                  <a:cxn ang="0">
                                    <a:pos x="connsiteX2" y="connsiteY2"/>
                                  </a:cxn>
                                </a:cxnLst>
                                <a:rect l="l" t="t" r="r" b="b"/>
                                <a:pathLst>
                                  <a:path w="404506" h="86956">
                                    <a:moveTo>
                                      <a:pt x="0" y="86956"/>
                                    </a:moveTo>
                                    <a:cubicBezTo>
                                      <a:pt x="84046" y="86352"/>
                                      <a:pt x="157951" y="89327"/>
                                      <a:pt x="227059" y="74238"/>
                                    </a:cubicBezTo>
                                    <a:cubicBezTo>
                                      <a:pt x="296167" y="59149"/>
                                      <a:pt x="363377" y="41505"/>
                                      <a:pt x="40450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0497166" name="任意多边形: 形状 1560497166"/>
                            <wps:cNvSpPr/>
                            <wps:spPr>
                              <a:xfrm>
                                <a:off x="1269490" y="638370"/>
                                <a:ext cx="413727" cy="711543"/>
                              </a:xfrm>
                              <a:custGeom>
                                <a:avLst/>
                                <a:gdLst>
                                  <a:gd name="connsiteX0" fmla="*/ 409216 w 409216"/>
                                  <a:gd name="connsiteY0" fmla="*/ 0 h 693496"/>
                                  <a:gd name="connsiteX1" fmla="*/ 264361 w 409216"/>
                                  <a:gd name="connsiteY1" fmla="*/ 204609 h 693496"/>
                                  <a:gd name="connsiteX2" fmla="*/ 202797 w 409216"/>
                                  <a:gd name="connsiteY2" fmla="*/ 474402 h 693496"/>
                                  <a:gd name="connsiteX3" fmla="*/ 0 w 409216"/>
                                  <a:gd name="connsiteY3" fmla="*/ 693496 h 693496"/>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Lst>
                                <a:ahLst/>
                                <a:cxnLst>
                                  <a:cxn ang="0">
                                    <a:pos x="connsiteX0" y="connsiteY0"/>
                                  </a:cxn>
                                  <a:cxn ang="0">
                                    <a:pos x="connsiteX1" y="connsiteY1"/>
                                  </a:cxn>
                                  <a:cxn ang="0">
                                    <a:pos x="connsiteX2" y="connsiteY2"/>
                                  </a:cxn>
                                  <a:cxn ang="0">
                                    <a:pos x="connsiteX3" y="connsiteY3"/>
                                  </a:cxn>
                                </a:cxnLst>
                                <a:rect l="l" t="t" r="r" b="b"/>
                                <a:pathLst>
                                  <a:path w="413727" h="711543">
                                    <a:moveTo>
                                      <a:pt x="413727" y="0"/>
                                    </a:moveTo>
                                    <a:cubicBezTo>
                                      <a:pt x="358501" y="62771"/>
                                      <a:pt x="303275" y="125542"/>
                                      <a:pt x="268872" y="204609"/>
                                    </a:cubicBezTo>
                                    <a:cubicBezTo>
                                      <a:pt x="234469" y="283676"/>
                                      <a:pt x="251368" y="392921"/>
                                      <a:pt x="207308" y="474402"/>
                                    </a:cubicBezTo>
                                    <a:cubicBezTo>
                                      <a:pt x="163248" y="555883"/>
                                      <a:pt x="92903" y="695374"/>
                                      <a:pt x="0" y="71154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9540836" name="任意多边形: 形状 1329540836"/>
                            <wps:cNvSpPr/>
                            <wps:spPr>
                              <a:xfrm>
                                <a:off x="602234" y="731300"/>
                                <a:ext cx="366067" cy="256534"/>
                              </a:xfrm>
                              <a:custGeom>
                                <a:avLst/>
                                <a:gdLst>
                                  <a:gd name="connsiteX0" fmla="*/ 0 w 367571"/>
                                  <a:gd name="connsiteY0" fmla="*/ 262550 h 262550"/>
                                  <a:gd name="connsiteX1" fmla="*/ 204609 w 367571"/>
                                  <a:gd name="connsiteY1" fmla="*/ 133991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6067"/>
                                  <a:gd name="connsiteY0" fmla="*/ 256534 h 256534"/>
                                  <a:gd name="connsiteX1" fmla="*/ 186562 w 366067"/>
                                  <a:gd name="connsiteY1" fmla="*/ 170086 h 256534"/>
                                  <a:gd name="connsiteX2" fmla="*/ 244444 w 366067"/>
                                  <a:gd name="connsiteY2" fmla="*/ 35629 h 256534"/>
                                  <a:gd name="connsiteX3" fmla="*/ 366067 w 366067"/>
                                  <a:gd name="connsiteY3" fmla="*/ 0 h 256534"/>
                                </a:gdLst>
                                <a:ahLst/>
                                <a:cxnLst>
                                  <a:cxn ang="0">
                                    <a:pos x="connsiteX0" y="connsiteY0"/>
                                  </a:cxn>
                                  <a:cxn ang="0">
                                    <a:pos x="connsiteX1" y="connsiteY1"/>
                                  </a:cxn>
                                  <a:cxn ang="0">
                                    <a:pos x="connsiteX2" y="connsiteY2"/>
                                  </a:cxn>
                                  <a:cxn ang="0">
                                    <a:pos x="connsiteX3" y="connsiteY3"/>
                                  </a:cxn>
                                </a:cxnLst>
                                <a:rect l="l" t="t" r="r" b="b"/>
                                <a:pathLst>
                                  <a:path w="366067" h="256534">
                                    <a:moveTo>
                                      <a:pt x="0" y="256534"/>
                                    </a:moveTo>
                                    <a:cubicBezTo>
                                      <a:pt x="89454" y="245254"/>
                                      <a:pt x="145821" y="206903"/>
                                      <a:pt x="186562" y="170086"/>
                                    </a:cubicBezTo>
                                    <a:cubicBezTo>
                                      <a:pt x="227303" y="133269"/>
                                      <a:pt x="217284" y="57961"/>
                                      <a:pt x="244444" y="35629"/>
                                    </a:cubicBezTo>
                                    <a:cubicBezTo>
                                      <a:pt x="271604" y="13297"/>
                                      <a:pt x="318083" y="9656"/>
                                      <a:pt x="366067"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49390109" name="Rectangle 481"/>
                          <wps:cNvSpPr/>
                          <wps:spPr>
                            <a:xfrm>
                              <a:off x="1273718" y="1428252"/>
                              <a:ext cx="548915" cy="198168"/>
                            </a:xfrm>
                            <a:prstGeom prst="rect">
                              <a:avLst/>
                            </a:prstGeom>
                            <a:ln>
                              <a:noFill/>
                            </a:ln>
                          </wps:spPr>
                          <wps:txbx>
                            <w:txbxContent>
                              <w:p w14:paraId="1F17EC83" w14:textId="77777777" w:rsidR="005A5455" w:rsidRPr="005A5455" w:rsidRDefault="005A5455" w:rsidP="005A5455">
                                <w:pPr>
                                  <w:rPr>
                                    <w:sz w:val="15"/>
                                    <w:szCs w:val="15"/>
                                  </w:rPr>
                                </w:pPr>
                                <w:r w:rsidRPr="005A5455">
                                  <w:rPr>
                                    <w:rFonts w:hint="eastAsia"/>
                                    <w:sz w:val="15"/>
                                    <w:szCs w:val="15"/>
                                  </w:rPr>
                                  <w:t>电压传感器</w:t>
                                </w:r>
                              </w:p>
                            </w:txbxContent>
                          </wps:txbx>
                          <wps:bodyPr horzOverflow="overflow" vert="horz" wrap="none" lIns="36000" tIns="0" rIns="36000" bIns="0" rtlCol="0">
                            <a:spAutoFit/>
                          </wps:bodyPr>
                        </wps:wsp>
                        <wps:wsp>
                          <wps:cNvPr id="1194557005" name="Rectangle 481"/>
                          <wps:cNvSpPr/>
                          <wps:spPr>
                            <a:xfrm>
                              <a:off x="619818" y="1054431"/>
                              <a:ext cx="548915" cy="198168"/>
                            </a:xfrm>
                            <a:prstGeom prst="rect">
                              <a:avLst/>
                            </a:prstGeom>
                            <a:ln>
                              <a:noFill/>
                            </a:ln>
                          </wps:spPr>
                          <wps:txbx>
                            <w:txbxContent>
                              <w:p w14:paraId="73D93255" w14:textId="77777777"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wps:txbx>
                          <wps:bodyPr horzOverflow="overflow" vert="horz" wrap="none" lIns="36000" tIns="0" rIns="36000" bIns="0" rtlCol="0">
                            <a:spAutoFit/>
                          </wps:bodyPr>
                        </wps:wsp>
                        <wps:wsp>
                          <wps:cNvPr id="786858846" name="Rectangle 481"/>
                          <wps:cNvSpPr/>
                          <wps:spPr>
                            <a:xfrm>
                              <a:off x="1511908" y="427336"/>
                              <a:ext cx="176150" cy="198168"/>
                            </a:xfrm>
                            <a:prstGeom prst="rect">
                              <a:avLst/>
                            </a:prstGeom>
                            <a:ln>
                              <a:noFill/>
                            </a:ln>
                          </wps:spPr>
                          <wps:txbx>
                            <w:txbxContent>
                              <w:p w14:paraId="6E6CD16D" w14:textId="77777777"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wps:txbx>
                          <wps:bodyPr horzOverflow="overflow" vert="horz" wrap="none" lIns="36000" tIns="0" rIns="36000" bIns="0" rtlCol="0">
                            <a:spAutoFit/>
                          </wps:bodyPr>
                        </wps:wsp>
                      </wpg:grpSp>
                      <wps:wsp>
                        <wps:cNvPr id="1522600130" name="任意多边形: 形状 414"/>
                        <wps:cNvSpPr/>
                        <wps:spPr>
                          <a:xfrm>
                            <a:off x="481" y="714135"/>
                            <a:ext cx="1810833" cy="1096452"/>
                          </a:xfrm>
                          <a:custGeom>
                            <a:avLst/>
                            <a:gdLst>
                              <a:gd name="connsiteX0" fmla="*/ 294513 w 1790438"/>
                              <a:gd name="connsiteY0" fmla="*/ 333555 h 1181668"/>
                              <a:gd name="connsiteX1" fmla="*/ 1215 w 1790438"/>
                              <a:gd name="connsiteY1" fmla="*/ 451449 h 1181668"/>
                              <a:gd name="connsiteX2" fmla="*/ 268634 w 1790438"/>
                              <a:gd name="connsiteY2" fmla="*/ 1020793 h 1181668"/>
                              <a:gd name="connsiteX3" fmla="*/ 1677615 w 1790438"/>
                              <a:gd name="connsiteY3" fmla="*/ 1138687 h 1181668"/>
                              <a:gd name="connsiteX4" fmla="*/ 1709245 w 1790438"/>
                              <a:gd name="connsiteY4" fmla="*/ 385314 h 1181668"/>
                              <a:gd name="connsiteX5" fmla="*/ 1743751 w 1790438"/>
                              <a:gd name="connsiteY5" fmla="*/ 0 h 1181668"/>
                              <a:gd name="connsiteX0" fmla="*/ 297987 w 1790606"/>
                              <a:gd name="connsiteY0" fmla="*/ 353915 h 1181668"/>
                              <a:gd name="connsiteX1" fmla="*/ 1383 w 1790606"/>
                              <a:gd name="connsiteY1" fmla="*/ 451449 h 1181668"/>
                              <a:gd name="connsiteX2" fmla="*/ 268802 w 1790606"/>
                              <a:gd name="connsiteY2" fmla="*/ 1020793 h 1181668"/>
                              <a:gd name="connsiteX3" fmla="*/ 1677783 w 1790606"/>
                              <a:gd name="connsiteY3" fmla="*/ 1138687 h 1181668"/>
                              <a:gd name="connsiteX4" fmla="*/ 1709413 w 1790606"/>
                              <a:gd name="connsiteY4" fmla="*/ 385314 h 1181668"/>
                              <a:gd name="connsiteX5" fmla="*/ 1743919 w 1790606"/>
                              <a:gd name="connsiteY5" fmla="*/ 0 h 1181668"/>
                              <a:gd name="connsiteX0" fmla="*/ 297987 w 1790606"/>
                              <a:gd name="connsiteY0" fmla="*/ 353915 h 1181668"/>
                              <a:gd name="connsiteX1" fmla="*/ 1383 w 1790606"/>
                              <a:gd name="connsiteY1" fmla="*/ 451449 h 1181668"/>
                              <a:gd name="connsiteX2" fmla="*/ 268802 w 1790606"/>
                              <a:gd name="connsiteY2" fmla="*/ 1020793 h 1181668"/>
                              <a:gd name="connsiteX3" fmla="*/ 1677783 w 1790606"/>
                              <a:gd name="connsiteY3" fmla="*/ 1138687 h 1181668"/>
                              <a:gd name="connsiteX4" fmla="*/ 1709413 w 1790606"/>
                              <a:gd name="connsiteY4" fmla="*/ 385314 h 1181668"/>
                              <a:gd name="connsiteX5" fmla="*/ 1743919 w 1790606"/>
                              <a:gd name="connsiteY5" fmla="*/ 0 h 1181668"/>
                              <a:gd name="connsiteX0" fmla="*/ 297338 w 1743270"/>
                              <a:gd name="connsiteY0" fmla="*/ 353915 h 1177407"/>
                              <a:gd name="connsiteX1" fmla="*/ 734 w 1743270"/>
                              <a:gd name="connsiteY1" fmla="*/ 451449 h 1177407"/>
                              <a:gd name="connsiteX2" fmla="*/ 268153 w 1743270"/>
                              <a:gd name="connsiteY2" fmla="*/ 1020793 h 1177407"/>
                              <a:gd name="connsiteX3" fmla="*/ 1562169 w 1743270"/>
                              <a:gd name="connsiteY3" fmla="*/ 1133538 h 1177407"/>
                              <a:gd name="connsiteX4" fmla="*/ 1708764 w 1743270"/>
                              <a:gd name="connsiteY4" fmla="*/ 385314 h 1177407"/>
                              <a:gd name="connsiteX5" fmla="*/ 1743270 w 1743270"/>
                              <a:gd name="connsiteY5" fmla="*/ 0 h 1177407"/>
                              <a:gd name="connsiteX0" fmla="*/ 297338 w 1749468"/>
                              <a:gd name="connsiteY0" fmla="*/ 358539 h 1182031"/>
                              <a:gd name="connsiteX1" fmla="*/ 734 w 1749468"/>
                              <a:gd name="connsiteY1" fmla="*/ 456073 h 1182031"/>
                              <a:gd name="connsiteX2" fmla="*/ 268153 w 1749468"/>
                              <a:gd name="connsiteY2" fmla="*/ 1025417 h 1182031"/>
                              <a:gd name="connsiteX3" fmla="*/ 1562169 w 1749468"/>
                              <a:gd name="connsiteY3" fmla="*/ 1138162 h 1182031"/>
                              <a:gd name="connsiteX4" fmla="*/ 1708764 w 1749468"/>
                              <a:gd name="connsiteY4" fmla="*/ 389938 h 1182031"/>
                              <a:gd name="connsiteX5" fmla="*/ 1749468 w 1749468"/>
                              <a:gd name="connsiteY5" fmla="*/ 0 h 1182031"/>
                              <a:gd name="connsiteX0" fmla="*/ 297338 w 1749468"/>
                              <a:gd name="connsiteY0" fmla="*/ 358539 h 1182031"/>
                              <a:gd name="connsiteX1" fmla="*/ 734 w 1749468"/>
                              <a:gd name="connsiteY1" fmla="*/ 456073 h 1182031"/>
                              <a:gd name="connsiteX2" fmla="*/ 268153 w 1749468"/>
                              <a:gd name="connsiteY2" fmla="*/ 1025417 h 1182031"/>
                              <a:gd name="connsiteX3" fmla="*/ 1562169 w 1749468"/>
                              <a:gd name="connsiteY3" fmla="*/ 1138162 h 1182031"/>
                              <a:gd name="connsiteX4" fmla="*/ 1708764 w 1749468"/>
                              <a:gd name="connsiteY4" fmla="*/ 389938 h 1182031"/>
                              <a:gd name="connsiteX5" fmla="*/ 1749468 w 1749468"/>
                              <a:gd name="connsiteY5" fmla="*/ 0 h 1182031"/>
                              <a:gd name="connsiteX0" fmla="*/ 297338 w 1749468"/>
                              <a:gd name="connsiteY0" fmla="*/ 358539 h 1181529"/>
                              <a:gd name="connsiteX1" fmla="*/ 734 w 1749468"/>
                              <a:gd name="connsiteY1" fmla="*/ 456073 h 1181529"/>
                              <a:gd name="connsiteX2" fmla="*/ 268153 w 1749468"/>
                              <a:gd name="connsiteY2" fmla="*/ 1025417 h 1181529"/>
                              <a:gd name="connsiteX3" fmla="*/ 1562169 w 1749468"/>
                              <a:gd name="connsiteY3" fmla="*/ 1138162 h 1181529"/>
                              <a:gd name="connsiteX4" fmla="*/ 1665847 w 1749468"/>
                              <a:gd name="connsiteY4" fmla="*/ 396801 h 1181529"/>
                              <a:gd name="connsiteX5" fmla="*/ 1749468 w 1749468"/>
                              <a:gd name="connsiteY5" fmla="*/ 0 h 1181529"/>
                              <a:gd name="connsiteX0" fmla="*/ 297338 w 1749468"/>
                              <a:gd name="connsiteY0" fmla="*/ 358539 h 1181529"/>
                              <a:gd name="connsiteX1" fmla="*/ 734 w 1749468"/>
                              <a:gd name="connsiteY1" fmla="*/ 456073 h 1181529"/>
                              <a:gd name="connsiteX2" fmla="*/ 268153 w 1749468"/>
                              <a:gd name="connsiteY2" fmla="*/ 1025417 h 1181529"/>
                              <a:gd name="connsiteX3" fmla="*/ 1562169 w 1749468"/>
                              <a:gd name="connsiteY3" fmla="*/ 1138162 h 1181529"/>
                              <a:gd name="connsiteX4" fmla="*/ 1665847 w 1749468"/>
                              <a:gd name="connsiteY4" fmla="*/ 396801 h 1181529"/>
                              <a:gd name="connsiteX5" fmla="*/ 1749468 w 1749468"/>
                              <a:gd name="connsiteY5" fmla="*/ 0 h 1181529"/>
                              <a:gd name="connsiteX0" fmla="*/ 297338 w 1810833"/>
                              <a:gd name="connsiteY0" fmla="*/ 273462 h 1096452"/>
                              <a:gd name="connsiteX1" fmla="*/ 734 w 1810833"/>
                              <a:gd name="connsiteY1" fmla="*/ 370996 h 1096452"/>
                              <a:gd name="connsiteX2" fmla="*/ 268153 w 1810833"/>
                              <a:gd name="connsiteY2" fmla="*/ 940340 h 1096452"/>
                              <a:gd name="connsiteX3" fmla="*/ 1562169 w 1810833"/>
                              <a:gd name="connsiteY3" fmla="*/ 1053085 h 1096452"/>
                              <a:gd name="connsiteX4" fmla="*/ 1665847 w 1810833"/>
                              <a:gd name="connsiteY4" fmla="*/ 311724 h 1096452"/>
                              <a:gd name="connsiteX5" fmla="*/ 1810833 w 1810833"/>
                              <a:gd name="connsiteY5" fmla="*/ 0 h 1096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10833" h="1096452">
                                <a:moveTo>
                                  <a:pt x="297338" y="273462"/>
                                </a:moveTo>
                                <a:cubicBezTo>
                                  <a:pt x="157993" y="235669"/>
                                  <a:pt x="5598" y="259850"/>
                                  <a:pt x="734" y="370996"/>
                                </a:cubicBezTo>
                                <a:cubicBezTo>
                                  <a:pt x="-4130" y="482142"/>
                                  <a:pt x="7914" y="826659"/>
                                  <a:pt x="268153" y="940340"/>
                                </a:cubicBezTo>
                                <a:cubicBezTo>
                                  <a:pt x="528392" y="1054021"/>
                                  <a:pt x="1329220" y="1157854"/>
                                  <a:pt x="1562169" y="1053085"/>
                                </a:cubicBezTo>
                                <a:cubicBezTo>
                                  <a:pt x="1795118" y="948316"/>
                                  <a:pt x="1668945" y="501418"/>
                                  <a:pt x="1665847" y="311724"/>
                                </a:cubicBezTo>
                                <a:cubicBezTo>
                                  <a:pt x="1662749" y="122030"/>
                                  <a:pt x="1757914" y="123501"/>
                                  <a:pt x="1810833" y="0"/>
                                </a:cubicBezTo>
                              </a:path>
                            </a:pathLst>
                          </a:custGeom>
                          <a:noFill/>
                          <a:ln w="952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423B2C7" id="组合 415" o:spid="_x0000_s1855" style="width:207.45pt;height:142.55pt;mso-position-horizontal-relative:char;mso-position-vertical-relative:line" coordorigin="4" coordsize="26348,18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">
                <v:group id="_x0000_s1856" style="position:absolute;left:661;width:25692;height:16383" coordorigin="4715"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">
                  <v:group id="组合 457" o:spid="_x0000_s1857" style="position:absolute;left:4715;width:25694;height:16386"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">
                    <v:group id="组合 1785146843" o:spid="_x0000_s1858" style="position:absolute;left:1378;width:21432;height:16386" coordorigin="1378" coordsize="21432,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">
                      <v:group id="组合 207496055" o:spid="_x0000_s1859" style="position:absolute;left:6965;width:15845;height:9124" coordorigin="6965" coordsize="1584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">
                        <v:group id="组合 703060110" o:spid="_x0000_s1860" style="position:absolute;left:16444;top:5749;width:6366;height:3375" coordorigin="16444,5749"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">
                          <v:group id="组合 376429052" o:spid="_x0000_s1861" style="position:absolute;left:16444;top:5749;width:19125;height:10139" coordorigin="16444,574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">
                            <v:group id="组合 495959761" o:spid="_x0000_s1862" style="position:absolute;left:16444;top:5749;width:32646;height:17307"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">
                              <v:group id="组合 1040061162" o:spid="_x0000_s1863" style="position:absolute;left:16444;top:5749;width:80031;height:42428"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">
                                <v:group id="组合 107666613" o:spid="_x0000_s1864"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">
                                  <v:group id="组合 803472439" o:spid="_x0000_s1865" style="position:absolute;left:49772;top:10442;width:4635;height:9657" coordorigin="49772,1044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">
                                    <v:shape id="任意多边形: 形状 964279485" o:spid="_x0000_s1866" style="position:absolute;left:49772;top:10442;width:4635;height:9657;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2037839643" o:spid="_x0000_s1867" style="position:absolute;left:51335;top:12363;width:2601;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" path="m260074,773595c154056,527325,66260,287684,,e" filled="f" strokecolor="black [3213]" strokeweight=".5pt">
                                      <v:stroke joinstyle="miter"/>
                                      <v:path arrowok="t" o:connecttype="custom" o:connectlocs="260074,773595;0,0" o:connectangles="0,0"/>
                                    </v:shape>
                                  </v:group>
                                  <v:group id="组合 1848248113" o:spid="_x0000_s1868"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">
                                    <v:shape id="圆柱体 441979794" o:spid="_x0000_s1869" type="#_x0000_t22" style="position:absolute;left:18014;top:8484;width:3263;height:640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" adj="6680" filled="f" strokecolor="black [3213]" strokeweight=".5pt">
                                      <v:stroke joinstyle="miter"/>
                                    </v:shape>
                                    <v:shape id="圆柱体 779868882" o:spid="_x0000_s1870" type="#_x0000_t22" style="position:absolute;left:22463;top:9968;width:1912;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" adj="6396" filled="f" strokecolor="black [3213]" strokeweight=".5pt">
                                      <v:stroke joinstyle="miter"/>
                                    </v:shape>
                                    <v:group id="组合 541316505" o:spid="_x0000_s1871" style="position:absolute;left:17936;top:5749;width:71742;height:38574" coordorigin="17936,5749"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">
                                      <v:shape id="任意多边形: 形状 444287791" o:spid="_x0000_s1872" style="position:absolute;left:17936;top:8798;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991601738" o:spid="_x0000_s1873" style="position:absolute;left:20899;top:9012;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110968438" o:spid="_x0000_s1874" style="position:absolute;left:26717;top:31649;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589161604" o:spid="_x0000_s1875" style="position:absolute;visibility:visible;mso-wrap-style:square" from="20879,40329" to="23316,40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" strokecolor="black [3213]" strokeweight=".25pt">
                                        <v:stroke joinstyle="miter"/>
                                        <o:lock v:ext="edit" shapetype="f"/>
                                      </v:line>
                                      <v:line id="直接连接符 2012509177" o:spid="_x0000_s1876" style="position:absolute;visibility:visible;mso-wrap-style:square" from="27287,35173" to="28473,3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" strokecolor="black [3213]" strokeweight=".25pt">
                                        <v:stroke joinstyle="miter"/>
                                        <o:lock v:ext="edit" shapetype="f"/>
                                      </v:line>
                                      <v:line id="直接连接符 935490091" o:spid="_x0000_s1877" style="position:absolute;visibility:visible;mso-wrap-style:square" from="22691,35194" to="24917,3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" strokecolor="black [3213]" strokeweight=".25pt">
                                        <v:stroke joinstyle="miter"/>
                                        <o:lock v:ext="edit" shapetype="f"/>
                                      </v:line>
                                      <v:group id="组合 1321895707" o:spid="_x0000_s1878"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">
                                        <v:shape id="圆柱体 963874259" o:spid="_x0000_s1879" type="#_x0000_t22" style="position:absolute;left:36088;top:2842;width:1912;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" adj="1278" fillcolor="white [3212]" strokecolor="black [3213]" strokeweight=".5pt">
                                          <v:stroke joinstyle="miter"/>
                                        </v:shape>
                                        <v:group id="组合 658915308" o:spid="_x0000_s1880"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">
                                          <v:shape id="任意多边形: 形状 1519466193" o:spid="_x0000_s1881" style="position:absolute;left:45103;top:9156;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126442244" o:spid="_x0000_s1882" style="position:absolute;left:45768;top:10476;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" path="m4528,c114,159608,-4299,319217,8058,398947v12357,79730,41483,79583,70610,79436e" filled="f" strokecolor="black [3213]" strokeweight=".25pt">
                                            <v:stroke joinstyle="miter"/>
                                            <v:path arrowok="t" o:connecttype="custom" o:connectlocs="4533,0;8068,407770;78763,488963" o:connectangles="0,0,0"/>
                                          </v:shape>
                                          <v:group id="组合 1109023973" o:spid="_x0000_s1883"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">
                                            <v:shape id="圆柱体 2013895112" o:spid="_x0000_s1884" type="#_x0000_t22" style="position:absolute;left:48901;top:10254;width:1708;height:636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" adj="3522" fillcolor="white [3212]" strokecolor="black [3213]" strokeweight=".5pt">
                                              <v:stroke joinstyle="miter"/>
                                            </v:shape>
                                            <v:group id="组合 1533889560" o:spid="_x0000_s1885"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">
                                              <v:group id="组合 1008332183" o:spid="_x0000_s1886"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">
                                                <v:group id="组合 1740863107" o:spid="_x0000_s1887"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">
                                                  <v:group id="组合 694691517" o:spid="_x0000_s1888" style="position:absolute;left:17936;top:19625;width:71742;height:22813" coordorigin="17936,1962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">
                                                    <v:line id="直接连接符 97996774" o:spid="_x0000_s1889" style="position:absolute;visibility:visible;mso-wrap-style:square" from="17936,42310" to="20899,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" strokecolor="black [3213]" strokeweight=".25pt">
                                                      <v:stroke joinstyle="miter"/>
                                                      <o:lock v:ext="edit" shapetype="f"/>
                                                    </v:line>
                                                    <v:shape id="圆柱体 574367297" o:spid="_x0000_s1890" type="#_x0000_t22" style="position:absolute;left:50617;top:-7343;width:12094;height:66029;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" adj="2402" fillcolor="white [3212]" strokecolor="black [3213]" strokeweight=".5pt">
                                                      <v:stroke joinstyle="miter"/>
                                                    </v:shape>
                                                  </v:group>
                                                  <v:group id="组合 145488180" o:spid="_x0000_s1891" style="position:absolute;left:28426;top:17372;width:7584;height:13269;rotation:4" coordorigin="28426,17372"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">
                                                    <v:shape id="任意多边形: 形状 1758481890" o:spid="_x0000_s1892" style="position:absolute;left:25629;top:20169;width:13178;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893" style="position:absolute;left:30110;top:17468;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25755771" o:spid="_x0000_s1894" style="position:absolute;left:74303;top:20664;width:7584;height:13187;rotation:4" coordorigin="74303,2066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">
                                                    <v:shape id="任意多边形: 形状 423464445" o:spid="_x0000_s1895" style="position:absolute;left:71506;top:23471;width:13177;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896" style="position:absolute;left:75980;top:20664;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547647574" o:spid="_x0000_s1897" style="position:absolute;left:26361;top:21577;width:3753;height:4613;rotation: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">
                                                  <v:group id="组合 31462166" o:spid="_x0000_s1898" style="position:absolute;left:26361;top:21577;width:3753;height:461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">
                                                    <v:shape id="立方体 699455893" o:spid="_x0000_s1899" type="#_x0000_t16" style="position:absolute;left:26361;top:23977;width:3753;height:2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" adj="12183" fillcolor="white [3212]" strokecolor="black [3213]" strokeweight=".5pt"/>
                                                    <v:shape id="圆柱体 1540211312" o:spid="_x0000_s1900" type="#_x0000_t22" style="position:absolute;left:27322;top:23424;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" adj="7695" filled="f" strokecolor="black [3213]" strokeweight=".25pt">
                                                      <v:stroke joinstyle="miter"/>
                                                    </v:shape>
                                                    <v:shape id="圆柱体 740705554" o:spid="_x0000_s1901" type="#_x0000_t22" style="position:absolute;left:26756;top:21577;width:2908;height:2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" adj="8922" fillcolor="white [3212]" strokecolor="black [3213]" strokeweight=".5pt">
                                                      <v:stroke joinstyle="miter"/>
                                                    </v:shape>
                                                  </v:group>
                                                  <v:line id="直接连接符 730702707" o:spid="_x0000_s1902" style="position:absolute;visibility:visible;mso-wrap-style:square" from="27245,22470" to="27245,2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" strokecolor="black [3213]" strokeweight=".25pt">
                                                    <v:stroke joinstyle="miter"/>
                                                  </v:line>
                                                  <v:line id="直接连接符 1553913221" o:spid="_x0000_s1903" style="position:absolute;visibility:visible;mso-wrap-style:square" from="27724,22567" to="27724,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" strokecolor="black [3213]" strokeweight=".25pt">
                                                    <v:stroke joinstyle="miter"/>
                                                  </v:line>
                                                  <v:line id="直接连接符 834386514" o:spid="_x0000_s1904" style="position:absolute;visibility:visible;mso-wrap-style:square" from="28551,22617" to="28551,2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" strokecolor="black [3213]" strokeweight=".25pt">
                                                    <v:stroke joinstyle="miter"/>
                                                  </v:line>
                                                  <v:line id="直接连接符 14694681" o:spid="_x0000_s1905" style="position:absolute;visibility:visible;mso-wrap-style:square" from="29007,22533" to="29007,2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" strokecolor="black [3213]" strokeweight=".25pt">
                                                    <v:stroke joinstyle="miter"/>
                                                  </v:line>
                                                  <v:line id="直接连接符 745276212" o:spid="_x0000_s1906" style="position:absolute;visibility:visible;mso-wrap-style:square" from="29353,22420" to="29353,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" strokecolor="black [3213]" strokeweight=".25pt">
                                                    <v:stroke joinstyle="miter"/>
                                                  </v:line>
                                                  <v:line id="直接连接符 2056408896" o:spid="_x0000_s1907" style="position:absolute;visibility:visible;mso-wrap-style:square" from="26958,22369" to="26958,2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" strokecolor="black [3213]" strokeweight=".25pt">
                                                    <v:stroke joinstyle="miter"/>
                                                  </v:line>
                                                </v:group>
                                                <v:group id="组合 1602199753" o:spid="_x0000_s1908" style="position:absolute;left:72232;top:24684;width:3753;height:4614;rotation:178025fd"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">
                                                  <v:group id="组合 2019505494" o:spid="_x0000_s1909" style="position:absolute;left:72232;top:24684;width:3753;height:4614"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">
                                                    <v:shape id="立方体 928439883" o:spid="_x0000_s1910" type="#_x0000_t16" style="position:absolute;left:72232;top:27084;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" adj="12183" fillcolor="white [3212]" strokecolor="black [3213]" strokeweight=".5pt"/>
                                                    <v:shape id="圆柱体 492022246" o:spid="_x0000_s1911" type="#_x0000_t22" style="position:absolute;left:73193;top:26532;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" adj="7695" filled="f" strokecolor="black [3213]" strokeweight=".25pt">
                                                      <v:stroke joinstyle="miter"/>
                                                    </v:shape>
                                                    <v:shape id="圆柱体 1409053225" o:spid="_x0000_s1912" type="#_x0000_t22" style="position:absolute;left:72627;top:24684;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" adj="8922" fillcolor="white [3212]" strokecolor="black [3213]" strokeweight=".5pt">
                                                      <v:stroke joinstyle="miter"/>
                                                    </v:shape>
                                                  </v:group>
                                                  <v:line id="直接连接符 1347446726" o:spid="_x0000_s1913" style="position:absolute;visibility:visible;mso-wrap-style:square" from="73116,25578" to="73116,2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" strokecolor="black [3213]" strokeweight=".25pt">
                                                    <v:stroke joinstyle="miter"/>
                                                  </v:line>
                                                  <v:line id="直接连接符 516769946" o:spid="_x0000_s1914" style="position:absolute;visibility:visible;mso-wrap-style:square" from="73595,25674" to="73595,2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" strokecolor="black [3213]" strokeweight=".25pt">
                                                    <v:stroke joinstyle="miter"/>
                                                  </v:line>
                                                  <v:line id="直接连接符 583952114" o:spid="_x0000_s1915" style="position:absolute;visibility:visible;mso-wrap-style:square" from="74422,25725" to="74422,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" strokecolor="black [3213]" strokeweight=".25pt">
                                                    <v:stroke joinstyle="miter"/>
                                                  </v:line>
                                                  <v:line id="直接连接符 3325868" o:spid="_x0000_s1916" style="position:absolute;visibility:visible;mso-wrap-style:square" from="74877,25641" to="74877,2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" strokecolor="black [3213]" strokeweight=".25pt">
                                                    <v:stroke joinstyle="miter"/>
                                                  </v:line>
                                                  <v:line id="直接连接符 130016260" o:spid="_x0000_s1917" style="position:absolute;visibility:visible;mso-wrap-style:square" from="75224,25528" to="75224,2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" strokecolor="black [3213]" strokeweight=".25pt">
                                                    <v:stroke joinstyle="miter"/>
                                                  </v:line>
                                                  <v:line id="直接连接符 1201896221" o:spid="_x0000_s1918" style="position:absolute;visibility:visible;mso-wrap-style:square" from="72828,25477" to="72828,26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" strokecolor="black [3213]" strokeweight=".25pt">
                                                    <v:stroke joinstyle="miter"/>
                                                  </v:line>
                                                </v:group>
                                              </v:group>
                                              <v:group id="组合 147102902" o:spid="_x0000_s1919"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">
                                                <v:group id="组合 240449921" o:spid="_x0000_s1920" style="position:absolute;left:51200;top:9907;width:4147;height:6240" coordorigin="51200,9907"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">
                                                  <v:shape id="任意多边形: 形状 1572070899" o:spid="_x0000_s1921" style="position:absolute;left:51200;top:9907;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447151519" o:spid="_x0000_s1922" style="position:absolute;left:51864;top:11227;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858358956" o:spid="_x0000_s1923"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">
                                                  <v:group id="组合 1460202266" o:spid="_x0000_s1924" style="position:absolute;left:44129;top:10187;width:6096;height:12954" coordorigin="44129,10187"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">
                                                    <v:shape id="任意多边形: 形状 1883106510" o:spid="_x0000_s1925" style="position:absolute;left:44129;top:10187;width:6096;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236612845" o:spid="_x0000_s1926" style="position:absolute;left:44129;top:10277;width:5634;height:12341;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" path="m,1224169r213691,9939c451677,862496,580335,522356,561561,e" filled="f" strokecolor="black [3213]" strokeweight=".5pt">
                                                      <v:stroke joinstyle="miter"/>
                                                      <v:path arrowok="t" o:connecttype="custom" o:connectlocs="0,1224169;213691,1234108;561561,0" o:connectangles="0,0,0"/>
                                                    </v:shape>
                                                  </v:group>
                                                  <v:shape id="任意多边形: 形状 772052845" o:spid="_x0000_s1927" style="position:absolute;left:41467;top:5749;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2056927591" o:spid="_x0000_s1928" style="position:absolute;left:41466;top:7630;width:16997;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668180145" o:spid="_x0000_s1929" type="#_x0000_t22" style="position:absolute;left:68722;top:-1805;width:1912;height:3274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" adj="766" fillcolor="white [3212]" strokecolor="black [3213]" strokeweight=".5pt">
                                                <v:stroke joinstyle="miter"/>
                                              </v:shape>
                                            </v:group>
                                          </v:group>
                                        </v:group>
                                      </v:group>
                                    </v:group>
                                  </v:group>
                                </v:group>
                                <v:group id="组合 1535786611" o:spid="_x0000_s1930" style="position:absolute;left:77580;top:12652;width:18895;height:35525" coordorigin="77580,12652"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">
                                  <v:group id="组合 184455367" o:spid="_x0000_s1931"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">
                                    <v:group id="组合 1060340975" o:spid="_x0000_s1932"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">
                                      <v:shape id="任意多边形: 形状 908003018" o:spid="_x0000_s1933" style="position:absolute;left:77580;top:12652;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149482590" o:spid="_x0000_s1934" style="position:absolute;left:80543;top:12867;width:6703;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320300547" o:spid="_x0000_s1935" style="position:absolute;left:86361;top:35504;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895629174" o:spid="_x0000_s1936" style="position:absolute;visibility:visible;mso-wrap-style:square" from="80523,44183" to="82960,4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" strokecolor="black [3213]" strokeweight=".25pt">
                                        <v:stroke joinstyle="miter"/>
                                        <o:lock v:ext="edit" shapetype="f"/>
                                      </v:line>
                                      <v:line id="直接连接符 1733856535" o:spid="_x0000_s1937" style="position:absolute;visibility:visible;mso-wrap-style:square" from="86931,39028" to="88116,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" strokecolor="black [3213]" strokeweight=".25pt">
                                        <v:stroke joinstyle="miter"/>
                                        <o:lock v:ext="edit" shapetype="f"/>
                                      </v:line>
                                      <v:line id="直接连接符 1205172154" o:spid="_x0000_s1938" style="position:absolute;visibility:visible;mso-wrap-style:square" from="82334,39048" to="84560,39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" strokecolor="black [3213]" strokeweight=".25pt">
                                        <v:stroke joinstyle="miter"/>
                                        <o:lock v:ext="edit" shapetype="f"/>
                                      </v:line>
                                      <v:line id="直接连接符 942178306" o:spid="_x0000_s1939" style="position:absolute;visibility:visible;mso-wrap-style:square" from="77968,46102" to="80405,4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" strokecolor="black [3213]" strokeweight=".25pt">
                                        <v:stroke joinstyle="miter"/>
                                        <o:lock v:ext="edit" shapetype="f"/>
                                      </v:line>
                                    </v:group>
                                    <v:oval id="椭圆 1877770349" o:spid="_x0000_s1940" style="position:absolute;left:83707;top:22453;width:6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" filled="f" strokecolor="black [3213]" strokeweight=".25pt">
                                      <v:stroke joinstyle="miter"/>
                                    </v:oval>
                                  </v:group>
                                  <v:group id="组合 1882812857" o:spid="_x0000_s1941" style="position:absolute;left:86909;top:14108;width:9566;height:3902" coordorigin="86909,14108"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">
                                    <v:shape id="圆柱体 1138158666" o:spid="_x0000_s1942" type="#_x0000_t22" style="position:absolute;left:87913;top:13913;width:1911;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" adj="6396" filled="f" strokecolor="black [3213]" strokeweight=".5pt">
                                      <v:stroke joinstyle="miter"/>
                                    </v:shape>
                                    <v:shape id="圆柱体 1011813831" o:spid="_x0000_s1943" type="#_x0000_t22" style="position:absolute;left:90640;top:12174;width:3902;height:776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" adj="6587" fillcolor="white [3212]" strokecolor="black [3213]" strokeweight=".5pt">
                                      <v:stroke joinstyle="miter"/>
                                    </v:shape>
                                    <v:oval id="椭圆 1677731824" o:spid="_x0000_s1944" style="position:absolute;left:94704;top:15153;width:1259;height:2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" fillcolor="white [3212]" strokecolor="#091723 [484]" strokeweight=".25pt">
                                      <v:stroke joinstyle="miter"/>
                                    </v:oval>
                                  </v:group>
                                </v:group>
                              </v:group>
                              <v:shape id="弧形 1302681978" o:spid="_x0000_s1945" style="position:absolute;left:71990;top:21021;width:7403;height:12240;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174772036" o:spid="_x0000_s1946" style="position:absolute;left:33451;top:19309;width:40777;height:12296;rotation:4" coordorigin="33451,1930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">
                                <v:group id="组合 965809696" o:spid="_x0000_s1947" style="position:absolute;left:33451;top:19309;width:24337;height:12234" coordorigin="33451,1930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">
                                  <v:group id="组合 2145206893" o:spid="_x0000_s1948" style="position:absolute;left:34503;top:19309;width:23285;height:2011" coordorigin="34503,1930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">
                                    <v:shape id="弧形 156" o:spid="_x0000_s1949" style="position:absolute;left:3450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0" style="position:absolute;left:35847;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1" style="position:absolute;left:37191;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2" style="position:absolute;left:38536;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3" style="position:absolute;left:39880;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4" style="position:absolute;left:41221;top:1933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5" style="position:absolute;left:42566;top:19354;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6" style="position:absolute;left:43911;top:19354;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7" style="position:absolute;left:4525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958" style="position:absolute;left:50634;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9" style="position:absolute;left:51978;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60" style="position:absolute;left:5332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61" style="position:absolute;left:5466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375300666" o:spid="_x0000_s1962" style="position:absolute;left:33451;top:22256;width:23104;height:9287" coordorigin="33451,22256"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">
                                    <v:shape id="弧形 410" o:spid="_x0000_s1963" style="position:absolute;left:33451;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4" style="position:absolute;left:3480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5" style="position:absolute;left:3615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6" style="position:absolute;left:37503;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7" style="position:absolute;left:38854;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8" style="position:absolute;left:40205;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9" style="position:absolute;left:41556;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0" style="position:absolute;left:42906;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1" style="position:absolute;left:44257;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2" style="position:absolute;left:45608;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3" style="position:absolute;left:46919;top:22256;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974" style="position:absolute;left:48248;top:22256;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975" style="position:absolute;left:49660;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6" style="position:absolute;left:51011;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7" style="position:absolute;left:5236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8" style="position:absolute;left:5371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796671999" o:spid="_x0000_s1979" style="position:absolute;left:55017;top:19370;width:27107;height:12235" coordorigin="55017,19370"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">
                                  <v:group id="组合 22639578" o:spid="_x0000_s1980" style="position:absolute;left:56070;top:19370;width:26054;height:1943" coordorigin="56070,19370"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">
                                    <v:shape id="弧形 156" o:spid="_x0000_s1981" style="position:absolute;left:5607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2" style="position:absolute;left:57414;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3" style="position:absolute;left:5875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4" style="position:absolute;left:60103;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5" style="position:absolute;left:6144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6" style="position:absolute;left:62791;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7" style="position:absolute;left:6413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8" style="position:absolute;left:6548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9" style="position:absolute;left:6682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0" style="position:absolute;left:6816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1" style="position:absolute;left:69512;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2" style="position:absolute;left:7085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3" style="position:absolute;left:72201;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4" style="position:absolute;left:7354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&#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5" style="position:absolute;left:74889;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6" style="position:absolute;left:7623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7" style="position:absolute;left:7757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8" style="position:absolute;left:78997;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1057146485" o:spid="_x0000_s1999" style="position:absolute;left:55017;top:22318;width:25861;height:9287" coordorigin="55017,2231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">
                                    <v:shape id="弧形 410" o:spid="_x0000_s2000" style="position:absolute;left:5501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1" style="position:absolute;left:56368;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2" style="position:absolute;left:5771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3" style="position:absolute;left:5907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4" style="position:absolute;left:60420;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5" style="position:absolute;left:61771;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6" style="position:absolute;left:63122;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7" style="position:absolute;left:64473;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8" style="position:absolute;left:65823;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9" style="position:absolute;left:67174;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0" style="position:absolute;left:68525;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1" style="position:absolute;left:6987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2" style="position:absolute;left:71227;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3" style="position:absolute;left:7257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4" style="position:absolute;left:73928;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5" style="position:absolute;left:7527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6" style="position:absolute;left:7663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7" style="position:absolute;left:7803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2018" style="position:absolute;left:31948;top:18146;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110078951" o:spid="_x0000_s2019" style="position:absolute;left:46610;top:19189;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" path="m,22225l57007,57125c88228,39662,116417,17463,147638,e" filled="f" strokecolor="black [3213]" strokeweight=".25pt">
                              <v:stroke joinstyle="miter"/>
                              <v:path arrowok="t" o:connecttype="custom" o:connectlocs="0,22342;59708,57425;154632,0" o:connectangles="0,0,0"/>
                            </v:shape>
                            <v:shape id="任意多边形: 形状 782197364" o:spid="_x0000_s2020" style="position:absolute;left:22261;top:17609;width:1546;height:575;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" path="m,22225l57007,57125c88228,39662,116417,17463,147638,e" filled="f" strokecolor="black [3213]" strokeweight=".25pt">
                              <v:stroke joinstyle="miter"/>
                              <v:path arrowok="t" o:connecttype="custom" o:connectlocs="0,22342;59708,57425;154632,0" o:connectangles="0,0,0"/>
                            </v:shape>
                          </v:group>
                          <v:line id="直接连接符 1116062124" o:spid="_x0000_s2021" style="position:absolute;visibility:visible;mso-wrap-style:square" from="33714,8160" to="35002,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" strokecolor="black [3213]" strokeweight="0">
                            <v:stroke joinstyle="miter"/>
                          </v:line>
                          <v:line id="直接连接符 1249638931" o:spid="_x0000_s2022" style="position:absolute;visibility:visible;mso-wrap-style:square" from="33695,7988" to="34984,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" strokecolor="black [3213]" strokeweight="0">
                            <v:stroke joinstyle="miter"/>
                          </v:line>
                          <v:line id="直接连接符 365116519" o:spid="_x0000_s2023" style="position:absolute;visibility:visible;mso-wrap-style:square" from="33794,7830" to="35082,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" strokecolor="black [3213]" strokeweight="0">
                            <v:stroke joinstyle="miter"/>
                          </v:line>
                          <v:line id="直接连接符 820102652" o:spid="_x0000_s2024" style="position:absolute;visibility:visible;mso-wrap-style:square" from="33723,8337" to="35012,8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" strokecolor="black [3213]" strokeweight="0">
                            <v:stroke joinstyle="miter"/>
                          </v:line>
                          <v:line id="直接连接符 1058498341" o:spid="_x0000_s2025" style="position:absolute;visibility:visible;mso-wrap-style:square" from="33802,8496" to="35090,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" strokecolor="black [3213]" strokeweight="0">
                            <v:stroke joinstyle="miter"/>
                          </v:line>
                          <v:line id="直接连接符 1269064145" o:spid="_x0000_s2026" style="position:absolute;visibility:visible;mso-wrap-style:square" from="16569,6859" to="17554,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" strokecolor="black [3213]" strokeweight="0">
                            <v:stroke joinstyle="miter"/>
                            <o:lock v:ext="edit" shapetype="f"/>
                          </v:line>
                          <v:line id="直接连接符 951683494" o:spid="_x0000_s2027" style="position:absolute;visibility:visible;mso-wrap-style:square" from="16466,6983" to="17451,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" strokecolor="black [3213]" strokeweight="0">
                            <v:stroke joinstyle="miter"/>
                            <o:lock v:ext="edit" shapetype="f"/>
                          </v:line>
                          <v:line id="直接连接符 1896463984" o:spid="_x0000_s2028" style="position:absolute;visibility:visible;mso-wrap-style:square" from="16454,7113" to="17439,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" strokecolor="black [3213]" strokeweight="0">
                            <v:stroke joinstyle="miter"/>
                            <o:lock v:ext="edit" shapetype="f"/>
                          </v:line>
                          <v:line id="直接连接符 989028748" o:spid="_x0000_s2029" style="position:absolute;visibility:visible;mso-wrap-style:square" from="16537,7253" to="17522,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" strokecolor="black [3213]" strokeweight="0">
                            <v:stroke joinstyle="miter"/>
                            <o:lock v:ext="edit" shapetype="f"/>
                          </v:line>
                          <v:line id="直接连接符 838601450" o:spid="_x0000_s2030" style="position:absolute;visibility:visible;mso-wrap-style:square" from="16489,7379" to="17474,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" strokecolor="black [3213]" strokeweight="0">
                            <v:stroke joinstyle="miter"/>
                            <o:lock v:ext="edit" shapetype="f"/>
                          </v:line>
                        </v:group>
                        <v:group id="组合 671861787" o:spid="_x0000_s2031" style="position:absolute;left:13141;top:1488;width:5111;height:1461"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">
                          <v:group id="组合 655787837" o:spid="_x0000_s2032" style="position:absolute;left:13141;top:1488;width:7185;height:2054"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">
                            <v:group id="组合 1891288494" o:spid="_x0000_s2033" style="position:absolute;left:13141;top:1869;width:7185;height:1673" coordorigin="13141,1869" coordsize="3642,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">
                              <v:shape id="任意多边形: 形状 82770431" o:spid="_x0000_s2034" style="position:absolute;left:13141;top:1869;width:3643;height:1265;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" path="m342900,l2693193,107156r,190500l2455068,935831,,842962,,659606,342900,xe" filled="f" strokecolor="black [3213]" strokeweight=".5pt">
                                <v:stroke joinstyle="miter"/>
                                <v:path arrowok="t" o:connecttype="custom" o:connectlocs="46379,0;364268,14493;364268,40260;332060,126576;0,114015;0,89215;46379,0" o:connectangles="0,0,0,0,0,0,0"/>
                              </v:shape>
                              <v:shape id="任意多边形: 形状 792010042" o:spid="_x0000_s2035" style="position:absolute;left:13141;top:2017;width:3643;height:876;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" path="m,550069r2452688,97631l2693194,e" filled="f" strokecolor="black [3213]" strokeweight=".25pt">
                                <v:stroke joinstyle="miter"/>
                                <v:path arrowok="t" o:connecttype="custom" o:connectlocs="0,74400;331738,87605;364268,0" o:connectangles="0,0,0"/>
                              </v:shape>
                              <v:shape id="任意多边形: 形状 1615439389" o:spid="_x0000_s2036" style="position:absolute;left:13176;top:1897;width:3591;height:971;visibility:visible;mso-wrap-style:square;v-text-anchor:middle" coordsize="2693194,75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" path="m,658854r2452688,97631l2693194,108785c2495488,108367,349501,940,348039,e" filled="f" stroked="f" strokeweight=".5pt">
                                <v:stroke joinstyle="miter"/>
                                <v:path arrowok="t" o:connecttype="custom" o:connectlocs="0,84580;327043,97113;359112,13965;46408,0" o:connectangles="0,0,0,0"/>
                              </v:shape>
                            </v:group>
                            <v:group id="组合 1547677966" o:spid="_x0000_s2037" style="position:absolute;left:13612;top:1488;width:6339;height:1297" coordorigin="13612,1488" coordsize="18371,3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">
                              <v:group id="组合 283801511" o:spid="_x0000_s2038" style="position:absolute;left:16034;top:1500;width:13212;height:3743" coordorigin="16034,1500" coordsize="13212,3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">
                                <v:group id="组合 611751446" o:spid="_x0000_s2039" style="position:absolute;left:16034;top:1500;width:13212;height:3697" coordorigin="16034,1500" coordsize="13212,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">
                                  <v:shape id="圆柱体 1863638712" o:spid="_x0000_s2040" type="#_x0000_t22" style="position:absolute;left:17725;top:-191;width:3490;height:687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" adj="2615" fillcolor="white [3212]" strokecolor="black [3213]" strokeweight=".5pt">
                                    <v:stroke joinstyle="miter"/>
                                  </v:shape>
                                  <v:oval id="椭圆 1514392982" o:spid="_x0000_s2041" style="position:absolute;left:22065;top:1630;width:788;height:3456;rotation: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" fillcolor="#c3b9b4" strokecolor="black [3213]" strokeweight=".5pt">
                                    <v:stroke joinstyle="miter"/>
                                  </v:oval>
                                  <v:shape id="圆柱体 521566567" o:spid="_x0000_s2042" type="#_x0000_t22" style="position:absolute;left:24066;top:16;width:3490;height:6871;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" adj="2615" fillcolor="white [3212]" strokecolor="black [3213]" strokeweight=".5pt">
                                    <v:stroke joinstyle="miter"/>
                                  </v:shape>
                                </v:group>
                                <v:shape id="弧形 1035" o:spid="_x0000_s2043" style="position:absolute;left:27661;top:1807;width:394;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shape id="弧形 1035" o:spid="_x0000_s2044" style="position:absolute;left:21311;top:1602;width:393;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group>
                              <v:group id="组合 1831531222" o:spid="_x0000_s2045" style="position:absolute;left:28845;top:2970;width:673;height:1187" coordorigin="28845,2970" coordsize="1528,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">
                                <v:oval id="椭圆 1094890684" o:spid="_x0000_s2046" style="position:absolute;left:28501;top:4173;width:975;height:28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" filled="f" strokecolor="black [3213]" strokeweight=".25pt">
                                  <v:stroke joinstyle="miter"/>
                                  <v:path arrowok="t"/>
                                  <o:lock v:ext="edit" aspectratio="t"/>
                                </v:oval>
                                <v:oval id="椭圆 1364395643" o:spid="_x0000_s2047" style="position:absolute;left:28403;top:4088;width:1549;height:4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" filled="f" strokecolor="black [3213]" strokeweight=".25pt">
                                  <v:stroke joinstyle="miter"/>
                                  <v:path arrowok="t"/>
                                  <o:lock v:ext="edit" aspectratio="t"/>
                                </v:oval>
                                <v:oval id="椭圆 242462902" o:spid="_x0000_s2048" style="position:absolute;left:28430;top:4032;width:1928;height:5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" filled="f" strokecolor="black [3213]" strokeweight=".25pt">
                                  <v:stroke joinstyle="miter"/>
                                  <v:path arrowok="t"/>
                                  <o:lock v:ext="edit" aspectratio="t"/>
                                </v:oval>
                                <v:oval id="椭圆 365493535" o:spid="_x0000_s2049" style="position:absolute;left:28491;top:3954;width:2275;height:6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" filled="f" strokecolor="black [3213]" strokeweight=".25pt">
                                  <v:stroke joinstyle="miter"/>
                                  <v:path arrowok="t"/>
                                  <o:lock v:ext="edit" aspectratio="t"/>
                                </v:oval>
                                <v:oval id="椭圆 620545145" o:spid="_x0000_s2050" style="position:absolute;left:28629;top:3919;width:2693;height:7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" filled="f" strokecolor="black [3213]" strokeweight=".25pt">
                                  <v:stroke joinstyle="miter"/>
                                  <v:path arrowok="t"/>
                                  <o:lock v:ext="edit" aspectratio="t"/>
                                </v:oval>
                              </v:group>
                              <v:shape id="平行四边形 175698985" o:spid="_x0000_s2051" type="#_x0000_t7" style="position:absolute;left:28077;top:3449;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" adj="4850" fillcolor="white [3212]" strokecolor="black [3213]" strokeweight=".5pt"/>
                              <v:group id="组合 1339747386" o:spid="_x0000_s2052" style="position:absolute;left:15474;top:1488;width:566;height:3240" coordorigin="15474,1488" coordsize="565,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">
                                <v:shape id="平行四边形 1917797676" o:spid="_x0000_s2053" type="#_x0000_t7" style="position:absolute;left:14034;top:2928;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" adj="4850" fillcolor="white [3212]" strokecolor="black [3213]" strokeweight=".5pt"/>
                                <v:shape id="Shape 37429" o:spid="_x0000_s2054" style="position:absolute;left:15500;top:2913;width:720;height:360;rotation:88;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" path="m866648,433337c866648,194018,672643,,433324,,194005,,,194018,,433337e" fillcolor="white [3212]" strokecolor="black [3213]" strokeweight=".25pt">
                                  <v:stroke miterlimit="1" joinstyle="miter"/>
                                  <v:path arrowok="t" textboxrect="0,0,866648,433337"/>
                                  <o:lock v:ext="edit" aspectratio="t"/>
                                </v:shape>
                              </v:group>
                              <v:group id="组合 1188644319" o:spid="_x0000_s2055"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">
                                <v:group id="组合 1630413829" o:spid="_x0000_s2056"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">
                                  <v:shape id="圆柱体 834808837" o:spid="_x0000_s2057" type="#_x0000_t22" style="position:absolute;left:30829;top:391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" adj="6658" filled="f" strokecolor="black [3213]" strokeweight=".5pt">
                                    <v:stroke joinstyle="miter"/>
                                  </v:shape>
                                  <v:shape id="圆柱体 1042716020" o:spid="_x0000_s2058" type="#_x0000_t22" style="position:absolute;left:30593;top:247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" adj="6250" fillcolor="white [3212]" strokecolor="black [3213]" strokeweight=".5pt">
                                    <v:stroke joinstyle="miter"/>
                                  </v:shape>
                                </v:group>
                                <v:line id="直接连接符 1254034593" o:spid="_x0000_s2059" style="position:absolute;visibility:visible;mso-wrap-style:square" from="30829,3021" to="30829,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" strokecolor="black [3213]" strokeweight=".25pt">
                                  <v:stroke joinstyle="miter"/>
                                </v:line>
                                <v:line id="直接连接符 209291951" o:spid="_x0000_s2060" style="position:absolute;visibility:visible;mso-wrap-style:square" from="31262,3096" to="31262,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" strokecolor="black [3213]" strokeweight=".25pt">
                                  <v:stroke joinstyle="miter"/>
                                </v:line>
                                <v:line id="直接连接符 1149319813" o:spid="_x0000_s2061" style="position:absolute;visibility:visible;mso-wrap-style:square" from="31723,3002" to="31723,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" strokecolor="black [3213]" strokeweight=".25pt">
                                  <v:stroke joinstyle="miter"/>
                                </v:line>
                                <v:oval id="椭圆 214382023" o:spid="_x0000_s2062" style="position:absolute;left:30987;top:262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" filled="f" strokecolor="black [3213]" strokeweight=".25pt">
                                  <v:stroke joinstyle="miter"/>
                                  <v:path arrowok="t"/>
                                </v:oval>
                                <v:shape id="弧形 1086535282" o:spid="_x0000_s2063" style="position:absolute;left:30803;top:4205;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370366484" o:spid="_x0000_s2064"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">
                                <v:group id="组合 686613214" o:spid="_x0000_s2065"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">
                                  <v:shape id="圆柱体 177945950" o:spid="_x0000_s2066" type="#_x0000_t22" style="position:absolute;left:13847;top:3301;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" adj="6658" filled="f" strokecolor="black [3213]" strokeweight=".5pt">
                                    <v:stroke joinstyle="miter"/>
                                  </v:shape>
                                  <v:shape id="圆柱体 1980439077" o:spid="_x0000_s2067" type="#_x0000_t22" style="position:absolute;left:13612;top:1866;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" adj="6250" fillcolor="white [3212]" strokecolor="black [3213]" strokeweight=".5pt">
                                    <v:stroke joinstyle="miter"/>
                                  </v:shape>
                                </v:group>
                                <v:line id="直接连接符 927093543" o:spid="_x0000_s2068" style="position:absolute;visibility:visible;mso-wrap-style:square" from="13847,2408" to="13847,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" strokecolor="black [3213]" strokeweight=".25pt">
                                  <v:stroke joinstyle="miter"/>
                                </v:line>
                                <v:line id="直接连接符 1808351926" o:spid="_x0000_s2069" style="position:absolute;visibility:visible;mso-wrap-style:square" from="14281,2483" to="14281,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" strokecolor="black [3213]" strokeweight=".25pt">
                                  <v:stroke joinstyle="miter"/>
                                </v:line>
                                <v:line id="直接连接符 2063267333" o:spid="_x0000_s2070" style="position:absolute;visibility:visible;mso-wrap-style:square" from="14742,2389" to="14742,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" strokecolor="black [3213]" strokeweight=".25pt">
                                  <v:stroke joinstyle="miter"/>
                                </v:line>
                                <v:oval id="椭圆 842064921" o:spid="_x0000_s2071" style="position:absolute;left:14006;top:2010;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" filled="f" strokecolor="black [3213]" strokeweight=".25pt">
                                  <v:stroke joinstyle="miter"/>
                                  <v:path arrowok="t"/>
                                </v:oval>
                                <v:shape id="弧形 1010353978" o:spid="_x0000_s2072" style="position:absolute;left:13821;top:3591;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line id="直接连接符 602764181" o:spid="_x0000_s2073" style="position:absolute;visibility:visible;mso-wrap-style:square" from="19684,3222" to="19690,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" strokecolor="black [3213]" strokeweight=".25pt">
                            <v:stroke joinstyle="miter"/>
                            <o:lock v:ext="edit" shapetype="f"/>
                          </v:line>
                        </v:group>
                        <v:group id="组合 58545259" o:spid="_x0000_s2074" style="position:absolute;left:9313;top:6203;width:3544;height:1941" coordorigin="9313,6203" coordsize="4599,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">
                          <v:group id="组合 1901669674" o:spid="_x0000_s2075" style="position:absolute;left:10022;top:6203;width:3247;height:1598" coordorigin="10022,6203" coordsize="205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">
                            <v:shape id="圆柱体 1179046918" o:spid="_x0000_s2076" type="#_x0000_t22" style="position:absolute;left:10809;top:5638;width:502;height:163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" adj="2694" fillcolor="white [3212]" strokecolor="black [3213]" strokeweight="1pt">
                              <v:stroke joinstyle="miter"/>
                            </v:shape>
                            <v:shape id="任意多边形: 形状 1494714373" o:spid="_x0000_s2077" style="position:absolute;left:10022;top:6419;width:216;height:660;visibility:visible;mso-wrap-style:square;v-text-anchor:middle" coordsize="72303,22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" path="m72303,c49334,6755,34992,14220,32669,45398,30346,76576,58636,156802,58366,187066,58096,217330,29048,220032,,222734e" filled="f" strokecolor="black [3213]" strokeweight=".25pt">
                              <v:stroke joinstyle="miter"/>
                              <v:path arrowok="t" o:connecttype="custom" o:connectlocs="21590,0;9755,13460;17428,55465;0,66040" o:connectangles="0,0,0,0"/>
                            </v:shape>
                            <v:shape id="任意多边形: 形状 2103302563" o:spid="_x0000_s2078" style="position:absolute;left:11775;top:6463;width:298;height:750;visibility:visible;mso-wrap-style:square;v-text-anchor:middle" coordsize="80243,2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" path="m,c27832,14456,47195,24537,51518,57233,55841,89929,25671,164019,25941,196174v270,32155,36603,51822,54302,64928e" filled="f" strokecolor="black [3213]" strokeweight=".25pt">
                              <v:stroke joinstyle="miter"/>
                              <v:path arrowok="t" o:connecttype="custom" o:connectlocs="0,0;19161,16424;9648,56297;29845,74930" o:connectangles="0,0,0,0"/>
                            </v:shape>
                          </v:group>
                          <v:group id="组合 1779374414" o:spid="_x0000_s2079" style="position:absolute;left:9313;top:6959;width:4599;height:1763" coordorigin="9313,6959" coordsize="364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">
                            <v:group id="组合 1668650395" o:spid="_x0000_s2080" style="position:absolute;left:9313;top:7090;width:3643;height:1266"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">
                              <v:group id="组合 984940758" o:spid="_x0000_s2081" style="position:absolute;left:9313;top:7090;width:26932;height:9358"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">
                                <v:shape id="任意多边形: 形状 78436052" o:spid="_x0000_s2082" style="position:absolute;left:9313;top:7090;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243344529" o:spid="_x0000_s2083" style="position:absolute;left:9313;top:8185;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" path="m,550069r2452688,97631l2693194,e" filled="f" strokecolor="black [3213]" strokeweight=".25pt">
                                  <v:stroke joinstyle="miter"/>
                                  <v:path arrowok="t" o:connecttype="custom" o:connectlocs="0,550069;2452688,647700;2693194,0" o:connectangles="0,0,0"/>
                                </v:shape>
                              </v:group>
                              <v:line id="直接连接符 1091934168" o:spid="_x0000_s2084" style="position:absolute;visibility:visible;mso-wrap-style:square" from="33851,14615" to="33851,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" strokecolor="black [3213]" strokeweight=".25pt">
                                <v:stroke joinstyle="miter"/>
                                <o:lock v:ext="edit" shapetype="f"/>
                              </v:line>
                            </v:group>
                            <v:group id="组合 225052678" o:spid="_x0000_s2085" style="position:absolute;left:9594;top:6959;width:3165;height:745" coordorigin="9594,6959" coordsize="12016,2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">
                              <v:group id="组合 455766202" o:spid="_x0000_s2086"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">
                                <v:group id="组合 590529878" o:spid="_x0000_s2087"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">
                                  <v:shape id="圆柱体 286888694" o:spid="_x0000_s2088" type="#_x0000_t22" style="position:absolute;left:20455;top:8680;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" adj="6658" fillcolor="white [3212]" strokecolor="black [3213]" strokeweight=".5pt">
                                    <v:stroke joinstyle="miter"/>
                                  </v:shape>
                                  <v:shape id="圆柱体 801235160" o:spid="_x0000_s2089" type="#_x0000_t22" style="position:absolute;left:20220;top:7244;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" adj="6250" fillcolor="white [3212]" strokecolor="black [3213]" strokeweight=".5pt">
                                    <v:stroke joinstyle="miter"/>
                                  </v:shape>
                                </v:group>
                                <v:line id="直接连接符 723203175" o:spid="_x0000_s2090" style="position:absolute;visibility:visible;mso-wrap-style:square" from="20455,7786" to="20455,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" strokecolor="black [3213]" strokeweight=".25pt">
                                  <v:stroke joinstyle="miter"/>
                                </v:line>
                                <v:line id="直接连接符 1297652254" o:spid="_x0000_s2091" style="position:absolute;visibility:visible;mso-wrap-style:square" from="20889,7861" to="20889,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" strokecolor="black [3213]" strokeweight=".25pt">
                                  <v:stroke joinstyle="miter"/>
                                </v:line>
                                <v:line id="直接连接符 1042640976" o:spid="_x0000_s2092" style="position:absolute;visibility:visible;mso-wrap-style:square" from="21350,7767" to="2135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" strokecolor="black [3213]" strokeweight=".25pt">
                                  <v:stroke joinstyle="miter"/>
                                </v:line>
                                <v:oval id="椭圆 1209812159" o:spid="_x0000_s2093" style="position:absolute;left:20614;top:7389;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" filled="f" strokecolor="black [3213]" strokeweight=".25pt">
                                  <v:stroke joinstyle="miter"/>
                                  <v:path arrowok="t"/>
                                </v:oval>
                                <v:shape id="弧形 613981092" o:spid="_x0000_s2094" style="position:absolute;left:20430;top:8970;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569379431" o:spid="_x0000_s2095"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">
                                <v:group id="组合 587805373" o:spid="_x0000_s2096"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">
                                  <v:shape id="圆柱体 513653321" o:spid="_x0000_s2097" type="#_x0000_t22" style="position:absolute;left:9829;top:839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" adj="6658" fillcolor="white [3212]" strokecolor="black [3213]" strokeweight=".5pt">
                                    <v:stroke joinstyle="miter"/>
                                  </v:shape>
                                  <v:shape id="圆柱体 408716594" o:spid="_x0000_s2098" type="#_x0000_t22" style="position:absolute;left:9594;top:6959;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" adj="6250" fillcolor="white [3212]" strokecolor="black [3213]" strokeweight=".5pt">
                                    <v:stroke joinstyle="miter"/>
                                  </v:shape>
                                </v:group>
                                <v:line id="直接连接符 963640789" o:spid="_x0000_s2099" style="position:absolute;visibility:visible;mso-wrap-style:square" from="9829,7501" to="9829,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" strokecolor="black [3213]" strokeweight=".25pt">
                                  <v:stroke joinstyle="miter"/>
                                </v:line>
                                <v:line id="直接连接符 2006465128" o:spid="_x0000_s2100" style="position:absolute;visibility:visible;mso-wrap-style:square" from="10263,7577" to="10263,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" strokecolor="black [3213]" strokeweight=".25pt">
                                  <v:stroke joinstyle="miter"/>
                                </v:line>
                                <v:line id="直接连接符 950332445" o:spid="_x0000_s2101" style="position:absolute;visibility:visible;mso-wrap-style:square" from="10724,7483" to="1072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" strokecolor="black [3213]" strokeweight=".25pt">
                                  <v:stroke joinstyle="miter"/>
                                </v:line>
                                <v:oval id="椭圆 1615295928" o:spid="_x0000_s2102" style="position:absolute;left:9988;top:7104;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" filled="f" strokecolor="black [3213]" strokeweight=".25pt">
                                  <v:stroke joinstyle="miter"/>
                                  <v:path arrowok="t"/>
                                </v:oval>
                                <v:shape id="弧形 1445406481" o:spid="_x0000_s2103" style="position:absolute;left:9803;top:8685;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group>
                        <v:group id="组合 1431346402" o:spid="_x0000_s2104" style="position:absolute;left:6965;width:3544;height:2712" coordorigin="6965"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">
                          <v:group id="组合 1116712200" o:spid="_x0000_s2105" style="position:absolute;left:6965;top:1522;width:3642;height:1266"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">
                            <v:group id="组合 432591881" o:spid="_x0000_s2106" style="position:absolute;left:6965;top:1522;width:26932;height:9358"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">
                              <v:shape id="任意多边形: 形状 888142875" o:spid="_x0000_s2107" style="position:absolute;left:6965;top:1522;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446523870" o:spid="_x0000_s2108" style="position:absolute;left:6965;top:2617;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1517550378" o:spid="_x0000_s2109" style="position:absolute;visibility:visible;mso-wrap-style:square" from="31502,9046" to="31502,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" strokecolor="black [3213]" strokeweight=".25pt">
                              <v:stroke joinstyle="miter"/>
                              <o:lock v:ext="edit" shapetype="f"/>
                            </v:line>
                          </v:group>
                          <v:group id="组合 1917082987" o:spid="_x0000_s2110" style="position:absolute;left:7246;width:3303;height:2222" coordorigin="7246"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">
                            <v:group id="组合 725081983" o:spid="_x0000_s2111"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">
                              <v:group id="组合 331534786" o:spid="_x0000_s2112"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">
                                <v:shape id="圆柱体 263412467" o:spid="_x0000_s2113" type="#_x0000_t22" style="position:absolute;left:18107;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" adj="6658" fillcolor="white [3212]" strokecolor="black [3213]" strokeweight=".5pt">
                                  <v:stroke joinstyle="miter"/>
                                </v:shape>
                                <v:shape id="圆柱体 1233413352" o:spid="_x0000_s2114" type="#_x0000_t22" style="position:absolute;left:17872;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" adj="6250" fillcolor="white [3212]" strokecolor="black [3213]" strokeweight=".5pt">
                                  <v:stroke joinstyle="miter"/>
                                </v:shape>
                              </v:group>
                              <v:line id="直接连接符 77702195" o:spid="_x0000_s2115" style="position:absolute;visibility:visible;mso-wrap-style:square" from="18107,6116" to="18107,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" strokecolor="black [3213]" strokeweight=".25pt">
                                <v:stroke joinstyle="miter"/>
                              </v:line>
                              <v:line id="直接连接符 1084676856" o:spid="_x0000_s2116" style="position:absolute;visibility:visible;mso-wrap-style:square" from="18541,6191" to="1854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" strokecolor="black [3213]" strokeweight=".25pt">
                                <v:stroke joinstyle="miter"/>
                              </v:line>
                              <v:line id="直接连接符 1018527626" o:spid="_x0000_s2117" style="position:absolute;visibility:visible;mso-wrap-style:square" from="19002,6097" to="1900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" strokecolor="black [3213]" strokeweight=".25pt">
                                <v:stroke joinstyle="miter"/>
                              </v:line>
                              <v:oval id="椭圆 1766264259" o:spid="_x0000_s2118" style="position:absolute;left:18266;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" filled="f" strokecolor="black [3213]" strokeweight=".25pt">
                                <v:stroke joinstyle="miter"/>
                                <v:path arrowok="t"/>
                              </v:oval>
                              <v:shape id="弧形 147329739" o:spid="_x0000_s2119" style="position:absolute;left:18082;top:7299;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750652485" o:spid="_x0000_s2120"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">
                              <v:group id="组合 271832362" o:spid="_x0000_s2121"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">
                                <v:shape id="圆柱体 797059646" o:spid="_x0000_s2122" type="#_x0000_t22" style="position:absolute;left:7481;top:672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" adj="6658" fillcolor="white [3212]" strokecolor="black [3213]" strokeweight=".5pt">
                                  <v:stroke joinstyle="miter"/>
                                </v:shape>
                                <v:shape id="圆柱体 703262586" o:spid="_x0000_s2123" type="#_x0000_t22" style="position:absolute;left:7246;top:528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" adj="6250" fillcolor="white [3212]" strokecolor="black [3213]" strokeweight=".5pt">
                                  <v:stroke joinstyle="miter"/>
                                </v:shape>
                              </v:group>
                              <v:line id="直接连接符 268296197" o:spid="_x0000_s2124" style="position:absolute;visibility:visible;mso-wrap-style:square" from="7481,5831" to="748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" strokecolor="black [3213]" strokeweight=".25pt">
                                <v:stroke joinstyle="miter"/>
                              </v:line>
                              <v:line id="直接连接符 331785988" o:spid="_x0000_s2125" style="position:absolute;visibility:visible;mso-wrap-style:square" from="7915,5906" to="7915,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" strokecolor="black [3213]" strokeweight=".25pt">
                                <v:stroke joinstyle="miter"/>
                              </v:line>
                              <v:line id="直接连接符 608336639" o:spid="_x0000_s2126" style="position:absolute;visibility:visible;mso-wrap-style:square" from="8376,5812" to="8376,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" strokecolor="black [3213]" strokeweight=".25pt">
                                <v:stroke joinstyle="miter"/>
                              </v:line>
                              <v:oval id="椭圆 2043357644" o:spid="_x0000_s2127" style="position:absolute;left:7640;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" filled="f" strokecolor="black [3213]" strokeweight=".25pt">
                                <v:stroke joinstyle="miter"/>
                                <v:path arrowok="t"/>
                              </v:oval>
                              <v:shape id="弧形 1821011355" o:spid="_x0000_s2128" style="position:absolute;left:7455;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304999253" o:spid="_x0000_s2129"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">
                              <v:group id="组合 1343020792" o:spid="_x0000_s2130"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">
                                <v:group id="组合 583447485" o:spid="_x0000_s2131" style="position:absolute;left:9602;top:79;width:8664;height:7573" coordorigin="9602,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">
                                  <v:group id="组合 410245421" o:spid="_x0000_s2132" style="position:absolute;left:9602;top:1513;width:8472;height:6139" coordorigin="9602,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">
                                    <v:shape id="矩形: 圆顶角 306656151" o:spid="_x0000_s2133" style="position:absolute;left:9833;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243455849" o:spid="_x0000_s2134" style="position:absolute;left:13404;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262965108" o:spid="_x0000_s2135" style="position:absolute;left:13290;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581499664" o:spid="_x0000_s2136" style="position:absolute;left:9602;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906004287" o:spid="_x0000_s2137" type="#_x0000_t22" style="position:absolute;left:17101;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" adj="10800" fillcolor="white [3212]" strokecolor="black [3213]" strokeweight=".5pt">
                                    <v:stroke joinstyle="miter"/>
                                  </v:shape>
                                </v:group>
                                <v:shape id="矩形: 圆顶角 6790069" o:spid="_x0000_s2138" style="position:absolute;left:18527;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802583872" o:spid="_x0000_s2139" style="position:absolute;left:10003;top:339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" filled="f" strokecolor="black [3213]" strokeweight=".25pt">
                                <v:stroke joinstyle="miter"/>
                              </v:oval>
                            </v:group>
                            <v:group id="组合 380543142" o:spid="_x0000_s2140"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">
                              <v:group id="组合 2022147079" o:spid="_x0000_s2141"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">
                                <v:shape id="矩形: 圆顶角 1103" o:spid="_x0000_s2142" style="position:absolute;left:15972;top:2977;width:1184;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2143" style="position:absolute;left:15437;top:3799;width:1379;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146997212" o:spid="_x0000_s2144" style="position:absolute;left:16815;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id="组合 1089131601" o:spid="_x0000_s2145" style="position:absolute;left:1378;top:9217;width:5715;height:3497" coordorigin="1378,9217"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">
                        <v:rect id="矩形 1849496986" o:spid="_x0000_s2146" style="position:absolute;left:1378;top:10402;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" filled="f" strokecolor="black [3213]" strokeweight="1pt"/>
                        <v:shape id="任意多边形: 形状 551072299" o:spid="_x0000_s2147" style="position:absolute;left:2316;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188506427" o:spid="_x0000_s2148" style="position:absolute;left:5474;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id="组合 921850133" o:spid="_x0000_s2149" style="position:absolute;left:7945;top:12889;width:5715;height:3497" coordorigin="7945,12889"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">
                        <v:rect id="矩形 1684114684" o:spid="_x0000_s2150" style="position:absolute;left:7945;top:14074;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" filled="f" strokecolor="black [3213]" strokeweight="1pt"/>
                        <v:shape id="任意多边形: 形状 1353099759" o:spid="_x0000_s2151" style="position:absolute;left:8884;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132953983" o:spid="_x0000_s2152" style="position:absolute;left:12042;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v:shape id="任意多边形: 形状 1016213651" o:spid="_x0000_s2153" style="position:absolute;left:17864;top:2230;width:7829;height:8371;visibility:visible;mso-wrap-style:square;v-text-anchor:middle" coordsize="782894,837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" path="m309599,533017v-38175,85253,-76350,170507,-14485,215473c356979,793456,608363,887914,680791,802811,753219,717708,841641,375185,729680,237874,617719,100563,335930,15690,,e" filled="f" strokecolor="black [3213]">
                      <v:stroke joinstyle="miter"/>
                      <v:path arrowok="t" o:connecttype="custom" o:connectlocs="309599,533017;295114,748490;680791,802811;729680,237874;0,0" o:connectangles="0,0,0,0,0"/>
                    </v:shape>
                    <v:shape id="任意多边形: 形状 1268386509" o:spid="_x0000_s2154" style="position:absolute;left:10197;top:1908;width:3389;height:435;visibility:visible;mso-wrap-style:square;v-text-anchor:middle" coordsize="347383,3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" path="m,c53566,17202,107133,34404,164773,39836l347383,24324e" filled="f" strokecolor="black [3213]">
                      <v:stroke joinstyle="miter"/>
                      <v:path arrowok="t" o:connecttype="custom" o:connectlocs="0,0;160771,43474;338945,26545" o:connectangles="0,0,0"/>
                    </v:shape>
                    <v:shape id="任意多边形: 形状 826545029" o:spid="_x0000_s2155" style="position:absolute;top:1826;width:7325;height:8015;visibility:visible;mso-wrap-style:square;v-text-anchor:middle" coordsize="736227,81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" path="m736227,7071c506721,-4095,277216,-15261,154994,84931,32772,185123,-12495,487206,2896,608221,18287,729236,132813,770127,247340,811019e" filled="f" strokecolor="black [3213]">
                      <v:stroke joinstyle="miter"/>
                      <v:path arrowok="t" o:connecttype="custom" o:connectlocs="732504,6988;154210,83935;2881,601087;246089,801506" o:connectangles="0,0,0,0"/>
                    </v:shape>
                    <v:shape id="任意多边形: 形状 647190158" o:spid="_x0000_s2156" style="position:absolute;left:365;top:9841;width:8557;height:4315;visibility:visible;mso-wrap-style:square;v-text-anchor:middle" coordsize="855700,4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" path="m207165,14c113462,-137,19759,-288,4368,68820v-15391,69108,7243,294841,110452,345842c218029,465663,499894,384786,623625,374827v77860,-6639,154215,1760,232075,-4879e" filled="f" strokecolor="black [3213]">
                      <v:stroke joinstyle="miter"/>
                      <v:path arrowok="t" o:connecttype="custom" o:connectlocs="207165,14;4368,68820;114820,414662;623625,374827;855700,369948" o:connectangles="0,0,0,0,0"/>
                    </v:shape>
                    <v:shape id="任意多边形: 形状 395464273" o:spid="_x0000_s2157" style="position:absolute;left:12615;top:6275;width:4199;height:1096;visibility:visible;mso-wrap-style:square;v-text-anchor:middle" coordsize="404506,8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" path="m,86956v84046,-604,157951,2371,227059,-12718c296167,59149,363377,41505,404506,e" filled="f" strokecolor="black [3213]">
                      <v:stroke joinstyle="miter"/>
                      <v:path arrowok="t" o:connecttype="custom" o:connectlocs="0,109614;235689,93582;419881,0" o:connectangles="0,0,0"/>
                    </v:shape>
                    <v:shape id="任意多边形: 形状 1560497166" o:spid="_x0000_s2158" style="position:absolute;left:12694;top:6383;width:4138;height:7116;visibility:visible;mso-wrap-style:square;v-text-anchor:middle" coordsize="413727,71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" path="m413727,c358501,62771,303275,125542,268872,204609v-34403,79067,-17504,188312,-61564,269793c163248,555883,92903,695374,,711543e" filled="f" strokecolor="black [3213]">
                      <v:stroke joinstyle="miter"/>
                      <v:path arrowok="t" o:connecttype="custom" o:connectlocs="413727,0;268872,204609;207308,474402;0,711543" o:connectangles="0,0,0,0"/>
                    </v:shape>
                    <v:shape id="任意多边形: 形状 1329540836" o:spid="_x0000_s2159" style="position:absolute;left:6022;top:7313;width:3661;height:2565;visibility:visible;mso-wrap-style:square;v-text-anchor:middle" coordsize="366067,256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" path="m,256534c89454,245254,145821,206903,186562,170086,227303,133269,217284,57961,244444,35629,271604,13297,318083,9656,366067,e" filled="f" strokecolor="black [3213]">
                      <v:stroke joinstyle="miter"/>
                      <v:path arrowok="t" o:connecttype="custom" o:connectlocs="0,256534;186562,170086;244444,35629;366067,0" o:connectangles="0,0,0,0"/>
                    </v:shape>
                  </v:group>
                  <v:rect id="Rectangle 481" o:spid="_x0000_s2160" style="position:absolute;left:12737;top:14282;width:5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" filled="f" stroked="f">
                    <v:textbox style="mso-fit-shape-to-text:t" inset="1mm,0,1mm,0">
                      <w:txbxContent>
                        <w:p w14:paraId="1F17EC83" w14:textId="77777777" w:rsidR="005A5455" w:rsidRPr="005A5455" w:rsidRDefault="005A5455" w:rsidP="005A5455">
                          <w:pPr>
                            <w:rPr>
                              <w:sz w:val="15"/>
                              <w:szCs w:val="15"/>
                            </w:rPr>
                          </w:pPr>
                          <w:r w:rsidRPr="005A5455">
                            <w:rPr>
                              <w:rFonts w:hint="eastAsia"/>
                              <w:sz w:val="15"/>
                              <w:szCs w:val="15"/>
                            </w:rPr>
                            <w:t>电压传感器</w:t>
                          </w:r>
                        </w:p>
                      </w:txbxContent>
                    </v:textbox>
                  </v:rect>
                  <v:rect id="Rectangle 481" o:spid="_x0000_s2161" style="position:absolute;left:6198;top:10544;width:5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" filled="f" stroked="f">
                    <v:textbox style="mso-fit-shape-to-text:t" inset="1mm,0,1mm,0">
                      <w:txbxContent>
                        <w:p w14:paraId="73D93255" w14:textId="77777777"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v:textbox>
                  </v:rect>
                  <v:rect id="Rectangle 481" o:spid="_x0000_s2162" style="position:absolute;left:15119;top:4273;width:17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" filled="f" stroked="f">
                    <v:textbox style="mso-fit-shape-to-text:t" inset="1mm,0,1mm,0">
                      <w:txbxContent>
                        <w:p w14:paraId="6E6CD16D" w14:textId="77777777"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v:textbox>
                  </v:rect>
                </v:group>
                <v:shape id="任意多边形: 形状 414" o:spid="_x0000_s2163" style="position:absolute;left:4;top:7141;width:18109;height:10964;visibility:visible;mso-wrap-style:square;v-text-anchor:middle" coordsize="1810833,1096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" path="m297338,273462c157993,235669,5598,259850,734,370996,-4130,482142,7914,826659,268153,940340v260239,113681,1061067,217514,1294016,112745c1795118,948316,1668945,501418,1665847,311724,1662749,122030,1757914,123501,1810833,e" filled="f" strokecolor="red">
                  <v:stroke joinstyle="miter"/>
                  <v:path arrowok="t" o:connecttype="custom" o:connectlocs="297338,273462;734,370996;268153,940340;1562169,1053085;1665847,311724;1810833,0" o:connectangles="0,0,0,0,0,0"/>
                </v:shape>
                <w10:anchorlock/>
              </v:group>
            </w:pict>
          </mc:Fallback>
        </mc:AlternateContent>
      </w:r>
    </w:p>
    <w:p w14:paraId="4061300B" w14:textId="2213E65D" w:rsidR="00DB32B4" w:rsidRDefault="00DB32B4" w:rsidP="00DB32B4">
      <w:pPr>
        <w:pStyle w:val="2"/>
      </w:pPr>
      <w:r>
        <w:rPr>
          <w:rFonts w:hint="eastAsia"/>
        </w:rPr>
        <w:t>五、游乐场（共</w:t>
      </w:r>
      <w:r>
        <w:rPr>
          <w:rFonts w:hint="eastAsia"/>
        </w:rPr>
        <w:t>23</w:t>
      </w:r>
      <w:r>
        <w:rPr>
          <w:rFonts w:hint="eastAsia"/>
        </w:rPr>
        <w:t>分）</w:t>
      </w:r>
    </w:p>
    <w:p w14:paraId="6B7CFF6B" w14:textId="233E3836" w:rsidR="00DB32B4" w:rsidRDefault="00DB32B4" w:rsidP="00DB32B4">
      <w:r>
        <w:rPr>
          <w:rFonts w:hint="eastAsia"/>
        </w:rPr>
        <w:t>1</w:t>
      </w:r>
      <w:r>
        <w:rPr>
          <w:rFonts w:hint="eastAsia"/>
        </w:rPr>
        <w:t>．（多选）</w:t>
      </w:r>
      <w:r>
        <w:rPr>
          <w:rFonts w:hint="eastAsia"/>
        </w:rPr>
        <w:t>AD</w:t>
      </w:r>
      <w:r>
        <w:rPr>
          <w:rFonts w:hint="eastAsia"/>
        </w:rPr>
        <w:t>（</w:t>
      </w:r>
      <w:r>
        <w:rPr>
          <w:rFonts w:hint="eastAsia"/>
        </w:rPr>
        <w:t>4</w:t>
      </w:r>
      <w:r>
        <w:rPr>
          <w:rFonts w:hint="eastAsia"/>
        </w:rPr>
        <w:t>分）</w:t>
      </w:r>
    </w:p>
    <w:p w14:paraId="355F9B84" w14:textId="618EA724" w:rsidR="00DB32B4" w:rsidRDefault="00DB32B4" w:rsidP="00DB32B4">
      <w:r>
        <w:rPr>
          <w:rFonts w:hint="eastAsia"/>
        </w:rPr>
        <w:t>2</w:t>
      </w:r>
      <w:r>
        <w:rPr>
          <w:rFonts w:hint="eastAsia"/>
        </w:rPr>
        <w:t>．</w:t>
      </w:r>
      <w:r w:rsidR="006323BC">
        <w:fldChar w:fldCharType="begin"/>
      </w:r>
      <w:r w:rsidR="006323BC">
        <w:instrText xml:space="preserve"> </w:instrText>
      </w:r>
      <w:r w:rsidR="006323BC">
        <w:rPr>
          <w:rFonts w:hint="eastAsia"/>
        </w:rPr>
        <w:instrText>EQ \R(\F(</w:instrText>
      </w:r>
      <w:r w:rsidR="006323BC" w:rsidRPr="006323BC">
        <w:rPr>
          <w:rFonts w:hint="eastAsia"/>
          <w:i/>
          <w:iCs/>
        </w:rPr>
        <w:instrText>gh</w:instrText>
      </w:r>
      <w:r w:rsidR="006323BC">
        <w:rPr>
          <w:rFonts w:hint="eastAsia"/>
        </w:rPr>
        <w:instrText>,2))</w:instrText>
      </w:r>
      <w:r w:rsidR="006323BC">
        <w:instrText xml:space="preserve"> </w:instrText>
      </w:r>
      <w:r w:rsidR="006323BC">
        <w:fldChar w:fldCharType="end"/>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m</w:instrText>
      </w:r>
      <w:r w:rsidR="006323BC">
        <w:rPr>
          <w:rFonts w:hint="eastAsia"/>
          <w:vertAlign w:val="subscript"/>
        </w:rPr>
        <w:instrText>1</w:instrText>
      </w:r>
      <w:r w:rsidR="006323BC">
        <w:rPr>
          <w:rFonts w:hint="eastAsia"/>
        </w:rPr>
        <w:instrText>,</w:instrText>
      </w:r>
      <w:r w:rsidR="006323BC" w:rsidRPr="006323BC">
        <w:rPr>
          <w:rFonts w:hint="eastAsia"/>
          <w:i/>
          <w:iCs/>
        </w:rPr>
        <w:instrText>m</w:instrText>
      </w:r>
      <w:r w:rsidR="006323BC">
        <w:rPr>
          <w:rFonts w:hint="eastAsia"/>
          <w:vertAlign w:val="subscript"/>
        </w:rPr>
        <w:instrText>2</w:instrText>
      </w:r>
      <w:r w:rsidR="006323BC">
        <w:rPr>
          <w:rFonts w:hint="eastAsia"/>
        </w:rPr>
        <w:instrText>)</w:instrText>
      </w:r>
      <w:r w:rsidR="006323BC">
        <w:instrText xml:space="preserve"> </w:instrText>
      </w:r>
      <w:r w:rsidR="006323BC">
        <w:fldChar w:fldCharType="end"/>
      </w:r>
      <w:r w:rsidR="006323BC" w:rsidRPr="006323BC">
        <w:rPr>
          <w:rFonts w:hint="eastAsia"/>
          <w:i/>
          <w:iCs/>
        </w:rPr>
        <w:t>h</w:t>
      </w:r>
      <w:r>
        <w:rPr>
          <w:rFonts w:hint="eastAsia"/>
        </w:rPr>
        <w:t>（每空</w:t>
      </w:r>
      <w:r>
        <w:rPr>
          <w:rFonts w:hint="eastAsia"/>
        </w:rPr>
        <w:t>2</w:t>
      </w:r>
      <w:r>
        <w:rPr>
          <w:rFonts w:hint="eastAsia"/>
        </w:rPr>
        <w:t>分）</w:t>
      </w:r>
    </w:p>
    <w:p w14:paraId="2FDDE34E" w14:textId="18ED0B0B" w:rsidR="00DB32B4" w:rsidRDefault="00DB32B4" w:rsidP="00DB32B4">
      <w:r>
        <w:rPr>
          <w:rFonts w:hint="eastAsia"/>
        </w:rPr>
        <w:t>3</w:t>
      </w:r>
      <w:r>
        <w:rPr>
          <w:rFonts w:hint="eastAsia"/>
        </w:rPr>
        <w:t>．（</w:t>
      </w:r>
      <w:r>
        <w:rPr>
          <w:rFonts w:hint="eastAsia"/>
        </w:rPr>
        <w:t>1</w:t>
      </w:r>
      <w:r>
        <w:rPr>
          <w:rFonts w:hint="eastAsia"/>
        </w:rPr>
        <w:t>）</w:t>
      </w:r>
      <w:r>
        <w:rPr>
          <w:rFonts w:hint="eastAsia"/>
        </w:rPr>
        <w:t>3.89</w:t>
      </w:r>
      <w:r>
        <w:rPr>
          <w:rFonts w:hint="eastAsia"/>
        </w:rPr>
        <w:t>（</w:t>
      </w:r>
      <w:r>
        <w:rPr>
          <w:rFonts w:hint="eastAsia"/>
        </w:rPr>
        <w:t>2</w:t>
      </w:r>
      <w:r>
        <w:rPr>
          <w:rFonts w:hint="eastAsia"/>
        </w:rPr>
        <w:t>分）；</w:t>
      </w:r>
    </w:p>
    <w:p w14:paraId="6E6604B2" w14:textId="707945B7" w:rsidR="00DB32B4" w:rsidRDefault="00717474" w:rsidP="00DB32B4">
      <w:r>
        <w:rPr>
          <w:rFonts w:hint="eastAsia"/>
          <w:noProof/>
          <w:lang w:val="zh-CN"/>
        </w:rPr>
        <mc:AlternateContent>
          <mc:Choice Requires="wpg">
            <w:drawing>
              <wp:anchor distT="0" distB="0" distL="114300" distR="114300" simplePos="0" relativeHeight="251754496" behindDoc="0" locked="0" layoutInCell="1" allowOverlap="1" wp14:anchorId="5479C57D" wp14:editId="5B4FD449">
                <wp:simplePos x="0" y="0"/>
                <wp:positionH relativeFrom="column">
                  <wp:posOffset>2281473</wp:posOffset>
                </wp:positionH>
                <wp:positionV relativeFrom="paragraph">
                  <wp:posOffset>196651</wp:posOffset>
                </wp:positionV>
                <wp:extent cx="2991485" cy="2007870"/>
                <wp:effectExtent l="0" t="0" r="0" b="0"/>
                <wp:wrapSquare wrapText="bothSides"/>
                <wp:docPr id="553190497" name="组合 58"/>
                <wp:cNvGraphicFramePr/>
                <a:graphic xmlns:a="http://schemas.openxmlformats.org/drawingml/2006/main">
                  <a:graphicData uri="http://schemas.microsoft.com/office/word/2010/wordprocessingGroup">
                    <wpg:wgp>
                      <wpg:cNvGrpSpPr/>
                      <wpg:grpSpPr>
                        <a:xfrm>
                          <a:off x="0" y="0"/>
                          <a:ext cx="2991485" cy="2007870"/>
                          <a:chOff x="-180090" y="0"/>
                          <a:chExt cx="2992010" cy="2008060"/>
                        </a:xfrm>
                      </wpg:grpSpPr>
                      <wpg:grpSp>
                        <wpg:cNvPr id="1026039543" name="组合 55"/>
                        <wpg:cNvGrpSpPr/>
                        <wpg:grpSpPr>
                          <a:xfrm>
                            <a:off x="-180090" y="0"/>
                            <a:ext cx="2992010" cy="2008060"/>
                            <a:chOff x="-360570" y="0"/>
                            <a:chExt cx="2992010" cy="2008060"/>
                          </a:xfrm>
                        </wpg:grpSpPr>
                        <wpg:grpSp>
                          <wpg:cNvPr id="7298388" name="组合 53"/>
                          <wpg:cNvGrpSpPr/>
                          <wpg:grpSpPr>
                            <a:xfrm>
                              <a:off x="-360570" y="0"/>
                              <a:ext cx="2992010" cy="2008060"/>
                              <a:chOff x="-360570" y="0"/>
                              <a:chExt cx="2992010" cy="2010123"/>
                            </a:xfrm>
                          </wpg:grpSpPr>
                          <wpg:grpSp>
                            <wpg:cNvPr id="564833758" name="组合 50"/>
                            <wpg:cNvGrpSpPr/>
                            <wpg:grpSpPr>
                              <a:xfrm>
                                <a:off x="-201092" y="0"/>
                                <a:ext cx="2744813" cy="1867487"/>
                                <a:chOff x="-201092" y="0"/>
                                <a:chExt cx="2744813" cy="1867487"/>
                              </a:xfrm>
                            </wpg:grpSpPr>
                            <wpg:grpSp>
                              <wpg:cNvPr id="1009195888" name="组合 2566"/>
                              <wpg:cNvGrpSpPr/>
                              <wpg:grpSpPr>
                                <a:xfrm>
                                  <a:off x="-201092" y="0"/>
                                  <a:ext cx="2744813" cy="1867487"/>
                                  <a:chOff x="-201092" y="612190"/>
                                  <a:chExt cx="2744813" cy="1867487"/>
                                </a:xfrm>
                              </wpg:grpSpPr>
                              <wpg:grpSp>
                                <wpg:cNvPr id="589770553" name="组合 589770553"/>
                                <wpg:cNvGrpSpPr/>
                                <wpg:grpSpPr>
                                  <a:xfrm>
                                    <a:off x="-201092" y="612190"/>
                                    <a:ext cx="2744813" cy="1867487"/>
                                    <a:chOff x="-201092" y="612190"/>
                                    <a:chExt cx="2744813" cy="1867487"/>
                                  </a:xfrm>
                                </wpg:grpSpPr>
                                <wpg:grpSp>
                                  <wpg:cNvPr id="1762074444" name="组合 1762074444"/>
                                  <wpg:cNvGrpSpPr/>
                                  <wpg:grpSpPr>
                                    <a:xfrm>
                                      <a:off x="-201092" y="612190"/>
                                      <a:ext cx="2744813" cy="1867487"/>
                                      <a:chOff x="-201092" y="612190"/>
                                      <a:chExt cx="2744813" cy="1867487"/>
                                    </a:xfrm>
                                  </wpg:grpSpPr>
                                  <wpg:grpSp>
                                    <wpg:cNvPr id="1666024339" name="组合 1666024339"/>
                                    <wpg:cNvGrpSpPr/>
                                    <wpg:grpSpPr>
                                      <a:xfrm>
                                        <a:off x="-201092" y="612190"/>
                                        <a:ext cx="2744813" cy="1867487"/>
                                        <a:chOff x="-201092" y="612190"/>
                                        <a:chExt cx="2744813" cy="1867487"/>
                                      </a:xfrm>
                                    </wpg:grpSpPr>
                                    <wps:wsp>
                                      <wps:cNvPr id="214626883" name="椭圆 214626883"/>
                                      <wps:cNvSpPr/>
                                      <wps:spPr>
                                        <a:xfrm>
                                          <a:off x="1426574" y="612190"/>
                                          <a:ext cx="1117147" cy="11171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2882989" name="直接连接符 302882989"/>
                                      <wps:cNvCnPr>
                                        <a:cxnSpLocks/>
                                      </wps:cNvCnPr>
                                      <wps:spPr>
                                        <a:xfrm>
                                          <a:off x="1426574" y="1170764"/>
                                          <a:ext cx="111714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991368" name="直接连接符 1903991368"/>
                                      <wps:cNvCnPr>
                                        <a:cxnSpLocks/>
                                      </wps:cNvCnPr>
                                      <wps:spPr>
                                        <a:xfrm>
                                          <a:off x="1985148" y="612190"/>
                                          <a:ext cx="0" cy="11171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358918" name="直接连接符 448358918"/>
                                      <wps:cNvCnPr>
                                        <a:cxnSpLocks/>
                                      </wps:cNvCnPr>
                                      <wps:spPr>
                                        <a:xfrm>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9274618" name="直接连接符 1849274618"/>
                                      <wps:cNvCnPr>
                                        <a:cxnSpLocks/>
                                      </wps:cNvCnPr>
                                      <wps:spPr>
                                        <a:xfrm flipH="1">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2332932" name="直接连接符 1212332932"/>
                                      <wps:cNvCnPr>
                                        <a:cxnSpLocks/>
                                      </wps:cNvCnPr>
                                      <wps:spPr>
                                        <a:xfrm>
                                          <a:off x="-201092" y="2241063"/>
                                          <a:ext cx="2715602"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65958045" name="直接连接符 765958045"/>
                                      <wps:cNvCnPr>
                                        <a:cxnSpLocks/>
                                      </wps:cNvCnPr>
                                      <wps:spPr>
                                        <a:xfrm flipV="1">
                                          <a:off x="147431" y="1170764"/>
                                          <a:ext cx="1279143" cy="104843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5937236" name="直接连接符 895937236"/>
                                      <wps:cNvCnPr>
                                        <a:cxnSpLocks/>
                                      </wps:cNvCnPr>
                                      <wps:spPr>
                                        <a:xfrm>
                                          <a:off x="1711185" y="2055085"/>
                                          <a:ext cx="186321"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38660049" name="直接连接符 38660049"/>
                                      <wps:cNvCnPr>
                                        <a:cxnSpLocks/>
                                      </wps:cNvCnPr>
                                      <wps:spPr>
                                        <a:xfrm flipH="1" flipV="1">
                                          <a:off x="1423128" y="1178649"/>
                                          <a:ext cx="0" cy="105836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86881206" name="直接连接符 1286881206"/>
                                      <wps:cNvCnPr>
                                        <a:cxnSpLocks/>
                                        <a:stCxn id="978358020" idx="1"/>
                                      </wps:cNvCnPr>
                                      <wps:spPr>
                                        <a:xfrm flipV="1">
                                          <a:off x="-158018" y="2238787"/>
                                          <a:ext cx="287774" cy="24089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098200728" name="任意多边形: 形状 1098200728"/>
                                    <wps:cNvSpPr/>
                                    <wps:spPr>
                                      <a:xfrm>
                                        <a:off x="1897507" y="1635316"/>
                                        <a:ext cx="175279" cy="194337"/>
                                      </a:xfrm>
                                      <a:custGeom>
                                        <a:avLst/>
                                        <a:gdLst>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1627 w 216000"/>
                                          <a:gd name="connsiteY7" fmla="*/ 114055 h 239486"/>
                                          <a:gd name="connsiteX8" fmla="*/ 0 w 216000"/>
                                          <a:gd name="connsiteY8" fmla="*/ 106135 h 239486"/>
                                          <a:gd name="connsiteX9" fmla="*/ 108000 w 216000"/>
                                          <a:gd name="connsiteY9" fmla="*/ 0 h 239486"/>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0 w 216000"/>
                                          <a:gd name="connsiteY7" fmla="*/ 106135 h 239486"/>
                                          <a:gd name="connsiteX8" fmla="*/ 108000 w 216000"/>
                                          <a:gd name="connsiteY8" fmla="*/ 0 h 239486"/>
                                          <a:gd name="connsiteX0" fmla="*/ 108000 w 216000"/>
                                          <a:gd name="connsiteY0" fmla="*/ 0 h 239486"/>
                                          <a:gd name="connsiteX1" fmla="*/ 216000 w 216000"/>
                                          <a:gd name="connsiteY1" fmla="*/ 106135 h 239486"/>
                                          <a:gd name="connsiteX2" fmla="*/ 216000 w 216000"/>
                                          <a:gd name="connsiteY2" fmla="*/ 114055 h 239486"/>
                                          <a:gd name="connsiteX3" fmla="*/ 216000 w 216000"/>
                                          <a:gd name="connsiteY3" fmla="*/ 239486 h 239486"/>
                                          <a:gd name="connsiteX4" fmla="*/ 0 w 216000"/>
                                          <a:gd name="connsiteY4" fmla="*/ 239486 h 239486"/>
                                          <a:gd name="connsiteX5" fmla="*/ 0 w 216000"/>
                                          <a:gd name="connsiteY5" fmla="*/ 114055 h 239486"/>
                                          <a:gd name="connsiteX6" fmla="*/ 0 w 216000"/>
                                          <a:gd name="connsiteY6" fmla="*/ 106135 h 239486"/>
                                          <a:gd name="connsiteX7" fmla="*/ 108000 w 216000"/>
                                          <a:gd name="connsiteY7" fmla="*/ 0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00" h="239486">
                                            <a:moveTo>
                                              <a:pt x="108000" y="0"/>
                                            </a:moveTo>
                                            <a:cubicBezTo>
                                              <a:pt x="167647" y="0"/>
                                              <a:pt x="216000" y="47518"/>
                                              <a:pt x="216000" y="106135"/>
                                            </a:cubicBezTo>
                                            <a:lnTo>
                                              <a:pt x="216000" y="114055"/>
                                            </a:lnTo>
                                            <a:lnTo>
                                              <a:pt x="216000" y="239486"/>
                                            </a:lnTo>
                                            <a:lnTo>
                                              <a:pt x="0" y="239486"/>
                                            </a:lnTo>
                                            <a:lnTo>
                                              <a:pt x="0" y="114055"/>
                                            </a:lnTo>
                                            <a:lnTo>
                                              <a:pt x="0" y="106135"/>
                                            </a:lnTo>
                                            <a:cubicBezTo>
                                              <a:pt x="0" y="47518"/>
                                              <a:pt x="48353" y="0"/>
                                              <a:pt x="108000" y="0"/>
                                            </a:cubicBez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961911733" name="弧形 2562"/>
                                  <wps:cNvSpPr/>
                                  <wps:spPr>
                                    <a:xfrm>
                                      <a:off x="1363136" y="711923"/>
                                      <a:ext cx="162322" cy="235289"/>
                                    </a:xfrm>
                                    <a:custGeom>
                                      <a:avLst/>
                                      <a:gdLst>
                                        <a:gd name="connsiteX0" fmla="*/ 56822 w 1425484"/>
                                        <a:gd name="connsiteY0" fmla="*/ 433870 h 1425484"/>
                                        <a:gd name="connsiteX1" fmla="*/ 219144 w 1425484"/>
                                        <a:gd name="connsiteY1" fmla="*/ 198581 h 1425484"/>
                                        <a:gd name="connsiteX2" fmla="*/ 712742 w 1425484"/>
                                        <a:gd name="connsiteY2" fmla="*/ 712742 h 1425484"/>
                                        <a:gd name="connsiteX3" fmla="*/ 56822 w 1425484"/>
                                        <a:gd name="connsiteY3" fmla="*/ 433870 h 1425484"/>
                                        <a:gd name="connsiteX0" fmla="*/ 56822 w 1425484"/>
                                        <a:gd name="connsiteY0" fmla="*/ 433870 h 1425484"/>
                                        <a:gd name="connsiteX1" fmla="*/ 219144 w 1425484"/>
                                        <a:gd name="connsiteY1" fmla="*/ 198581 h 1425484"/>
                                        <a:gd name="connsiteX0" fmla="*/ 0 w 162322"/>
                                        <a:gd name="connsiteY0" fmla="*/ 235289 h 235289"/>
                                        <a:gd name="connsiteX1" fmla="*/ 162322 w 162322"/>
                                        <a:gd name="connsiteY1" fmla="*/ 0 h 235289"/>
                                        <a:gd name="connsiteX2" fmla="*/ 0 w 162322"/>
                                        <a:gd name="connsiteY2" fmla="*/ 235289 h 235289"/>
                                        <a:gd name="connsiteX0" fmla="*/ 0 w 162322"/>
                                        <a:gd name="connsiteY0" fmla="*/ 235289 h 235289"/>
                                        <a:gd name="connsiteX1" fmla="*/ 162322 w 162322"/>
                                        <a:gd name="connsiteY1" fmla="*/ 0 h 235289"/>
                                      </a:gdLst>
                                      <a:ahLst/>
                                      <a:cxnLst>
                                        <a:cxn ang="0">
                                          <a:pos x="connsiteX0" y="connsiteY0"/>
                                        </a:cxn>
                                        <a:cxn ang="0">
                                          <a:pos x="connsiteX1" y="connsiteY1"/>
                                        </a:cxn>
                                      </a:cxnLst>
                                      <a:rect l="l" t="t" r="r" b="b"/>
                                      <a:pathLst>
                                        <a:path w="162322" h="235289" stroke="0" extrusionOk="0">
                                          <a:moveTo>
                                            <a:pt x="0" y="235289"/>
                                          </a:moveTo>
                                          <a:cubicBezTo>
                                            <a:pt x="37663" y="146703"/>
                                            <a:pt x="92881" y="66664"/>
                                            <a:pt x="162322" y="0"/>
                                          </a:cubicBezTo>
                                          <a:lnTo>
                                            <a:pt x="0" y="235289"/>
                                          </a:lnTo>
                                          <a:close/>
                                        </a:path>
                                        <a:path w="162322" h="235289" fill="none">
                                          <a:moveTo>
                                            <a:pt x="0" y="235289"/>
                                          </a:moveTo>
                                          <a:cubicBezTo>
                                            <a:pt x="37663" y="146703"/>
                                            <a:pt x="92881" y="66664"/>
                                            <a:pt x="162322" y="0"/>
                                          </a:cubicBezTo>
                                        </a:path>
                                      </a:pathLst>
                                    </a:cu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491590528" name="直接连接符 491590528"/>
                                <wps:cNvCnPr>
                                  <a:cxnSpLocks/>
                                </wps:cNvCnPr>
                                <wps:spPr>
                                  <a:xfrm>
                                    <a:off x="1894390" y="1738361"/>
                                    <a:ext cx="1752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35355686" name="组合 2576"/>
                              <wpg:cNvGrpSpPr/>
                              <wpg:grpSpPr>
                                <a:xfrm>
                                  <a:off x="1878551" y="1430787"/>
                                  <a:ext cx="211113" cy="194676"/>
                                  <a:chOff x="3009543" y="0"/>
                                  <a:chExt cx="664701" cy="612191"/>
                                </a:xfrm>
                              </wpg:grpSpPr>
                              <wpg:grpSp>
                                <wpg:cNvPr id="2026020514" name="组合 2026020514"/>
                                <wpg:cNvGrpSpPr/>
                                <wpg:grpSpPr>
                                  <a:xfrm>
                                    <a:off x="3009543" y="0"/>
                                    <a:ext cx="664701" cy="612191"/>
                                    <a:chOff x="3009543" y="0"/>
                                    <a:chExt cx="664701" cy="612191"/>
                                  </a:xfrm>
                                </wpg:grpSpPr>
                                <wpg:grpSp>
                                  <wpg:cNvPr id="37907254" name="组合 37907254"/>
                                  <wpg:cNvGrpSpPr/>
                                  <wpg:grpSpPr>
                                    <a:xfrm>
                                      <a:off x="3009543" y="0"/>
                                      <a:ext cx="664701" cy="612191"/>
                                      <a:chOff x="3009543" y="0"/>
                                      <a:chExt cx="664701" cy="612191"/>
                                    </a:xfrm>
                                  </wpg:grpSpPr>
                                  <wps:wsp>
                                    <wps:cNvPr id="1021268670" name="椭圆 1021268670"/>
                                    <wps:cNvSpPr/>
                                    <wps:spPr>
                                      <a:xfrm>
                                        <a:off x="3009543"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6339054" name="椭圆 1616339054"/>
                                    <wps:cNvSpPr/>
                                    <wps:spPr>
                                      <a:xfrm>
                                        <a:off x="3448652"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5380851" name="椭圆 995380851"/>
                                    <wps:cNvSpPr/>
                                    <wps:spPr>
                                      <a:xfrm>
                                        <a:off x="3291848" y="0"/>
                                        <a:ext cx="111303" cy="11130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48217094" name="任意多边形: 形状 1648217094"/>
                                  <wps:cNvSpPr/>
                                  <wps:spPr>
                                    <a:xfrm>
                                      <a:off x="3117475" y="264420"/>
                                      <a:ext cx="132543" cy="242748"/>
                                    </a:xfrm>
                                    <a:custGeom>
                                      <a:avLst/>
                                      <a:gdLst>
                                        <a:gd name="connsiteX0" fmla="*/ 132543 w 132543"/>
                                        <a:gd name="connsiteY0" fmla="*/ 0 h 242748"/>
                                        <a:gd name="connsiteX1" fmla="*/ 74463 w 132543"/>
                                        <a:gd name="connsiteY1" fmla="*/ 0 h 242748"/>
                                        <a:gd name="connsiteX2" fmla="*/ 31274 w 132543"/>
                                        <a:gd name="connsiteY2" fmla="*/ 190625 h 242748"/>
                                        <a:gd name="connsiteX3" fmla="*/ 0 w 132543"/>
                                        <a:gd name="connsiteY3"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Lst>
                                      <a:ahLst/>
                                      <a:cxnLst>
                                        <a:cxn ang="0">
                                          <a:pos x="connsiteX0" y="connsiteY0"/>
                                        </a:cxn>
                                        <a:cxn ang="0">
                                          <a:pos x="connsiteX1" y="connsiteY1"/>
                                        </a:cxn>
                                        <a:cxn ang="0">
                                          <a:pos x="connsiteX2" y="connsiteY2"/>
                                        </a:cxn>
                                      </a:cxnLst>
                                      <a:rect l="l" t="t" r="r" b="b"/>
                                      <a:pathLst>
                                        <a:path w="132543" h="242748">
                                          <a:moveTo>
                                            <a:pt x="132543" y="0"/>
                                          </a:moveTo>
                                          <a:lnTo>
                                            <a:pt x="74463" y="0"/>
                                          </a:lnTo>
                                          <a:cubicBezTo>
                                            <a:pt x="55599" y="98787"/>
                                            <a:pt x="38225" y="194595"/>
                                            <a:pt x="0" y="2427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1133119" name="任意多边形: 形状 1021133119"/>
                                  <wps:cNvSpPr/>
                                  <wps:spPr>
                                    <a:xfrm>
                                      <a:off x="3177045" y="304389"/>
                                      <a:ext cx="390184" cy="199801"/>
                                    </a:xfrm>
                                    <a:custGeom>
                                      <a:avLst/>
                                      <a:gdLst>
                                        <a:gd name="connsiteX0" fmla="*/ 0 w 390184"/>
                                        <a:gd name="connsiteY0" fmla="*/ 47656 h 196581"/>
                                        <a:gd name="connsiteX1" fmla="*/ 153393 w 390184"/>
                                        <a:gd name="connsiteY1" fmla="*/ 196581 h 196581"/>
                                        <a:gd name="connsiteX2" fmla="*/ 390184 w 390184"/>
                                        <a:gd name="connsiteY2" fmla="*/ 192113 h 196581"/>
                                        <a:gd name="connsiteX3" fmla="*/ 277001 w 390184"/>
                                        <a:gd name="connsiteY3" fmla="*/ 65527 h 196581"/>
                                        <a:gd name="connsiteX4" fmla="*/ 285936 w 390184"/>
                                        <a:gd name="connsiteY4" fmla="*/ 0 h 196581"/>
                                        <a:gd name="connsiteX5" fmla="*/ 327635 w 390184"/>
                                        <a:gd name="connsiteY5" fmla="*/ 4467 h 196581"/>
                                        <a:gd name="connsiteX0" fmla="*/ 0 w 390184"/>
                                        <a:gd name="connsiteY0" fmla="*/ 50876 h 199801"/>
                                        <a:gd name="connsiteX1" fmla="*/ 153393 w 390184"/>
                                        <a:gd name="connsiteY1" fmla="*/ 199801 h 199801"/>
                                        <a:gd name="connsiteX2" fmla="*/ 390184 w 390184"/>
                                        <a:gd name="connsiteY2" fmla="*/ 195333 h 199801"/>
                                        <a:gd name="connsiteX3" fmla="*/ 277001 w 390184"/>
                                        <a:gd name="connsiteY3" fmla="*/ 68747 h 199801"/>
                                        <a:gd name="connsiteX4" fmla="*/ 285936 w 390184"/>
                                        <a:gd name="connsiteY4" fmla="*/ 3220 h 199801"/>
                                        <a:gd name="connsiteX5" fmla="*/ 330614 w 390184"/>
                                        <a:gd name="connsiteY5" fmla="*/ 241 h 199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184" h="199801">
                                          <a:moveTo>
                                            <a:pt x="0" y="50876"/>
                                          </a:moveTo>
                                          <a:lnTo>
                                            <a:pt x="153393" y="199801"/>
                                          </a:lnTo>
                                          <a:lnTo>
                                            <a:pt x="390184" y="195333"/>
                                          </a:lnTo>
                                          <a:lnTo>
                                            <a:pt x="277001" y="68747"/>
                                          </a:lnTo>
                                          <a:lnTo>
                                            <a:pt x="285936" y="3220"/>
                                          </a:lnTo>
                                          <a:cubicBezTo>
                                            <a:pt x="299836" y="4709"/>
                                            <a:pt x="316714" y="-1248"/>
                                            <a:pt x="330614" y="24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53038597" name="任意多边形: 形状 1753038597"/>
                                <wps:cNvSpPr/>
                                <wps:spPr>
                                  <a:xfrm>
                                    <a:off x="3250018" y="116985"/>
                                    <a:ext cx="247216" cy="403587"/>
                                  </a:xfrm>
                                  <a:custGeom>
                                    <a:avLst/>
                                    <a:gdLst>
                                      <a:gd name="connsiteX0" fmla="*/ 0 w 230834"/>
                                      <a:gd name="connsiteY0" fmla="*/ 147435 h 403587"/>
                                      <a:gd name="connsiteX1" fmla="*/ 87866 w 230834"/>
                                      <a:gd name="connsiteY1" fmla="*/ 74462 h 403587"/>
                                      <a:gd name="connsiteX2" fmla="*/ 108715 w 230834"/>
                                      <a:gd name="connsiteY2" fmla="*/ 0 h 403587"/>
                                      <a:gd name="connsiteX3" fmla="*/ 230834 w 230834"/>
                                      <a:gd name="connsiteY3" fmla="*/ 166796 h 403587"/>
                                      <a:gd name="connsiteX4" fmla="*/ 89355 w 230834"/>
                                      <a:gd name="connsiteY4" fmla="*/ 217430 h 403587"/>
                                      <a:gd name="connsiteX5" fmla="*/ 98291 w 230834"/>
                                      <a:gd name="connsiteY5" fmla="*/ 361888 h 403587"/>
                                      <a:gd name="connsiteX6" fmla="*/ 67016 w 230834"/>
                                      <a:gd name="connsiteY6" fmla="*/ 403587 h 403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834" h="403587">
                                        <a:moveTo>
                                          <a:pt x="0" y="147435"/>
                                        </a:moveTo>
                                        <a:lnTo>
                                          <a:pt x="87866" y="74462"/>
                                        </a:lnTo>
                                        <a:lnTo>
                                          <a:pt x="108715" y="0"/>
                                        </a:lnTo>
                                        <a:lnTo>
                                          <a:pt x="230834" y="166796"/>
                                        </a:lnTo>
                                        <a:lnTo>
                                          <a:pt x="89355" y="217430"/>
                                        </a:lnTo>
                                        <a:lnTo>
                                          <a:pt x="98291" y="361888"/>
                                        </a:lnTo>
                                        <a:lnTo>
                                          <a:pt x="67016" y="40358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724068656" name="Rectangle 481"/>
                            <wps:cNvSpPr/>
                            <wps:spPr>
                              <a:xfrm>
                                <a:off x="1282556" y="407733"/>
                                <a:ext cx="148835" cy="198120"/>
                              </a:xfrm>
                              <a:prstGeom prst="rect">
                                <a:avLst/>
                              </a:prstGeom>
                              <a:ln>
                                <a:noFill/>
                              </a:ln>
                            </wps:spPr>
                            <wps:txbx>
                              <w:txbxContent>
                                <w:p w14:paraId="5C91710C" w14:textId="77777777" w:rsidR="00717474" w:rsidRPr="002608CB" w:rsidRDefault="00717474" w:rsidP="00717474">
                                  <w:pPr>
                                    <w:rPr>
                                      <w:i/>
                                      <w:iCs/>
                                      <w:sz w:val="18"/>
                                      <w:szCs w:val="18"/>
                                    </w:rPr>
                                  </w:pPr>
                                  <w:r>
                                    <w:rPr>
                                      <w:rFonts w:hint="eastAsia"/>
                                      <w:sz w:val="18"/>
                                      <w:szCs w:val="18"/>
                                    </w:rPr>
                                    <w:t>B</w:t>
                                  </w:r>
                                </w:p>
                              </w:txbxContent>
                            </wps:txbx>
                            <wps:bodyPr horzOverflow="overflow" vert="horz" wrap="none" lIns="36000" tIns="0" rIns="36000" bIns="0" rtlCol="0">
                              <a:spAutoFit/>
                            </wps:bodyPr>
                          </wps:wsp>
                          <wps:wsp>
                            <wps:cNvPr id="29703996" name="Rectangle 481"/>
                            <wps:cNvSpPr/>
                            <wps:spPr>
                              <a:xfrm>
                                <a:off x="33482" y="1427343"/>
                                <a:ext cx="173600" cy="198120"/>
                              </a:xfrm>
                              <a:prstGeom prst="rect">
                                <a:avLst/>
                              </a:prstGeom>
                              <a:ln>
                                <a:noFill/>
                              </a:ln>
                            </wps:spPr>
                            <wps:txbx>
                              <w:txbxContent>
                                <w:p w14:paraId="7A9252B8" w14:textId="77777777" w:rsidR="00717474" w:rsidRPr="002608CB" w:rsidRDefault="00717474" w:rsidP="00717474">
                                  <w:pPr>
                                    <w:rPr>
                                      <w:i/>
                                      <w:iCs/>
                                      <w:sz w:val="18"/>
                                      <w:szCs w:val="18"/>
                                    </w:rPr>
                                  </w:pPr>
                                  <w:r>
                                    <w:rPr>
                                      <w:rFonts w:hint="eastAsia"/>
                                      <w:sz w:val="18"/>
                                      <w:szCs w:val="18"/>
                                    </w:rPr>
                                    <w:t>B</w:t>
                                  </w:r>
                                  <w:r>
                                    <w:rPr>
                                      <w:sz w:val="18"/>
                                      <w:szCs w:val="18"/>
                                    </w:rPr>
                                    <w:t>ʹ</w:t>
                                  </w:r>
                                </w:p>
                              </w:txbxContent>
                            </wps:txbx>
                            <wps:bodyPr horzOverflow="overflow" vert="horz" wrap="none" lIns="36000" tIns="0" rIns="36000" bIns="0" rtlCol="0">
                              <a:spAutoFit/>
                            </wps:bodyPr>
                          </wps:wsp>
                          <wps:wsp>
                            <wps:cNvPr id="59449088" name="Rectangle 481"/>
                            <wps:cNvSpPr/>
                            <wps:spPr>
                              <a:xfrm>
                                <a:off x="1897978" y="1632814"/>
                                <a:ext cx="179950" cy="198120"/>
                              </a:xfrm>
                              <a:prstGeom prst="rect">
                                <a:avLst/>
                              </a:prstGeom>
                              <a:ln>
                                <a:noFill/>
                              </a:ln>
                            </wps:spPr>
                            <wps:txbx>
                              <w:txbxContent>
                                <w:p w14:paraId="71B0F42B" w14:textId="77777777" w:rsidR="00717474" w:rsidRPr="002608CB" w:rsidRDefault="00717474" w:rsidP="00717474">
                                  <w:pPr>
                                    <w:rPr>
                                      <w:i/>
                                      <w:iCs/>
                                      <w:sz w:val="18"/>
                                      <w:szCs w:val="18"/>
                                    </w:rPr>
                                  </w:pPr>
                                  <w:r>
                                    <w:rPr>
                                      <w:rFonts w:hint="eastAsia"/>
                                      <w:sz w:val="18"/>
                                      <w:szCs w:val="18"/>
                                    </w:rPr>
                                    <w:t>A</w:t>
                                  </w:r>
                                  <w:r>
                                    <w:rPr>
                                      <w:sz w:val="18"/>
                                      <w:szCs w:val="18"/>
                                    </w:rPr>
                                    <w:t>ʹ</w:t>
                                  </w:r>
                                </w:p>
                              </w:txbxContent>
                            </wps:txbx>
                            <wps:bodyPr horzOverflow="overflow" vert="horz" wrap="none" lIns="36000" tIns="0" rIns="36000" bIns="0" rtlCol="0">
                              <a:spAutoFit/>
                            </wps:bodyPr>
                          </wps:wsp>
                          <wps:wsp>
                            <wps:cNvPr id="1186607656" name="Rectangle 481"/>
                            <wps:cNvSpPr/>
                            <wps:spPr>
                              <a:xfrm>
                                <a:off x="1641900" y="1232667"/>
                                <a:ext cx="167885" cy="198120"/>
                              </a:xfrm>
                              <a:prstGeom prst="rect">
                                <a:avLst/>
                              </a:prstGeom>
                              <a:ln>
                                <a:noFill/>
                              </a:ln>
                            </wps:spPr>
                            <wps:txbx>
                              <w:txbxContent>
                                <w:p w14:paraId="458F4E93" w14:textId="77777777" w:rsidR="00717474" w:rsidRPr="002608CB" w:rsidRDefault="00717474" w:rsidP="00717474">
                                  <w:pPr>
                                    <w:rPr>
                                      <w:i/>
                                      <w:iCs/>
                                      <w:sz w:val="18"/>
                                      <w:szCs w:val="18"/>
                                    </w:rPr>
                                  </w:pPr>
                                  <w:r w:rsidRPr="00BF2F65">
                                    <w:rPr>
                                      <w:rFonts w:ascii="Book Antiqua" w:hAnsi="Book Antiqua"/>
                                      <w:i/>
                                      <w:iCs/>
                                      <w:sz w:val="18"/>
                                      <w:szCs w:val="18"/>
                                    </w:rPr>
                                    <w:t>v</w:t>
                                  </w:r>
                                  <w:r>
                                    <w:rPr>
                                      <w:rFonts w:hint="eastAsia"/>
                                      <w:sz w:val="18"/>
                                      <w:szCs w:val="18"/>
                                      <w:vertAlign w:val="subscript"/>
                                    </w:rPr>
                                    <w:t>0</w:t>
                                  </w:r>
                                </w:p>
                              </w:txbxContent>
                            </wps:txbx>
                            <wps:bodyPr horzOverflow="overflow" vert="horz" wrap="none" lIns="36000" tIns="0" rIns="36000" bIns="0" rtlCol="0">
                              <a:spAutoFit/>
                            </wps:bodyPr>
                          </wps:wsp>
                          <wps:wsp>
                            <wps:cNvPr id="1808212603" name="Rectangle 481"/>
                            <wps:cNvSpPr/>
                            <wps:spPr>
                              <a:xfrm>
                                <a:off x="2330205" y="1635101"/>
                                <a:ext cx="301235" cy="198120"/>
                              </a:xfrm>
                              <a:prstGeom prst="rect">
                                <a:avLst/>
                              </a:prstGeom>
                              <a:ln>
                                <a:noFill/>
                              </a:ln>
                            </wps:spPr>
                            <wps:txbx>
                              <w:txbxContent>
                                <w:p w14:paraId="3D81D6E1" w14:textId="77777777" w:rsidR="00717474" w:rsidRPr="002608CB" w:rsidRDefault="00717474" w:rsidP="00717474">
                                  <w:pPr>
                                    <w:rPr>
                                      <w:i/>
                                      <w:iCs/>
                                      <w:sz w:val="18"/>
                                      <w:szCs w:val="18"/>
                                    </w:rPr>
                                  </w:pPr>
                                  <w:r>
                                    <w:rPr>
                                      <w:rFonts w:hint="eastAsia"/>
                                      <w:sz w:val="18"/>
                                      <w:szCs w:val="18"/>
                                    </w:rPr>
                                    <w:t>地面</w:t>
                                  </w:r>
                                </w:p>
                              </w:txbxContent>
                            </wps:txbx>
                            <wps:bodyPr horzOverflow="overflow" vert="horz" wrap="none" lIns="36000" tIns="0" rIns="36000" bIns="0" rtlCol="0">
                              <a:spAutoFit/>
                            </wps:bodyPr>
                          </wps:wsp>
                          <wps:wsp>
                            <wps:cNvPr id="704135414" name="Rectangle 481"/>
                            <wps:cNvSpPr/>
                            <wps:spPr>
                              <a:xfrm>
                                <a:off x="1326265" y="2535"/>
                                <a:ext cx="153280" cy="198120"/>
                              </a:xfrm>
                              <a:prstGeom prst="rect">
                                <a:avLst/>
                              </a:prstGeom>
                              <a:ln>
                                <a:noFill/>
                              </a:ln>
                            </wps:spPr>
                            <wps:txbx>
                              <w:txbxContent>
                                <w:p w14:paraId="3645FE22" w14:textId="77777777" w:rsidR="00717474" w:rsidRPr="00BF2F65" w:rsidRDefault="00717474" w:rsidP="00717474">
                                  <w:pPr>
                                    <w:rPr>
                                      <w:i/>
                                      <w:iCs/>
                                      <w:sz w:val="18"/>
                                      <w:szCs w:val="18"/>
                                    </w:rPr>
                                  </w:pPr>
                                  <w:r w:rsidRPr="00BF2F65">
                                    <w:rPr>
                                      <w:i/>
                                      <w:iCs/>
                                      <w:sz w:val="18"/>
                                      <w:szCs w:val="18"/>
                                    </w:rPr>
                                    <w:t>ω</w:t>
                                  </w:r>
                                </w:p>
                              </w:txbxContent>
                            </wps:txbx>
                            <wps:bodyPr horzOverflow="overflow" vert="horz" wrap="none" lIns="36000" tIns="0" rIns="36000" bIns="0" rtlCol="0">
                              <a:spAutoFit/>
                            </wps:bodyPr>
                          </wps:wsp>
                          <wps:wsp>
                            <wps:cNvPr id="619541278" name="Rectangle 481"/>
                            <wps:cNvSpPr/>
                            <wps:spPr>
                              <a:xfrm>
                                <a:off x="1968213" y="301365"/>
                                <a:ext cx="154550" cy="198120"/>
                              </a:xfrm>
                              <a:prstGeom prst="rect">
                                <a:avLst/>
                              </a:prstGeom>
                              <a:ln>
                                <a:noFill/>
                              </a:ln>
                            </wps:spPr>
                            <wps:txbx>
                              <w:txbxContent>
                                <w:p w14:paraId="66B49953" w14:textId="77777777" w:rsidR="00717474" w:rsidRPr="002608CB" w:rsidRDefault="00717474" w:rsidP="00717474">
                                  <w:pPr>
                                    <w:rPr>
                                      <w:i/>
                                      <w:iCs/>
                                      <w:sz w:val="18"/>
                                      <w:szCs w:val="18"/>
                                    </w:rPr>
                                  </w:pPr>
                                  <w:r>
                                    <w:rPr>
                                      <w:rFonts w:hint="eastAsia"/>
                                      <w:sz w:val="18"/>
                                      <w:szCs w:val="18"/>
                                    </w:rPr>
                                    <w:t>O</w:t>
                                  </w:r>
                                </w:p>
                              </w:txbxContent>
                            </wps:txbx>
                            <wps:bodyPr horzOverflow="overflow" vert="horz" wrap="none" lIns="36000" tIns="0" rIns="36000" bIns="0" rtlCol="0">
                              <a:spAutoFit/>
                            </wps:bodyPr>
                          </wps:wsp>
                          <wps:wsp>
                            <wps:cNvPr id="1247756559" name="Rectangle 481"/>
                            <wps:cNvSpPr/>
                            <wps:spPr>
                              <a:xfrm>
                                <a:off x="1914114" y="1178584"/>
                                <a:ext cx="154550" cy="198120"/>
                              </a:xfrm>
                              <a:prstGeom prst="rect">
                                <a:avLst/>
                              </a:prstGeom>
                              <a:ln>
                                <a:noFill/>
                              </a:ln>
                            </wps:spPr>
                            <wps:txbx>
                              <w:txbxContent>
                                <w:p w14:paraId="553E5955" w14:textId="77777777" w:rsidR="00717474" w:rsidRPr="002608CB" w:rsidRDefault="00717474" w:rsidP="00717474">
                                  <w:pPr>
                                    <w:rPr>
                                      <w:i/>
                                      <w:iCs/>
                                      <w:sz w:val="18"/>
                                      <w:szCs w:val="18"/>
                                    </w:rPr>
                                  </w:pPr>
                                  <w:r>
                                    <w:rPr>
                                      <w:rFonts w:hint="eastAsia"/>
                                      <w:sz w:val="18"/>
                                      <w:szCs w:val="18"/>
                                    </w:rPr>
                                    <w:t>A</w:t>
                                  </w:r>
                                </w:p>
                              </w:txbxContent>
                            </wps:txbx>
                            <wps:bodyPr horzOverflow="overflow" vert="horz" wrap="none" lIns="36000" tIns="0" rIns="36000" bIns="0" rtlCol="0">
                              <a:spAutoFit/>
                            </wps:bodyPr>
                          </wps:wsp>
                          <wps:wsp>
                            <wps:cNvPr id="149412034" name="Rectangle 481"/>
                            <wps:cNvSpPr/>
                            <wps:spPr>
                              <a:xfrm>
                                <a:off x="1251315" y="681536"/>
                                <a:ext cx="128515" cy="198323"/>
                              </a:xfrm>
                              <a:prstGeom prst="rect">
                                <a:avLst/>
                              </a:prstGeom>
                              <a:ln>
                                <a:noFill/>
                              </a:ln>
                            </wps:spPr>
                            <wps:txbx>
                              <w:txbxContent>
                                <w:p w14:paraId="25F19854" w14:textId="1112DAE0" w:rsidR="00717474" w:rsidRPr="00BF2F65" w:rsidRDefault="00717474" w:rsidP="00717474">
                                  <w:pPr>
                                    <w:rPr>
                                      <w:i/>
                                      <w:iCs/>
                                      <w:sz w:val="18"/>
                                      <w:szCs w:val="18"/>
                                    </w:rPr>
                                  </w:pPr>
                                  <w:r>
                                    <w:rPr>
                                      <w:i/>
                                      <w:iCs/>
                                      <w:sz w:val="18"/>
                                      <w:szCs w:val="18"/>
                                    </w:rPr>
                                    <w:t>θ</w:t>
                                  </w:r>
                                </w:p>
                              </w:txbxContent>
                            </wps:txbx>
                            <wps:bodyPr horzOverflow="overflow" vert="horz" wrap="none" lIns="36000" tIns="0" rIns="36000" bIns="0" rtlCol="0">
                              <a:spAutoFit/>
                            </wps:bodyPr>
                          </wps:wsp>
                          <wps:wsp>
                            <wps:cNvPr id="773238159" name="Rectangle 481"/>
                            <wps:cNvSpPr/>
                            <wps:spPr>
                              <a:xfrm>
                                <a:off x="1282558" y="1080848"/>
                                <a:ext cx="129785" cy="198323"/>
                              </a:xfrm>
                              <a:prstGeom prst="rect">
                                <a:avLst/>
                              </a:prstGeom>
                              <a:ln>
                                <a:noFill/>
                              </a:ln>
                            </wps:spPr>
                            <wps:txbx>
                              <w:txbxContent>
                                <w:p w14:paraId="5057EBF0" w14:textId="112A952E" w:rsidR="00717474" w:rsidRPr="00BF2F65" w:rsidRDefault="00717474" w:rsidP="00717474">
                                  <w:pPr>
                                    <w:rPr>
                                      <w:i/>
                                      <w:iCs/>
                                      <w:sz w:val="18"/>
                                      <w:szCs w:val="18"/>
                                    </w:rPr>
                                  </w:pPr>
                                  <w:r>
                                    <w:rPr>
                                      <w:rFonts w:hint="eastAsia"/>
                                      <w:i/>
                                      <w:iCs/>
                                      <w:sz w:val="18"/>
                                      <w:szCs w:val="18"/>
                                    </w:rPr>
                                    <w:t>h</w:t>
                                  </w:r>
                                </w:p>
                              </w:txbxContent>
                            </wps:txbx>
                            <wps:bodyPr horzOverflow="overflow" vert="horz" wrap="none" lIns="36000" tIns="0" rIns="36000" bIns="0" rtlCol="0">
                              <a:spAutoFit/>
                            </wps:bodyPr>
                          </wps:wsp>
                          <wps:wsp>
                            <wps:cNvPr id="48605239" name="Rectangle 481"/>
                            <wps:cNvSpPr/>
                            <wps:spPr>
                              <a:xfrm>
                                <a:off x="-238677" y="1442896"/>
                                <a:ext cx="150740" cy="198324"/>
                              </a:xfrm>
                              <a:prstGeom prst="rect">
                                <a:avLst/>
                              </a:prstGeom>
                              <a:ln>
                                <a:noFill/>
                              </a:ln>
                            </wps:spPr>
                            <wps:txbx>
                              <w:txbxContent>
                                <w:p w14:paraId="151A8B9A" w14:textId="4CDDF88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t</w:t>
                                  </w:r>
                                </w:p>
                              </w:txbxContent>
                            </wps:txbx>
                            <wps:bodyPr horzOverflow="overflow" vert="horz" wrap="none" lIns="36000" tIns="0" rIns="36000" bIns="0" rtlCol="0">
                              <a:spAutoFit/>
                            </wps:bodyPr>
                          </wps:wsp>
                          <wps:wsp>
                            <wps:cNvPr id="39710616" name="Rectangle 481"/>
                            <wps:cNvSpPr/>
                            <wps:spPr>
                              <a:xfrm>
                                <a:off x="135971" y="1759490"/>
                                <a:ext cx="158995" cy="198324"/>
                              </a:xfrm>
                              <a:prstGeom prst="rect">
                                <a:avLst/>
                              </a:prstGeom>
                              <a:ln>
                                <a:noFill/>
                              </a:ln>
                            </wps:spPr>
                            <wps:txbx>
                              <w:txbxContent>
                                <w:p w14:paraId="475703A3" w14:textId="5EE9ACA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J</w:t>
                                  </w:r>
                                </w:p>
                              </w:txbxContent>
                            </wps:txbx>
                            <wps:bodyPr horzOverflow="overflow" vert="horz" wrap="none" lIns="36000" tIns="0" rIns="36000" bIns="0" rtlCol="0">
                              <a:spAutoFit/>
                            </wps:bodyPr>
                          </wps:wsp>
                          <wps:wsp>
                            <wps:cNvPr id="405977259" name="Rectangle 481"/>
                            <wps:cNvSpPr/>
                            <wps:spPr>
                              <a:xfrm>
                                <a:off x="-360570" y="1811799"/>
                                <a:ext cx="272660" cy="198324"/>
                              </a:xfrm>
                              <a:prstGeom prst="rect">
                                <a:avLst/>
                              </a:prstGeom>
                              <a:ln>
                                <a:noFill/>
                              </a:ln>
                            </wps:spPr>
                            <wps:txbx>
                              <w:txbxContent>
                                <w:p w14:paraId="1D92A0DD" w14:textId="32E86366"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相对</w:t>
                                  </w:r>
                                </w:p>
                              </w:txbxContent>
                            </wps:txbx>
                            <wps:bodyPr horzOverflow="overflow" vert="horz" wrap="none" lIns="36000" tIns="0" rIns="36000" bIns="0" rtlCol="0">
                              <a:spAutoFit/>
                            </wps:bodyPr>
                          </wps:wsp>
                          <wps:wsp>
                            <wps:cNvPr id="871974439" name="Rectangle 481"/>
                            <wps:cNvSpPr/>
                            <wps:spPr>
                              <a:xfrm>
                                <a:off x="-119895" y="1594046"/>
                                <a:ext cx="128515" cy="198323"/>
                              </a:xfrm>
                              <a:prstGeom prst="rect">
                                <a:avLst/>
                              </a:prstGeom>
                              <a:ln>
                                <a:noFill/>
                              </a:ln>
                            </wps:spPr>
                            <wps:txbx>
                              <w:txbxContent>
                                <w:p w14:paraId="3C1C891D" w14:textId="77777777" w:rsidR="00717474" w:rsidRPr="00BF2F65" w:rsidRDefault="00717474" w:rsidP="00717474">
                                  <w:pPr>
                                    <w:rPr>
                                      <w:i/>
                                      <w:iCs/>
                                      <w:sz w:val="18"/>
                                      <w:szCs w:val="18"/>
                                    </w:rPr>
                                  </w:pPr>
                                  <w:r>
                                    <w:rPr>
                                      <w:i/>
                                      <w:iCs/>
                                      <w:sz w:val="18"/>
                                      <w:szCs w:val="18"/>
                                    </w:rPr>
                                    <w:t>θ</w:t>
                                  </w:r>
                                </w:p>
                              </w:txbxContent>
                            </wps:txbx>
                            <wps:bodyPr horzOverflow="overflow" vert="horz" wrap="none" lIns="36000" tIns="0" rIns="36000" bIns="0" rtlCol="0">
                              <a:spAutoFit/>
                            </wps:bodyPr>
                          </wps:wsp>
                          <wps:wsp>
                            <wps:cNvPr id="256814483" name="Rectangle 481"/>
                            <wps:cNvSpPr/>
                            <wps:spPr>
                              <a:xfrm>
                                <a:off x="1625600" y="364410"/>
                                <a:ext cx="141875" cy="198342"/>
                              </a:xfrm>
                              <a:prstGeom prst="rect">
                                <a:avLst/>
                              </a:prstGeom>
                              <a:ln>
                                <a:noFill/>
                              </a:ln>
                            </wps:spPr>
                            <wps:txbx>
                              <w:txbxContent>
                                <w:p w14:paraId="2B06CB8F" w14:textId="44FD794C" w:rsidR="00717474" w:rsidRPr="00717474" w:rsidRDefault="00717474" w:rsidP="00717474">
                                  <w:pPr>
                                    <w:rPr>
                                      <w:i/>
                                      <w:iCs/>
                                      <w:sz w:val="18"/>
                                      <w:szCs w:val="18"/>
                                    </w:rPr>
                                  </w:pPr>
                                  <w:r w:rsidRPr="00717474">
                                    <w:rPr>
                                      <w:rFonts w:hint="eastAsia"/>
                                      <w:i/>
                                      <w:iCs/>
                                      <w:sz w:val="18"/>
                                      <w:szCs w:val="18"/>
                                    </w:rPr>
                                    <w:t>R</w:t>
                                  </w:r>
                                </w:p>
                              </w:txbxContent>
                            </wps:txbx>
                            <wps:bodyPr horzOverflow="overflow" vert="horz" wrap="none" lIns="36000" tIns="0" rIns="36000" bIns="0" rtlCol="0">
                              <a:spAutoFit/>
                            </wps:bodyPr>
                          </wps:wsp>
                        </wpg:grpSp>
                        <wps:wsp>
                          <wps:cNvPr id="1242282110" name="弧形 54"/>
                          <wps:cNvSpPr/>
                          <wps:spPr>
                            <a:xfrm rot="9538961">
                              <a:off x="1317574" y="552762"/>
                              <a:ext cx="148074" cy="14807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8368025" name="弧形 54"/>
                          <wps:cNvSpPr/>
                          <wps:spPr>
                            <a:xfrm rot="12612192">
                              <a:off x="17543" y="1609792"/>
                              <a:ext cx="94714" cy="9472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23730151" name="任意多边形: 形状 57"/>
                        <wps:cNvSpPr/>
                        <wps:spPr>
                          <a:xfrm flipH="1">
                            <a:off x="1545078" y="1567877"/>
                            <a:ext cx="57150" cy="57150"/>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245953" name="任意多边形: 形状 57"/>
                        <wps:cNvSpPr/>
                        <wps:spPr>
                          <a:xfrm>
                            <a:off x="22462" y="1626761"/>
                            <a:ext cx="283917" cy="237829"/>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8358020" name="任意多边形: 形状 57"/>
                        <wps:cNvSpPr/>
                        <wps:spPr>
                          <a:xfrm flipH="1" flipV="1">
                            <a:off x="22469" y="1626689"/>
                            <a:ext cx="263343" cy="238999"/>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79C57D" id="组合 58" o:spid="_x0000_s2164" style="position:absolute;left:0;text-align:left;margin-left:179.65pt;margin-top:15.5pt;width:235.55pt;height:158.1pt;z-index:251754496;mso-position-horizontal-relative:text;mso-position-vertical-relative:text;mso-width-relative:margin;mso-height-relative:margin" coordorigin="-1800" coordsize="29920,20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">
                <v:group id="组合 55" o:spid="_x0000_s2165" style="position:absolute;left:-1800;width:29919;height:20080" coordorigin="-3605" coordsize="29920,2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">
                  <v:group id="_x0000_s2166" style="position:absolute;left:-3605;width:29919;height:20080" coordorigin="-3605" coordsize="29920,20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">
                    <v:group id="组合 50" o:spid="_x0000_s2167" style="position:absolute;left:-2010;width:27447;height:18674" coordorigin="-2010"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">
                      <v:group id="组合 2566" o:spid="_x0000_s2168" style="position:absolute;left:-2010;width:27447;height:18674"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">
                        <v:group id="组合 589770553" o:spid="_x0000_s2169"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">
                          <v:group id="组合 1762074444" o:spid="_x0000_s2170"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">
                            <v:group id="组合 1666024339" o:spid="_x0000_s2171"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">
                              <v:oval id="椭圆 214626883" o:spid="_x0000_s2172" style="position:absolute;left:14265;top:6121;width:11172;height:11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" filled="f" strokecolor="black [3213]" strokeweight="1pt">
                                <v:stroke joinstyle="miter"/>
                              </v:oval>
                              <v:line id="直接连接符 302882989" o:spid="_x0000_s2173" style="position:absolute;visibility:visible;mso-wrap-style:square" from="14265,11707" to="2543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" strokecolor="black [3213]" strokeweight="1pt">
                                <v:stroke joinstyle="miter"/>
                                <o:lock v:ext="edit" shapetype="f"/>
                              </v:line>
                              <v:line id="直接连接符 1903991368" o:spid="_x0000_s2174" style="position:absolute;visibility:visible;mso-wrap-style:square" from="19851,6121" to="19851,1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" strokecolor="black [3213]" strokeweight="1pt">
                                <v:stroke joinstyle="miter"/>
                                <o:lock v:ext="edit" shapetype="f"/>
                              </v:line>
                              <v:line id="直接连接符 448358918" o:spid="_x0000_s2175" style="position:absolute;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" strokecolor="black [3213]" strokeweight="1pt">
                                <v:stroke joinstyle="miter"/>
                                <o:lock v:ext="edit" shapetype="f"/>
                              </v:line>
                              <v:line id="直接连接符 1849274618" o:spid="_x0000_s2176" style="position:absolute;flip:x;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" strokecolor="black [3213]" strokeweight="1pt">
                                <v:stroke joinstyle="miter"/>
                                <o:lock v:ext="edit" shapetype="f"/>
                              </v:line>
                              <v:line id="直接连接符 1212332932" o:spid="_x0000_s2177" style="position:absolute;visibility:visible;mso-wrap-style:square" from="-2010,22410" to="25145,2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" strokecolor="black [3213]">
                                <v:stroke joinstyle="miter"/>
                                <o:lock v:ext="edit" shapetype="f"/>
                              </v:line>
                              <v:line id="直接连接符 765958045" o:spid="_x0000_s2178" style="position:absolute;flip:y;visibility:visible;mso-wrap-style:square" from="1474,11707" to="14265,2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" strokecolor="black [3213]" strokeweight=".5pt">
                                <v:stroke dashstyle="dash" joinstyle="miter"/>
                                <o:lock v:ext="edit" shapetype="f"/>
                              </v:line>
                              <v:line id="直接连接符 895937236" o:spid="_x0000_s2179" style="position:absolute;visibility:visible;mso-wrap-style:square" from="17111,20550" to="18975,20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" strokecolor="black [3213]" strokeweight=".5pt">
                                <v:stroke startarrow="block" startarrowwidth="narrow" joinstyle="miter"/>
                                <o:lock v:ext="edit" shapetype="f"/>
                              </v:line>
                              <v:line id="直接连接符 38660049" o:spid="_x0000_s2180" style="position:absolute;flip:x y;visibility:visible;mso-wrap-style:square" from="14231,11786" to="14231,2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" strokecolor="black [3213]" strokeweight=".5pt">
                                <v:stroke dashstyle="dash" joinstyle="miter"/>
                                <o:lock v:ext="edit" shapetype="f"/>
                              </v:line>
                              <v:line id="直接连接符 1286881206" o:spid="_x0000_s2181" style="position:absolute;flip:y;visibility:visible;mso-wrap-style:square" from="-1580,22387" to="1297,2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" strokecolor="black [3213]" strokeweight=".5pt">
                                <v:stroke startarrow="block" startarrowwidth="narrow" joinstyle="miter"/>
                                <o:lock v:ext="edit" shapetype="f"/>
                              </v:line>
                            </v:group>
                            <v:shape id="任意多边形: 形状 1098200728" o:spid="_x0000_s2182" style="position:absolute;left:18975;top:16353;width:1752;height:1943;visibility:visible;mso-wrap-style:square;v-text-anchor:middle" coordsize="216000,239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" path="m108000,v59647,,108000,47518,108000,106135l216000,114055r,125431l,239486,,114055r,-7920c,47518,48353,,108000,xe" fillcolor="white [3212]" strokecolor="black [3213]" strokeweight="1pt">
                              <v:stroke joinstyle="miter"/>
                              <v:path arrowok="t" o:connecttype="custom" o:connectlocs="87640,0;175279,86126;175279,92553;175279,194337;0,194337;0,92553;0,86126;87640,0" o:connectangles="0,0,0,0,0,0,0,0"/>
                            </v:shape>
                          </v:group>
                          <v:shape id="弧形 2562" o:spid="_x0000_s2183" style="position:absolute;left:13631;top:7119;width:1623;height:2353;visibility:visible;mso-wrap-style:square;v-text-anchor:middle" coordsize="162322,23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" path="m,235289nsc37663,146703,92881,66664,162322,l,235289xem,235289nfc37663,146703,92881,66664,162322,e" filled="f" strokecolor="black [3213]" strokeweight=".5pt">
                            <v:stroke endarrow="block" endarrowwidth="narrow" joinstyle="miter"/>
                            <v:path arrowok="t" o:connecttype="custom" o:connectlocs="0,235289;162322,0" o:connectangles="0,0"/>
                          </v:shape>
                        </v:group>
                        <v:line id="直接连接符 491590528" o:spid="_x0000_s2184" style="position:absolute;visibility:visible;mso-wrap-style:square" from="18943,17383" to="20696,1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" strokecolor="black [3213]" strokeweight="1pt">
                          <v:stroke joinstyle="miter"/>
                          <o:lock v:ext="edit" shapetype="f"/>
                        </v:line>
                      </v:group>
                      <v:group id="组合 2576" o:spid="_x0000_s2185" style="position:absolute;left:18785;top:14307;width:2111;height:1947"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">
                        <v:group id="组合 2026020514" o:spid="_x0000_s2186"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">
                          <v:group id="组合 37907254" o:spid="_x0000_s2187"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">
                            <v:oval id="椭圆 1021268670" o:spid="_x0000_s2188" style="position:absolute;left:30095;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" filled="f" strokecolor="black [3213]">
                              <v:stroke joinstyle="miter"/>
                            </v:oval>
                            <v:oval id="椭圆 1616339054" o:spid="_x0000_s2189" style="position:absolute;left:34486;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" filled="f" strokecolor="black [3213]">
                              <v:stroke joinstyle="miter"/>
                            </v:oval>
                            <v:oval id="椭圆 995380851" o:spid="_x0000_s2190" style="position:absolute;left:32918;width:111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" filled="f" strokecolor="black [3213]">
                              <v:stroke joinstyle="miter"/>
                            </v:oval>
                          </v:group>
                          <v:shape id="任意多边形: 形状 1648217094" o:spid="_x0000_s2191" style="position:absolute;left:31174;top:2644;width:1326;height:2427;visibility:visible;mso-wrap-style:square;v-text-anchor:middle" coordsize="132543,24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" path="m132543,l74463,c55599,98787,38225,194595,,242748e" filled="f" strokecolor="black [3213]">
                            <v:stroke joinstyle="miter"/>
                            <v:path arrowok="t" o:connecttype="custom" o:connectlocs="132543,0;74463,0;0,242748" o:connectangles="0,0,0"/>
                          </v:shape>
                          <v:shape id="任意多边形: 形状 1021133119" o:spid="_x0000_s2192" style="position:absolute;left:31770;top:3043;width:3902;height:1998;visibility:visible;mso-wrap-style:square;v-text-anchor:middle" coordsize="390184,19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" path="m,50876l153393,199801r236791,-4468l277001,68747,285936,3220v13900,1489,30778,-4468,44678,-2979e" filled="f" strokecolor="black [3213]">
                            <v:stroke joinstyle="miter"/>
                            <v:path arrowok="t" o:connecttype="custom" o:connectlocs="0,50876;153393,199801;390184,195333;277001,68747;285936,3220;330614,241" o:connectangles="0,0,0,0,0,0"/>
                          </v:shape>
                        </v:group>
                        <v:shape id="任意多边形: 形状 1753038597" o:spid="_x0000_s2193" style="position:absolute;left:32500;top:1169;width:2472;height:4036;visibility:visible;mso-wrap-style:square;v-text-anchor:middle" coordsize="230834,40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" path="m,147435l87866,74462,108715,,230834,166796,89355,217430r8936,144458l67016,403587e" filled="f" strokecolor="black [3213]">
                          <v:stroke joinstyle="miter"/>
                          <v:path arrowok="t" o:connecttype="custom" o:connectlocs="0,147435;94102,74462;116430,0;247216,166796;95696,217430;105267,361888;71772,403587" o:connectangles="0,0,0,0,0,0,0"/>
                        </v:shape>
                      </v:group>
                    </v:group>
                    <v:rect id="Rectangle 481" o:spid="_x0000_s2194" style="position:absolute;left:12825;top:4077;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" filled="f" stroked="f">
                      <v:textbox style="mso-fit-shape-to-text:t" inset="1mm,0,1mm,0">
                        <w:txbxContent>
                          <w:p w14:paraId="5C91710C" w14:textId="77777777" w:rsidR="00717474" w:rsidRPr="002608CB" w:rsidRDefault="00717474" w:rsidP="00717474">
                            <w:pPr>
                              <w:rPr>
                                <w:i/>
                                <w:iCs/>
                                <w:sz w:val="18"/>
                                <w:szCs w:val="18"/>
                              </w:rPr>
                            </w:pPr>
                            <w:r>
                              <w:rPr>
                                <w:rFonts w:hint="eastAsia"/>
                                <w:sz w:val="18"/>
                                <w:szCs w:val="18"/>
                              </w:rPr>
                              <w:t>B</w:t>
                            </w:r>
                          </w:p>
                        </w:txbxContent>
                      </v:textbox>
                    </v:rect>
                    <v:rect id="Rectangle 481" o:spid="_x0000_s2195" style="position:absolute;left:334;top:14273;width:173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" filled="f" stroked="f">
                      <v:textbox style="mso-fit-shape-to-text:t" inset="1mm,0,1mm,0">
                        <w:txbxContent>
                          <w:p w14:paraId="7A9252B8" w14:textId="77777777" w:rsidR="00717474" w:rsidRPr="002608CB" w:rsidRDefault="00717474" w:rsidP="00717474">
                            <w:pPr>
                              <w:rPr>
                                <w:i/>
                                <w:iCs/>
                                <w:sz w:val="18"/>
                                <w:szCs w:val="18"/>
                              </w:rPr>
                            </w:pPr>
                            <w:r>
                              <w:rPr>
                                <w:rFonts w:hint="eastAsia"/>
                                <w:sz w:val="18"/>
                                <w:szCs w:val="18"/>
                              </w:rPr>
                              <w:t>B</w:t>
                            </w:r>
                            <w:r>
                              <w:rPr>
                                <w:sz w:val="18"/>
                                <w:szCs w:val="18"/>
                              </w:rPr>
                              <w:t>ʹ</w:t>
                            </w:r>
                          </w:p>
                        </w:txbxContent>
                      </v:textbox>
                    </v:rect>
                    <v:rect id="Rectangle 481" o:spid="_x0000_s2196" style="position:absolute;left:18979;top:1632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" filled="f" stroked="f">
                      <v:textbox style="mso-fit-shape-to-text:t" inset="1mm,0,1mm,0">
                        <w:txbxContent>
                          <w:p w14:paraId="71B0F42B" w14:textId="77777777" w:rsidR="00717474" w:rsidRPr="002608CB" w:rsidRDefault="00717474" w:rsidP="00717474">
                            <w:pPr>
                              <w:rPr>
                                <w:i/>
                                <w:iCs/>
                                <w:sz w:val="18"/>
                                <w:szCs w:val="18"/>
                              </w:rPr>
                            </w:pPr>
                            <w:r>
                              <w:rPr>
                                <w:rFonts w:hint="eastAsia"/>
                                <w:sz w:val="18"/>
                                <w:szCs w:val="18"/>
                              </w:rPr>
                              <w:t>A</w:t>
                            </w:r>
                            <w:r>
                              <w:rPr>
                                <w:sz w:val="18"/>
                                <w:szCs w:val="18"/>
                              </w:rPr>
                              <w:t>ʹ</w:t>
                            </w:r>
                          </w:p>
                        </w:txbxContent>
                      </v:textbox>
                    </v:rect>
                    <v:rect id="Rectangle 481" o:spid="_x0000_s2197" style="position:absolute;left:16419;top:12326;width:16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" filled="f" stroked="f">
                      <v:textbox style="mso-fit-shape-to-text:t" inset="1mm,0,1mm,0">
                        <w:txbxContent>
                          <w:p w14:paraId="458F4E93" w14:textId="77777777" w:rsidR="00717474" w:rsidRPr="002608CB" w:rsidRDefault="00717474" w:rsidP="00717474">
                            <w:pPr>
                              <w:rPr>
                                <w:i/>
                                <w:iCs/>
                                <w:sz w:val="18"/>
                                <w:szCs w:val="18"/>
                              </w:rPr>
                            </w:pPr>
                            <w:r w:rsidRPr="00BF2F65">
                              <w:rPr>
                                <w:rFonts w:ascii="Book Antiqua" w:hAnsi="Book Antiqua"/>
                                <w:i/>
                                <w:iCs/>
                                <w:sz w:val="18"/>
                                <w:szCs w:val="18"/>
                              </w:rPr>
                              <w:t>v</w:t>
                            </w:r>
                            <w:r>
                              <w:rPr>
                                <w:rFonts w:hint="eastAsia"/>
                                <w:sz w:val="18"/>
                                <w:szCs w:val="18"/>
                                <w:vertAlign w:val="subscript"/>
                              </w:rPr>
                              <w:t>0</w:t>
                            </w:r>
                          </w:p>
                        </w:txbxContent>
                      </v:textbox>
                    </v:rect>
                    <v:rect id="Rectangle 481" o:spid="_x0000_s2198" style="position:absolute;left:23302;top:1635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" filled="f" stroked="f">
                      <v:textbox style="mso-fit-shape-to-text:t" inset="1mm,0,1mm,0">
                        <w:txbxContent>
                          <w:p w14:paraId="3D81D6E1" w14:textId="77777777" w:rsidR="00717474" w:rsidRPr="002608CB" w:rsidRDefault="00717474" w:rsidP="00717474">
                            <w:pPr>
                              <w:rPr>
                                <w:i/>
                                <w:iCs/>
                                <w:sz w:val="18"/>
                                <w:szCs w:val="18"/>
                              </w:rPr>
                            </w:pPr>
                            <w:r>
                              <w:rPr>
                                <w:rFonts w:hint="eastAsia"/>
                                <w:sz w:val="18"/>
                                <w:szCs w:val="18"/>
                              </w:rPr>
                              <w:t>地面</w:t>
                            </w:r>
                          </w:p>
                        </w:txbxContent>
                      </v:textbox>
                    </v:rect>
                    <v:rect id="Rectangle 481" o:spid="_x0000_s2199" style="position:absolute;left:13262;top:2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" filled="f" stroked="f">
                      <v:textbox style="mso-fit-shape-to-text:t" inset="1mm,0,1mm,0">
                        <w:txbxContent>
                          <w:p w14:paraId="3645FE22" w14:textId="77777777" w:rsidR="00717474" w:rsidRPr="00BF2F65" w:rsidRDefault="00717474" w:rsidP="00717474">
                            <w:pPr>
                              <w:rPr>
                                <w:i/>
                                <w:iCs/>
                                <w:sz w:val="18"/>
                                <w:szCs w:val="18"/>
                              </w:rPr>
                            </w:pPr>
                            <w:r w:rsidRPr="00BF2F65">
                              <w:rPr>
                                <w:i/>
                                <w:iCs/>
                                <w:sz w:val="18"/>
                                <w:szCs w:val="18"/>
                              </w:rPr>
                              <w:t>ω</w:t>
                            </w:r>
                          </w:p>
                        </w:txbxContent>
                      </v:textbox>
                    </v:rect>
                    <v:rect id="Rectangle 481" o:spid="_x0000_s2200" style="position:absolute;left:19682;top:3013;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" filled="f" stroked="f">
                      <v:textbox style="mso-fit-shape-to-text:t" inset="1mm,0,1mm,0">
                        <w:txbxContent>
                          <w:p w14:paraId="66B49953" w14:textId="77777777" w:rsidR="00717474" w:rsidRPr="002608CB" w:rsidRDefault="00717474" w:rsidP="00717474">
                            <w:pPr>
                              <w:rPr>
                                <w:i/>
                                <w:iCs/>
                                <w:sz w:val="18"/>
                                <w:szCs w:val="18"/>
                              </w:rPr>
                            </w:pPr>
                            <w:r>
                              <w:rPr>
                                <w:rFonts w:hint="eastAsia"/>
                                <w:sz w:val="18"/>
                                <w:szCs w:val="18"/>
                              </w:rPr>
                              <w:t>O</w:t>
                            </w:r>
                          </w:p>
                        </w:txbxContent>
                      </v:textbox>
                    </v:rect>
                    <v:rect id="Rectangle 481" o:spid="_x0000_s2201" style="position:absolute;left:19141;top:11785;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" filled="f" stroked="f">
                      <v:textbox style="mso-fit-shape-to-text:t" inset="1mm,0,1mm,0">
                        <w:txbxContent>
                          <w:p w14:paraId="553E5955" w14:textId="77777777" w:rsidR="00717474" w:rsidRPr="002608CB" w:rsidRDefault="00717474" w:rsidP="00717474">
                            <w:pPr>
                              <w:rPr>
                                <w:i/>
                                <w:iCs/>
                                <w:sz w:val="18"/>
                                <w:szCs w:val="18"/>
                              </w:rPr>
                            </w:pPr>
                            <w:r>
                              <w:rPr>
                                <w:rFonts w:hint="eastAsia"/>
                                <w:sz w:val="18"/>
                                <w:szCs w:val="18"/>
                              </w:rPr>
                              <w:t>A</w:t>
                            </w:r>
                          </w:p>
                        </w:txbxContent>
                      </v:textbox>
                    </v:rect>
                    <v:rect id="Rectangle 481" o:spid="_x0000_s2202" style="position:absolute;left:12513;top:6815;width:12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" filled="f" stroked="f">
                      <v:textbox style="mso-fit-shape-to-text:t" inset="1mm,0,1mm,0">
                        <w:txbxContent>
                          <w:p w14:paraId="25F19854" w14:textId="1112DAE0" w:rsidR="00717474" w:rsidRPr="00BF2F65" w:rsidRDefault="00717474" w:rsidP="00717474">
                            <w:pPr>
                              <w:rPr>
                                <w:i/>
                                <w:iCs/>
                                <w:sz w:val="18"/>
                                <w:szCs w:val="18"/>
                              </w:rPr>
                            </w:pPr>
                            <w:r>
                              <w:rPr>
                                <w:i/>
                                <w:iCs/>
                                <w:sz w:val="18"/>
                                <w:szCs w:val="18"/>
                              </w:rPr>
                              <w:t>θ</w:t>
                            </w:r>
                          </w:p>
                        </w:txbxContent>
                      </v:textbox>
                    </v:rect>
                    <v:rect id="Rectangle 481" o:spid="_x0000_s2203" style="position:absolute;left:12825;top:10808;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" filled="f" stroked="f">
                      <v:textbox style="mso-fit-shape-to-text:t" inset="1mm,0,1mm,0">
                        <w:txbxContent>
                          <w:p w14:paraId="5057EBF0" w14:textId="112A952E" w:rsidR="00717474" w:rsidRPr="00BF2F65" w:rsidRDefault="00717474" w:rsidP="00717474">
                            <w:pPr>
                              <w:rPr>
                                <w:i/>
                                <w:iCs/>
                                <w:sz w:val="18"/>
                                <w:szCs w:val="18"/>
                              </w:rPr>
                            </w:pPr>
                            <w:r>
                              <w:rPr>
                                <w:rFonts w:hint="eastAsia"/>
                                <w:i/>
                                <w:iCs/>
                                <w:sz w:val="18"/>
                                <w:szCs w:val="18"/>
                              </w:rPr>
                              <w:t>h</w:t>
                            </w:r>
                          </w:p>
                        </w:txbxContent>
                      </v:textbox>
                    </v:rect>
                    <v:rect id="Rectangle 481" o:spid="_x0000_s2204" style="position:absolute;left:-2386;top:14428;width:150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" filled="f" stroked="f">
                      <v:textbox style="mso-fit-shape-to-text:t" inset="1mm,0,1mm,0">
                        <w:txbxContent>
                          <w:p w14:paraId="151A8B9A" w14:textId="4CDDF88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t</w:t>
                            </w:r>
                          </w:p>
                        </w:txbxContent>
                      </v:textbox>
                    </v:rect>
                    <v:rect id="Rectangle 481" o:spid="_x0000_s2205" style="position:absolute;left:1359;top:17594;width:15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" filled="f" stroked="f">
                      <v:textbox style="mso-fit-shape-to-text:t" inset="1mm,0,1mm,0">
                        <w:txbxContent>
                          <w:p w14:paraId="475703A3" w14:textId="5EE9ACA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J</w:t>
                            </w:r>
                          </w:p>
                        </w:txbxContent>
                      </v:textbox>
                    </v:rect>
                    <v:rect id="Rectangle 481" o:spid="_x0000_s2206" style="position:absolute;left:-3605;top:18117;width:27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" filled="f" stroked="f">
                      <v:textbox style="mso-fit-shape-to-text:t" inset="1mm,0,1mm,0">
                        <w:txbxContent>
                          <w:p w14:paraId="1D92A0DD" w14:textId="32E86366"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相对</w:t>
                            </w:r>
                          </w:p>
                        </w:txbxContent>
                      </v:textbox>
                    </v:rect>
                    <v:rect id="Rectangle 481" o:spid="_x0000_s2207" style="position:absolute;left:-1198;top:15940;width:128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" filled="f" stroked="f">
                      <v:textbox style="mso-fit-shape-to-text:t" inset="1mm,0,1mm,0">
                        <w:txbxContent>
                          <w:p w14:paraId="3C1C891D" w14:textId="77777777" w:rsidR="00717474" w:rsidRPr="00BF2F65" w:rsidRDefault="00717474" w:rsidP="00717474">
                            <w:pPr>
                              <w:rPr>
                                <w:i/>
                                <w:iCs/>
                                <w:sz w:val="18"/>
                                <w:szCs w:val="18"/>
                              </w:rPr>
                            </w:pPr>
                            <w:r>
                              <w:rPr>
                                <w:i/>
                                <w:iCs/>
                                <w:sz w:val="18"/>
                                <w:szCs w:val="18"/>
                              </w:rPr>
                              <w:t>θ</w:t>
                            </w:r>
                          </w:p>
                        </w:txbxContent>
                      </v:textbox>
                    </v:rect>
                    <v:rect id="Rectangle 481" o:spid="_x0000_s2208" style="position:absolute;left:16256;top:3644;width:141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" filled="f" stroked="f">
                      <v:textbox style="mso-fit-shape-to-text:t" inset="1mm,0,1mm,0">
                        <w:txbxContent>
                          <w:p w14:paraId="2B06CB8F" w14:textId="44FD794C" w:rsidR="00717474" w:rsidRPr="00717474" w:rsidRDefault="00717474" w:rsidP="00717474">
                            <w:pPr>
                              <w:rPr>
                                <w:i/>
                                <w:iCs/>
                                <w:sz w:val="18"/>
                                <w:szCs w:val="18"/>
                              </w:rPr>
                            </w:pPr>
                            <w:r w:rsidRPr="00717474">
                              <w:rPr>
                                <w:rFonts w:hint="eastAsia"/>
                                <w:i/>
                                <w:iCs/>
                                <w:sz w:val="18"/>
                                <w:szCs w:val="18"/>
                              </w:rPr>
                              <w:t>R</w:t>
                            </w:r>
                          </w:p>
                        </w:txbxContent>
                      </v:textbox>
                    </v:rect>
                  </v:group>
                  <v:shape id="弧形 54" o:spid="_x0000_s2209" style="position:absolute;left:13175;top:5527;width:1481;height:1481;rotation:10419089fd;visibility:visible;mso-wrap-style:square;v-text-anchor:middle" coordsize="148074,14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" path="m74037,nsc114927,,148074,33147,148074,74037r-74037,l74037,xem74037,nfc114927,,148074,33147,148074,74037e" filled="f" strokecolor="black [3213]" strokeweight=".5pt">
                    <v:stroke joinstyle="miter"/>
                    <v:path arrowok="t" o:connecttype="custom" o:connectlocs="74037,0;148074,74037" o:connectangles="0,0"/>
                  </v:shape>
                  <v:shape id="弧形 54" o:spid="_x0000_s2210" style="position:absolute;left:175;top:16097;width:947;height:948;rotation:-9817083fd;visibility:visible;mso-wrap-style:square;v-text-anchor:middle" coordsize="94714,94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" path="m47357,nsc73512,,94714,21204,94714,47361r-47357,l47357,xem47357,nfc73512,,94714,21204,94714,47361e" filled="f" strokecolor="black [3213]" strokeweight=".5pt">
                    <v:stroke joinstyle="miter"/>
                    <v:path arrowok="t" o:connecttype="custom" o:connectlocs="47357,0;94714,47361" o:connectangles="0,0"/>
                  </v:shape>
                </v:group>
                <v:shape id="任意多边形: 形状 57" o:spid="_x0000_s2211" style="position:absolute;left:15450;top:15678;width:572;height:572;flip:x;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" path="m,l174260,r,110552e" filled="f" strokecolor="black [3213]" strokeweight=".5pt">
                  <v:stroke joinstyle="miter"/>
                  <v:path arrowok="t" o:connecttype="custom" o:connectlocs="0,0;57150,0;57150,57150" o:connectangles="0,0,0"/>
                </v:shape>
                <v:shape id="任意多边形: 形状 57" o:spid="_x0000_s2212" style="position:absolute;left:224;top:16267;width:2839;height:2378;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" path="m,l174260,r,110552e" filled="f" strokecolor="black [3213]" strokeweight=".5pt">
                  <v:stroke startarrow="block" startarrowwidth="narrow" endarrow="block" endarrowwidth="narrow" joinstyle="miter"/>
                  <v:path arrowok="t" o:connecttype="custom" o:connectlocs="0,0;283917,0;283917,237829" o:connectangles="0,0,0"/>
                </v:shape>
                <v:shape id="任意多边形: 形状 57" o:spid="_x0000_s2213" style="position:absolute;left:224;top:16266;width:2634;height:2390;flip:x y;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" path="m,l174260,r,110552e" filled="f" strokecolor="black [3213]" strokeweight=".5pt">
                  <v:stroke dashstyle="dash" startarrowwidth="narrow" endarrowwidth="narrow" joinstyle="miter"/>
                  <v:path arrowok="t" o:connecttype="custom" o:connectlocs="0,0;263343,0;263343,238999" o:connectangles="0,0,0"/>
                </v:shape>
                <w10:wrap type="square"/>
              </v:group>
            </w:pict>
          </mc:Fallback>
        </mc:AlternateContent>
      </w:r>
      <w:r w:rsidR="00DB32B4">
        <w:rPr>
          <w:rFonts w:hint="eastAsia"/>
        </w:rPr>
        <w:t>（</w:t>
      </w:r>
      <w:r w:rsidR="00DB32B4">
        <w:rPr>
          <w:rFonts w:hint="eastAsia"/>
        </w:rPr>
        <w:t>2</w:t>
      </w:r>
      <w:r w:rsidR="00DB32B4">
        <w:rPr>
          <w:rFonts w:hint="eastAsia"/>
        </w:rPr>
        <w:t>）</w:t>
      </w:r>
      <w:r w:rsidR="006323BC">
        <w:fldChar w:fldCharType="begin"/>
      </w:r>
      <w:r w:rsidR="006323BC">
        <w:instrText xml:space="preserve"> </w:instrText>
      </w:r>
      <w:r w:rsidR="006323BC">
        <w:rPr>
          <w:rFonts w:hint="eastAsia"/>
        </w:rPr>
        <w:instrText>EQ \F(2\R(2)</w:instrText>
      </w:r>
      <w:r w:rsidR="006323BC">
        <w:instrText>π</w:instrText>
      </w:r>
      <w:r w:rsidR="006323BC" w:rsidRPr="006323BC">
        <w:rPr>
          <w:rFonts w:hint="eastAsia"/>
          <w:i/>
          <w:iCs/>
        </w:rPr>
        <w:instrText>mR</w:instrText>
      </w:r>
      <w:r w:rsidR="006323BC">
        <w:rPr>
          <w:rFonts w:hint="eastAsia"/>
        </w:rPr>
        <w:instrText>,</w:instrText>
      </w:r>
      <w:r w:rsidR="006323BC" w:rsidRPr="006323BC">
        <w:rPr>
          <w:rFonts w:hint="eastAsia"/>
          <w:i/>
          <w:iCs/>
        </w:rPr>
        <w:instrText>T</w:instrText>
      </w:r>
      <w:r w:rsidR="006323BC">
        <w:rPr>
          <w:rFonts w:hint="eastAsia"/>
        </w:rPr>
        <w:instrText>)</w:instrText>
      </w:r>
      <w:r w:rsidR="006323BC">
        <w:instrText xml:space="preserve"> </w:instrText>
      </w:r>
      <w:r w:rsidR="006323BC">
        <w:fldChar w:fldCharType="end"/>
      </w:r>
      <w:r w:rsidR="00DB32B4">
        <w:rPr>
          <w:rFonts w:hint="eastAsia"/>
        </w:rPr>
        <w:t>，</w:t>
      </w:r>
      <w:r w:rsidR="006323BC">
        <w:fldChar w:fldCharType="begin"/>
      </w:r>
      <w:r w:rsidR="006323BC">
        <w:instrText xml:space="preserve"> </w:instrText>
      </w:r>
      <w:r w:rsidR="006323BC">
        <w:rPr>
          <w:rFonts w:hint="eastAsia"/>
        </w:rPr>
        <w:instrText>EQ \F(1,4)</w:instrText>
      </w:r>
      <w:r w:rsidR="006323BC">
        <w:instrText xml:space="preserve"> </w:instrText>
      </w:r>
      <w:r w:rsidR="006323BC">
        <w:fldChar w:fldCharType="end"/>
      </w:r>
      <w:r w:rsidR="006323BC" w:rsidRPr="006323BC">
        <w:rPr>
          <w:rFonts w:hint="eastAsia"/>
          <w:i/>
          <w:iCs/>
        </w:rPr>
        <w:t>mgT</w:t>
      </w:r>
      <w:r w:rsidR="00DB32B4">
        <w:rPr>
          <w:rFonts w:hint="eastAsia"/>
        </w:rPr>
        <w:t>，竖直向下；（每空</w:t>
      </w:r>
      <w:r w:rsidR="00DB32B4">
        <w:rPr>
          <w:rFonts w:hint="eastAsia"/>
        </w:rPr>
        <w:t>2</w:t>
      </w:r>
      <w:r w:rsidR="00DB32B4">
        <w:rPr>
          <w:rFonts w:hint="eastAsia"/>
        </w:rPr>
        <w:t>分）</w:t>
      </w:r>
    </w:p>
    <w:p w14:paraId="5ACF06F1" w14:textId="54E4AEE2" w:rsidR="00DB32B4" w:rsidRDefault="00DB32B4" w:rsidP="00DB32B4">
      <w:r>
        <w:rPr>
          <w:rFonts w:hint="eastAsia"/>
        </w:rPr>
        <w:t>（</w:t>
      </w:r>
      <w:r>
        <w:rPr>
          <w:rFonts w:hint="eastAsia"/>
        </w:rPr>
        <w:t>3</w:t>
      </w:r>
      <w:r>
        <w:rPr>
          <w:rFonts w:hint="eastAsia"/>
        </w:rPr>
        <w:t>）设小明在</w:t>
      </w:r>
      <w:r w:rsidR="006323BC">
        <w:rPr>
          <w:rFonts w:hint="eastAsia"/>
        </w:rPr>
        <w:t xml:space="preserve"> </w:t>
      </w:r>
      <w:r w:rsidR="006323BC">
        <w:fldChar w:fldCharType="begin"/>
      </w:r>
      <w:r w:rsidR="006323BC">
        <w:instrText xml:space="preserve"> </w:instrText>
      </w:r>
      <w:r w:rsidR="006323BC">
        <w:rPr>
          <w:rFonts w:hint="eastAsia"/>
        </w:rPr>
        <w:instrText>EQ \F(1,4)</w:instrText>
      </w:r>
      <w:r w:rsidR="006323BC">
        <w:instrText xml:space="preserve"> </w:instrText>
      </w:r>
      <w:r w:rsidR="006323BC">
        <w:fldChar w:fldCharType="end"/>
      </w:r>
      <w:r w:rsidR="006323BC" w:rsidRPr="006323BC">
        <w:rPr>
          <w:rFonts w:hint="eastAsia"/>
          <w:i/>
          <w:iCs/>
        </w:rPr>
        <w:t>T</w:t>
      </w:r>
      <w:r w:rsidR="006323BC">
        <w:rPr>
          <w:rFonts w:hint="eastAsia"/>
        </w:rPr>
        <w:t xml:space="preserve"> </w:t>
      </w:r>
      <w:r>
        <w:rPr>
          <w:rFonts w:hint="eastAsia"/>
        </w:rPr>
        <w:t>时间内从</w:t>
      </w:r>
      <w:r w:rsidR="006323BC">
        <w:rPr>
          <w:rFonts w:hint="eastAsia"/>
        </w:rPr>
        <w:t xml:space="preserve"> A</w:t>
      </w:r>
      <w:r w:rsidR="006323BC" w:rsidRPr="006323BC">
        <w:t xml:space="preserve"> </w:t>
      </w:r>
      <w:r w:rsidR="006323BC">
        <w:t>ʹ</w:t>
      </w:r>
      <w:r w:rsidR="006323BC">
        <w:rPr>
          <w:rFonts w:hint="eastAsia"/>
        </w:rPr>
        <w:t xml:space="preserve"> </w:t>
      </w:r>
      <w:r>
        <w:rPr>
          <w:rFonts w:hint="eastAsia"/>
        </w:rPr>
        <w:t>点运动到</w:t>
      </w:r>
      <w:r w:rsidR="006323BC">
        <w:rPr>
          <w:rFonts w:hint="eastAsia"/>
        </w:rPr>
        <w:t xml:space="preserve"> B</w:t>
      </w:r>
      <w:r w:rsidR="006323BC">
        <w:t>ʹ</w:t>
      </w:r>
      <w:r w:rsidR="006323BC" w:rsidRPr="006323BC">
        <w:rPr>
          <w:rFonts w:hint="eastAsia"/>
        </w:rPr>
        <w:t xml:space="preserve"> </w:t>
      </w:r>
      <w:r>
        <w:rPr>
          <w:rFonts w:hint="eastAsia"/>
        </w:rPr>
        <w:t>点的距离为</w:t>
      </w:r>
      <w:r w:rsidR="006323BC">
        <w:rPr>
          <w:rFonts w:hint="eastAsia"/>
        </w:rPr>
        <w:t xml:space="preserve"> </w:t>
      </w:r>
      <w:r>
        <w:rPr>
          <w:rFonts w:hint="eastAsia"/>
          <w:i/>
          <w:iCs/>
        </w:rPr>
        <w:t>s</w:t>
      </w:r>
      <w:r>
        <w:rPr>
          <w:rFonts w:hint="eastAsia"/>
        </w:rPr>
        <w:t>，</w:t>
      </w:r>
    </w:p>
    <w:p w14:paraId="465625BC" w14:textId="1D484F30" w:rsidR="00570DB3" w:rsidRDefault="00DB32B4" w:rsidP="00DB32B4">
      <w:r>
        <w:rPr>
          <w:rFonts w:hint="eastAsia"/>
        </w:rPr>
        <w:t>从右图可知：</w:t>
      </w:r>
      <w:r w:rsidR="006323BC">
        <w:rPr>
          <w:rFonts w:hint="eastAsia"/>
        </w:rPr>
        <w:t>tan</w:t>
      </w:r>
      <w:r w:rsidR="006323BC" w:rsidRPr="00570DB3">
        <w:rPr>
          <w:i/>
          <w:iCs/>
        </w:rPr>
        <w:t>θ</w:t>
      </w:r>
      <w:r w:rsidR="006323BC">
        <w:rPr>
          <w:rFonts w:hint="eastAsia"/>
        </w:rPr>
        <w:t xml:space="preserve"> = </w:t>
      </w:r>
      <w:r w:rsidR="00570DB3">
        <w:fldChar w:fldCharType="begin"/>
      </w:r>
      <w:r w:rsidR="00570DB3">
        <w:instrText xml:space="preserve"> </w:instrText>
      </w:r>
      <w:r w:rsidR="00570DB3">
        <w:rPr>
          <w:rFonts w:hint="eastAsia"/>
        </w:rPr>
        <w:instrText>EQ \F(</w:instrText>
      </w:r>
      <w:r w:rsidR="00570DB3" w:rsidRPr="00570DB3">
        <w:rPr>
          <w:rFonts w:ascii="Book Antiqua" w:hAnsi="Book Antiqua"/>
          <w:i/>
          <w:iCs/>
        </w:rPr>
        <w:instrText>v</w:instrText>
      </w:r>
      <w:r w:rsidR="00570DB3">
        <w:rPr>
          <w:rFonts w:hint="eastAsia"/>
          <w:vertAlign w:val="subscript"/>
        </w:rPr>
        <w:instrText>t</w:instrText>
      </w:r>
      <w:r w:rsidR="00570DB3">
        <w:rPr>
          <w:rFonts w:hint="eastAsia"/>
        </w:rPr>
        <w:instrText>,</w:instrText>
      </w:r>
      <w:r w:rsidR="00570DB3" w:rsidRPr="00570DB3">
        <w:rPr>
          <w:rFonts w:ascii="Book Antiqua" w:hAnsi="Book Antiqua"/>
          <w:i/>
          <w:iCs/>
        </w:rPr>
        <w:instrText>v</w:instrText>
      </w:r>
      <w:r w:rsidR="00570DB3">
        <w:rPr>
          <w:rFonts w:hint="eastAsia"/>
          <w:vertAlign w:val="subscript"/>
        </w:rPr>
        <w:instrText>J</w:instrText>
      </w:r>
      <w:r w:rsidR="00570DB3">
        <w:rPr>
          <w:rFonts w:hint="eastAsia"/>
        </w:rPr>
        <w:instrText>)</w:instrText>
      </w:r>
      <w:r w:rsidR="00570DB3">
        <w:instrText xml:space="preserve"> </w:instrText>
      </w:r>
      <w:r w:rsidR="00570DB3">
        <w:fldChar w:fldCharType="end"/>
      </w:r>
      <w:r w:rsidR="00570DB3">
        <w:rPr>
          <w:rFonts w:hint="eastAsia"/>
        </w:rPr>
        <w:t xml:space="preserve">= </w:t>
      </w:r>
      <w:r w:rsidR="00570DB3">
        <w:fldChar w:fldCharType="begin"/>
      </w:r>
      <w:r w:rsidR="00570DB3">
        <w:instrText xml:space="preserve"> </w:instrText>
      </w:r>
      <w:r w:rsidR="00570DB3">
        <w:rPr>
          <w:rFonts w:hint="eastAsia"/>
        </w:rPr>
        <w:instrText>EQ \F(</w:instrText>
      </w:r>
      <w:r w:rsidR="00570DB3" w:rsidRPr="00570DB3">
        <w:rPr>
          <w:rFonts w:hint="eastAsia"/>
          <w:i/>
          <w:iCs/>
        </w:rPr>
        <w:instrText>s</w:instrText>
      </w:r>
      <w:r w:rsidR="00570DB3">
        <w:rPr>
          <w:rFonts w:hint="eastAsia"/>
        </w:rPr>
        <w:instrText xml:space="preserve"> </w:instrText>
      </w:r>
      <w:r w:rsidR="00570DB3">
        <w:instrText>−</w:instrText>
      </w:r>
      <w:r w:rsidR="00570DB3">
        <w:rPr>
          <w:rFonts w:hint="eastAsia"/>
        </w:rPr>
        <w:instrText xml:space="preserve"> </w:instrText>
      </w:r>
      <w:r w:rsidR="00570DB3" w:rsidRPr="00570DB3">
        <w:rPr>
          <w:rFonts w:hint="eastAsia"/>
          <w:i/>
          <w:iCs/>
        </w:rPr>
        <w:instrText>R</w:instrText>
      </w:r>
      <w:r w:rsidR="00570DB3">
        <w:rPr>
          <w:rFonts w:hint="eastAsia"/>
        </w:rPr>
        <w:instrText>,</w:instrText>
      </w:r>
      <w:r w:rsidR="00570DB3" w:rsidRPr="00570DB3">
        <w:rPr>
          <w:rFonts w:hint="eastAsia"/>
          <w:i/>
          <w:iCs/>
        </w:rPr>
        <w:instrText>h</w:instrText>
      </w:r>
      <w:r w:rsidR="00570DB3">
        <w:rPr>
          <w:rFonts w:hint="eastAsia"/>
        </w:rPr>
        <w:instrText>)</w:instrText>
      </w:r>
      <w:r w:rsidR="00570DB3">
        <w:instrText xml:space="preserve"> </w:instrText>
      </w:r>
      <w:r w:rsidR="00570DB3">
        <w:fldChar w:fldCharType="end"/>
      </w:r>
    </w:p>
    <w:p w14:paraId="5E3302E1" w14:textId="622DA115" w:rsidR="00DB32B4" w:rsidRDefault="00570DB3" w:rsidP="00DB32B4">
      <w:r w:rsidRPr="00570DB3">
        <w:rPr>
          <w:i/>
          <w:iCs/>
        </w:rPr>
        <w:t>s</w:t>
      </w:r>
      <w:r>
        <w:rPr>
          <w:rFonts w:hint="eastAsia"/>
        </w:rPr>
        <w:t xml:space="preserve"> = </w:t>
      </w:r>
      <w:r>
        <w:fldChar w:fldCharType="begin"/>
      </w:r>
      <w:r>
        <w:instrText xml:space="preserve"> </w:instrText>
      </w:r>
      <w:r>
        <w:rPr>
          <w:rFonts w:hint="eastAsia"/>
        </w:rPr>
        <w:instrText>EQ \F(</w:instrText>
      </w:r>
      <w:r w:rsidRPr="00570DB3">
        <w:rPr>
          <w:rFonts w:ascii="Book Antiqua" w:hAnsi="Book Antiqua"/>
          <w:i/>
          <w:iCs/>
        </w:rPr>
        <w:instrText>v</w:instrText>
      </w:r>
      <w:r>
        <w:rPr>
          <w:rFonts w:hint="eastAsia"/>
          <w:vertAlign w:val="subscript"/>
        </w:rPr>
        <w:instrText>0</w:instrText>
      </w:r>
      <w:r>
        <w:rPr>
          <w:rFonts w:hint="eastAsia"/>
        </w:rPr>
        <w:instrText xml:space="preserve"> + </w:instrText>
      </w:r>
      <w:r w:rsidRPr="00570DB3">
        <w:rPr>
          <w:rFonts w:ascii="Book Antiqua" w:hAnsi="Book Antiqua"/>
          <w:i/>
          <w:iCs/>
        </w:rPr>
        <w:instrText>v</w:instrText>
      </w:r>
      <w:r>
        <w:rPr>
          <w:rFonts w:hint="eastAsia"/>
          <w:vertAlign w:val="subscript"/>
        </w:rPr>
        <w:instrText>t</w:instrText>
      </w:r>
      <w:r>
        <w:rPr>
          <w:rFonts w:hint="eastAsia"/>
        </w:rPr>
        <w:instrText>,2)</w:instrText>
      </w:r>
      <w:r>
        <w:instrText xml:space="preserve"> </w:instrText>
      </w:r>
      <w:r>
        <w:fldChar w:fldCharType="end"/>
      </w:r>
      <w:r w:rsidRPr="00570DB3">
        <w:rPr>
          <w:rFonts w:asciiTheme="majorBidi" w:hAnsiTheme="majorBidi" w:cstheme="majorBidi"/>
        </w:rPr>
        <w:t>×</w:t>
      </w:r>
      <w:r>
        <w:fldChar w:fldCharType="begin"/>
      </w:r>
      <w:r>
        <w:instrText xml:space="preserve"> </w:instrText>
      </w:r>
      <w:r>
        <w:rPr>
          <w:rFonts w:hint="eastAsia"/>
        </w:rPr>
        <w:instrText>EQ \F(</w:instrText>
      </w:r>
      <w:r w:rsidRPr="00570DB3">
        <w:rPr>
          <w:rFonts w:hint="eastAsia"/>
          <w:i/>
          <w:iCs/>
        </w:rPr>
        <w:instrText>T</w:instrText>
      </w:r>
      <w:r>
        <w:rPr>
          <w:rFonts w:hint="eastAsia"/>
        </w:rPr>
        <w:instrText>,4)</w:instrText>
      </w:r>
      <w:r>
        <w:instrText xml:space="preserve"> </w:instrText>
      </w:r>
      <w:r>
        <w:fldChar w:fldCharType="end"/>
      </w:r>
    </w:p>
    <w:p w14:paraId="660253AB" w14:textId="6CCAB5C6" w:rsidR="00DB32B4" w:rsidRDefault="00570DB3" w:rsidP="00DB32B4">
      <w:r w:rsidRPr="00570DB3">
        <w:rPr>
          <w:rFonts w:ascii="Book Antiqua" w:hAnsi="Book Antiqua"/>
          <w:i/>
          <w:iCs/>
        </w:rPr>
        <w:t>v</w:t>
      </w:r>
      <w:r>
        <w:rPr>
          <w:rFonts w:hint="eastAsia"/>
          <w:vertAlign w:val="subscript"/>
        </w:rPr>
        <w:t>J</w:t>
      </w:r>
      <w:r>
        <w:rPr>
          <w:rFonts w:hint="eastAsia"/>
        </w:rPr>
        <w:t xml:space="preserve"> = </w:t>
      </w:r>
      <w:r>
        <w:fldChar w:fldCharType="begin"/>
      </w:r>
      <w:r>
        <w:instrText xml:space="preserve"> </w:instrText>
      </w:r>
      <w:r>
        <w:rPr>
          <w:rFonts w:hint="eastAsia"/>
        </w:rPr>
        <w:instrText>EQ \F(2</w:instrText>
      </w:r>
      <w:r>
        <w:instrText>π</w:instrText>
      </w:r>
      <w:r w:rsidRPr="00570DB3">
        <w:rPr>
          <w:rFonts w:hint="eastAsia"/>
          <w:i/>
          <w:iCs/>
        </w:rPr>
        <w:instrText>R</w:instrText>
      </w:r>
      <w:r>
        <w:rPr>
          <w:rFonts w:hint="eastAsia"/>
        </w:rPr>
        <w:instrText>,</w:instrText>
      </w:r>
      <w:r w:rsidRPr="00570DB3">
        <w:rPr>
          <w:rFonts w:hint="eastAsia"/>
          <w:i/>
          <w:iCs/>
        </w:rPr>
        <w:instrText>T</w:instrText>
      </w:r>
      <w:r>
        <w:rPr>
          <w:rFonts w:hint="eastAsia"/>
        </w:rPr>
        <w:instrText>)</w:instrText>
      </w:r>
      <w:r>
        <w:instrText xml:space="preserve"> </w:instrText>
      </w:r>
      <w:r>
        <w:fldChar w:fldCharType="end"/>
      </w:r>
      <w:r>
        <w:rPr>
          <w:rFonts w:hint="eastAsia"/>
        </w:rPr>
        <w:t>= 0.3925 m/s</w:t>
      </w:r>
    </w:p>
    <w:p w14:paraId="006C69B6" w14:textId="77777777" w:rsidR="00FE6830" w:rsidRDefault="00DB32B4" w:rsidP="006323BC">
      <w:r>
        <w:rPr>
          <w:rFonts w:hint="eastAsia"/>
        </w:rPr>
        <w:t>联立方程可得：</w:t>
      </w:r>
      <w:r w:rsidR="006323BC" w:rsidRPr="006323BC">
        <w:rPr>
          <w:rFonts w:ascii="Book Antiqua" w:hAnsi="Book Antiqua"/>
          <w:i/>
          <w:iCs/>
        </w:rPr>
        <w:t>v</w:t>
      </w:r>
      <w:r w:rsidR="006323BC">
        <w:rPr>
          <w:rFonts w:hint="eastAsia"/>
          <w:vertAlign w:val="subscript"/>
        </w:rPr>
        <w:t>t</w:t>
      </w:r>
      <w:r w:rsidR="006323BC">
        <w:rPr>
          <w:rFonts w:hint="eastAsia"/>
        </w:rPr>
        <w:t xml:space="preserve"> = 1.20 m/s</w:t>
      </w:r>
      <w:r>
        <w:rPr>
          <w:rFonts w:hint="eastAsia"/>
        </w:rPr>
        <w:t>。（</w:t>
      </w:r>
      <w:r>
        <w:rPr>
          <w:rFonts w:hint="eastAsia"/>
        </w:rPr>
        <w:t>7</w:t>
      </w:r>
      <w:r>
        <w:rPr>
          <w:rFonts w:hint="eastAsia"/>
        </w:rPr>
        <w:t>分）</w:t>
      </w:r>
    </w:p>
    <w:p w14:paraId="098F79CA" w14:textId="603FF6A0" w:rsidR="001662F3" w:rsidRDefault="001662F3">
      <w:pPr>
        <w:widowControl/>
        <w:jc w:val="left"/>
      </w:pPr>
      <w:r>
        <w:br w:type="page"/>
      </w:r>
    </w:p>
    <w:p w14:paraId="10E53377" w14:textId="3E3B717B" w:rsidR="001662F3" w:rsidRDefault="001662F3" w:rsidP="001662F3">
      <w:pPr>
        <w:pStyle w:val="1"/>
      </w:pPr>
      <w:r>
        <w:rPr>
          <w:rFonts w:hint="eastAsia"/>
        </w:rPr>
        <w:lastRenderedPageBreak/>
        <w:t>解析</w:t>
      </w:r>
    </w:p>
    <w:p w14:paraId="051CA00C" w14:textId="77777777" w:rsidR="001662F3" w:rsidRDefault="001662F3" w:rsidP="001662F3">
      <w:pPr>
        <w:spacing w:line="360" w:lineRule="auto"/>
        <w:jc w:val="left"/>
        <w:textAlignment w:val="center"/>
      </w:pPr>
      <w:r>
        <w:t>1</w:t>
      </w:r>
      <w:r>
        <w:t>．</w:t>
      </w:r>
      <w:r>
        <w:t>BD    2</w:t>
      </w:r>
      <w:r>
        <w:t>．</w:t>
      </w:r>
      <w:r>
        <w:t xml:space="preserve">     B     </w:t>
      </w:r>
      <w:r>
        <w:t>见解析</w:t>
      </w:r>
      <w:r>
        <w:t xml:space="preserve">    3</w:t>
      </w:r>
      <w:r>
        <w:t>．</w:t>
      </w:r>
      <w:r>
        <w:t xml:space="preserve">     1     1     </w:t>
      </w:r>
      <w:r>
        <w:object w:dxaOrig="1461" w:dyaOrig="634" w14:anchorId="4A616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f89225d71d3cd8f821eb10044beb348" style="width:1in;height:29.5pt" o:ole="">
            <v:imagedata r:id="rId17" o:title="eqId1f89225d71d3cd8f821eb10044beb348"/>
          </v:shape>
          <o:OLEObject Type="Embed" ProgID="Equation.DSMT4" ShapeID="_x0000_i1025" DrawAspect="Content" ObjectID="_1836325985" r:id="rId18"/>
        </w:object>
      </w:r>
    </w:p>
    <w:p w14:paraId="36349E56" w14:textId="77777777" w:rsidR="001662F3" w:rsidRDefault="001662F3" w:rsidP="001662F3">
      <w:pPr>
        <w:spacing w:line="360" w:lineRule="auto"/>
        <w:jc w:val="left"/>
        <w:textAlignment w:val="center"/>
      </w:pPr>
      <w:r>
        <w:t>【解析】</w:t>
      </w:r>
      <w:r>
        <w:t>1</w:t>
      </w:r>
      <w:r>
        <w:t>．</w:t>
      </w:r>
      <w:r>
        <w:t>A</w:t>
      </w:r>
      <w:r>
        <w:t>．在</w:t>
      </w:r>
      <w:r>
        <w:t>LC</w:t>
      </w:r>
      <w:r>
        <w:t>振荡电路中，电流与电荷量的变化率成正比。当电荷量达到最小值时，电流最大。因此，</w:t>
      </w:r>
      <w:r>
        <w:object w:dxaOrig="176" w:dyaOrig="299" w14:anchorId="14E48EDD">
          <v:shape id="_x0000_i1026" type="#_x0000_t75" alt="eqId87c7eb49a823f757461cd5260757b088" style="width:8.55pt;height:17.15pt" o:ole="">
            <v:imagedata r:id="rId19" o:title="eqId87c7eb49a823f757461cd5260757b088"/>
          </v:shape>
          <o:OLEObject Type="Embed" ProgID="Equation.DSMT4" ShapeID="_x0000_i1026" DrawAspect="Content" ObjectID="_1836325986" r:id="rId20"/>
        </w:object>
      </w:r>
      <w:r>
        <w:t>、</w:t>
      </w:r>
      <w:r>
        <w:object w:dxaOrig="176" w:dyaOrig="299" w14:anchorId="1F496118">
          <v:shape id="_x0000_i1027" type="#_x0000_t75" alt="eqId8db31d2bbc9b044646fd026f239e7b62" style="width:8.55pt;height:17.15pt" o:ole="">
            <v:imagedata r:id="rId21" o:title="eqId8db31d2bbc9b044646fd026f239e7b62"/>
          </v:shape>
          <o:OLEObject Type="Embed" ProgID="Equation.DSMT4" ShapeID="_x0000_i1027" DrawAspect="Content" ObjectID="_1836325987" r:id="rId22"/>
        </w:object>
      </w:r>
      <w:r>
        <w:t>时刻电容器电量最小，电路中的电流最大，</w:t>
      </w:r>
      <w:r>
        <w:t>A</w:t>
      </w:r>
      <w:r>
        <w:t>错误；</w:t>
      </w:r>
    </w:p>
    <w:p w14:paraId="1BAB2901" w14:textId="77777777" w:rsidR="001662F3" w:rsidRDefault="001662F3" w:rsidP="001662F3">
      <w:pPr>
        <w:spacing w:line="360" w:lineRule="auto"/>
        <w:jc w:val="left"/>
        <w:textAlignment w:val="center"/>
      </w:pPr>
      <w:r>
        <w:t>B</w:t>
      </w:r>
      <w:r>
        <w:t>．</w:t>
      </w:r>
      <w:r>
        <w:object w:dxaOrig="194" w:dyaOrig="329" w14:anchorId="5D1EA105">
          <v:shape id="_x0000_i1028" type="#_x0000_t75" alt="eqId5cd84a8f95166367063218ee03ffd5a7" style="width:8.55pt;height:17.15pt" o:ole="">
            <v:imagedata r:id="rId23" o:title="eqId5cd84a8f95166367063218ee03ffd5a7"/>
          </v:shape>
          <o:OLEObject Type="Embed" ProgID="Equation.DSMT4" ShapeID="_x0000_i1028" DrawAspect="Content" ObjectID="_1836325988" r:id="rId24"/>
        </w:object>
      </w:r>
      <w:r>
        <w:t>、</w:t>
      </w:r>
      <w:r>
        <w:object w:dxaOrig="194" w:dyaOrig="310" w14:anchorId="7B142BB5">
          <v:shape id="_x0000_i1029" type="#_x0000_t75" alt="eqId0244fcb28c5a8fc66c4ba114162ee635" style="width:8.55pt;height:17.15pt" o:ole="">
            <v:imagedata r:id="rId25" o:title="eqId0244fcb28c5a8fc66c4ba114162ee635"/>
          </v:shape>
          <o:OLEObject Type="Embed" ProgID="Equation.DSMT4" ShapeID="_x0000_i1029" DrawAspect="Content" ObjectID="_1836325989" r:id="rId26"/>
        </w:object>
      </w:r>
      <w:r>
        <w:t>时刻电容器电量最大，由</w:t>
      </w:r>
      <w:r>
        <w:object w:dxaOrig="616" w:dyaOrig="550" w14:anchorId="4FDDB85D">
          <v:shape id="_x0000_i1030" type="#_x0000_t75" alt="eqId99696efec209411807be84cf9f917740" style="width:29.5pt;height:25.35pt" o:ole="">
            <v:imagedata r:id="rId27" o:title="eqId99696efec209411807be84cf9f917740"/>
          </v:shape>
          <o:OLEObject Type="Embed" ProgID="Equation.DSMT4" ShapeID="_x0000_i1030" DrawAspect="Content" ObjectID="_1836325990" r:id="rId28"/>
        </w:object>
      </w:r>
      <w:r>
        <w:t>可知电容器里电场最强，</w:t>
      </w:r>
      <w:r>
        <w:t>B</w:t>
      </w:r>
      <w:r>
        <w:t>正确；</w:t>
      </w:r>
    </w:p>
    <w:p w14:paraId="1050C416" w14:textId="77777777" w:rsidR="001662F3" w:rsidRDefault="001662F3" w:rsidP="001662F3">
      <w:pPr>
        <w:spacing w:line="360" w:lineRule="auto"/>
        <w:jc w:val="left"/>
        <w:textAlignment w:val="center"/>
      </w:pPr>
      <w:r>
        <w:t>C</w:t>
      </w:r>
      <w:r>
        <w:t>．在</w:t>
      </w:r>
      <w:r>
        <w:object w:dxaOrig="528" w:dyaOrig="403" w14:anchorId="07F69A23">
          <v:shape id="_x0000_i1031" type="#_x0000_t75" alt="eqId95f5b18cec7e5dd3f23d309f4e073419" style="width:25.35pt;height:20.9pt" o:ole="">
            <v:imagedata r:id="rId29" o:title="eqId95f5b18cec7e5dd3f23d309f4e073419"/>
          </v:shape>
          <o:OLEObject Type="Embed" ProgID="Equation.DSMT4" ShapeID="_x0000_i1031" DrawAspect="Content" ObjectID="_1836325991" r:id="rId30"/>
        </w:object>
      </w:r>
      <w:r>
        <w:t>时间内，电荷量从最小值增加到最大值，电流从最大值减小到零，线圈中磁场减弱，根据楞次定律，铜环中会产生感应电流，方向与线圈电流相同，导致线圈和铜环相互吸引，</w:t>
      </w:r>
      <w:r>
        <w:t>C</w:t>
      </w:r>
      <w:r>
        <w:t>错误；</w:t>
      </w:r>
      <w:r>
        <w:t xml:space="preserve"> </w:t>
      </w:r>
    </w:p>
    <w:p w14:paraId="057F46BA" w14:textId="77777777" w:rsidR="001662F3" w:rsidRDefault="001662F3" w:rsidP="001662F3">
      <w:pPr>
        <w:spacing w:line="360" w:lineRule="auto"/>
        <w:jc w:val="left"/>
        <w:textAlignment w:val="center"/>
      </w:pPr>
      <w:r>
        <w:t>D</w:t>
      </w:r>
      <w:r>
        <w:t>．</w:t>
      </w:r>
      <w:r>
        <w:object w:dxaOrig="422" w:dyaOrig="250" w14:anchorId="1A83D5BB">
          <v:shape id="_x0000_i1032" type="#_x0000_t75" alt="eqId55da0ba6dc9010e936c383195308be29" style="width:20.9pt;height:12.7pt" o:ole="">
            <v:imagedata r:id="rId31" o:title="eqId55da0ba6dc9010e936c383195308be29"/>
          </v:shape>
          <o:OLEObject Type="Embed" ProgID="Equation.DSMT4" ShapeID="_x0000_i1032" DrawAspect="Content" ObjectID="_1836325992" r:id="rId32"/>
        </w:object>
      </w:r>
      <w:r>
        <w:t>图像斜率表示电流，</w:t>
      </w:r>
      <w:r>
        <w:object w:dxaOrig="528" w:dyaOrig="317" w14:anchorId="4EAB366F">
          <v:shape id="_x0000_i1033" type="#_x0000_t75" alt="eqId433beb3530a641a553eea7e0c65d87af" style="width:25.35pt;height:17.15pt;mso-wrap-style:square;mso-position-horizontal-relative:page;mso-position-vertical-relative:page" o:ole="">
            <v:imagedata r:id="rId33" o:title="eqId433beb3530a641a553eea7e0c65d87af"/>
          </v:shape>
          <o:OLEObject Type="Embed" ProgID="Equation.DSMT4" ShapeID="_x0000_i1033" DrawAspect="Content" ObjectID="_1836325993" r:id="rId34"/>
        </w:object>
      </w:r>
      <w:r>
        <w:t>时间内电容器下极板带正电先放电，放电电流逆时针方向，</w:t>
      </w:r>
      <w:r>
        <w:object w:dxaOrig="528" w:dyaOrig="312" w14:anchorId="19540F74">
          <v:shape id="_x0000_i1034" type="#_x0000_t75" alt="eqId11aeb45a623d439e96d5bf779d8199bf" style="width:25.35pt;height:17.15pt" o:ole="">
            <v:imagedata r:id="rId35" o:title="eqId11aeb45a623d439e96d5bf779d8199bf"/>
          </v:shape>
          <o:OLEObject Type="Embed" ProgID="Equation.DSMT4" ShapeID="_x0000_i1034" DrawAspect="Content" ObjectID="_1836325994" r:id="rId36"/>
        </w:object>
      </w:r>
      <w:r>
        <w:t>时间内上极板带正电，电容器充电，电路中的电流方向逆时针，故</w:t>
      </w:r>
      <w:r>
        <w:object w:dxaOrig="545" w:dyaOrig="319" w14:anchorId="48E1816C">
          <v:shape id="_x0000_i1035" type="#_x0000_t75" alt="eqId30026172456d42d37c6a52c3260c5477" style="width:25.35pt;height:17.15pt" o:ole="">
            <v:imagedata r:id="rId37" o:title="eqId30026172456d42d37c6a52c3260c5477"/>
          </v:shape>
          <o:OLEObject Type="Embed" ProgID="Equation.DSMT4" ShapeID="_x0000_i1035" DrawAspect="Content" ObjectID="_1836325995" r:id="rId38"/>
        </w:object>
      </w:r>
      <w:r>
        <w:t>时间内电路中的电流方向不变，</w:t>
      </w:r>
      <w:r>
        <w:t>D</w:t>
      </w:r>
      <w:r>
        <w:t>正确。</w:t>
      </w:r>
    </w:p>
    <w:p w14:paraId="7EC91306" w14:textId="77777777" w:rsidR="001662F3" w:rsidRDefault="001662F3" w:rsidP="001662F3">
      <w:pPr>
        <w:spacing w:line="360" w:lineRule="auto"/>
        <w:jc w:val="left"/>
        <w:textAlignment w:val="center"/>
      </w:pPr>
      <w:r>
        <w:t>故选</w:t>
      </w:r>
      <w:r>
        <w:t>BD</w:t>
      </w:r>
      <w:r>
        <w:t>。</w:t>
      </w:r>
    </w:p>
    <w:p w14:paraId="02EBDBFF" w14:textId="77777777" w:rsidR="001662F3" w:rsidRDefault="001662F3" w:rsidP="001662F3">
      <w:pPr>
        <w:spacing w:line="360" w:lineRule="auto"/>
        <w:jc w:val="left"/>
        <w:textAlignment w:val="center"/>
      </w:pPr>
      <w:r>
        <w:t>2</w:t>
      </w:r>
      <w:r>
        <w:t>．</w:t>
      </w:r>
      <w:r>
        <w:t>[1]</w:t>
      </w:r>
      <w:r>
        <w:t>已知氢原子从</w:t>
      </w:r>
      <w:r>
        <w:object w:dxaOrig="492" w:dyaOrig="257" w14:anchorId="0E2EF37D">
          <v:shape id="_x0000_i1036" type="#_x0000_t75" alt="eqIdfac3649308b528fd56545ba102dc42d5" style="width:25.35pt;height:12.7pt" o:ole="">
            <v:imagedata r:id="rId39" o:title="eqIdfac3649308b528fd56545ba102dc42d5"/>
          </v:shape>
          <o:OLEObject Type="Embed" ProgID="Equation.DSMT4" ShapeID="_x0000_i1036" DrawAspect="Content" ObjectID="_1836325996" r:id="rId40"/>
        </w:object>
      </w:r>
      <w:r>
        <w:t>的激发态直接跃迁到</w:t>
      </w:r>
      <w:r>
        <w:object w:dxaOrig="492" w:dyaOrig="241" w14:anchorId="3A3FC16D">
          <v:shape id="_x0000_i1037" type="#_x0000_t75" alt="eqIdcc2d3df37e73a8abea815f37dbb3fff5" style="width:25.35pt;height:12.7pt" o:ole="">
            <v:imagedata r:id="rId41" o:title="eqIdcc2d3df37e73a8abea815f37dbb3fff5"/>
          </v:shape>
          <o:OLEObject Type="Embed" ProgID="Equation.DSMT4" ShapeID="_x0000_i1037" DrawAspect="Content" ObjectID="_1836325997" r:id="rId42"/>
        </w:object>
      </w:r>
      <w:r>
        <w:t>的能级时发出蓝光。氢原子从</w:t>
      </w:r>
      <w:r>
        <w:object w:dxaOrig="475" w:dyaOrig="247" w14:anchorId="3AEC4339">
          <v:shape id="_x0000_i1038" type="#_x0000_t75" alt="eqIdbe604061cf1591f7069472269d4c9719" style="width:25.35pt;height:12.7pt" o:ole="">
            <v:imagedata r:id="rId43" o:title="eqIdbe604061cf1591f7069472269d4c9719"/>
          </v:shape>
          <o:OLEObject Type="Embed" ProgID="Equation.DSMT4" ShapeID="_x0000_i1038" DrawAspect="Content" ObjectID="_1836325998" r:id="rId44"/>
        </w:object>
      </w:r>
      <w:r>
        <w:t>跃迁到</w:t>
      </w:r>
      <w:r>
        <w:object w:dxaOrig="492" w:dyaOrig="241" w14:anchorId="14DBA645">
          <v:shape id="_x0000_i1039" type="#_x0000_t75" alt="eqIdcc2d3df37e73a8abea815f37dbb3fff5" style="width:25.35pt;height:12.7pt" o:ole="">
            <v:imagedata r:id="rId41" o:title="eqIdcc2d3df37e73a8abea815f37dbb3fff5"/>
          </v:shape>
          <o:OLEObject Type="Embed" ProgID="Equation.DSMT4" ShapeID="_x0000_i1039" DrawAspect="Content" ObjectID="_1836325999" r:id="rId45"/>
        </w:object>
      </w:r>
      <w:r>
        <w:t>的能级差小于从</w:t>
      </w:r>
      <w:r>
        <w:object w:dxaOrig="492" w:dyaOrig="257" w14:anchorId="49866042">
          <v:shape id="_x0000_i1040" type="#_x0000_t75" alt="eqIdfac3649308b528fd56545ba102dc42d5" style="width:25.35pt;height:12.7pt" o:ole="">
            <v:imagedata r:id="rId39" o:title="eqIdfac3649308b528fd56545ba102dc42d5"/>
          </v:shape>
          <o:OLEObject Type="Embed" ProgID="Equation.DSMT4" ShapeID="_x0000_i1040" DrawAspect="Content" ObjectID="_1836326000" r:id="rId46"/>
        </w:object>
      </w:r>
      <w:r>
        <w:t>跃迁到</w:t>
      </w:r>
      <w:r>
        <w:object w:dxaOrig="492" w:dyaOrig="241" w14:anchorId="4327B0D9">
          <v:shape id="_x0000_i1041" type="#_x0000_t75" alt="eqIdcc2d3df37e73a8abea815f37dbb3fff5" style="width:25.35pt;height:12.7pt" o:ole="">
            <v:imagedata r:id="rId41" o:title="eqIdcc2d3df37e73a8abea815f37dbb3fff5"/>
          </v:shape>
          <o:OLEObject Type="Embed" ProgID="Equation.DSMT4" ShapeID="_x0000_i1041" DrawAspect="Content" ObjectID="_1836326001" r:id="rId47"/>
        </w:object>
      </w:r>
      <w:r>
        <w:t>的能级差，因此发出的光子能量较低，波长较长，且为可见光，蓝光的波长较短，红光波长较长，故可能发出红光。</w:t>
      </w:r>
    </w:p>
    <w:p w14:paraId="2D638135" w14:textId="77777777" w:rsidR="001662F3" w:rsidRDefault="001662F3" w:rsidP="001662F3">
      <w:pPr>
        <w:spacing w:line="360" w:lineRule="auto"/>
        <w:jc w:val="left"/>
        <w:textAlignment w:val="center"/>
      </w:pPr>
      <w:r>
        <w:t>故选</w:t>
      </w:r>
      <w:r>
        <w:t>B</w:t>
      </w:r>
      <w:r>
        <w:t>。</w:t>
      </w:r>
    </w:p>
    <w:p w14:paraId="5D60913E" w14:textId="77777777" w:rsidR="001662F3" w:rsidRDefault="001662F3" w:rsidP="001662F3">
      <w:pPr>
        <w:spacing w:line="360" w:lineRule="auto"/>
        <w:jc w:val="left"/>
        <w:textAlignment w:val="center"/>
      </w:pPr>
      <w:r>
        <w:t>[2]</w:t>
      </w:r>
      <w:r>
        <w:t>氢原子从</w:t>
      </w:r>
      <w:r>
        <w:object w:dxaOrig="475" w:dyaOrig="247" w14:anchorId="64B84BBF">
          <v:shape id="_x0000_i1042" type="#_x0000_t75" alt="eqIdbe604061cf1591f7069472269d4c9719" style="width:25.35pt;height:12.7pt" o:ole="">
            <v:imagedata r:id="rId43" o:title="eqIdbe604061cf1591f7069472269d4c9719"/>
          </v:shape>
          <o:OLEObject Type="Embed" ProgID="Equation.DSMT4" ShapeID="_x0000_i1042" DrawAspect="Content" ObjectID="_1836326002" r:id="rId48"/>
        </w:object>
      </w:r>
      <w:r>
        <w:t>跃迁到</w:t>
      </w:r>
      <w:r>
        <w:object w:dxaOrig="492" w:dyaOrig="241" w14:anchorId="0D3ED334">
          <v:shape id="_x0000_i1043" type="#_x0000_t75" alt="eqIdcc2d3df37e73a8abea815f37dbb3fff5" style="width:25.35pt;height:12.7pt" o:ole="">
            <v:imagedata r:id="rId41" o:title="eqIdcc2d3df37e73a8abea815f37dbb3fff5"/>
          </v:shape>
          <o:OLEObject Type="Embed" ProgID="Equation.DSMT4" ShapeID="_x0000_i1043" DrawAspect="Content" ObjectID="_1836326003" r:id="rId49"/>
        </w:object>
      </w:r>
      <w:r>
        <w:t>的能级差小于从</w:t>
      </w:r>
      <w:r>
        <w:object w:dxaOrig="492" w:dyaOrig="257" w14:anchorId="3E392C2F">
          <v:shape id="_x0000_i1044" type="#_x0000_t75" alt="eqIdfac3649308b528fd56545ba102dc42d5" style="width:25.35pt;height:12.7pt" o:ole="">
            <v:imagedata r:id="rId39" o:title="eqIdfac3649308b528fd56545ba102dc42d5"/>
          </v:shape>
          <o:OLEObject Type="Embed" ProgID="Equation.DSMT4" ShapeID="_x0000_i1044" DrawAspect="Content" ObjectID="_1836326004" r:id="rId50"/>
        </w:object>
      </w:r>
      <w:r>
        <w:t>跃迁到</w:t>
      </w:r>
      <w:r>
        <w:object w:dxaOrig="492" w:dyaOrig="241" w14:anchorId="3260ED0E">
          <v:shape id="_x0000_i1045" type="#_x0000_t75" alt="eqIdcc2d3df37e73a8abea815f37dbb3fff5" style="width:25.35pt;height:12.7pt" o:ole="">
            <v:imagedata r:id="rId41" o:title="eqIdcc2d3df37e73a8abea815f37dbb3fff5"/>
          </v:shape>
          <o:OLEObject Type="Embed" ProgID="Equation.DSMT4" ShapeID="_x0000_i1045" DrawAspect="Content" ObjectID="_1836326005" r:id="rId51"/>
        </w:object>
      </w:r>
      <w:r>
        <w:t>的能级差，因此发出的光子能量较低，波长较长，且为可见光，蓝光的波长较短，红光波长较长，故可能发出红光。</w:t>
      </w:r>
    </w:p>
    <w:p w14:paraId="5CB0D0D6" w14:textId="77777777" w:rsidR="001662F3" w:rsidRDefault="001662F3" w:rsidP="001662F3">
      <w:pPr>
        <w:spacing w:line="360" w:lineRule="auto"/>
        <w:jc w:val="left"/>
        <w:textAlignment w:val="center"/>
      </w:pPr>
      <w:r>
        <w:t>3</w:t>
      </w:r>
      <w:r>
        <w:t>．</w:t>
      </w:r>
      <w:r>
        <w:t>[1][2]</w:t>
      </w:r>
      <w:r>
        <w:t>核反应方程为</w:t>
      </w:r>
      <w:r>
        <w:object w:dxaOrig="1302" w:dyaOrig="334" w14:anchorId="4B72EDBA">
          <v:shape id="_x0000_i1046" type="#_x0000_t75" alt="eqId53ba8c830d47c2905c4c7a07237692a1" style="width:63.45pt;height:17.15pt" o:ole="">
            <v:imagedata r:id="rId52" o:title="eqId53ba8c830d47c2905c4c7a07237692a1"/>
          </v:shape>
          <o:OLEObject Type="Embed" ProgID="Equation.DSMT4" ShapeID="_x0000_i1046" DrawAspect="Content" ObjectID="_1836326006" r:id="rId53"/>
        </w:object>
      </w:r>
    </w:p>
    <w:p w14:paraId="06488F5E" w14:textId="77777777" w:rsidR="001662F3" w:rsidRDefault="001662F3" w:rsidP="001662F3">
      <w:pPr>
        <w:spacing w:line="360" w:lineRule="auto"/>
        <w:jc w:val="left"/>
        <w:textAlignment w:val="center"/>
      </w:pPr>
      <w:r>
        <w:t>由质量数守恒、电荷数守恒有</w:t>
      </w:r>
      <w:r>
        <w:object w:dxaOrig="792" w:dyaOrig="228" w14:anchorId="1316E8E4">
          <v:shape id="_x0000_i1047" type="#_x0000_t75" alt="eqId800ea4bb2ec56935802f23b14c20d838" style="width:38.05pt;height:12.7pt" o:ole="">
            <v:imagedata r:id="rId54" o:title="eqId800ea4bb2ec56935802f23b14c20d838"/>
          </v:shape>
          <o:OLEObject Type="Embed" ProgID="Equation.DSMT4" ShapeID="_x0000_i1047" DrawAspect="Content" ObjectID="_1836326007" r:id="rId55"/>
        </w:object>
      </w:r>
      <w:r>
        <w:t>，</w:t>
      </w:r>
      <w:r>
        <w:object w:dxaOrig="756" w:dyaOrig="242" w14:anchorId="70F13104">
          <v:shape id="_x0000_i1048" type="#_x0000_t75" alt="eqId22a03e60ddf79c25155db5f08966fe9d" style="width:38.05pt;height:12.7pt" o:ole="">
            <v:imagedata r:id="rId56" o:title="eqId22a03e60ddf79c25155db5f08966fe9d"/>
          </v:shape>
          <o:OLEObject Type="Embed" ProgID="Equation.DSMT4" ShapeID="_x0000_i1048" DrawAspect="Content" ObjectID="_1836326008" r:id="rId57"/>
        </w:object>
      </w:r>
    </w:p>
    <w:p w14:paraId="28B0B2A9" w14:textId="77777777" w:rsidR="001662F3" w:rsidRDefault="001662F3" w:rsidP="001662F3">
      <w:pPr>
        <w:spacing w:line="360" w:lineRule="auto"/>
        <w:jc w:val="left"/>
        <w:textAlignment w:val="center"/>
      </w:pPr>
      <w:r>
        <w:t>解得</w:t>
      </w:r>
      <w:r>
        <w:object w:dxaOrig="581" w:dyaOrig="274" w14:anchorId="6FF25D83">
          <v:shape id="_x0000_i1049" type="#_x0000_t75" alt="eqIdc0485d2c3aacb74015e7fb44c014f719" style="width:29.5pt;height:12.7pt;mso-wrap-style:square;mso-position-horizontal-relative:page;mso-position-vertical-relative:page" o:ole="">
            <v:imagedata r:id="rId58" o:title="eqIdc0485d2c3aacb74015e7fb44c014f719"/>
          </v:shape>
          <o:OLEObject Type="Embed" ProgID="Equation.DSMT4" ShapeID="_x0000_i1049" DrawAspect="Content" ObjectID="_1836326009" r:id="rId59"/>
        </w:object>
      </w:r>
      <w:r>
        <w:t>，</w:t>
      </w:r>
      <w:r>
        <w:object w:dxaOrig="475" w:dyaOrig="224" w14:anchorId="3FFA5C8E">
          <v:shape id="_x0000_i1050" type="#_x0000_t75" alt="eqIdd6bab61f1e938ad87e8e6042ec231202" style="width:25.35pt;height:12.7pt" o:ole="">
            <v:imagedata r:id="rId60" o:title="eqIdd6bab61f1e938ad87e8e6042ec231202"/>
          </v:shape>
          <o:OLEObject Type="Embed" ProgID="Equation.DSMT4" ShapeID="_x0000_i1050" DrawAspect="Content" ObjectID="_1836326010" r:id="rId61"/>
        </w:object>
      </w:r>
    </w:p>
    <w:p w14:paraId="1DC2C900" w14:textId="77777777" w:rsidR="001662F3" w:rsidRDefault="001662F3" w:rsidP="001662F3">
      <w:pPr>
        <w:spacing w:line="360" w:lineRule="auto"/>
        <w:jc w:val="left"/>
        <w:textAlignment w:val="center"/>
      </w:pPr>
      <w:r>
        <w:t>[3]</w:t>
      </w:r>
      <w:r>
        <w:t>由上述分析可知</w:t>
      </w:r>
      <w:r>
        <w:object w:dxaOrig="334" w:dyaOrig="334" w14:anchorId="02BD9812">
          <v:shape id="_x0000_i1051" type="#_x0000_t75" alt="eqIdf24b3f6d71ea1c94219a15128bb995e7" style="width:17.15pt;height:17.15pt" o:ole="">
            <v:imagedata r:id="rId62" o:title="eqIdf24b3f6d71ea1c94219a15128bb995e7"/>
          </v:shape>
          <o:OLEObject Type="Embed" ProgID="Equation.DSMT4" ShapeID="_x0000_i1051" DrawAspect="Content" ObjectID="_1836326011" r:id="rId63"/>
        </w:object>
      </w:r>
      <w:r>
        <w:t>为质子，已知中子质量为</w:t>
      </w:r>
      <w:r>
        <w:object w:dxaOrig="299" w:dyaOrig="312" w14:anchorId="3E7F8DE8">
          <v:shape id="_x0000_i1052" type="#_x0000_t75" alt="eqIdc2550add7e99ec4f2eba8d396ca5aebc" style="width:17.15pt;height:17.15pt" o:ole="">
            <v:imagedata r:id="rId64" o:title="eqIdc2550add7e99ec4f2eba8d396ca5aebc"/>
          </v:shape>
          <o:OLEObject Type="Embed" ProgID="Equation.DSMT4" ShapeID="_x0000_i1052" DrawAspect="Content" ObjectID="_1836326012" r:id="rId65"/>
        </w:object>
      </w:r>
      <w:r>
        <w:t>，质子质量为</w:t>
      </w:r>
      <w:r>
        <w:object w:dxaOrig="281" w:dyaOrig="335" w14:anchorId="3E73CCEF">
          <v:shape id="_x0000_i1053" type="#_x0000_t75" alt="eqId9392c06c2e2f61d1c2b59a977710a937" style="width:12.7pt;height:17.15pt" o:ole="">
            <v:imagedata r:id="rId66" o:title="eqId9392c06c2e2f61d1c2b59a977710a937"/>
          </v:shape>
          <o:OLEObject Type="Embed" ProgID="Equation.DSMT4" ShapeID="_x0000_i1053" DrawAspect="Content" ObjectID="_1836326013" r:id="rId67"/>
        </w:object>
      </w:r>
      <w:r>
        <w:t>，真空中的光速为</w:t>
      </w:r>
      <w:r>
        <w:object w:dxaOrig="158" w:dyaOrig="196" w14:anchorId="7B89BA86">
          <v:shape id="_x0000_i1054" type="#_x0000_t75" alt="eqId071a7e733d466949ac935b4b8ee8d183" style="width:8.55pt;height:8.55pt" o:ole="">
            <v:imagedata r:id="rId68" o:title="eqId071a7e733d466949ac935b4b8ee8d183"/>
          </v:shape>
          <o:OLEObject Type="Embed" ProgID="Equation.DSMT4" ShapeID="_x0000_i1054" DrawAspect="Content" ObjectID="_1836326014" r:id="rId69"/>
        </w:object>
      </w:r>
      <w:r>
        <w:t>，则氘核的结合能为</w:t>
      </w:r>
      <w:r>
        <w:object w:dxaOrig="1426" w:dyaOrig="385" w14:anchorId="6DC58E61">
          <v:shape id="_x0000_i1055" type="#_x0000_t75" alt="eqId5c70432b2298d14058e2603c89139a61" style="width:1in;height:20.9pt" o:ole="">
            <v:imagedata r:id="rId70" o:title="eqId5c70432b2298d14058e2603c89139a61"/>
          </v:shape>
          <o:OLEObject Type="Embed" ProgID="Equation.DSMT4" ShapeID="_x0000_i1055" DrawAspect="Content" ObjectID="_1836326015" r:id="rId71"/>
        </w:object>
      </w:r>
    </w:p>
    <w:p w14:paraId="54A5C30A" w14:textId="77777777" w:rsidR="001662F3" w:rsidRDefault="001662F3" w:rsidP="001662F3">
      <w:pPr>
        <w:spacing w:line="360" w:lineRule="auto"/>
        <w:jc w:val="left"/>
        <w:textAlignment w:val="center"/>
      </w:pPr>
      <w:r>
        <w:t>氘核的平均结合能为</w:t>
      </w:r>
      <w:r>
        <w:object w:dxaOrig="1461" w:dyaOrig="634" w14:anchorId="4EF40810">
          <v:shape id="_x0000_i1056" type="#_x0000_t75" alt="eqId1f89225d71d3cd8f821eb10044beb348" style="width:1in;height:29.5pt" o:ole="">
            <v:imagedata r:id="rId17" o:title="eqId1f89225d71d3cd8f821eb10044beb348"/>
          </v:shape>
          <o:OLEObject Type="Embed" ProgID="Equation.DSMT4" ShapeID="_x0000_i1056" DrawAspect="Content" ObjectID="_1836326016" r:id="rId72"/>
        </w:object>
      </w:r>
    </w:p>
    <w:p w14:paraId="76383FC1" w14:textId="77777777" w:rsidR="001662F3" w:rsidRDefault="001662F3" w:rsidP="001662F3">
      <w:pPr>
        <w:spacing w:line="360" w:lineRule="auto"/>
        <w:jc w:val="left"/>
        <w:textAlignment w:val="center"/>
      </w:pPr>
      <w:r>
        <w:lastRenderedPageBreak/>
        <w:t>4</w:t>
      </w:r>
      <w:r>
        <w:t>．</w:t>
      </w:r>
      <w:r>
        <w:t xml:space="preserve">     BD     A    5</w:t>
      </w:r>
      <w:r>
        <w:t>．</w:t>
      </w:r>
      <w:r>
        <w:t>D    6</w:t>
      </w:r>
      <w:r>
        <w:t>．</w:t>
      </w:r>
      <w:r>
        <w:t xml:space="preserve">     1.25     </w:t>
      </w:r>
      <w:r>
        <w:object w:dxaOrig="369" w:dyaOrig="595" w14:anchorId="02E62C27">
          <v:shape id="_x0000_i1057" type="#_x0000_t75" alt="eqIde1caca9ee2e6c0f2cf1511b9f3e43895" style="width:17.15pt;height:29.5pt" o:ole="">
            <v:imagedata r:id="rId73" o:title="eqIde1caca9ee2e6c0f2cf1511b9f3e43895"/>
          </v:shape>
          <o:OLEObject Type="Embed" ProgID="Equation.DSMT4" ShapeID="_x0000_i1057" DrawAspect="Content" ObjectID="_1836326017" r:id="rId74"/>
        </w:object>
      </w:r>
      <w:r>
        <w:t xml:space="preserve">    7</w:t>
      </w:r>
      <w:r>
        <w:t>．</w:t>
      </w:r>
      <w:r>
        <w:t xml:space="preserve">     B     </w:t>
      </w:r>
      <w:r>
        <w:object w:dxaOrig="317" w:dyaOrig="542" w14:anchorId="53387B94">
          <v:shape id="_x0000_i1058" type="#_x0000_t75" alt="eqId55d1b023d0f1683d2059ceaf0cf83514" style="width:17.15pt;height:25.35pt" o:ole="">
            <v:imagedata r:id="rId75" o:title="eqId55d1b023d0f1683d2059ceaf0cf83514"/>
          </v:shape>
          <o:OLEObject Type="Embed" ProgID="Equation.DSMT4" ShapeID="_x0000_i1058" DrawAspect="Content" ObjectID="_1836326018" r:id="rId76"/>
        </w:object>
      </w:r>
      <w:r>
        <w:t xml:space="preserve">     </w:t>
      </w:r>
      <w:r>
        <w:t>电流表示数为</w:t>
      </w:r>
      <w:r>
        <w:t xml:space="preserve">0     </w:t>
      </w:r>
      <w:r>
        <w:object w:dxaOrig="686" w:dyaOrig="543" w14:anchorId="38E9CB70">
          <v:shape id="_x0000_i1059" type="#_x0000_t75" alt="eqId7d8463f1dac8d1a5c575123fa4f1e746" style="width:33.95pt;height:25.35pt" o:ole="">
            <v:imagedata r:id="rId77" o:title="eqId7d8463f1dac8d1a5c575123fa4f1e746"/>
          </v:shape>
          <o:OLEObject Type="Embed" ProgID="Equation.DSMT4" ShapeID="_x0000_i1059" DrawAspect="Content" ObjectID="_1836326019" r:id="rId78"/>
        </w:object>
      </w:r>
      <w:r>
        <w:t xml:space="preserve">    8</w:t>
      </w:r>
      <w:r>
        <w:t>．</w:t>
      </w:r>
      <w:r>
        <w:t xml:space="preserve">     D     </w:t>
      </w:r>
      <w:r>
        <w:t>见解析</w:t>
      </w:r>
    </w:p>
    <w:p w14:paraId="66F2C93F" w14:textId="77777777" w:rsidR="001662F3" w:rsidRDefault="001662F3" w:rsidP="001662F3">
      <w:pPr>
        <w:spacing w:line="360" w:lineRule="auto"/>
        <w:jc w:val="left"/>
        <w:textAlignment w:val="center"/>
      </w:pPr>
      <w:r>
        <w:t>【解析】</w:t>
      </w:r>
      <w:r>
        <w:t>4</w:t>
      </w:r>
      <w:r>
        <w:t>．</w:t>
      </w:r>
      <w:r>
        <w:t>[1]AB</w:t>
      </w:r>
      <w:r>
        <w:t>．太阳光为复色光，在玻璃中，紫光频率比红光大</w:t>
      </w:r>
      <w:r>
        <w:t xml:space="preserve"> </w:t>
      </w:r>
      <w:r>
        <w:t>，由</w:t>
      </w:r>
      <w:r>
        <w:t xml:space="preserve"> “</w:t>
      </w:r>
      <w:r>
        <w:t>频率越大的光在玻璃中的传播速度越小</w:t>
      </w:r>
      <w:r>
        <w:t>”</w:t>
      </w:r>
      <w:r>
        <w:t>，根据</w:t>
      </w:r>
      <w:r>
        <w:object w:dxaOrig="510" w:dyaOrig="530" w14:anchorId="7C2E5D07">
          <v:shape id="_x0000_i1060" type="#_x0000_t75" alt="eqId5aff680deda37c183b034a86c8631d63" style="width:25.35pt;height:25.35pt" o:ole="">
            <v:imagedata r:id="rId79" o:title="eqId5aff680deda37c183b034a86c8631d63"/>
          </v:shape>
          <o:OLEObject Type="Embed" ProgID="Equation.DSMT4" ShapeID="_x0000_i1060" DrawAspect="Content" ObjectID="_1836326020" r:id="rId80"/>
        </w:object>
      </w:r>
    </w:p>
    <w:p w14:paraId="0B1F52BA" w14:textId="77777777" w:rsidR="001662F3" w:rsidRDefault="001662F3" w:rsidP="001662F3">
      <w:pPr>
        <w:spacing w:line="360" w:lineRule="auto"/>
        <w:jc w:val="left"/>
        <w:textAlignment w:val="center"/>
      </w:pPr>
      <w:r>
        <w:t>可知紫光在玻璃中的折射率比红光大。根据折射定律，在入射角相同情况下，紫光折射角小，更靠近法线，所以从</w:t>
      </w:r>
      <w:r>
        <w:rPr>
          <w:rFonts w:eastAsia="Times New Roman"/>
          <w:i/>
        </w:rPr>
        <w:t>a</w:t>
      </w:r>
      <w:r>
        <w:t>点射出的不是红光，是紫光，故</w:t>
      </w:r>
      <w:r>
        <w:t>A</w:t>
      </w:r>
      <w:r>
        <w:t>错误，</w:t>
      </w:r>
      <w:r>
        <w:t>B</w:t>
      </w:r>
      <w:r>
        <w:t>正确；</w:t>
      </w:r>
    </w:p>
    <w:p w14:paraId="4BB55F12" w14:textId="77777777" w:rsidR="001662F3" w:rsidRDefault="001662F3" w:rsidP="001662F3">
      <w:pPr>
        <w:spacing w:line="360" w:lineRule="auto"/>
        <w:jc w:val="left"/>
        <w:textAlignment w:val="center"/>
      </w:pPr>
      <w:r>
        <w:t>CD</w:t>
      </w:r>
      <w:r>
        <w:t>．根据光的折射规律，光线通过平行玻璃砖时，</w:t>
      </w:r>
      <w:r>
        <w:t xml:space="preserve"> </w:t>
      </w:r>
      <w:r>
        <w:t>经过两次折射，出射光线与入射光线平行，所以从玻璃砖下表面射出的光与入射的太阳光平行，故</w:t>
      </w:r>
      <w:r>
        <w:t>C</w:t>
      </w:r>
      <w:r>
        <w:t>错误，</w:t>
      </w:r>
      <w:r>
        <w:t>D</w:t>
      </w:r>
      <w:r>
        <w:t>正确。</w:t>
      </w:r>
    </w:p>
    <w:p w14:paraId="080D038B" w14:textId="77777777" w:rsidR="001662F3" w:rsidRDefault="001662F3" w:rsidP="001662F3">
      <w:pPr>
        <w:spacing w:line="360" w:lineRule="auto"/>
        <w:jc w:val="left"/>
        <w:textAlignment w:val="center"/>
      </w:pPr>
      <w:r>
        <w:t>故选</w:t>
      </w:r>
      <w:r>
        <w:t>BD</w:t>
      </w:r>
      <w:r>
        <w:t>。</w:t>
      </w:r>
    </w:p>
    <w:p w14:paraId="764DA257" w14:textId="77777777" w:rsidR="001662F3" w:rsidRDefault="001662F3" w:rsidP="001662F3">
      <w:pPr>
        <w:spacing w:line="360" w:lineRule="auto"/>
        <w:jc w:val="left"/>
        <w:textAlignment w:val="center"/>
      </w:pPr>
      <w:r>
        <w:t>[2]</w:t>
      </w:r>
      <w:r>
        <w:t>偏振片可以只让沿某一方向振动的光通过</w:t>
      </w:r>
      <w:r>
        <w:t xml:space="preserve"> </w:t>
      </w:r>
      <w:r>
        <w:t>，太阳光为自然光，向各个方向振动的光的强度都相同。在太阳光入射路径上放偏振片，会过滤掉部分振动方向的光，通过偏振片后的光强度减弱，再经过玻璃砖折射后射出的光亮度也会变暗。</w:t>
      </w:r>
    </w:p>
    <w:p w14:paraId="1B59E250" w14:textId="77777777" w:rsidR="001662F3" w:rsidRDefault="001662F3" w:rsidP="001662F3">
      <w:pPr>
        <w:spacing w:line="360" w:lineRule="auto"/>
        <w:jc w:val="left"/>
        <w:textAlignment w:val="center"/>
      </w:pPr>
      <w:r>
        <w:t>故选</w:t>
      </w:r>
      <w:r>
        <w:t>A</w:t>
      </w:r>
      <w:r>
        <w:t>。</w:t>
      </w:r>
    </w:p>
    <w:p w14:paraId="624BD088" w14:textId="77777777" w:rsidR="001662F3" w:rsidRDefault="001662F3" w:rsidP="001662F3">
      <w:pPr>
        <w:spacing w:line="360" w:lineRule="auto"/>
        <w:jc w:val="left"/>
        <w:textAlignment w:val="center"/>
      </w:pPr>
      <w:r>
        <w:t>5</w:t>
      </w:r>
      <w:r>
        <w:t>．</w:t>
      </w:r>
      <w:r>
        <w:t>A</w:t>
      </w:r>
      <w:r>
        <w:t>．光在真空中只有在均匀介质中才沿直线传播，当存在引力场等情况时，光线会发生弯曲</w:t>
      </w:r>
      <w:r>
        <w:t xml:space="preserve"> </w:t>
      </w:r>
      <w:r>
        <w:t>，比如在强引力场附近，光会因时空弯曲而不沿直线传播，故</w:t>
      </w:r>
      <w:r>
        <w:t>A</w:t>
      </w:r>
      <w:r>
        <w:t>错误；</w:t>
      </w:r>
    </w:p>
    <w:p w14:paraId="118BD776" w14:textId="77777777" w:rsidR="001662F3" w:rsidRDefault="001662F3" w:rsidP="001662F3">
      <w:pPr>
        <w:spacing w:line="360" w:lineRule="auto"/>
        <w:jc w:val="left"/>
        <w:textAlignment w:val="center"/>
      </w:pPr>
      <w:r>
        <w:t>B</w:t>
      </w:r>
      <w:r>
        <w:t>．根据狭义相对论的相对性原理，在不同的惯性参考系中，物理规律的形式是相同的，这是狭义相对论的基本假设之一，故</w:t>
      </w:r>
      <w:r>
        <w:t>B</w:t>
      </w:r>
      <w:r>
        <w:t>错误；</w:t>
      </w:r>
    </w:p>
    <w:p w14:paraId="3CD58C7B" w14:textId="77777777" w:rsidR="001662F3" w:rsidRDefault="001662F3" w:rsidP="001662F3">
      <w:pPr>
        <w:spacing w:line="360" w:lineRule="auto"/>
        <w:jc w:val="left"/>
        <w:textAlignment w:val="center"/>
      </w:pPr>
      <w:r>
        <w:t>C</w:t>
      </w:r>
      <w:r>
        <w:t>．在密闭的太空飞行器中，可以通过一些实验，比如利用加速度计等仪器来判断飞行器是否加速，故</w:t>
      </w:r>
      <w:r>
        <w:t>C</w:t>
      </w:r>
      <w:r>
        <w:t>错误；</w:t>
      </w:r>
    </w:p>
    <w:p w14:paraId="677B1084" w14:textId="77777777" w:rsidR="001662F3" w:rsidRDefault="001662F3" w:rsidP="001662F3">
      <w:pPr>
        <w:spacing w:line="360" w:lineRule="auto"/>
        <w:jc w:val="left"/>
        <w:textAlignment w:val="center"/>
      </w:pPr>
      <w:r>
        <w:t>D</w:t>
      </w:r>
      <w:r>
        <w:t>．由于宇宙膨胀，遥远星系远离我们，根据多普勒效应，会出现红移现象，即我们观测到遥远星系发出的光的频率减小，波长变长，故</w:t>
      </w:r>
      <w:r>
        <w:t>D</w:t>
      </w:r>
      <w:r>
        <w:t>正确。</w:t>
      </w:r>
    </w:p>
    <w:p w14:paraId="77357CE1" w14:textId="77777777" w:rsidR="001662F3" w:rsidRDefault="001662F3" w:rsidP="001662F3">
      <w:pPr>
        <w:spacing w:line="360" w:lineRule="auto"/>
        <w:jc w:val="left"/>
        <w:textAlignment w:val="center"/>
      </w:pPr>
      <w:r>
        <w:t>故选</w:t>
      </w:r>
      <w:r>
        <w:t>D</w:t>
      </w:r>
      <w:r>
        <w:t>。</w:t>
      </w:r>
    </w:p>
    <w:p w14:paraId="5A04B747" w14:textId="77777777" w:rsidR="001662F3" w:rsidRDefault="001662F3" w:rsidP="001662F3">
      <w:pPr>
        <w:spacing w:line="360" w:lineRule="auto"/>
        <w:jc w:val="left"/>
        <w:textAlignment w:val="center"/>
      </w:pPr>
      <w:r>
        <w:t>6</w:t>
      </w:r>
      <w:r>
        <w:t>．</w:t>
      </w:r>
      <w:r>
        <w:t>[1]</w:t>
      </w:r>
      <w:r>
        <w:t>根据相似三角形可知，太阳直径、月球直径的比值等于太阳、地球距离与月球、地球距离，光在真空速度相同，故有</w:t>
      </w:r>
      <w:r>
        <w:object w:dxaOrig="1549" w:dyaOrig="635" w14:anchorId="19B3D17A">
          <v:shape id="_x0000_i1061" type="#_x0000_t75" alt="eqIdd0a523c356b2a42e0797c26f4d59ad30" style="width:76.45pt;height:29.5pt" o:ole="">
            <v:imagedata r:id="rId81" o:title="eqIdd0a523c356b2a42e0797c26f4d59ad30"/>
          </v:shape>
          <o:OLEObject Type="Embed" ProgID="Equation.DSMT4" ShapeID="_x0000_i1061" DrawAspect="Content" ObjectID="_1836326021" r:id="rId82"/>
        </w:object>
      </w:r>
    </w:p>
    <w:p w14:paraId="01F7FC3C" w14:textId="77777777" w:rsidR="001662F3" w:rsidRDefault="001662F3" w:rsidP="001662F3">
      <w:pPr>
        <w:spacing w:line="360" w:lineRule="auto"/>
        <w:jc w:val="left"/>
        <w:textAlignment w:val="center"/>
      </w:pPr>
      <w:r>
        <w:t>解得</w:t>
      </w:r>
      <w:r>
        <w:object w:dxaOrig="1021" w:dyaOrig="331" w14:anchorId="2277F995">
          <v:shape id="_x0000_i1062" type="#_x0000_t75" alt="eqId15183bb0f00cbc882f684c69fcf988d6" style="width:51.1pt;height:17.15pt" o:ole="">
            <v:imagedata r:id="rId83" o:title="eqId15183bb0f00cbc882f684c69fcf988d6"/>
          </v:shape>
          <o:OLEObject Type="Embed" ProgID="Equation.DSMT4" ShapeID="_x0000_i1062" DrawAspect="Content" ObjectID="_1836326022" r:id="rId84"/>
        </w:object>
      </w:r>
    </w:p>
    <w:p w14:paraId="21942A51" w14:textId="77777777" w:rsidR="001662F3" w:rsidRDefault="001662F3" w:rsidP="001662F3">
      <w:pPr>
        <w:spacing w:line="360" w:lineRule="auto"/>
        <w:jc w:val="left"/>
        <w:textAlignment w:val="center"/>
      </w:pPr>
      <w:r>
        <w:t>[2]</w:t>
      </w:r>
      <w:r>
        <w:t>根据</w:t>
      </w:r>
      <w:r>
        <w:object w:dxaOrig="1179" w:dyaOrig="583" w14:anchorId="6FAE8ECF">
          <v:shape id="_x0000_i1063" type="#_x0000_t75" alt="eqId01f853628fd0b0f5a7cbfdfd79c6c66c" style="width:58.95pt;height:29.5pt" o:ole="">
            <v:imagedata r:id="rId85" o:title="eqId01f853628fd0b0f5a7cbfdfd79c6c66c"/>
          </v:shape>
          <o:OLEObject Type="Embed" ProgID="Equation.DSMT4" ShapeID="_x0000_i1063" DrawAspect="Content" ObjectID="_1836326023" r:id="rId86"/>
        </w:object>
      </w:r>
    </w:p>
    <w:p w14:paraId="4C2838D3" w14:textId="77777777" w:rsidR="001662F3" w:rsidRDefault="001662F3" w:rsidP="001662F3">
      <w:pPr>
        <w:spacing w:line="360" w:lineRule="auto"/>
        <w:jc w:val="left"/>
        <w:textAlignment w:val="center"/>
      </w:pPr>
      <w:r>
        <w:t>解得</w:t>
      </w:r>
      <w:r>
        <w:object w:dxaOrig="915" w:dyaOrig="610" w14:anchorId="16A9988F">
          <v:shape id="_x0000_i1064" type="#_x0000_t75" alt="eqId78d0c4b99b611cbe40e1a93b96bbc169" style="width:46.65pt;height:29.5pt" o:ole="">
            <v:imagedata r:id="rId87" o:title="eqId78d0c4b99b611cbe40e1a93b96bbc169"/>
          </v:shape>
          <o:OLEObject Type="Embed" ProgID="Equation.DSMT4" ShapeID="_x0000_i1064" DrawAspect="Content" ObjectID="_1836326024" r:id="rId88"/>
        </w:object>
      </w:r>
    </w:p>
    <w:p w14:paraId="3E18C780" w14:textId="77777777" w:rsidR="001662F3" w:rsidRDefault="001662F3" w:rsidP="001662F3">
      <w:pPr>
        <w:spacing w:line="360" w:lineRule="auto"/>
        <w:jc w:val="left"/>
        <w:textAlignment w:val="center"/>
      </w:pPr>
      <w:r>
        <w:lastRenderedPageBreak/>
        <w:t>因为</w:t>
      </w:r>
      <w:r>
        <w:object w:dxaOrig="986" w:dyaOrig="631" w14:anchorId="034E5515">
          <v:shape id="_x0000_i1065" type="#_x0000_t75" alt="eqId8567b229ecfa349f7e8be4c87bee7369" style="width:50.4pt;height:29.5pt" o:ole="">
            <v:imagedata r:id="rId89" o:title="eqId8567b229ecfa349f7e8be4c87bee7369"/>
          </v:shape>
          <o:OLEObject Type="Embed" ProgID="Equation.DSMT4" ShapeID="_x0000_i1065" DrawAspect="Content" ObjectID="_1836326025" r:id="rId90"/>
        </w:object>
      </w:r>
      <w:r>
        <w:t>，</w:t>
      </w:r>
      <w:r>
        <w:object w:dxaOrig="1056" w:dyaOrig="332" w14:anchorId="6F22C3C5">
          <v:shape id="_x0000_i1066" type="#_x0000_t75" alt="eqId9c0666cc92915f240a16e3b1825dc0c1" style="width:51.1pt;height:17.15pt" o:ole="">
            <v:imagedata r:id="rId91" o:title="eqId9c0666cc92915f240a16e3b1825dc0c1"/>
          </v:shape>
          <o:OLEObject Type="Embed" ProgID="Equation.DSMT4" ShapeID="_x0000_i1066" DrawAspect="Content" ObjectID="_1836326026" r:id="rId92"/>
        </w:object>
      </w:r>
    </w:p>
    <w:p w14:paraId="57AA52F7" w14:textId="77777777" w:rsidR="001662F3" w:rsidRDefault="001662F3" w:rsidP="001662F3">
      <w:pPr>
        <w:spacing w:line="360" w:lineRule="auto"/>
        <w:jc w:val="left"/>
        <w:textAlignment w:val="center"/>
      </w:pPr>
      <w:r>
        <w:t>联立解得</w:t>
      </w:r>
      <w:r>
        <w:object w:dxaOrig="968" w:dyaOrig="673" w14:anchorId="23BD3ECD">
          <v:shape id="_x0000_i1067" type="#_x0000_t75" alt="eqIda473bcdeb39e11331320aea4fe16daa2" style="width:46.65pt;height:33.95pt" o:ole="">
            <v:imagedata r:id="rId93" o:title="eqIda473bcdeb39e11331320aea4fe16daa2"/>
          </v:shape>
          <o:OLEObject Type="Embed" ProgID="Equation.DSMT4" ShapeID="_x0000_i1067" DrawAspect="Content" ObjectID="_1836326027" r:id="rId94"/>
        </w:object>
      </w:r>
    </w:p>
    <w:p w14:paraId="3C3DA2ED" w14:textId="77777777" w:rsidR="001662F3" w:rsidRDefault="001662F3" w:rsidP="001662F3">
      <w:pPr>
        <w:spacing w:line="360" w:lineRule="auto"/>
        <w:jc w:val="left"/>
        <w:textAlignment w:val="center"/>
      </w:pPr>
      <w:r>
        <w:t>7</w:t>
      </w:r>
      <w:r>
        <w:t>．</w:t>
      </w:r>
      <w:r>
        <w:t>[1]</w:t>
      </w:r>
      <w:r>
        <w:t>要测量饱和光电流，需在光电管两端加正向电压，使光电子能顺利从</w:t>
      </w:r>
      <w:r>
        <w:t>K</w:t>
      </w:r>
      <w:r>
        <w:t>板到达</w:t>
      </w:r>
      <w:r>
        <w:t>A</w:t>
      </w:r>
      <w:r>
        <w:t>板</w:t>
      </w:r>
      <w:r>
        <w:t xml:space="preserve"> </w:t>
      </w:r>
      <w:r>
        <w:t>。当单刀双掷开关</w:t>
      </w:r>
      <w:r>
        <w:t>S</w:t>
      </w:r>
      <w:r>
        <w:t>置于位置</w:t>
      </w:r>
      <w:r>
        <w:t xml:space="preserve">2 </w:t>
      </w:r>
      <w:r>
        <w:t>时，电源给光电管加正向电压，能使光电流达到饱和。</w:t>
      </w:r>
    </w:p>
    <w:p w14:paraId="23A025BB" w14:textId="77777777" w:rsidR="001662F3" w:rsidRDefault="001662F3" w:rsidP="001662F3">
      <w:pPr>
        <w:spacing w:line="360" w:lineRule="auto"/>
        <w:jc w:val="left"/>
        <w:textAlignment w:val="center"/>
      </w:pPr>
      <w:r>
        <w:t>故选</w:t>
      </w:r>
      <w:r>
        <w:t>B</w:t>
      </w:r>
      <w:r>
        <w:t>。</w:t>
      </w:r>
    </w:p>
    <w:p w14:paraId="51D44349" w14:textId="77777777" w:rsidR="001662F3" w:rsidRDefault="001662F3" w:rsidP="001662F3">
      <w:pPr>
        <w:spacing w:line="360" w:lineRule="auto"/>
        <w:jc w:val="left"/>
        <w:textAlignment w:val="center"/>
      </w:pPr>
      <w:r>
        <w:t>[2]</w:t>
      </w:r>
      <w:r>
        <w:t>单位时间内到达</w:t>
      </w:r>
      <w:r>
        <w:t>A</w:t>
      </w:r>
      <w:r>
        <w:t>板的电子数所带电荷量即为电流值，即有</w:t>
      </w:r>
      <w:r>
        <w:object w:dxaOrig="739" w:dyaOrig="317" w14:anchorId="2E1F0DF9">
          <v:shape id="_x0000_i1068" type="#_x0000_t75" alt="eqId41f34b18441d7b07d15d09779f2d989b" style="width:38.05pt;height:17.15pt" o:ole="">
            <v:imagedata r:id="rId95" o:title="eqId41f34b18441d7b07d15d09779f2d989b"/>
          </v:shape>
          <o:OLEObject Type="Embed" ProgID="Equation.DSMT4" ShapeID="_x0000_i1068" DrawAspect="Content" ObjectID="_1836326028" r:id="rId96"/>
        </w:object>
      </w:r>
    </w:p>
    <w:p w14:paraId="572624E1" w14:textId="77777777" w:rsidR="001662F3" w:rsidRDefault="001662F3" w:rsidP="001662F3">
      <w:pPr>
        <w:spacing w:line="360" w:lineRule="auto"/>
        <w:jc w:val="left"/>
        <w:textAlignment w:val="center"/>
      </w:pPr>
      <w:r>
        <w:t>单位时间内到达</w:t>
      </w:r>
      <w:r>
        <w:t>A</w:t>
      </w:r>
      <w:r>
        <w:t>板的电子数约为</w:t>
      </w:r>
      <w:r>
        <w:object w:dxaOrig="704" w:dyaOrig="544" w14:anchorId="7867D894">
          <v:shape id="_x0000_i1069" type="#_x0000_t75" alt="eqId6cb70c2e87c6c2fa2959a9e0da696f91" style="width:33.95pt;height:25.35pt" o:ole="">
            <v:imagedata r:id="rId97" o:title="eqId6cb70c2e87c6c2fa2959a9e0da696f91"/>
          </v:shape>
          <o:OLEObject Type="Embed" ProgID="Equation.DSMT4" ShapeID="_x0000_i1069" DrawAspect="Content" ObjectID="_1836326029" r:id="rId98"/>
        </w:object>
      </w:r>
    </w:p>
    <w:p w14:paraId="6D61B203" w14:textId="77777777" w:rsidR="001662F3" w:rsidRDefault="001662F3" w:rsidP="001662F3">
      <w:pPr>
        <w:spacing w:line="360" w:lineRule="auto"/>
        <w:jc w:val="left"/>
        <w:textAlignment w:val="center"/>
      </w:pPr>
      <w:r>
        <w:t>[3]</w:t>
      </w:r>
      <w:r>
        <w:t>将单刀双掷开关</w:t>
      </w:r>
      <w:r>
        <w:t>S</w:t>
      </w:r>
      <w:r>
        <w:t>置于位置</w:t>
      </w:r>
      <w:r>
        <w:t>1</w:t>
      </w:r>
      <w:r>
        <w:t>时，光电管加反向电压。当移动滑动变阻器滑片，使反向电压增大到某一值时，具有最大初动能的光电子也恰好不能到达</w:t>
      </w:r>
      <w:r>
        <w:t>A</w:t>
      </w:r>
      <w:r>
        <w:t>板，此时光电流为零（即电流表示数为</w:t>
      </w:r>
      <w:r>
        <w:t>0</w:t>
      </w:r>
      <w:r>
        <w:t>），这个反向电压就是遏止电压</w:t>
      </w:r>
      <w:r>
        <w:t xml:space="preserve"> </w:t>
      </w:r>
      <w:r>
        <w:t>。</w:t>
      </w:r>
    </w:p>
    <w:p w14:paraId="57F71AF8" w14:textId="77777777" w:rsidR="001662F3" w:rsidRDefault="001662F3" w:rsidP="001662F3">
      <w:pPr>
        <w:spacing w:line="360" w:lineRule="auto"/>
        <w:jc w:val="left"/>
        <w:textAlignment w:val="center"/>
      </w:pPr>
      <w:r>
        <w:t>[4]</w:t>
      </w:r>
      <w:r>
        <w:t>根据光电效应方程</w:t>
      </w:r>
      <w:r>
        <w:object w:dxaOrig="1214" w:dyaOrig="317" w14:anchorId="42EC9EC6">
          <v:shape id="_x0000_i1070" type="#_x0000_t75" alt="eqId1a7a6167bd91546553ba1f72ecac3109" style="width:58.95pt;height:17.15pt" o:ole="">
            <v:imagedata r:id="rId99" o:title="eqId1a7a6167bd91546553ba1f72ecac3109"/>
          </v:shape>
          <o:OLEObject Type="Embed" ProgID="Equation.DSMT4" ShapeID="_x0000_i1070" DrawAspect="Content" ObjectID="_1836326030" r:id="rId100"/>
        </w:object>
      </w:r>
    </w:p>
    <w:p w14:paraId="3DD27BED" w14:textId="77777777" w:rsidR="001662F3" w:rsidRDefault="001662F3" w:rsidP="001662F3">
      <w:pPr>
        <w:spacing w:line="360" w:lineRule="auto"/>
        <w:jc w:val="left"/>
        <w:textAlignment w:val="center"/>
      </w:pPr>
      <w:r>
        <w:t>因为</w:t>
      </w:r>
      <w:r>
        <w:object w:dxaOrig="2306" w:dyaOrig="316" w14:anchorId="0A93F942">
          <v:shape id="_x0000_i1071" type="#_x0000_t75" alt="eqId6816722a732b337d44c728e30025b453" style="width:114.5pt;height:17.15pt" o:ole="">
            <v:imagedata r:id="rId101" o:title="eqId6816722a732b337d44c728e30025b453"/>
          </v:shape>
          <o:OLEObject Type="Embed" ProgID="Equation.DSMT4" ShapeID="_x0000_i1071" DrawAspect="Content" ObjectID="_1836326031" r:id="rId102"/>
        </w:object>
      </w:r>
    </w:p>
    <w:p w14:paraId="4EE91926" w14:textId="77777777" w:rsidR="001662F3" w:rsidRDefault="001662F3" w:rsidP="001662F3">
      <w:pPr>
        <w:spacing w:line="360" w:lineRule="auto"/>
        <w:jc w:val="left"/>
        <w:textAlignment w:val="center"/>
      </w:pPr>
      <w:r>
        <w:t>联立解得光的频率表达式</w:t>
      </w:r>
      <w:r>
        <w:object w:dxaOrig="1003" w:dyaOrig="541" w14:anchorId="69CE1EF5">
          <v:shape id="_x0000_i1072" type="#_x0000_t75" alt="eqId6a3547665da173edca8b9c001717bdf2" style="width:51.1pt;height:25.35pt" o:ole="">
            <v:imagedata r:id="rId103" o:title="eqId6a3547665da173edca8b9c001717bdf2"/>
          </v:shape>
          <o:OLEObject Type="Embed" ProgID="Equation.DSMT4" ShapeID="_x0000_i1072" DrawAspect="Content" ObjectID="_1836326032" r:id="rId104"/>
        </w:object>
      </w:r>
    </w:p>
    <w:p w14:paraId="5F76AFC7" w14:textId="77777777" w:rsidR="001662F3" w:rsidRDefault="001662F3" w:rsidP="001662F3">
      <w:pPr>
        <w:spacing w:line="360" w:lineRule="auto"/>
        <w:jc w:val="left"/>
        <w:textAlignment w:val="center"/>
      </w:pPr>
      <w:r>
        <w:t>8</w:t>
      </w:r>
      <w:r>
        <w:t>．</w:t>
      </w:r>
      <w:r>
        <w:t>[1]</w:t>
      </w:r>
      <w:r>
        <w:t>根据题意，</w:t>
      </w:r>
      <w:r>
        <w:rPr>
          <w:rFonts w:eastAsia="Times New Roman"/>
          <w:i/>
        </w:rPr>
        <w:t>a</w:t>
      </w:r>
      <w:r>
        <w:t>粒子在磁场中逆时针做圆周运动，左手定则可知</w:t>
      </w:r>
      <w:r>
        <w:rPr>
          <w:rFonts w:eastAsia="Times New Roman"/>
          <w:i/>
        </w:rPr>
        <w:t>a</w:t>
      </w:r>
      <w:r>
        <w:t>粒子带负电；</w:t>
      </w:r>
      <w:r>
        <w:rPr>
          <w:rFonts w:eastAsia="Times New Roman"/>
          <w:i/>
        </w:rPr>
        <w:t>b</w:t>
      </w:r>
      <w:r>
        <w:t>粒子在磁场中顺时针做圆周运动，左手定则可知</w:t>
      </w:r>
      <w:r>
        <w:rPr>
          <w:rFonts w:eastAsia="Times New Roman"/>
          <w:i/>
        </w:rPr>
        <w:t>b</w:t>
      </w:r>
      <w:r>
        <w:t>粒子带正电，</w:t>
      </w:r>
    </w:p>
    <w:p w14:paraId="6742517D" w14:textId="77777777" w:rsidR="001662F3" w:rsidRDefault="001662F3" w:rsidP="001662F3">
      <w:pPr>
        <w:spacing w:line="360" w:lineRule="auto"/>
        <w:jc w:val="left"/>
        <w:textAlignment w:val="center"/>
      </w:pPr>
      <w:r>
        <w:t>故选</w:t>
      </w:r>
      <w:r>
        <w:t>D</w:t>
      </w:r>
      <w:r>
        <w:t>。</w:t>
      </w:r>
    </w:p>
    <w:p w14:paraId="763D0D56" w14:textId="77777777" w:rsidR="001662F3" w:rsidRDefault="001662F3" w:rsidP="001662F3">
      <w:pPr>
        <w:spacing w:line="360" w:lineRule="auto"/>
        <w:jc w:val="left"/>
        <w:textAlignment w:val="center"/>
      </w:pPr>
      <w:r>
        <w:t>[2]</w:t>
      </w:r>
      <w:r>
        <w:t>带电粒子在磁场中仅受磁场力而做匀速圆周运动，圆周运动周期</w:t>
      </w:r>
      <w:r>
        <w:object w:dxaOrig="845" w:dyaOrig="581" w14:anchorId="23868FDF">
          <v:shape id="_x0000_i1073" type="#_x0000_t75" alt="eqId0f0043a344e99954ad9db514772c87fb" style="width:42.5pt;height:29.5pt" o:ole="">
            <v:imagedata r:id="rId105" o:title="eqId0f0043a344e99954ad9db514772c87fb"/>
          </v:shape>
          <o:OLEObject Type="Embed" ProgID="Equation.DSMT4" ShapeID="_x0000_i1073" DrawAspect="Content" ObjectID="_1836326033" r:id="rId106"/>
        </w:object>
      </w:r>
    </w:p>
    <w:p w14:paraId="1F358FC9" w14:textId="77777777" w:rsidR="001662F3" w:rsidRDefault="001662F3" w:rsidP="001662F3">
      <w:pPr>
        <w:spacing w:line="360" w:lineRule="auto"/>
        <w:jc w:val="left"/>
        <w:textAlignment w:val="center"/>
      </w:pPr>
      <w:r>
        <w:t>题意知</w:t>
      </w:r>
      <w:r>
        <w:object w:dxaOrig="545" w:dyaOrig="279" w14:anchorId="7C4A22F1">
          <v:shape id="_x0000_i1074" type="#_x0000_t75" alt="eqId4508801e9206e86b97e0996f226387ee" style="width:25.35pt;height:12.7pt" o:ole="">
            <v:imagedata r:id="rId107" o:title="eqId4508801e9206e86b97e0996f226387ee"/>
          </v:shape>
          <o:OLEObject Type="Embed" ProgID="Equation.DSMT4" ShapeID="_x0000_i1074" DrawAspect="Content" ObjectID="_1836326034" r:id="rId108"/>
        </w:object>
      </w:r>
      <w:r>
        <w:t>，则有</w:t>
      </w:r>
      <w:r>
        <w:object w:dxaOrig="1302" w:dyaOrig="592" w14:anchorId="432B7BF3">
          <v:shape id="_x0000_i1075" type="#_x0000_t75" alt="eqIdcb816da7b6edeb97fabf10b39b5ec4ba" style="width:63.45pt;height:29.5pt" o:ole="">
            <v:imagedata r:id="rId109" o:title="eqIdcb816da7b6edeb97fabf10b39b5ec4ba"/>
          </v:shape>
          <o:OLEObject Type="Embed" ProgID="Equation.DSMT4" ShapeID="_x0000_i1075" DrawAspect="Content" ObjectID="_1836326035" r:id="rId110"/>
        </w:object>
      </w:r>
    </w:p>
    <w:p w14:paraId="64D9C917" w14:textId="77777777" w:rsidR="001662F3" w:rsidRDefault="001662F3" w:rsidP="001662F3">
      <w:pPr>
        <w:spacing w:line="360" w:lineRule="auto"/>
        <w:jc w:val="left"/>
        <w:textAlignment w:val="center"/>
      </w:pPr>
      <w:r>
        <w:t>整理得</w:t>
      </w:r>
      <w:r>
        <w:object w:dxaOrig="809" w:dyaOrig="603" w14:anchorId="763EF19D">
          <v:shape id="_x0000_i1076" type="#_x0000_t75" alt="eqId8abd9a89a2aef3f0df04fb805391f937" style="width:42.5pt;height:29.5pt" o:ole="">
            <v:imagedata r:id="rId111" o:title="eqId8abd9a89a2aef3f0df04fb805391f937"/>
          </v:shape>
          <o:OLEObject Type="Embed" ProgID="Equation.DSMT4" ShapeID="_x0000_i1076" DrawAspect="Content" ObjectID="_1836326036" r:id="rId112"/>
        </w:object>
      </w:r>
    </w:p>
    <w:p w14:paraId="1204649B" w14:textId="77777777" w:rsidR="001662F3" w:rsidRDefault="001662F3" w:rsidP="001662F3">
      <w:pPr>
        <w:spacing w:line="360" w:lineRule="auto"/>
        <w:jc w:val="left"/>
        <w:textAlignment w:val="center"/>
      </w:pPr>
      <w:r>
        <w:t>9</w:t>
      </w:r>
      <w:r>
        <w:t>．</w:t>
      </w:r>
      <w:r>
        <w:t>AD    10</w:t>
      </w:r>
      <w:r>
        <w:t>．</w:t>
      </w:r>
      <w:r>
        <w:t xml:space="preserve">     </w:t>
      </w:r>
      <w:r>
        <w:object w:dxaOrig="915" w:dyaOrig="538" w14:anchorId="67C81A28">
          <v:shape id="_x0000_i1077" type="#_x0000_t75" alt="eqIdab7818b1112591cd8b5f93553e35c3a3" style="width:46.65pt;height:25.35pt" o:ole="">
            <v:imagedata r:id="rId113" o:title="eqIdab7818b1112591cd8b5f93553e35c3a3"/>
          </v:shape>
          <o:OLEObject Type="Embed" ProgID="Equation.DSMT4" ShapeID="_x0000_i1077" DrawAspect="Content" ObjectID="_1836326037" r:id="rId114"/>
        </w:object>
      </w:r>
      <w:r>
        <w:t xml:space="preserve">     </w:t>
      </w:r>
      <w:r>
        <w:object w:dxaOrig="1285" w:dyaOrig="597" w14:anchorId="02A04FC5">
          <v:shape id="_x0000_i1078" type="#_x0000_t75" alt="eqIdaeffb0c8e57acf9ea8d9da76bd8b2219" style="width:63.45pt;height:29.5pt" o:ole="">
            <v:imagedata r:id="rId115" o:title="eqIdaeffb0c8e57acf9ea8d9da76bd8b2219"/>
          </v:shape>
          <o:OLEObject Type="Embed" ProgID="Equation.DSMT4" ShapeID="_x0000_i1078" DrawAspect="Content" ObjectID="_1836326038" r:id="rId116"/>
        </w:object>
      </w:r>
      <w:r>
        <w:t xml:space="preserve">    11</w:t>
      </w:r>
      <w:r>
        <w:t>．（</w:t>
      </w:r>
      <w:r>
        <w:t>1</w:t>
      </w:r>
      <w:r>
        <w:t>）</w:t>
      </w:r>
      <w:r>
        <w:object w:dxaOrig="387" w:dyaOrig="583" w14:anchorId="5B20E6DF">
          <v:shape id="_x0000_i1079" type="#_x0000_t75" alt="eqId986af1b8909db6f0603880adf12e7edb" style="width:20.9pt;height:29.5pt" o:ole="">
            <v:imagedata r:id="rId117" o:title="eqId986af1b8909db6f0603880adf12e7edb"/>
          </v:shape>
          <o:OLEObject Type="Embed" ProgID="Equation.DSMT4" ShapeID="_x0000_i1079" DrawAspect="Content" ObjectID="_1836326039" r:id="rId118"/>
        </w:object>
      </w:r>
      <w:r>
        <w:t>（</w:t>
      </w:r>
      <w:r>
        <w:t>2</w:t>
      </w:r>
      <w:r>
        <w:t>）</w:t>
      </w:r>
      <w:r>
        <w:object w:dxaOrig="1566" w:dyaOrig="547" w14:anchorId="1845DC99">
          <v:shape id="_x0000_i1080" type="#_x0000_t75" alt="eqId00894569c84e0ab6a50ad59516c7eeec" style="width:80.55pt;height:25.35pt" o:ole="">
            <v:imagedata r:id="rId119" o:title="eqId00894569c84e0ab6a50ad59516c7eeec"/>
          </v:shape>
          <o:OLEObject Type="Embed" ProgID="Equation.DSMT4" ShapeID="_x0000_i1080" DrawAspect="Content" ObjectID="_1836326040" r:id="rId120"/>
        </w:object>
      </w:r>
    </w:p>
    <w:p w14:paraId="4D943B57" w14:textId="77777777" w:rsidR="001662F3" w:rsidRDefault="001662F3" w:rsidP="001662F3">
      <w:pPr>
        <w:spacing w:line="360" w:lineRule="auto"/>
        <w:jc w:val="left"/>
        <w:textAlignment w:val="center"/>
      </w:pPr>
      <w:r>
        <w:t>【解析】</w:t>
      </w:r>
      <w:r>
        <w:t>9</w:t>
      </w:r>
      <w:r>
        <w:t>．</w:t>
      </w:r>
      <w:r>
        <w:t>A</w:t>
      </w:r>
      <w:r>
        <w:t>．晶体都有固定的熔点，选项</w:t>
      </w:r>
      <w:r>
        <w:t>A</w:t>
      </w:r>
      <w:r>
        <w:t>正确；</w:t>
      </w:r>
      <w:r>
        <w:rPr>
          <w:rFonts w:eastAsia="Times New Roman"/>
          <w:kern w:val="0"/>
          <w:sz w:val="24"/>
        </w:rPr>
        <w:t>    </w:t>
      </w:r>
    </w:p>
    <w:p w14:paraId="4AB558D0" w14:textId="77777777" w:rsidR="001662F3" w:rsidRDefault="001662F3" w:rsidP="001662F3">
      <w:pPr>
        <w:spacing w:line="360" w:lineRule="auto"/>
        <w:jc w:val="left"/>
        <w:textAlignment w:val="center"/>
      </w:pPr>
      <w:r>
        <w:t>B</w:t>
      </w:r>
      <w:r>
        <w:t>．只有单晶体的物理性质是各向异性，选项</w:t>
      </w:r>
      <w:r>
        <w:t>B</w:t>
      </w:r>
      <w:r>
        <w:t>错误；</w:t>
      </w:r>
    </w:p>
    <w:p w14:paraId="2A1D0618" w14:textId="77777777" w:rsidR="001662F3" w:rsidRDefault="001662F3" w:rsidP="001662F3">
      <w:pPr>
        <w:spacing w:line="360" w:lineRule="auto"/>
        <w:jc w:val="left"/>
        <w:textAlignment w:val="center"/>
      </w:pPr>
      <w:r>
        <w:t>C</w:t>
      </w:r>
      <w:r>
        <w:t>．同种元素组成晶体的</w:t>
      </w:r>
      <w:r>
        <w:t>“</w:t>
      </w:r>
      <w:r>
        <w:t>空间点阵</w:t>
      </w:r>
      <w:r>
        <w:t>”</w:t>
      </w:r>
      <w:r>
        <w:t>不一定相同，如金刚石与石墨，选项</w:t>
      </w:r>
      <w:r>
        <w:t>C</w:t>
      </w:r>
      <w:r>
        <w:t>错误；</w:t>
      </w:r>
      <w:r>
        <w:rPr>
          <w:rFonts w:eastAsia="Times New Roman"/>
          <w:kern w:val="0"/>
          <w:sz w:val="24"/>
        </w:rPr>
        <w:t>    </w:t>
      </w:r>
    </w:p>
    <w:p w14:paraId="367F9B17" w14:textId="77777777" w:rsidR="001662F3" w:rsidRDefault="001662F3" w:rsidP="001662F3">
      <w:pPr>
        <w:spacing w:line="360" w:lineRule="auto"/>
        <w:jc w:val="left"/>
        <w:textAlignment w:val="center"/>
      </w:pPr>
      <w:r>
        <w:lastRenderedPageBreak/>
        <w:t>D</w:t>
      </w:r>
      <w:r>
        <w:t>．晶体和非晶体没有一定的界限，在一定条件下晶体和非晶体间可以相互转化，故</w:t>
      </w:r>
      <w:r>
        <w:t>D</w:t>
      </w:r>
      <w:r>
        <w:t>正确；</w:t>
      </w:r>
    </w:p>
    <w:p w14:paraId="586D8910" w14:textId="77777777" w:rsidR="001662F3" w:rsidRDefault="001662F3" w:rsidP="001662F3">
      <w:pPr>
        <w:spacing w:line="360" w:lineRule="auto"/>
        <w:jc w:val="left"/>
        <w:textAlignment w:val="center"/>
      </w:pPr>
      <w:r>
        <w:t>故选</w:t>
      </w:r>
      <w:r>
        <w:t>AD</w:t>
      </w:r>
      <w:r>
        <w:t>。</w:t>
      </w:r>
    </w:p>
    <w:p w14:paraId="7D2FFE21" w14:textId="77777777" w:rsidR="001662F3" w:rsidRDefault="001662F3" w:rsidP="001662F3">
      <w:pPr>
        <w:spacing w:line="360" w:lineRule="auto"/>
        <w:jc w:val="left"/>
        <w:textAlignment w:val="center"/>
      </w:pPr>
      <w:r>
        <w:t>10</w:t>
      </w:r>
      <w:r>
        <w:t>．</w:t>
      </w:r>
      <w:r>
        <w:t>[1]</w:t>
      </w:r>
      <w:r>
        <w:t>泡内气体分子数</w:t>
      </w:r>
      <w:r>
        <w:object w:dxaOrig="915" w:dyaOrig="538" w14:anchorId="4B2C8D0F">
          <v:shape id="_x0000_i1081" type="#_x0000_t75" alt="eqIdab7818b1112591cd8b5f93553e35c3a3" style="width:46.65pt;height:25.35pt" o:ole="">
            <v:imagedata r:id="rId113" o:title="eqIdab7818b1112591cd8b5f93553e35c3a3"/>
          </v:shape>
          <o:OLEObject Type="Embed" ProgID="Equation.DSMT4" ShapeID="_x0000_i1081" DrawAspect="Content" ObjectID="_1836326041" r:id="rId121"/>
        </w:object>
      </w:r>
    </w:p>
    <w:p w14:paraId="35353798" w14:textId="77777777" w:rsidR="001662F3" w:rsidRDefault="001662F3" w:rsidP="001662F3">
      <w:pPr>
        <w:spacing w:line="360" w:lineRule="auto"/>
        <w:jc w:val="left"/>
        <w:textAlignment w:val="center"/>
      </w:pPr>
      <w:r>
        <w:t>[2]</w:t>
      </w:r>
      <w:r>
        <w:t>泡内气体体积和质量不变，根据查理定理</w:t>
      </w:r>
      <w:r>
        <w:object w:dxaOrig="1618" w:dyaOrig="598" w14:anchorId="072C4A20">
          <v:shape id="_x0000_i1082" type="#_x0000_t75" alt="eqId24441c2bb3db265dc21fd00b20372d16" style="width:80.55pt;height:29.5pt" o:ole="">
            <v:imagedata r:id="rId122" o:title="eqId24441c2bb3db265dc21fd00b20372d16"/>
          </v:shape>
          <o:OLEObject Type="Embed" ProgID="Equation.DSMT4" ShapeID="_x0000_i1082" DrawAspect="Content" ObjectID="_1836326042" r:id="rId123"/>
        </w:object>
      </w:r>
    </w:p>
    <w:p w14:paraId="55A28295" w14:textId="77777777" w:rsidR="001662F3" w:rsidRDefault="001662F3" w:rsidP="001662F3">
      <w:pPr>
        <w:spacing w:line="360" w:lineRule="auto"/>
        <w:jc w:val="left"/>
        <w:textAlignment w:val="center"/>
      </w:pPr>
      <w:r>
        <w:t>解得</w:t>
      </w:r>
      <w:r>
        <w:object w:dxaOrig="1285" w:dyaOrig="597" w14:anchorId="492460A7">
          <v:shape id="_x0000_i1083" type="#_x0000_t75" alt="eqIdaeffb0c8e57acf9ea8d9da76bd8b2219" style="width:63.45pt;height:29.5pt" o:ole="">
            <v:imagedata r:id="rId115" o:title="eqIdaeffb0c8e57acf9ea8d9da76bd8b2219"/>
          </v:shape>
          <o:OLEObject Type="Embed" ProgID="Equation.DSMT4" ShapeID="_x0000_i1083" DrawAspect="Content" ObjectID="_1836326043" r:id="rId124"/>
        </w:object>
      </w:r>
    </w:p>
    <w:p w14:paraId="56786917" w14:textId="77777777" w:rsidR="001662F3" w:rsidRDefault="001662F3" w:rsidP="001662F3">
      <w:pPr>
        <w:spacing w:line="360" w:lineRule="auto"/>
        <w:jc w:val="left"/>
        <w:textAlignment w:val="center"/>
        <w:rPr>
          <w:rFonts w:eastAsia="Times New Roman"/>
          <w:i/>
        </w:rPr>
      </w:pPr>
      <w:r>
        <w:t>11</w:t>
      </w:r>
      <w:r>
        <w:t>．（</w:t>
      </w:r>
      <w:r>
        <w:t>1</w:t>
      </w:r>
      <w:r>
        <w:t>）中间支撑杆的支持力等于两边细绳重力总和的一半，即</w:t>
      </w:r>
      <w:r>
        <w:rPr>
          <w:rFonts w:eastAsia="Times New Roman"/>
          <w:i/>
        </w:rPr>
        <w:t>F=mg</w:t>
      </w:r>
    </w:p>
    <w:p w14:paraId="646484D3" w14:textId="77777777" w:rsidR="001662F3" w:rsidRDefault="001662F3" w:rsidP="001662F3">
      <w:pPr>
        <w:spacing w:line="360" w:lineRule="auto"/>
        <w:jc w:val="left"/>
        <w:textAlignment w:val="center"/>
      </w:pPr>
      <w:r>
        <w:t>中间的支撑杆对地压力增加了</w:t>
      </w:r>
      <w:r>
        <w:object w:dxaOrig="352" w:dyaOrig="231" w14:anchorId="139CB4E5">
          <v:shape id="_x0000_i1084" type="#_x0000_t75" alt="eqId8ac23a0c4c455737b5c8c4938fc9bf8e" style="width:17.15pt;height:12.7pt" o:ole="">
            <v:imagedata r:id="rId125" o:title="eqId8ac23a0c4c455737b5c8c4938fc9bf8e"/>
          </v:shape>
          <o:OLEObject Type="Embed" ProgID="Equation.DSMT4" ShapeID="_x0000_i1084" DrawAspect="Content" ObjectID="_1836326044" r:id="rId126"/>
        </w:object>
      </w:r>
      <w:r>
        <w:t>，可知每根晾衣绳上的冰层重力为</w:t>
      </w:r>
      <w:r>
        <w:object w:dxaOrig="352" w:dyaOrig="231" w14:anchorId="7DD480F1">
          <v:shape id="_x0000_i1085" type="#_x0000_t75" alt="eqId8ac23a0c4c455737b5c8c4938fc9bf8e" style="width:17.15pt;height:12.7pt" o:ole="">
            <v:imagedata r:id="rId125" o:title="eqId8ac23a0c4c455737b5c8c4938fc9bf8e"/>
          </v:shape>
          <o:OLEObject Type="Embed" ProgID="Equation.DSMT4" ShapeID="_x0000_i1085" DrawAspect="Content" ObjectID="_1836326045" r:id="rId127"/>
        </w:object>
      </w:r>
      <w:r>
        <w:t>，质量</w:t>
      </w:r>
      <w:r>
        <w:object w:dxaOrig="880" w:dyaOrig="583" w14:anchorId="5C638FE4">
          <v:shape id="_x0000_i1086" type="#_x0000_t75" alt="eqId0942be2944231aa2471cb5fa95ebf760" style="width:42.5pt;height:29.5pt" o:ole="">
            <v:imagedata r:id="rId128" o:title="eqId0942be2944231aa2471cb5fa95ebf760"/>
          </v:shape>
          <o:OLEObject Type="Embed" ProgID="Equation.DSMT4" ShapeID="_x0000_i1086" DrawAspect="Content" ObjectID="_1836326046" r:id="rId129"/>
        </w:object>
      </w:r>
    </w:p>
    <w:p w14:paraId="7F487AF3" w14:textId="77777777" w:rsidR="001662F3" w:rsidRDefault="001662F3" w:rsidP="001662F3">
      <w:pPr>
        <w:spacing w:line="360" w:lineRule="auto"/>
        <w:jc w:val="left"/>
        <w:textAlignment w:val="center"/>
      </w:pPr>
      <w:r>
        <w:t>（</w:t>
      </w:r>
      <w:r>
        <w:t>2</w:t>
      </w:r>
      <w:r>
        <w:t>）对左边晾衣绳一半分析可得</w:t>
      </w:r>
      <w:r>
        <w:object w:dxaOrig="1021" w:dyaOrig="317" w14:anchorId="7293FEDC">
          <v:shape id="_x0000_i1087" type="#_x0000_t75" alt="eqId97edabc853e754e2313d98ace0ec238d" style="width:51.1pt;height:17.15pt" o:ole="">
            <v:imagedata r:id="rId130" o:title="eqId97edabc853e754e2313d98ace0ec238d"/>
          </v:shape>
          <o:OLEObject Type="Embed" ProgID="Equation.DSMT4" ShapeID="_x0000_i1087" DrawAspect="Content" ObjectID="_1836326047" r:id="rId131"/>
        </w:object>
      </w:r>
      <w:r>
        <w:t>，</w:t>
      </w:r>
      <w:r>
        <w:object w:dxaOrig="1971" w:dyaOrig="548" w14:anchorId="32A52061">
          <v:shape id="_x0000_i1088" type="#_x0000_t75" alt="eqIda54bc10a04e84925ce6fe09903045282" style="width:97.35pt;height:25.35pt" o:ole="">
            <v:imagedata r:id="rId132" o:title="eqIda54bc10a04e84925ce6fe09903045282"/>
          </v:shape>
          <o:OLEObject Type="Embed" ProgID="Equation.DSMT4" ShapeID="_x0000_i1088" DrawAspect="Content" ObjectID="_1836326048" r:id="rId133"/>
        </w:object>
      </w:r>
    </w:p>
    <w:p w14:paraId="1AA1B67D" w14:textId="77777777" w:rsidR="001662F3" w:rsidRDefault="001662F3" w:rsidP="001662F3">
      <w:pPr>
        <w:spacing w:line="360" w:lineRule="auto"/>
        <w:jc w:val="left"/>
        <w:textAlignment w:val="center"/>
      </w:pPr>
      <w:r>
        <w:t>解得最低点细绳张力</w:t>
      </w:r>
      <w:r>
        <w:object w:dxaOrig="1901" w:dyaOrig="548" w14:anchorId="03D7F6CB">
          <v:shape id="_x0000_i1089" type="#_x0000_t75" alt="eqId14d37afb0c8d6a13959f0bab03d5b62c" style="width:93.6pt;height:25.35pt" o:ole="">
            <v:imagedata r:id="rId134" o:title="eqId14d37afb0c8d6a13959f0bab03d5b62c"/>
          </v:shape>
          <o:OLEObject Type="Embed" ProgID="Equation.DSMT4" ShapeID="_x0000_i1089" DrawAspect="Content" ObjectID="_1836326049" r:id="rId135"/>
        </w:object>
      </w:r>
    </w:p>
    <w:p w14:paraId="48E296C7" w14:textId="77777777" w:rsidR="001662F3" w:rsidRDefault="001662F3" w:rsidP="001662F3">
      <w:pPr>
        <w:spacing w:line="360" w:lineRule="auto"/>
        <w:jc w:val="left"/>
        <w:textAlignment w:val="center"/>
      </w:pPr>
      <w:r>
        <w:t>12</w:t>
      </w:r>
      <w:r>
        <w:t>．</w:t>
      </w:r>
      <w:r>
        <w:t xml:space="preserve">     2.1     9.6×10</w:t>
      </w:r>
      <w:r>
        <w:rPr>
          <w:vertAlign w:val="superscript"/>
        </w:rPr>
        <w:t>2</w:t>
      </w:r>
      <w:r>
        <w:t xml:space="preserve">    13</w:t>
      </w:r>
      <w:r>
        <w:t>．</w:t>
      </w:r>
      <w:r>
        <w:t xml:space="preserve">     D     2.1     8    14</w:t>
      </w:r>
      <w:r>
        <w:t>．</w:t>
      </w:r>
      <w:r>
        <w:t xml:space="preserve">     C     </w:t>
      </w:r>
      <w:r>
        <w:rPr>
          <w:rFonts w:eastAsia="Times New Roman"/>
          <w:noProof/>
          <w:kern w:val="0"/>
          <w:sz w:val="24"/>
        </w:rPr>
        <w:drawing>
          <wp:inline distT="0" distB="0" distL="0" distR="0" wp14:anchorId="40B1C01D" wp14:editId="7E23FA77">
            <wp:extent cx="3619500" cy="2028825"/>
            <wp:effectExtent l="0" t="0" r="0" b="0"/>
            <wp:docPr id="1191898267" name="图片 1191898267" descr="@@@5398a2de-7c8c-4310-bc3c-c71200f9dc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898267" name=""/>
                    <pic:cNvPicPr>
                      <a:picLocks noChangeAspect="1"/>
                    </pic:cNvPicPr>
                  </pic:nvPicPr>
                  <pic:blipFill>
                    <a:blip r:embed="rId136"/>
                    <a:stretch>
                      <a:fillRect/>
                    </a:stretch>
                  </pic:blipFill>
                  <pic:spPr>
                    <a:xfrm>
                      <a:off x="0" y="0"/>
                      <a:ext cx="3619500" cy="2028825"/>
                    </a:xfrm>
                    <a:prstGeom prst="rect">
                      <a:avLst/>
                    </a:prstGeom>
                  </pic:spPr>
                </pic:pic>
              </a:graphicData>
            </a:graphic>
          </wp:inline>
        </w:drawing>
      </w:r>
    </w:p>
    <w:p w14:paraId="37BF2111" w14:textId="77777777" w:rsidR="001662F3" w:rsidRDefault="001662F3" w:rsidP="001662F3">
      <w:pPr>
        <w:spacing w:line="360" w:lineRule="auto"/>
        <w:jc w:val="left"/>
        <w:textAlignment w:val="center"/>
      </w:pPr>
      <w:r>
        <w:t>【解析】</w:t>
      </w:r>
      <w:r>
        <w:t>12</w:t>
      </w:r>
      <w:r>
        <w:t>．</w:t>
      </w:r>
      <w:r>
        <w:t>[1]</w:t>
      </w:r>
      <w:r>
        <w:t>由图可知，当</w:t>
      </w:r>
      <w:r>
        <w:rPr>
          <w:rFonts w:eastAsia="Times New Roman"/>
          <w:i/>
        </w:rPr>
        <w:t>x</w:t>
      </w:r>
      <w:r>
        <w:t>=10m</w:t>
      </w:r>
      <w:r>
        <w:t>时，电场强度为</w:t>
      </w:r>
      <w:r>
        <w:object w:dxaOrig="1390" w:dyaOrig="317" w14:anchorId="0F237D26">
          <v:shape id="_x0000_i1090" type="#_x0000_t75" alt="eqId3a7d75d2043fe59cad3084c23451b335" style="width:67.55pt;height:17.15pt" o:ole="">
            <v:imagedata r:id="rId137" o:title="eqId3a7d75d2043fe59cad3084c23451b335"/>
          </v:shape>
          <o:OLEObject Type="Embed" ProgID="Equation.DSMT4" ShapeID="_x0000_i1090" DrawAspect="Content" ObjectID="_1836326050" r:id="rId138"/>
        </w:object>
      </w:r>
    </w:p>
    <w:p w14:paraId="3A645BAC" w14:textId="77777777" w:rsidR="001662F3" w:rsidRDefault="001662F3" w:rsidP="001662F3">
      <w:pPr>
        <w:spacing w:line="360" w:lineRule="auto"/>
        <w:jc w:val="left"/>
        <w:textAlignment w:val="center"/>
      </w:pPr>
      <w:r>
        <w:t>当</w:t>
      </w:r>
      <w:r>
        <w:rPr>
          <w:rFonts w:eastAsia="Times New Roman"/>
          <w:i/>
        </w:rPr>
        <w:t>x</w:t>
      </w:r>
      <w:r>
        <w:t>=20m</w:t>
      </w:r>
      <w:r>
        <w:t>时，电场强度为</w:t>
      </w:r>
      <w:r>
        <w:object w:dxaOrig="1355" w:dyaOrig="316" w14:anchorId="5F84E582">
          <v:shape id="_x0000_i1091" type="#_x0000_t75" alt="eqId2342f0a2da3618a2210459c6f85e8c4f" style="width:67.55pt;height:17.15pt" o:ole="">
            <v:imagedata r:id="rId139" o:title="eqId2342f0a2da3618a2210459c6f85e8c4f"/>
          </v:shape>
          <o:OLEObject Type="Embed" ProgID="Equation.DSMT4" ShapeID="_x0000_i1091" DrawAspect="Content" ObjectID="_1836326051" r:id="rId140"/>
        </w:object>
      </w:r>
    </w:p>
    <w:p w14:paraId="371DAECD" w14:textId="77777777" w:rsidR="001662F3" w:rsidRDefault="001662F3" w:rsidP="001662F3">
      <w:pPr>
        <w:spacing w:line="360" w:lineRule="auto"/>
        <w:jc w:val="left"/>
        <w:textAlignment w:val="center"/>
      </w:pPr>
      <w:r>
        <w:t>所以</w:t>
      </w:r>
      <w:r>
        <w:object w:dxaOrig="774" w:dyaOrig="598" w14:anchorId="086589BE">
          <v:shape id="_x0000_i1092" type="#_x0000_t75" alt="eqId12b551de796955dc4c374829d9091f7c" style="width:38.05pt;height:29.5pt" o:ole="">
            <v:imagedata r:id="rId141" o:title="eqId12b551de796955dc4c374829d9091f7c"/>
          </v:shape>
          <o:OLEObject Type="Embed" ProgID="Equation.DSMT4" ShapeID="_x0000_i1092" DrawAspect="Content" ObjectID="_1836326052" r:id="rId142"/>
        </w:object>
      </w:r>
    </w:p>
    <w:p w14:paraId="08C7B5BC" w14:textId="77777777" w:rsidR="001662F3" w:rsidRDefault="001662F3" w:rsidP="001662F3">
      <w:pPr>
        <w:spacing w:line="360" w:lineRule="auto"/>
        <w:jc w:val="left"/>
        <w:textAlignment w:val="center"/>
      </w:pPr>
      <w:r>
        <w:t>[2]</w:t>
      </w:r>
      <w:r>
        <w:t>图线与坐标轴所围区域的面积表示电势差，所以</w:t>
      </w:r>
      <w:r>
        <w:rPr>
          <w:rFonts w:eastAsia="Times New Roman"/>
          <w:i/>
        </w:rPr>
        <w:t>x</w:t>
      </w:r>
      <w:r>
        <w:t>轴上</w:t>
      </w:r>
      <w:r>
        <w:t>30m~40m</w:t>
      </w:r>
      <w:r>
        <w:t>内电势差约为</w:t>
      </w:r>
      <w:r>
        <w:object w:dxaOrig="3098" w:dyaOrig="282" w14:anchorId="3A61E583">
          <v:shape id="_x0000_i1093" type="#_x0000_t75" alt="eqId4aee24d0e1a806b84b79039f4d871950" style="width:157.05pt;height:12.7pt" o:ole="">
            <v:imagedata r:id="rId143" o:title="eqId4aee24d0e1a806b84b79039f4d871950"/>
          </v:shape>
          <o:OLEObject Type="Embed" ProgID="Equation.DSMT4" ShapeID="_x0000_i1093" DrawAspect="Content" ObjectID="_1836326053" r:id="rId144"/>
        </w:object>
      </w:r>
    </w:p>
    <w:p w14:paraId="709396CE" w14:textId="77777777" w:rsidR="001662F3" w:rsidRDefault="001662F3" w:rsidP="001662F3">
      <w:pPr>
        <w:spacing w:line="360" w:lineRule="auto"/>
        <w:jc w:val="left"/>
        <w:textAlignment w:val="center"/>
      </w:pPr>
      <w:r>
        <w:t>13</w:t>
      </w:r>
      <w:r>
        <w:t>．</w:t>
      </w:r>
      <w:r>
        <w:t>[1]</w:t>
      </w:r>
      <w:r>
        <w:t>线圈转到图（</w:t>
      </w:r>
      <w:r>
        <w:t>a</w:t>
      </w:r>
      <w:r>
        <w:t>）位置时，穿过线圈的磁通量达到最大，磁通量的变化率为零，感应电动势为零，感应电流为零，根据楞次定律可知，之后感应电流沿正方向，所以对应图（</w:t>
      </w:r>
      <w:r>
        <w:t>b</w:t>
      </w:r>
      <w:r>
        <w:t>）中的</w:t>
      </w:r>
      <w:r>
        <w:t>0.2s</w:t>
      </w:r>
      <w:r>
        <w:t>。</w:t>
      </w:r>
    </w:p>
    <w:p w14:paraId="690D4ECD" w14:textId="77777777" w:rsidR="001662F3" w:rsidRDefault="001662F3" w:rsidP="001662F3">
      <w:pPr>
        <w:spacing w:line="360" w:lineRule="auto"/>
        <w:jc w:val="left"/>
        <w:textAlignment w:val="center"/>
      </w:pPr>
      <w:r>
        <w:lastRenderedPageBreak/>
        <w:t>故选</w:t>
      </w:r>
      <w:r>
        <w:t>D</w:t>
      </w:r>
      <w:r>
        <w:t>。</w:t>
      </w:r>
    </w:p>
    <w:p w14:paraId="3E94F2F4" w14:textId="77777777" w:rsidR="001662F3" w:rsidRDefault="001662F3" w:rsidP="001662F3">
      <w:pPr>
        <w:spacing w:line="360" w:lineRule="auto"/>
        <w:jc w:val="left"/>
        <w:textAlignment w:val="center"/>
      </w:pPr>
      <w:r>
        <w:t>[2]</w:t>
      </w:r>
      <w:r>
        <w:t>根据图（</w:t>
      </w:r>
      <w:r>
        <w:t>b</w:t>
      </w:r>
      <w:r>
        <w:t>）可得</w:t>
      </w:r>
      <w:r>
        <w:object w:dxaOrig="1231" w:dyaOrig="410" w14:anchorId="58AEA1DD">
          <v:shape id="_x0000_i1094" type="#_x0000_t75" alt="eqId7678ad471f2baf1092be19a0ef77c24e" style="width:63.45pt;height:20.9pt" o:ole="">
            <v:imagedata r:id="rId145" o:title="eqId7678ad471f2baf1092be19a0ef77c24e"/>
          </v:shape>
          <o:OLEObject Type="Embed" ProgID="Equation.DSMT4" ShapeID="_x0000_i1094" DrawAspect="Content" ObjectID="_1836326054" r:id="rId146"/>
        </w:object>
      </w:r>
      <w:r>
        <w:t>，</w:t>
      </w:r>
      <w:r>
        <w:object w:dxaOrig="756" w:dyaOrig="252" w14:anchorId="3E847BDE">
          <v:shape id="_x0000_i1095" type="#_x0000_t75" alt="eqIdb83a8906a8d3c168b7193f61d030685f" style="width:38.05pt;height:12.7pt" o:ole="">
            <v:imagedata r:id="rId147" o:title="eqIdb83a8906a8d3c168b7193f61d030685f"/>
          </v:shape>
          <o:OLEObject Type="Embed" ProgID="Equation.DSMT4" ShapeID="_x0000_i1095" DrawAspect="Content" ObjectID="_1836326055" r:id="rId148"/>
        </w:object>
      </w:r>
    </w:p>
    <w:p w14:paraId="7339445E" w14:textId="77777777" w:rsidR="001662F3" w:rsidRDefault="001662F3" w:rsidP="001662F3">
      <w:pPr>
        <w:spacing w:line="360" w:lineRule="auto"/>
        <w:jc w:val="left"/>
        <w:textAlignment w:val="center"/>
      </w:pPr>
      <w:r>
        <w:t>根据</w:t>
      </w:r>
      <w:r>
        <w:object w:dxaOrig="1478" w:dyaOrig="583" w14:anchorId="7B90D2A7">
          <v:shape id="_x0000_i1096" type="#_x0000_t75" alt="eqIddd896d403b191ff2fe70b7041cea2279" style="width:1in;height:29.5pt" o:ole="">
            <v:imagedata r:id="rId149" o:title="eqIddd896d403b191ff2fe70b7041cea2279"/>
          </v:shape>
          <o:OLEObject Type="Embed" ProgID="Equation.DSMT4" ShapeID="_x0000_i1096" DrawAspect="Content" ObjectID="_1836326056" r:id="rId150"/>
        </w:object>
      </w:r>
      <w:r>
        <w:t>，</w:t>
      </w:r>
      <w:r>
        <w:object w:dxaOrig="704" w:dyaOrig="541" w14:anchorId="7DEE5D28">
          <v:shape id="_x0000_i1097" type="#_x0000_t75" alt="eqIdfd1e1d41fb0054735217fdc7f1756585" style="width:33.95pt;height:25.35pt" o:ole="">
            <v:imagedata r:id="rId151" o:title="eqIdfd1e1d41fb0054735217fdc7f1756585"/>
          </v:shape>
          <o:OLEObject Type="Embed" ProgID="Equation.DSMT4" ShapeID="_x0000_i1097" DrawAspect="Content" ObjectID="_1836326057" r:id="rId152"/>
        </w:object>
      </w:r>
    </w:p>
    <w:p w14:paraId="7700C028" w14:textId="77777777" w:rsidR="001662F3" w:rsidRDefault="001662F3" w:rsidP="001662F3">
      <w:pPr>
        <w:spacing w:line="360" w:lineRule="auto"/>
        <w:jc w:val="left"/>
        <w:textAlignment w:val="center"/>
      </w:pPr>
      <w:r>
        <w:t>代入数据解得</w:t>
      </w:r>
      <w:r>
        <w:object w:dxaOrig="1848" w:dyaOrig="651" w14:anchorId="3C78B78D">
          <v:shape id="_x0000_i1098" type="#_x0000_t75" alt="eqIdeee67f571937f51ff5a95859b8ea5eb4" style="width:93.25pt;height:33.95pt" o:ole="">
            <v:imagedata r:id="rId153" o:title="eqIdeee67f571937f51ff5a95859b8ea5eb4"/>
          </v:shape>
          <o:OLEObject Type="Embed" ProgID="Equation.DSMT4" ShapeID="_x0000_i1098" DrawAspect="Content" ObjectID="_1836326058" r:id="rId154"/>
        </w:object>
      </w:r>
    </w:p>
    <w:p w14:paraId="72D8C207" w14:textId="77777777" w:rsidR="001662F3" w:rsidRDefault="001662F3" w:rsidP="001662F3">
      <w:pPr>
        <w:spacing w:line="360" w:lineRule="auto"/>
        <w:jc w:val="left"/>
        <w:textAlignment w:val="center"/>
      </w:pPr>
      <w:r>
        <w:t>[3]</w:t>
      </w:r>
      <w:r>
        <w:t>在</w:t>
      </w:r>
      <w:r>
        <w:t>0~0.2s</w:t>
      </w:r>
      <w:r>
        <w:t>内线圈产生的热量为</w:t>
      </w:r>
      <w:r>
        <w:object w:dxaOrig="1566" w:dyaOrig="581" w14:anchorId="7E2664F9">
          <v:shape id="_x0000_i1099" type="#_x0000_t75" alt="eqId7bd859a85c792cb9850c976328f5f8aa" style="width:80.55pt;height:29.5pt" o:ole="">
            <v:imagedata r:id="rId155" o:title="eqId7bd859a85c792cb9850c976328f5f8aa"/>
          </v:shape>
          <o:OLEObject Type="Embed" ProgID="Equation.DSMT4" ShapeID="_x0000_i1099" DrawAspect="Content" ObjectID="_1836326059" r:id="rId156"/>
        </w:object>
      </w:r>
    </w:p>
    <w:p w14:paraId="00987E5C" w14:textId="77777777" w:rsidR="001662F3" w:rsidRDefault="001662F3" w:rsidP="001662F3">
      <w:pPr>
        <w:spacing w:line="360" w:lineRule="auto"/>
        <w:jc w:val="left"/>
        <w:textAlignment w:val="center"/>
      </w:pPr>
      <w:r>
        <w:t>14</w:t>
      </w:r>
      <w:r>
        <w:t>．</w:t>
      </w:r>
      <w:r>
        <w:t>[1]</w:t>
      </w:r>
      <w:r>
        <w:t>家用电热毯的额定电压等于</w:t>
      </w:r>
      <w:r>
        <w:t>220V</w:t>
      </w:r>
      <w:r>
        <w:t>，且不论如何调整滑动变阻器滑片的位置，电流传感器和电压传感器的示数变化都极小，说明电热毯的阻值较大，则额定功率较小。</w:t>
      </w:r>
    </w:p>
    <w:p w14:paraId="75342D9D" w14:textId="77777777" w:rsidR="001662F3" w:rsidRDefault="001662F3" w:rsidP="001662F3">
      <w:pPr>
        <w:spacing w:line="360" w:lineRule="auto"/>
        <w:jc w:val="left"/>
        <w:textAlignment w:val="center"/>
      </w:pPr>
      <w:r>
        <w:t>故选</w:t>
      </w:r>
      <w:r>
        <w:t>C</w:t>
      </w:r>
      <w:r>
        <w:t>。</w:t>
      </w:r>
    </w:p>
    <w:p w14:paraId="6DC6E7F4" w14:textId="77777777" w:rsidR="001662F3" w:rsidRDefault="001662F3" w:rsidP="001662F3">
      <w:pPr>
        <w:spacing w:line="360" w:lineRule="auto"/>
        <w:jc w:val="left"/>
        <w:textAlignment w:val="center"/>
      </w:pPr>
      <w:r>
        <w:t>[2]</w:t>
      </w:r>
      <w:r>
        <w:t>在不更换实验器材的前提下，为能对电热毯的电阻进行多次测量，即滑动变阻器应采用分压接法，电路如图所示</w:t>
      </w:r>
    </w:p>
    <w:p w14:paraId="02BD740E" w14:textId="77777777" w:rsidR="001662F3" w:rsidRDefault="001662F3" w:rsidP="001662F3">
      <w:pPr>
        <w:spacing w:line="360" w:lineRule="auto"/>
        <w:jc w:val="left"/>
        <w:textAlignment w:val="center"/>
      </w:pPr>
      <w:r>
        <w:rPr>
          <w:rFonts w:eastAsia="Times New Roman"/>
          <w:noProof/>
          <w:kern w:val="0"/>
          <w:sz w:val="24"/>
        </w:rPr>
        <w:drawing>
          <wp:inline distT="0" distB="0" distL="0" distR="0" wp14:anchorId="454C9094" wp14:editId="25536698">
            <wp:extent cx="3143250" cy="1752600"/>
            <wp:effectExtent l="0" t="0" r="0" b="0"/>
            <wp:docPr id="1197795917" name="图片 1197795917" descr="@@@730a321d-28bb-4c21-b833-dcb94befd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95917" name=""/>
                    <pic:cNvPicPr>
                      <a:picLocks noChangeAspect="1"/>
                    </pic:cNvPicPr>
                  </pic:nvPicPr>
                  <pic:blipFill>
                    <a:blip r:embed="rId136"/>
                    <a:stretch>
                      <a:fillRect/>
                    </a:stretch>
                  </pic:blipFill>
                  <pic:spPr>
                    <a:xfrm>
                      <a:off x="0" y="0"/>
                      <a:ext cx="3143250" cy="1752600"/>
                    </a:xfrm>
                    <a:prstGeom prst="rect">
                      <a:avLst/>
                    </a:prstGeom>
                  </pic:spPr>
                </pic:pic>
              </a:graphicData>
            </a:graphic>
          </wp:inline>
        </w:drawing>
      </w:r>
    </w:p>
    <w:p w14:paraId="3919ECAB" w14:textId="77777777" w:rsidR="001662F3" w:rsidRDefault="001662F3" w:rsidP="001662F3">
      <w:pPr>
        <w:spacing w:line="360" w:lineRule="auto"/>
        <w:jc w:val="left"/>
        <w:textAlignment w:val="center"/>
      </w:pPr>
      <w:r>
        <w:t>15</w:t>
      </w:r>
      <w:r>
        <w:t>．</w:t>
      </w:r>
      <w:r>
        <w:t>AD    16</w:t>
      </w:r>
      <w:r>
        <w:t>．</w:t>
      </w:r>
      <w:r>
        <w:t xml:space="preserve">     </w:t>
      </w:r>
      <w:r>
        <w:object w:dxaOrig="492" w:dyaOrig="625" w14:anchorId="21FCB2F9">
          <v:shape id="_x0000_i1100" type="#_x0000_t75" alt="eqIdfe55f928253e48d5f5fbc951686523e4" style="width:25.35pt;height:29.5pt" o:ole="">
            <v:imagedata r:id="rId157" o:title="eqIdfe55f928253e48d5f5fbc951686523e4"/>
          </v:shape>
          <o:OLEObject Type="Embed" ProgID="Equation.DSMT4" ShapeID="_x0000_i1100" DrawAspect="Content" ObjectID="_1836326060" r:id="rId158"/>
        </w:object>
      </w:r>
      <w:r>
        <w:t xml:space="preserve">     </w:t>
      </w:r>
      <w:r>
        <w:object w:dxaOrig="475" w:dyaOrig="594" w14:anchorId="766AC083">
          <v:shape id="_x0000_i1101" type="#_x0000_t75" alt="eqId4eb35aa837ac2733027fd6d9096c09fc" style="width:25.35pt;height:29.5pt" o:ole="">
            <v:imagedata r:id="rId159" o:title="eqId4eb35aa837ac2733027fd6d9096c09fc"/>
          </v:shape>
          <o:OLEObject Type="Embed" ProgID="Equation.DSMT4" ShapeID="_x0000_i1101" DrawAspect="Content" ObjectID="_1836326061" r:id="rId160"/>
        </w:object>
      </w:r>
      <w:r>
        <w:t xml:space="preserve">    17</w:t>
      </w:r>
      <w:r>
        <w:t>．</w:t>
      </w:r>
      <w:r>
        <w:t xml:space="preserve">     3.90     </w:t>
      </w:r>
      <w:r>
        <w:object w:dxaOrig="880" w:dyaOrig="591" w14:anchorId="78685B6C">
          <v:shape id="_x0000_i1102" type="#_x0000_t75" alt="eqId07db92b94d2e68b6a814cb347612ed2b" style="width:42.5pt;height:29.5pt" o:ole="">
            <v:imagedata r:id="rId161" o:title="eqId07db92b94d2e68b6a814cb347612ed2b"/>
          </v:shape>
          <o:OLEObject Type="Embed" ProgID="Equation.DSMT4" ShapeID="_x0000_i1102" DrawAspect="Content" ObjectID="_1836326062" r:id="rId162"/>
        </w:object>
      </w:r>
      <w:r>
        <w:t xml:space="preserve">     </w:t>
      </w:r>
      <w:r>
        <w:object w:dxaOrig="528" w:dyaOrig="541" w14:anchorId="5688258F">
          <v:shape id="_x0000_i1103" type="#_x0000_t75" alt="eqIdc9d1d1a8d404daa9ea98899bb6248fd8" style="width:25.35pt;height:25.35pt" o:ole="">
            <v:imagedata r:id="rId163" o:title="eqIdc9d1d1a8d404daa9ea98899bb6248fd8"/>
          </v:shape>
          <o:OLEObject Type="Embed" ProgID="Equation.DSMT4" ShapeID="_x0000_i1103" DrawAspect="Content" ObjectID="_1836326063" r:id="rId164"/>
        </w:object>
      </w:r>
      <w:r>
        <w:t xml:space="preserve">     </w:t>
      </w:r>
      <w:r>
        <w:t>方向竖直向下</w:t>
      </w:r>
      <w:r>
        <w:t xml:space="preserve">     1.24</w:t>
      </w:r>
    </w:p>
    <w:p w14:paraId="32991CB6" w14:textId="77777777" w:rsidR="001662F3" w:rsidRDefault="001662F3" w:rsidP="001662F3">
      <w:pPr>
        <w:spacing w:line="360" w:lineRule="auto"/>
        <w:jc w:val="left"/>
        <w:textAlignment w:val="center"/>
      </w:pPr>
      <w:r>
        <w:t>【解析】</w:t>
      </w:r>
      <w:r>
        <w:t>15</w:t>
      </w:r>
      <w:r>
        <w:t>．</w:t>
      </w:r>
      <w:r>
        <w:t>AB</w:t>
      </w:r>
      <w:r>
        <w:t>．题意知平衡位置在</w:t>
      </w:r>
      <w:r>
        <w:object w:dxaOrig="668" w:dyaOrig="249" w14:anchorId="4015CB5F">
          <v:shape id="_x0000_i1104" type="#_x0000_t75" alt="eqIdd25cb8dd460fba5e62efe2370c4af641" style="width:33.95pt;height:12.7pt" o:ole="">
            <v:imagedata r:id="rId165" o:title="eqIdd25cb8dd460fba5e62efe2370c4af641"/>
          </v:shape>
          <o:OLEObject Type="Embed" ProgID="Equation.DSMT4" ShapeID="_x0000_i1104" DrawAspect="Content" ObjectID="_1836326064" r:id="rId166"/>
        </w:object>
      </w:r>
      <w:r>
        <w:t>处的质点，在</w:t>
      </w:r>
      <w:r>
        <w:object w:dxaOrig="439" w:dyaOrig="232" w14:anchorId="1F27CEFC">
          <v:shape id="_x0000_i1105" type="#_x0000_t75" alt="eqId7aeb9a94e392f6759b18abed89aacc5e" style="width:20.9pt;height:12.7pt" o:ole="">
            <v:imagedata r:id="rId167" o:title="eqId7aeb9a94e392f6759b18abed89aacc5e"/>
          </v:shape>
          <o:OLEObject Type="Embed" ProgID="Equation.DSMT4" ShapeID="_x0000_i1105" DrawAspect="Content" ObjectID="_1836326065" r:id="rId168"/>
        </w:object>
      </w:r>
      <w:r>
        <w:t>时运动方向向上。同侧法可知该波沿沿</w:t>
      </w:r>
      <w:r>
        <w:object w:dxaOrig="176" w:dyaOrig="190" w14:anchorId="553C5A5C">
          <v:shape id="_x0000_i1106" type="#_x0000_t75" alt="eqId81dea63b8ce3e51adf66cf7b9982a248" style="width:8.55pt;height:8.55pt" o:ole="">
            <v:imagedata r:id="rId169" o:title="eqId81dea63b8ce3e51adf66cf7b9982a248"/>
          </v:shape>
          <o:OLEObject Type="Embed" ProgID="Equation.DSMT4" ShapeID="_x0000_i1106" DrawAspect="Content" ObjectID="_1836326066" r:id="rId170"/>
        </w:object>
      </w:r>
      <w:r>
        <w:t>轴正方向传播，故</w:t>
      </w:r>
      <w:r>
        <w:t>A</w:t>
      </w:r>
      <w:r>
        <w:t>正确，</w:t>
      </w:r>
      <w:r>
        <w:t>B</w:t>
      </w:r>
      <w:r>
        <w:t>错误；</w:t>
      </w:r>
    </w:p>
    <w:p w14:paraId="36EF52A0" w14:textId="77777777" w:rsidR="001662F3" w:rsidRDefault="001662F3" w:rsidP="001662F3">
      <w:pPr>
        <w:spacing w:line="360" w:lineRule="auto"/>
        <w:jc w:val="left"/>
        <w:textAlignment w:val="center"/>
      </w:pPr>
      <w:r>
        <w:t>CD</w:t>
      </w:r>
      <w:r>
        <w:t>．波形可知，波长</w:t>
      </w:r>
      <w:r>
        <w:object w:dxaOrig="615" w:dyaOrig="223" w14:anchorId="076359D6">
          <v:shape id="_x0000_i1107" type="#_x0000_t75" alt="eqId7b95bb0a525b7e7cc1105c2d9278812c" style="width:29.5pt;height:12.7pt" o:ole="">
            <v:imagedata r:id="rId171" o:title="eqId7b95bb0a525b7e7cc1105c2d9278812c"/>
          </v:shape>
          <o:OLEObject Type="Embed" ProgID="Equation.DSMT4" ShapeID="_x0000_i1107" DrawAspect="Content" ObjectID="_1836326067" r:id="rId172"/>
        </w:object>
      </w:r>
      <w:r>
        <w:t>，且</w:t>
      </w:r>
      <w:r>
        <w:object w:dxaOrig="1778" w:dyaOrig="540" w14:anchorId="097A1520">
          <v:shape id="_x0000_i1108" type="#_x0000_t75" alt="eqId2d56ea766bca4acfe2c9466a6dd1654d" style="width:89.15pt;height:25.35pt" o:ole="">
            <v:imagedata r:id="rId173" o:title="eqId2d56ea766bca4acfe2c9466a6dd1654d"/>
          </v:shape>
          <o:OLEObject Type="Embed" ProgID="Equation.DSMT4" ShapeID="_x0000_i1108" DrawAspect="Content" ObjectID="_1836326068" r:id="rId174"/>
        </w:object>
      </w:r>
      <w:r>
        <w:t>（</w:t>
      </w:r>
      <w:r>
        <w:rPr>
          <w:rFonts w:eastAsia="Times New Roman"/>
          <w:i/>
        </w:rPr>
        <w:t>n</w:t>
      </w:r>
      <w:r>
        <w:t>=0</w:t>
      </w:r>
      <w:r>
        <w:t>，</w:t>
      </w:r>
      <w:r>
        <w:t>1</w:t>
      </w:r>
      <w:r>
        <w:t>，</w:t>
      </w:r>
      <w:r>
        <w:t>2</w:t>
      </w:r>
      <w:r>
        <w:t>，</w:t>
      </w:r>
      <w:r>
        <w:t>3...</w:t>
      </w:r>
      <w:r>
        <w:t>）</w:t>
      </w:r>
    </w:p>
    <w:p w14:paraId="16419C2B" w14:textId="77777777" w:rsidR="001662F3" w:rsidRDefault="001662F3" w:rsidP="001662F3">
      <w:pPr>
        <w:spacing w:line="360" w:lineRule="auto"/>
        <w:jc w:val="left"/>
        <w:textAlignment w:val="center"/>
      </w:pPr>
      <w:r>
        <w:t>联立解得波速</w:t>
      </w:r>
      <w:r>
        <w:object w:dxaOrig="1231" w:dyaOrig="543" w14:anchorId="2B8930D0">
          <v:shape id="_x0000_i1109" type="#_x0000_t75" alt="eqId36b58c463a23894d0ff6caf10a095470" style="width:63.45pt;height:25.35pt" o:ole="">
            <v:imagedata r:id="rId175" o:title="eqId36b58c463a23894d0ff6caf10a095470"/>
          </v:shape>
          <o:OLEObject Type="Embed" ProgID="Equation.DSMT4" ShapeID="_x0000_i1109" DrawAspect="Content" ObjectID="_1836326069" r:id="rId176"/>
        </w:object>
      </w:r>
    </w:p>
    <w:p w14:paraId="6E10E181" w14:textId="77777777" w:rsidR="001662F3" w:rsidRDefault="001662F3" w:rsidP="001662F3">
      <w:pPr>
        <w:spacing w:line="360" w:lineRule="auto"/>
        <w:jc w:val="left"/>
        <w:textAlignment w:val="center"/>
      </w:pPr>
      <w:r>
        <w:t>则</w:t>
      </w:r>
      <w:r>
        <w:rPr>
          <w:rFonts w:eastAsia="Times New Roman"/>
          <w:i/>
        </w:rPr>
        <w:t>n</w:t>
      </w:r>
      <w:r>
        <w:t>取</w:t>
      </w:r>
      <w:r>
        <w:t>0</w:t>
      </w:r>
      <w:r>
        <w:t>时，波速为</w:t>
      </w:r>
      <w:r>
        <w:t>15m/s</w:t>
      </w:r>
      <w:r>
        <w:t>，</w:t>
      </w:r>
      <w:r>
        <w:rPr>
          <w:rFonts w:eastAsia="Times New Roman"/>
          <w:i/>
        </w:rPr>
        <w:t>n</w:t>
      </w:r>
      <w:r>
        <w:t>取</w:t>
      </w:r>
      <w:r>
        <w:t>1</w:t>
      </w:r>
      <w:r>
        <w:t>时，波速为</w:t>
      </w:r>
      <w:r>
        <w:t>35m/s</w:t>
      </w:r>
      <w:r>
        <w:t>，</w:t>
      </w:r>
      <w:r>
        <w:t>n</w:t>
      </w:r>
      <w:r>
        <w:t>取</w:t>
      </w:r>
      <w:r>
        <w:t>2</w:t>
      </w:r>
      <w:r>
        <w:t>时，波速为</w:t>
      </w:r>
      <w:r>
        <w:t>55m/s</w:t>
      </w:r>
      <w:r>
        <w:t>，故</w:t>
      </w:r>
      <w:r>
        <w:t>C</w:t>
      </w:r>
      <w:r>
        <w:t>错误，</w:t>
      </w:r>
      <w:r>
        <w:t>D</w:t>
      </w:r>
      <w:r>
        <w:t>正确。</w:t>
      </w:r>
    </w:p>
    <w:p w14:paraId="18A8016F" w14:textId="77777777" w:rsidR="001662F3" w:rsidRDefault="001662F3" w:rsidP="001662F3">
      <w:pPr>
        <w:spacing w:line="360" w:lineRule="auto"/>
        <w:jc w:val="left"/>
        <w:textAlignment w:val="center"/>
      </w:pPr>
      <w:r>
        <w:t>故选</w:t>
      </w:r>
      <w:r>
        <w:t>AD</w:t>
      </w:r>
      <w:r>
        <w:t>。</w:t>
      </w:r>
    </w:p>
    <w:p w14:paraId="004BC4A3" w14:textId="77777777" w:rsidR="001662F3" w:rsidRDefault="001662F3" w:rsidP="001662F3">
      <w:pPr>
        <w:spacing w:line="360" w:lineRule="auto"/>
        <w:jc w:val="left"/>
        <w:textAlignment w:val="center"/>
      </w:pPr>
      <w:r>
        <w:t>16</w:t>
      </w:r>
      <w:r>
        <w:t>．</w:t>
      </w:r>
      <w:r>
        <w:t>[1]</w:t>
      </w:r>
      <w:r>
        <w:t>根据平抛运动规律有</w:t>
      </w:r>
      <w:r>
        <w:object w:dxaOrig="2393" w:dyaOrig="568" w14:anchorId="49225A47">
          <v:shape id="_x0000_i1110" type="#_x0000_t75" alt="eqIdbf115b75c06138eacb8ec280c33a964e" style="width:118.65pt;height:29.5pt" o:ole="">
            <v:imagedata r:id="rId177" o:title="eqIdbf115b75c06138eacb8ec280c33a964e"/>
          </v:shape>
          <o:OLEObject Type="Embed" ProgID="Equation.DSMT4" ShapeID="_x0000_i1110" DrawAspect="Content" ObjectID="_1836326070" r:id="rId178"/>
        </w:object>
      </w:r>
    </w:p>
    <w:p w14:paraId="75C3555D" w14:textId="77777777" w:rsidR="001662F3" w:rsidRDefault="001662F3" w:rsidP="001662F3">
      <w:pPr>
        <w:spacing w:line="360" w:lineRule="auto"/>
        <w:jc w:val="left"/>
        <w:textAlignment w:val="center"/>
      </w:pPr>
      <w:r>
        <w:lastRenderedPageBreak/>
        <w:t>联立解得沙包水平抛出的速度大小</w:t>
      </w:r>
      <w:r>
        <w:object w:dxaOrig="1672" w:dyaOrig="645" w14:anchorId="45EE30E8">
          <v:shape id="_x0000_i1111" type="#_x0000_t75" alt="eqId6f60b531566e15e9b958388ef1ec8c02" style="width:84.7pt;height:33.95pt" o:ole="">
            <v:imagedata r:id="rId179" o:title="eqId6f60b531566e15e9b958388ef1ec8c02"/>
          </v:shape>
          <o:OLEObject Type="Embed" ProgID="Equation.DSMT4" ShapeID="_x0000_i1111" DrawAspect="Content" ObjectID="_1836326071" r:id="rId180"/>
        </w:object>
      </w:r>
    </w:p>
    <w:p w14:paraId="61AEBACF" w14:textId="77777777" w:rsidR="001662F3" w:rsidRDefault="001662F3" w:rsidP="001662F3">
      <w:pPr>
        <w:spacing w:line="360" w:lineRule="auto"/>
        <w:jc w:val="left"/>
        <w:textAlignment w:val="center"/>
      </w:pPr>
      <w:r>
        <w:t>[2]</w:t>
      </w:r>
      <w:r>
        <w:t>对</w:t>
      </w:r>
      <w:r>
        <w:object w:dxaOrig="669" w:dyaOrig="328" w14:anchorId="5DD70953">
          <v:shape id="_x0000_i1112" type="#_x0000_t75" alt="eqId4f1f6480ec7503a06c6fa3a2b555f6fc" style="width:33.95pt;height:17.15pt" o:ole="">
            <v:imagedata r:id="rId181" o:title="eqId4f1f6480ec7503a06c6fa3a2b555f6fc"/>
          </v:shape>
          <o:OLEObject Type="Embed" ProgID="Equation.DSMT4" ShapeID="_x0000_i1112" DrawAspect="Content" ObjectID="_1836326072" r:id="rId182"/>
        </w:object>
      </w:r>
      <w:r>
        <w:t>，由动量守恒有</w:t>
      </w:r>
      <w:r>
        <w:object w:dxaOrig="950" w:dyaOrig="317" w14:anchorId="1D8D9536">
          <v:shape id="_x0000_i1113" type="#_x0000_t75" alt="eqId75b61f8ac9f2c5039d84e3e0dc383c64" style="width:46.65pt;height:17.15pt" o:ole="">
            <v:imagedata r:id="rId183" o:title="eqId75b61f8ac9f2c5039d84e3e0dc383c64"/>
          </v:shape>
          <o:OLEObject Type="Embed" ProgID="Equation.DSMT4" ShapeID="_x0000_i1113" DrawAspect="Content" ObjectID="_1836326073" r:id="rId184"/>
        </w:object>
      </w:r>
    </w:p>
    <w:p w14:paraId="07418054" w14:textId="77777777" w:rsidR="001662F3" w:rsidRDefault="001662F3" w:rsidP="001662F3">
      <w:pPr>
        <w:spacing w:line="360" w:lineRule="auto"/>
        <w:jc w:val="left"/>
        <w:textAlignment w:val="center"/>
      </w:pPr>
      <w:r>
        <w:t>因为沙包落地时，滑板向左滑行的距离</w:t>
      </w:r>
      <w:r>
        <w:object w:dxaOrig="686" w:dyaOrig="317" w14:anchorId="5BA20D36">
          <v:shape id="_x0000_i1114" type="#_x0000_t75" alt="eqId53cb5912069d1cda948f6ff03d80fd59" style="width:33.95pt;height:17.15pt" o:ole="">
            <v:imagedata r:id="rId185" o:title="eqId53cb5912069d1cda948f6ff03d80fd59"/>
          </v:shape>
          <o:OLEObject Type="Embed" ProgID="Equation.DSMT4" ShapeID="_x0000_i1114" DrawAspect="Content" ObjectID="_1836326074" r:id="rId186"/>
        </w:object>
      </w:r>
    </w:p>
    <w:p w14:paraId="76E4C3EB" w14:textId="77777777" w:rsidR="001662F3" w:rsidRDefault="001662F3" w:rsidP="001662F3">
      <w:pPr>
        <w:spacing w:line="360" w:lineRule="auto"/>
        <w:jc w:val="left"/>
        <w:textAlignment w:val="center"/>
      </w:pPr>
      <w:r>
        <w:t>联立解得</w:t>
      </w:r>
      <w:r>
        <w:object w:dxaOrig="862" w:dyaOrig="597" w14:anchorId="72E1AD3A">
          <v:shape id="_x0000_i1115" type="#_x0000_t75" alt="eqIddbc2f89d78b9c02a67d74058db39a310" style="width:42.5pt;height:29.5pt" o:ole="">
            <v:imagedata r:id="rId187" o:title="eqIddbc2f89d78b9c02a67d74058db39a310"/>
          </v:shape>
          <o:OLEObject Type="Embed" ProgID="Equation.DSMT4" ShapeID="_x0000_i1115" DrawAspect="Content" ObjectID="_1836326075" r:id="rId188"/>
        </w:object>
      </w:r>
    </w:p>
    <w:p w14:paraId="413D116C" w14:textId="77777777" w:rsidR="001662F3" w:rsidRDefault="001662F3" w:rsidP="001662F3">
      <w:pPr>
        <w:spacing w:line="360" w:lineRule="auto"/>
        <w:jc w:val="left"/>
        <w:textAlignment w:val="center"/>
      </w:pPr>
      <w:r>
        <w:t>17</w:t>
      </w:r>
      <w:r>
        <w:t>．</w:t>
      </w:r>
      <w:r>
        <w:t>[1]</w:t>
      </w:r>
      <w:r>
        <w:t>摩天轮线速度大小</w:t>
      </w:r>
      <w:r>
        <w:object w:dxaOrig="2992" w:dyaOrig="540" w14:anchorId="56BF7764">
          <v:shape id="_x0000_i1116" type="#_x0000_t75" alt="eqId21f6825bcd3487f166a37a5d1b97929a" style="width:148.1pt;height:25.35pt" o:ole="">
            <v:imagedata r:id="rId189" o:title="eqId21f6825bcd3487f166a37a5d1b97929a"/>
          </v:shape>
          <o:OLEObject Type="Embed" ProgID="Equation.DSMT4" ShapeID="_x0000_i1116" DrawAspect="Content" ObjectID="_1836326076" r:id="rId190"/>
        </w:object>
      </w:r>
    </w:p>
    <w:p w14:paraId="5ED22A3C" w14:textId="77777777" w:rsidR="001662F3" w:rsidRDefault="001662F3" w:rsidP="001662F3">
      <w:pPr>
        <w:spacing w:line="360" w:lineRule="auto"/>
        <w:jc w:val="left"/>
        <w:textAlignment w:val="center"/>
      </w:pPr>
      <w:r>
        <w:rPr>
          <w:rFonts w:eastAsia="Times New Roman"/>
          <w:i/>
        </w:rPr>
        <w:t>A</w:t>
      </w:r>
      <w:r>
        <w:t>点的线速度方向水平向左，且此时小明相对此轿厢的速度大小</w:t>
      </w:r>
      <w:r>
        <w:object w:dxaOrig="1813" w:dyaOrig="318" w14:anchorId="0A5411C5">
          <v:shape id="_x0000_i1117" type="#_x0000_t75" alt="eqId0e1719a5ed1df69634a39e079da11c2d" style="width:88.8pt;height:17.15pt" o:ole="">
            <v:imagedata r:id="rId191" o:title="eqId0e1719a5ed1df69634a39e079da11c2d"/>
          </v:shape>
          <o:OLEObject Type="Embed" ProgID="Equation.DSMT4" ShapeID="_x0000_i1117" DrawAspect="Content" ObjectID="_1836326077" r:id="rId192"/>
        </w:object>
      </w:r>
    </w:p>
    <w:p w14:paraId="3FAB1D02" w14:textId="77777777" w:rsidR="001662F3" w:rsidRDefault="001662F3" w:rsidP="001662F3">
      <w:pPr>
        <w:spacing w:line="360" w:lineRule="auto"/>
        <w:jc w:val="left"/>
        <w:textAlignment w:val="center"/>
      </w:pPr>
      <w:r>
        <w:t>联立解得</w:t>
      </w:r>
      <w:r>
        <w:object w:dxaOrig="1126" w:dyaOrig="318" w14:anchorId="563A6F42">
          <v:shape id="_x0000_i1118" type="#_x0000_t75" alt="eqId0d4d7165e3fde9ba23b46c3329de6e1b" style="width:54.85pt;height:17.15pt" o:ole="">
            <v:imagedata r:id="rId193" o:title="eqId0d4d7165e3fde9ba23b46c3329de6e1b"/>
          </v:shape>
          <o:OLEObject Type="Embed" ProgID="Equation.DSMT4" ShapeID="_x0000_i1118" DrawAspect="Content" ObjectID="_1836326078" r:id="rId194"/>
        </w:object>
      </w:r>
    </w:p>
    <w:p w14:paraId="2284AE12" w14:textId="77777777" w:rsidR="001662F3" w:rsidRDefault="001662F3" w:rsidP="001662F3">
      <w:pPr>
        <w:spacing w:line="360" w:lineRule="auto"/>
        <w:jc w:val="left"/>
        <w:textAlignment w:val="center"/>
      </w:pPr>
      <w:r>
        <w:t>[2]</w:t>
      </w:r>
      <w:r>
        <w:t>轿厢从</w:t>
      </w:r>
      <w:r>
        <w:rPr>
          <w:rFonts w:eastAsia="Times New Roman"/>
          <w:i/>
        </w:rPr>
        <w:t>A</w:t>
      </w:r>
      <w:r>
        <w:t>点运动到</w:t>
      </w:r>
      <w:r>
        <w:rPr>
          <w:rFonts w:eastAsia="Times New Roman"/>
          <w:i/>
        </w:rPr>
        <w:t>B</w:t>
      </w:r>
      <w:r>
        <w:t>点，速度方向转过</w:t>
      </w:r>
      <w:r>
        <w:object w:dxaOrig="352" w:dyaOrig="247" w14:anchorId="1ACB15C3">
          <v:shape id="_x0000_i1119" type="#_x0000_t75" alt="eqIdc02b54dc6b3e1bb6544f47d4c8743fcf" style="width:17.15pt;height:12.7pt" o:ole="">
            <v:imagedata r:id="rId195" o:title="eqIdc02b54dc6b3e1bb6544f47d4c8743fcf"/>
          </v:shape>
          <o:OLEObject Type="Embed" ProgID="Equation.DSMT4" ShapeID="_x0000_i1119" DrawAspect="Content" ObjectID="_1836326079" r:id="rId196"/>
        </w:object>
      </w:r>
      <w:r>
        <w:t>，由矢量三角形法则，其动量的变化量大小表达式</w:t>
      </w:r>
      <w:r>
        <w:object w:dxaOrig="3678" w:dyaOrig="593" w14:anchorId="7C0EAB0F">
          <v:shape id="_x0000_i1120" type="#_x0000_t75" alt="eqIdb7c7da510a5faab994f88d45532a4745" style="width:182.05pt;height:29.5pt" o:ole="">
            <v:imagedata r:id="rId197" o:title="eqIdb7c7da510a5faab994f88d45532a4745"/>
          </v:shape>
          <o:OLEObject Type="Embed" ProgID="Equation.DSMT4" ShapeID="_x0000_i1120" DrawAspect="Content" ObjectID="_1836326080" r:id="rId198"/>
        </w:object>
      </w:r>
    </w:p>
    <w:p w14:paraId="5716A1EF" w14:textId="77777777" w:rsidR="001662F3" w:rsidRDefault="001662F3" w:rsidP="001662F3">
      <w:pPr>
        <w:spacing w:line="360" w:lineRule="auto"/>
        <w:jc w:val="left"/>
        <w:textAlignment w:val="center"/>
      </w:pPr>
      <w:r>
        <w:t>[3][4]</w:t>
      </w:r>
      <w:r>
        <w:t>轿厢受到的重力的冲量大小</w:t>
      </w:r>
      <w:r>
        <w:object w:dxaOrig="1495" w:dyaOrig="543" w14:anchorId="59C55AC1">
          <v:shape id="_x0000_i1121" type="#_x0000_t75" alt="eqIda3616c19490c6a07a25f3aa7b0903811" style="width:76.45pt;height:25.35pt" o:ole="">
            <v:imagedata r:id="rId199" o:title="eqIda3616c19490c6a07a25f3aa7b0903811"/>
          </v:shape>
          <o:OLEObject Type="Embed" ProgID="Equation.DSMT4" ShapeID="_x0000_i1121" DrawAspect="Content" ObjectID="_1836326081" r:id="rId200"/>
        </w:object>
      </w:r>
    </w:p>
    <w:p w14:paraId="1A4F2CE9" w14:textId="77777777" w:rsidR="001662F3" w:rsidRDefault="001662F3" w:rsidP="001662F3">
      <w:pPr>
        <w:spacing w:line="360" w:lineRule="auto"/>
        <w:jc w:val="left"/>
        <w:textAlignment w:val="center"/>
      </w:pPr>
      <w:r>
        <w:t>方向竖直向下；</w:t>
      </w:r>
    </w:p>
    <w:p w14:paraId="6A7AAD60" w14:textId="77777777" w:rsidR="001662F3" w:rsidRDefault="001662F3" w:rsidP="001662F3">
      <w:pPr>
        <w:spacing w:line="360" w:lineRule="auto"/>
        <w:jc w:val="left"/>
        <w:textAlignment w:val="center"/>
      </w:pPr>
      <w:r>
        <w:t>[5]</w:t>
      </w:r>
      <w:r>
        <w:t>题意知轿厢运动到摩天轮上与</w:t>
      </w:r>
      <w:r>
        <w:object w:dxaOrig="211" w:dyaOrig="256" w14:anchorId="03378525">
          <v:shape id="_x0000_i1122" type="#_x0000_t75" alt="eqId1dde8112e8eb968fd042418dd632759e" style="width:12.7pt;height:12.7pt" o:ole="">
            <v:imagedata r:id="rId201" o:title="eqId1dde8112e8eb968fd042418dd632759e"/>
          </v:shape>
          <o:OLEObject Type="Embed" ProgID="Equation.DSMT4" ShapeID="_x0000_i1122" DrawAspect="Content" ObjectID="_1836326082" r:id="rId202"/>
        </w:object>
      </w:r>
      <w:r>
        <w:t>点在同一水平高度的</w:t>
      </w:r>
      <w:r>
        <w:object w:dxaOrig="194" w:dyaOrig="208" w14:anchorId="03FB868E">
          <v:shape id="_x0000_i1123" type="#_x0000_t75" alt="eqId7f9e8449aad35c5d840a3395ea86df6d" style="width:8.55pt;height:8.55pt" o:ole="">
            <v:imagedata r:id="rId203" o:title="eqId7f9e8449aad35c5d840a3395ea86df6d"/>
          </v:shape>
          <o:OLEObject Type="Embed" ProgID="Equation.DSMT4" ShapeID="_x0000_i1123" DrawAspect="Content" ObjectID="_1836326083" r:id="rId204"/>
        </w:object>
      </w:r>
      <w:r>
        <w:t>点时小明运动到</w:t>
      </w:r>
      <w:r>
        <w:object w:dxaOrig="246" w:dyaOrig="229" w14:anchorId="6365AC36">
          <v:shape id="_x0000_i1124" type="#_x0000_t75" alt="eqId3953cec61ac602ce5eb59b7912352179" style="width:12.7pt;height:12.7pt" o:ole="">
            <v:imagedata r:id="rId205" o:title="eqId3953cec61ac602ce5eb59b7912352179"/>
          </v:shape>
          <o:OLEObject Type="Embed" ProgID="Equation.DSMT4" ShapeID="_x0000_i1124" DrawAspect="Content" ObjectID="_1836326084" r:id="rId206"/>
        </w:object>
      </w:r>
      <w:r>
        <w:t>点，小明相对此轿厢的速度方向恰好沿</w:t>
      </w:r>
      <w:r>
        <w:object w:dxaOrig="387" w:dyaOrig="254" w14:anchorId="4E8C6E0C">
          <v:shape id="_x0000_i1125" type="#_x0000_t75" alt="eqId6655cc150ddc9deba2254780984d0024" style="width:20.9pt;height:12.7pt" o:ole="">
            <v:imagedata r:id="rId207" o:title="eqId6655cc150ddc9deba2254780984d0024"/>
          </v:shape>
          <o:OLEObject Type="Embed" ProgID="Equation.DSMT4" ShapeID="_x0000_i1125" DrawAspect="Content" ObjectID="_1836326085" r:id="rId208"/>
        </w:object>
      </w:r>
      <w:r>
        <w:t>连线且</w:t>
      </w:r>
      <w:r>
        <w:rPr>
          <w:rFonts w:eastAsia="Times New Roman"/>
          <w:i/>
        </w:rPr>
        <w:t>B</w:t>
      </w:r>
      <w:r>
        <w:t>指向</w:t>
      </w:r>
      <w:r>
        <w:object w:dxaOrig="246" w:dyaOrig="229" w14:anchorId="7C669620">
          <v:shape id="_x0000_i1126" type="#_x0000_t75" alt="eqId3953cec61ac602ce5eb59b7912352179" style="width:12.7pt;height:12.7pt" o:ole="">
            <v:imagedata r:id="rId205" o:title="eqId3953cec61ac602ce5eb59b7912352179"/>
          </v:shape>
          <o:OLEObject Type="Embed" ProgID="Equation.DSMT4" ShapeID="_x0000_i1126" DrawAspect="Content" ObjectID="_1836326086" r:id="rId209"/>
        </w:object>
      </w:r>
      <w:r>
        <w:t>。根据几何关系有</w:t>
      </w:r>
      <w:r>
        <w:object w:dxaOrig="1778" w:dyaOrig="843" w14:anchorId="069A4CAE">
          <v:shape id="_x0000_i1127" type="#_x0000_t75" alt="eqId907ad7cf86d63c751ca83300a1046306" style="width:89.15pt;height:42.5pt" o:ole="">
            <v:imagedata r:id="rId210" o:title="eqId907ad7cf86d63c751ca83300a1046306"/>
          </v:shape>
          <o:OLEObject Type="Embed" ProgID="Equation.DSMT4" ShapeID="_x0000_i1127" DrawAspect="Content" ObjectID="_1836326087" r:id="rId211"/>
        </w:object>
      </w:r>
    </w:p>
    <w:p w14:paraId="7F5A27B1" w14:textId="77777777" w:rsidR="001662F3" w:rsidRDefault="001662F3" w:rsidP="001662F3">
      <w:pPr>
        <w:spacing w:line="360" w:lineRule="auto"/>
        <w:jc w:val="left"/>
        <w:textAlignment w:val="center"/>
      </w:pPr>
      <w:r>
        <w:t>联立解得</w:t>
      </w:r>
      <w:r>
        <w:object w:dxaOrig="1091" w:dyaOrig="316" w14:anchorId="687C56D9">
          <v:shape id="_x0000_i1128" type="#_x0000_t75" alt="eqIde705e37d9e0a1926dd97875333fb2dcd" style="width:54.85pt;height:17.15pt" o:ole="">
            <v:imagedata r:id="rId212" o:title="eqIde705e37d9e0a1926dd97875333fb2dcd"/>
          </v:shape>
          <o:OLEObject Type="Embed" ProgID="Equation.DSMT4" ShapeID="_x0000_i1128" DrawAspect="Content" ObjectID="_1836326088" r:id="rId213"/>
        </w:object>
      </w:r>
    </w:p>
    <w:p w14:paraId="271BD4CE" w14:textId="77777777" w:rsidR="001662F3" w:rsidRPr="001662F3" w:rsidRDefault="001662F3" w:rsidP="001662F3"/>
    <w:p w14:paraId="077568A0" w14:textId="77777777" w:rsidR="001662F3" w:rsidRDefault="001662F3" w:rsidP="006323BC"/>
    <w:p w14:paraId="6648600E" w14:textId="77777777" w:rsidR="001662F3" w:rsidRDefault="001662F3" w:rsidP="006323BC">
      <w:pPr>
        <w:sectPr w:rsidR="001662F3">
          <w:headerReference w:type="default" r:id="rId214"/>
          <w:footerReference w:type="default" r:id="rId215"/>
          <w:footerReference w:type="first" r:id="rId216"/>
          <w:pgSz w:w="11906" w:h="16838"/>
          <w:pgMar w:top="1440" w:right="1800" w:bottom="1440" w:left="1800" w:header="851" w:footer="992" w:gutter="0"/>
          <w:cols w:space="425"/>
          <w:titlePg/>
          <w:docGrid w:type="lines" w:linePitch="312"/>
        </w:sectPr>
      </w:pPr>
    </w:p>
    <w:p w14:paraId="05D40CDE" w14:textId="77777777" w:rsidR="00FE6830" w:rsidRDefault="00FE6830" w:rsidP="00FE6830">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Pr>
          <w:rFonts w:eastAsia="黑体" w:hint="eastAsia"/>
          <w:sz w:val="28"/>
          <w:szCs w:val="28"/>
        </w:rPr>
        <w:t>4</w:t>
      </w:r>
      <w:r w:rsidRPr="00AA0725">
        <w:rPr>
          <w:rFonts w:eastAsia="黑体" w:hint="eastAsia"/>
          <w:sz w:val="28"/>
          <w:szCs w:val="28"/>
        </w:rPr>
        <w:t>学年度第二学期高三年级模拟质量调研</w:t>
      </w:r>
    </w:p>
    <w:p w14:paraId="32FE41B1" w14:textId="24BAEF80" w:rsidR="00FE6830" w:rsidRDefault="00FE6830" w:rsidP="00FE6830">
      <w:pPr>
        <w:jc w:val="center"/>
        <w:rPr>
          <w:rFonts w:eastAsia="黑体"/>
          <w:sz w:val="28"/>
          <w:szCs w:val="28"/>
        </w:rPr>
      </w:pPr>
      <w:r>
        <w:rPr>
          <w:rFonts w:eastAsia="黑体" w:hint="eastAsia"/>
          <w:sz w:val="28"/>
          <w:szCs w:val="28"/>
        </w:rPr>
        <w:t>物理学科</w:t>
      </w:r>
      <w:r w:rsidR="00497346" w:rsidRPr="00497346">
        <w:rPr>
          <w:rFonts w:eastAsia="黑体" w:hint="eastAsia"/>
          <w:color w:val="FF0000"/>
          <w:sz w:val="28"/>
          <w:szCs w:val="28"/>
        </w:rPr>
        <w:t>原稿</w:t>
      </w:r>
    </w:p>
    <w:p w14:paraId="5F2B011C" w14:textId="77777777" w:rsidR="00FE6830" w:rsidRDefault="00FE6830" w:rsidP="00FE6830">
      <w:pPr>
        <w:adjustRightInd w:val="0"/>
        <w:snapToGrid w:val="0"/>
        <w:spacing w:line="300" w:lineRule="auto"/>
        <w:rPr>
          <w:rFonts w:ascii="黑体" w:eastAsia="黑体"/>
          <w:szCs w:val="21"/>
        </w:rPr>
      </w:pPr>
      <w:r>
        <w:rPr>
          <w:rFonts w:ascii="黑体" w:eastAsia="黑体" w:hint="eastAsia"/>
          <w:szCs w:val="21"/>
        </w:rPr>
        <w:t>特别提示：</w:t>
      </w:r>
    </w:p>
    <w:p w14:paraId="0FD678E6" w14:textId="77777777" w:rsidR="00FE6830" w:rsidRPr="00A4680B" w:rsidRDefault="00FE6830" w:rsidP="00FE6830">
      <w:pPr>
        <w:adjustRightInd w:val="0"/>
        <w:snapToGrid w:val="0"/>
        <w:spacing w:line="300" w:lineRule="auto"/>
        <w:ind w:leftChars="189" w:left="695" w:hangingChars="142" w:hanging="298"/>
        <w:rPr>
          <w:rFonts w:eastAsia="黑体" w:hAnsi="黑体" w:hint="eastAsia"/>
          <w:caps/>
        </w:rPr>
      </w:pPr>
      <w:r>
        <w:rPr>
          <w:rFonts w:eastAsia="黑体" w:hint="eastAsia"/>
          <w:szCs w:val="21"/>
        </w:rPr>
        <w:t>1</w:t>
      </w:r>
      <w:r>
        <w:rPr>
          <w:rFonts w:eastAsia="黑体" w:hint="eastAsia"/>
          <w:szCs w:val="21"/>
        </w:rPr>
        <w:t>．</w:t>
      </w:r>
      <w:r w:rsidRPr="007D2198">
        <w:rPr>
          <w:rFonts w:eastAsia="黑体"/>
          <w:szCs w:val="21"/>
        </w:rPr>
        <w:t>本试卷标注</w:t>
      </w:r>
      <w:r w:rsidRPr="007D2198">
        <w:rPr>
          <w:rFonts w:eastAsia="黑体" w:hint="eastAsia"/>
          <w:szCs w:val="21"/>
        </w:rPr>
        <w:t>“</w:t>
      </w:r>
      <w:r w:rsidRPr="007D2198">
        <w:rPr>
          <w:rFonts w:eastAsia="黑体"/>
          <w:szCs w:val="21"/>
        </w:rPr>
        <w:t>多选</w:t>
      </w:r>
      <w:r w:rsidRPr="007D2198">
        <w:rPr>
          <w:rFonts w:eastAsia="黑体" w:hint="eastAsia"/>
          <w:szCs w:val="21"/>
        </w:rPr>
        <w:t>”</w:t>
      </w:r>
      <w:r w:rsidRPr="007D2198">
        <w:rPr>
          <w:rFonts w:eastAsia="黑体"/>
          <w:szCs w:val="21"/>
        </w:rPr>
        <w:t>的试题，每小题有</w:t>
      </w:r>
      <w:r w:rsidRPr="007D2198">
        <w:rPr>
          <w:rFonts w:eastAsia="黑体"/>
          <w:szCs w:val="21"/>
        </w:rPr>
        <w:t>2 ~</w:t>
      </w:r>
      <w:r>
        <w:rPr>
          <w:rFonts w:eastAsia="黑体" w:hint="eastAsia"/>
          <w:szCs w:val="21"/>
        </w:rPr>
        <w:t xml:space="preserve"> </w:t>
      </w:r>
      <w:r w:rsidRPr="007D2198">
        <w:rPr>
          <w:rFonts w:eastAsia="黑体"/>
          <w:szCs w:val="21"/>
        </w:rPr>
        <w:t>3</w:t>
      </w:r>
      <w:r w:rsidRPr="007D2198">
        <w:rPr>
          <w:rFonts w:eastAsia="黑体"/>
          <w:szCs w:val="21"/>
        </w:rPr>
        <w:t>个正确选项，漏选给一半分，错选不给分；</w:t>
      </w:r>
      <w:r>
        <w:rPr>
          <w:rFonts w:eastAsia="黑体" w:hAnsi="黑体" w:hint="eastAsia"/>
          <w:caps/>
        </w:rPr>
        <w:t>未特别标注的选择类试题，</w:t>
      </w:r>
      <w:r w:rsidRPr="007D2198">
        <w:rPr>
          <w:rFonts w:eastAsia="黑体"/>
          <w:szCs w:val="21"/>
        </w:rPr>
        <w:t>每小题只有</w:t>
      </w:r>
      <w:r w:rsidRPr="007D2198">
        <w:rPr>
          <w:rFonts w:eastAsia="黑体"/>
          <w:szCs w:val="21"/>
        </w:rPr>
        <w:t>1</w:t>
      </w:r>
      <w:r w:rsidRPr="007D2198">
        <w:rPr>
          <w:rFonts w:eastAsia="黑体"/>
          <w:szCs w:val="21"/>
        </w:rPr>
        <w:t>个正确选项</w:t>
      </w:r>
      <w:r w:rsidRPr="00E77DF1">
        <w:rPr>
          <w:rFonts w:eastAsia="黑体" w:hAnsi="黑体" w:hint="eastAsia"/>
          <w:caps/>
        </w:rPr>
        <w:t>。</w:t>
      </w:r>
    </w:p>
    <w:p w14:paraId="31E8CE59" w14:textId="77777777" w:rsidR="00FE6830" w:rsidRDefault="00FE6830" w:rsidP="00FE6830">
      <w:pPr>
        <w:adjustRightInd w:val="0"/>
        <w:snapToGrid w:val="0"/>
        <w:spacing w:line="300" w:lineRule="auto"/>
        <w:ind w:leftChars="189" w:left="695" w:hangingChars="142" w:hanging="298"/>
        <w:rPr>
          <w:rFonts w:eastAsia="黑体"/>
          <w:szCs w:val="21"/>
        </w:rPr>
      </w:pPr>
      <w:r>
        <w:rPr>
          <w:rFonts w:eastAsia="黑体" w:hint="eastAsia"/>
          <w:szCs w:val="21"/>
        </w:rPr>
        <w:t>2</w:t>
      </w:r>
      <w:r>
        <w:rPr>
          <w:rFonts w:eastAsia="黑体" w:hint="eastAsia"/>
          <w:szCs w:val="21"/>
        </w:rPr>
        <w:t>．在列式计算、逻辑推理以及回答问题过程中，须给出必要的图示、文字说明、公式、演算等。</w:t>
      </w:r>
    </w:p>
    <w:p w14:paraId="4B40E80D"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一</w:t>
      </w:r>
      <w:r w:rsidRPr="008D6C6E">
        <w:rPr>
          <w:rFonts w:ascii="黑体" w:eastAsia="黑体" w:hAnsi="黑体" w:hint="eastAsia"/>
          <w:szCs w:val="21"/>
        </w:rPr>
        <w:t>、</w:t>
      </w:r>
      <w:r>
        <w:rPr>
          <w:rFonts w:ascii="黑体" w:eastAsia="黑体" w:hAnsi="黑体" w:hint="eastAsia"/>
          <w:szCs w:val="21"/>
        </w:rPr>
        <w:t>电磁波的产生</w:t>
      </w:r>
    </w:p>
    <w:p w14:paraId="14130BA6"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Pr>
          <w:rFonts w:eastAsia="楷体" w:hint="eastAsia"/>
        </w:rPr>
        <w:t>不同波长的电磁波有不同的应用，其产生机理也各不相同。把各类电磁波按波长大小排成一列，称为电磁波谱，如图所示。</w:t>
      </w:r>
    </w:p>
    <w:p w14:paraId="39B29960" w14:textId="77777777" w:rsidR="00FE6830" w:rsidRPr="00964E49" w:rsidRDefault="00FE6830" w:rsidP="00FE6830">
      <w:pPr>
        <w:adjustRightInd w:val="0"/>
        <w:snapToGrid w:val="0"/>
        <w:spacing w:line="300" w:lineRule="auto"/>
        <w:ind w:left="315" w:hangingChars="150" w:hanging="315"/>
        <w:jc w:val="left"/>
      </w:pPr>
      <w:r>
        <w:rPr>
          <w:rFonts w:hint="eastAsia"/>
          <w:noProof/>
        </w:rPr>
        <w:drawing>
          <wp:inline distT="0" distB="0" distL="0" distR="0" wp14:anchorId="63D01C31" wp14:editId="41D67CF6">
            <wp:extent cx="5270500" cy="1371600"/>
            <wp:effectExtent l="0" t="0" r="6350" b="0"/>
            <wp:docPr id="102377559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
                      <a:extLst>
                        <a:ext uri="{BEBA8EAE-BF5A-486C-A8C5-ECC9F3942E4B}">
                          <a14:imgProps xmlns:a14="http://schemas.microsoft.com/office/drawing/2010/main">
                            <a14:imgLayer r:embed="rId21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371600"/>
                    </a:xfrm>
                    <a:prstGeom prst="rect">
                      <a:avLst/>
                    </a:prstGeom>
                    <a:noFill/>
                    <a:ln>
                      <a:noFill/>
                    </a:ln>
                  </pic:spPr>
                </pic:pic>
              </a:graphicData>
            </a:graphic>
          </wp:inline>
        </w:drawing>
      </w:r>
    </w:p>
    <w:p w14:paraId="13B2C8F3"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3120" behindDoc="0" locked="0" layoutInCell="1" allowOverlap="1" wp14:anchorId="5C84B831" wp14:editId="1850EB31">
            <wp:simplePos x="0" y="0"/>
            <wp:positionH relativeFrom="column">
              <wp:posOffset>2872740</wp:posOffset>
            </wp:positionH>
            <wp:positionV relativeFrom="paragraph">
              <wp:posOffset>55245</wp:posOffset>
            </wp:positionV>
            <wp:extent cx="2308860" cy="1432560"/>
            <wp:effectExtent l="0" t="0" r="0" b="0"/>
            <wp:wrapSquare wrapText="bothSides"/>
            <wp:docPr id="69591309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08860" cy="14325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Pr>
          <w:rFonts w:hint="eastAsia"/>
        </w:rPr>
        <w:t>．（多选）</w:t>
      </w:r>
      <w:r w:rsidRPr="009727EE">
        <w:rPr>
          <w:rFonts w:hint="eastAsia"/>
          <w:i/>
          <w:iCs/>
        </w:rPr>
        <w:t>LC</w:t>
      </w:r>
      <w:r>
        <w:rPr>
          <w:rFonts w:hint="eastAsia"/>
        </w:rPr>
        <w:t>振荡电路可产生无线电波。将一铜环放置在线圈上方，铜环平面与线圈中心轴线垂直，如图（</w:t>
      </w:r>
      <w:r>
        <w:rPr>
          <w:rFonts w:hint="eastAsia"/>
        </w:rPr>
        <w:t>a</w:t>
      </w:r>
      <w:r>
        <w:rPr>
          <w:rFonts w:hint="eastAsia"/>
        </w:rPr>
        <w:t>）所示。电容器极板上的电荷量</w:t>
      </w:r>
      <w:r w:rsidRPr="00C65D95">
        <w:rPr>
          <w:rFonts w:hint="eastAsia"/>
          <w:i/>
          <w:iCs/>
        </w:rPr>
        <w:t>q</w:t>
      </w:r>
      <w:r>
        <w:rPr>
          <w:rFonts w:hint="eastAsia"/>
        </w:rPr>
        <w:t>随时间</w:t>
      </w:r>
      <w:r w:rsidRPr="00C65D95">
        <w:rPr>
          <w:rFonts w:hint="eastAsia"/>
          <w:i/>
          <w:iCs/>
        </w:rPr>
        <w:t>t</w:t>
      </w:r>
      <w:r>
        <w:rPr>
          <w:rFonts w:hint="eastAsia"/>
        </w:rPr>
        <w:t>变化的图线如图（</w:t>
      </w:r>
      <w:r>
        <w:rPr>
          <w:rFonts w:hint="eastAsia"/>
        </w:rPr>
        <w:t>b</w:t>
      </w:r>
      <w:r>
        <w:rPr>
          <w:rFonts w:hint="eastAsia"/>
        </w:rPr>
        <w:t>）所示，则</w:t>
      </w:r>
    </w:p>
    <w:p w14:paraId="4CD3DA48" w14:textId="77777777" w:rsidR="00FE6830" w:rsidRPr="00F27AD3" w:rsidRDefault="00FE6830" w:rsidP="00FE6830">
      <w:pPr>
        <w:adjustRightInd w:val="0"/>
        <w:snapToGrid w:val="0"/>
        <w:spacing w:line="300" w:lineRule="auto"/>
        <w:ind w:leftChars="100" w:left="210" w:firstLineChars="50" w:firstLine="105"/>
        <w:jc w:val="left"/>
      </w:pPr>
      <w:r w:rsidRPr="00E82911">
        <w:t>A</w:t>
      </w:r>
      <w:r w:rsidRPr="00E82911">
        <w:t>．</w:t>
      </w:r>
      <w:r>
        <w:rPr>
          <w:rFonts w:eastAsia="华文中宋"/>
          <w:i/>
        </w:rPr>
        <w:t>t</w:t>
      </w:r>
      <w:r>
        <w:rPr>
          <w:rFonts w:eastAsia="华文中宋" w:hint="eastAsia"/>
          <w:vertAlign w:val="subscript"/>
        </w:rPr>
        <w:t>1</w:t>
      </w:r>
      <w:r>
        <w:rPr>
          <w:rFonts w:eastAsia="华文中宋" w:hint="eastAsia"/>
        </w:rPr>
        <w:t>、</w:t>
      </w:r>
      <w:r>
        <w:rPr>
          <w:rFonts w:eastAsia="华文中宋"/>
          <w:i/>
        </w:rPr>
        <w:t>t</w:t>
      </w:r>
      <w:r>
        <w:rPr>
          <w:rFonts w:eastAsia="华文中宋" w:hint="eastAsia"/>
          <w:vertAlign w:val="subscript"/>
        </w:rPr>
        <w:t>3</w:t>
      </w:r>
      <w:r w:rsidRPr="00F27AD3">
        <w:rPr>
          <w:rFonts w:hint="eastAsia"/>
        </w:rPr>
        <w:t>时刻</w:t>
      </w:r>
      <w:r>
        <w:rPr>
          <w:rFonts w:hint="eastAsia"/>
        </w:rPr>
        <w:t>电路中电流最小</w:t>
      </w:r>
    </w:p>
    <w:p w14:paraId="7669EB59" w14:textId="77777777" w:rsidR="00FE6830" w:rsidRPr="00E82911" w:rsidRDefault="00FE6830" w:rsidP="00FE6830">
      <w:pPr>
        <w:adjustRightInd w:val="0"/>
        <w:snapToGrid w:val="0"/>
        <w:spacing w:line="300" w:lineRule="auto"/>
        <w:ind w:leftChars="150" w:left="315"/>
        <w:jc w:val="left"/>
      </w:pPr>
      <w:r w:rsidRPr="00E82911">
        <w:t>B</w:t>
      </w:r>
      <w:r w:rsidRPr="00E82911">
        <w:t>．</w:t>
      </w:r>
      <w:r>
        <w:rPr>
          <w:rFonts w:eastAsia="华文中宋"/>
          <w:i/>
        </w:rPr>
        <w:t>t</w:t>
      </w:r>
      <w:r>
        <w:rPr>
          <w:rFonts w:eastAsia="华文中宋" w:hint="eastAsia"/>
          <w:vertAlign w:val="subscript"/>
        </w:rPr>
        <w:t>2</w:t>
      </w:r>
      <w:r>
        <w:rPr>
          <w:rFonts w:eastAsia="华文中宋" w:hint="eastAsia"/>
        </w:rPr>
        <w:t>、</w:t>
      </w:r>
      <w:r>
        <w:rPr>
          <w:rFonts w:eastAsia="华文中宋"/>
          <w:i/>
        </w:rPr>
        <w:t>t</w:t>
      </w:r>
      <w:r>
        <w:rPr>
          <w:rFonts w:eastAsia="华文中宋" w:hint="eastAsia"/>
          <w:vertAlign w:val="subscript"/>
        </w:rPr>
        <w:t>4</w:t>
      </w:r>
      <w:r w:rsidRPr="00F27AD3">
        <w:rPr>
          <w:rFonts w:hint="eastAsia"/>
        </w:rPr>
        <w:t>时刻</w:t>
      </w:r>
      <w:r>
        <w:rPr>
          <w:rFonts w:hint="eastAsia"/>
        </w:rPr>
        <w:t>电容器里电场最强</w:t>
      </w:r>
    </w:p>
    <w:p w14:paraId="5876A473" w14:textId="77777777" w:rsidR="00FE6830" w:rsidRPr="005C5C5C" w:rsidRDefault="00FE6830" w:rsidP="00FE6830">
      <w:pPr>
        <w:adjustRightInd w:val="0"/>
        <w:snapToGrid w:val="0"/>
        <w:spacing w:line="300" w:lineRule="auto"/>
        <w:ind w:leftChars="150" w:left="315"/>
        <w:jc w:val="left"/>
      </w:pPr>
      <w:r w:rsidRPr="005C5C5C">
        <w:t>C</w:t>
      </w:r>
      <w:r w:rsidRPr="005C5C5C">
        <w:t>．</w:t>
      </w:r>
      <w:r w:rsidRPr="005C5C5C">
        <w:rPr>
          <w:rFonts w:eastAsia="华文中宋"/>
          <w:i/>
        </w:rPr>
        <w:t>t</w:t>
      </w:r>
      <w:r w:rsidRPr="005C5C5C">
        <w:rPr>
          <w:rFonts w:eastAsia="华文中宋" w:hint="eastAsia"/>
          <w:vertAlign w:val="subscript"/>
        </w:rPr>
        <w:t>1</w:t>
      </w:r>
      <w:r w:rsidRPr="005C5C5C">
        <w:rPr>
          <w:rFonts w:hint="eastAsia"/>
        </w:rPr>
        <w:t>～</w:t>
      </w:r>
      <w:r w:rsidRPr="005C5C5C">
        <w:rPr>
          <w:rFonts w:eastAsia="华文中宋"/>
          <w:i/>
        </w:rPr>
        <w:t>t</w:t>
      </w:r>
      <w:r>
        <w:rPr>
          <w:rFonts w:eastAsia="华文中宋" w:hint="eastAsia"/>
          <w:vertAlign w:val="subscript"/>
        </w:rPr>
        <w:t>2</w:t>
      </w:r>
      <w:r w:rsidRPr="005C5C5C">
        <w:rPr>
          <w:rFonts w:hint="eastAsia"/>
        </w:rPr>
        <w:t>时</w:t>
      </w:r>
      <w:r>
        <w:rPr>
          <w:rFonts w:hint="eastAsia"/>
        </w:rPr>
        <w:t>间内</w:t>
      </w:r>
      <w:r w:rsidRPr="005C5C5C">
        <w:rPr>
          <w:rFonts w:hint="eastAsia"/>
        </w:rPr>
        <w:t>线圈和铜环相互</w:t>
      </w:r>
      <w:r>
        <w:rPr>
          <w:rFonts w:hint="eastAsia"/>
        </w:rPr>
        <w:t>排斥</w:t>
      </w:r>
    </w:p>
    <w:p w14:paraId="5A8FB800" w14:textId="77777777" w:rsidR="00FE6830" w:rsidRPr="00E82911" w:rsidRDefault="00FE6830" w:rsidP="00FE6830">
      <w:pPr>
        <w:adjustRightInd w:val="0"/>
        <w:snapToGrid w:val="0"/>
        <w:spacing w:line="300" w:lineRule="auto"/>
        <w:ind w:leftChars="150" w:left="315"/>
        <w:jc w:val="left"/>
      </w:pPr>
      <w:r w:rsidRPr="005C5C5C">
        <w:t>D</w:t>
      </w:r>
      <w:r w:rsidRPr="005C5C5C">
        <w:t>．</w:t>
      </w:r>
      <w:r w:rsidRPr="005C5C5C">
        <w:rPr>
          <w:rFonts w:eastAsia="华文中宋"/>
          <w:i/>
        </w:rPr>
        <w:t>t</w:t>
      </w:r>
      <w:r w:rsidRPr="005C5C5C">
        <w:rPr>
          <w:rFonts w:eastAsia="华文中宋" w:hint="eastAsia"/>
          <w:vertAlign w:val="subscript"/>
        </w:rPr>
        <w:t>2</w:t>
      </w:r>
      <w:r w:rsidRPr="005C5C5C">
        <w:rPr>
          <w:rFonts w:hint="eastAsia"/>
        </w:rPr>
        <w:t>～</w:t>
      </w:r>
      <w:r w:rsidRPr="005C5C5C">
        <w:rPr>
          <w:rFonts w:eastAsia="华文中宋"/>
          <w:i/>
        </w:rPr>
        <w:t>t</w:t>
      </w:r>
      <w:r w:rsidRPr="005C5C5C">
        <w:rPr>
          <w:rFonts w:eastAsia="华文中宋" w:hint="eastAsia"/>
          <w:vertAlign w:val="subscript"/>
        </w:rPr>
        <w:t>4</w:t>
      </w:r>
      <w:r w:rsidRPr="005C5C5C">
        <w:rPr>
          <w:rFonts w:hint="eastAsia"/>
        </w:rPr>
        <w:t>时</w:t>
      </w:r>
      <w:r>
        <w:rPr>
          <w:rFonts w:hint="eastAsia"/>
        </w:rPr>
        <w:t>间内</w:t>
      </w:r>
      <w:r w:rsidRPr="005C5C5C">
        <w:rPr>
          <w:rFonts w:hint="eastAsia"/>
        </w:rPr>
        <w:t>电路中的电流方向不变</w:t>
      </w:r>
    </w:p>
    <w:p w14:paraId="5692CB3D" w14:textId="77777777" w:rsidR="00FE6830" w:rsidRDefault="00FE6830" w:rsidP="00FE6830">
      <w:pPr>
        <w:adjustRightInd w:val="0"/>
        <w:snapToGrid w:val="0"/>
        <w:spacing w:line="300" w:lineRule="auto"/>
        <w:ind w:left="315" w:hangingChars="150" w:hanging="315"/>
        <w:jc w:val="left"/>
      </w:pPr>
      <w:r>
        <w:rPr>
          <w:rFonts w:eastAsia="黑体" w:hint="eastAsia"/>
          <w:noProof/>
          <w:szCs w:val="21"/>
        </w:rPr>
        <w:drawing>
          <wp:anchor distT="0" distB="0" distL="114300" distR="114300" simplePos="0" relativeHeight="251652096" behindDoc="0" locked="0" layoutInCell="1" allowOverlap="1" wp14:anchorId="594C248F" wp14:editId="730B6C91">
            <wp:simplePos x="0" y="0"/>
            <wp:positionH relativeFrom="column">
              <wp:posOffset>4038600</wp:posOffset>
            </wp:positionH>
            <wp:positionV relativeFrom="paragraph">
              <wp:posOffset>8890</wp:posOffset>
            </wp:positionV>
            <wp:extent cx="1214120" cy="1581150"/>
            <wp:effectExtent l="0" t="0" r="5080" b="0"/>
            <wp:wrapSquare wrapText="bothSides"/>
            <wp:docPr id="1324214017" name="图片 18" descr="G:\2017届教学资料\00优质资料电子\2017版创新设计《优化重组卷》大一轮复习精练(浙江专用)——物理\W2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50167" name="图片 18" descr="G:\2017届教学资料\00优质资料电子\2017版创新设计《优化重组卷》大一轮复习精练(浙江专用)——物理\W206.tif"/>
                    <pic:cNvPicPr>
                      <a:picLocks noChangeAspect="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14120"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2</w:t>
      </w:r>
      <w:r>
        <w:rPr>
          <w:rFonts w:hint="eastAsia"/>
        </w:rPr>
        <w:t>．如图所示为氢原子的能级图，已知氢原子从</w:t>
      </w:r>
      <w:r w:rsidRPr="0021566E">
        <w:rPr>
          <w:rFonts w:hint="eastAsia"/>
          <w:i/>
          <w:iCs/>
        </w:rPr>
        <w:t>n</w:t>
      </w:r>
      <w:r>
        <w:rPr>
          <w:rFonts w:hint="eastAsia"/>
        </w:rPr>
        <w:t>=4</w:t>
      </w:r>
      <w:r>
        <w:rPr>
          <w:rFonts w:hint="eastAsia"/>
        </w:rPr>
        <w:t>的激发态直接跃迁到</w:t>
      </w:r>
      <w:r w:rsidRPr="0021566E">
        <w:rPr>
          <w:rFonts w:hint="eastAsia"/>
          <w:i/>
          <w:iCs/>
        </w:rPr>
        <w:t>n</w:t>
      </w:r>
      <w:r>
        <w:rPr>
          <w:rFonts w:hint="eastAsia"/>
        </w:rPr>
        <w:t>=2</w:t>
      </w:r>
      <w:r>
        <w:rPr>
          <w:rFonts w:hint="eastAsia"/>
        </w:rPr>
        <w:t>的能级时发出蓝光。普朗克常量</w:t>
      </w:r>
      <w:r w:rsidRPr="00544B43">
        <w:rPr>
          <w:rFonts w:hint="eastAsia"/>
          <w:i/>
          <w:iCs/>
        </w:rPr>
        <w:t>h</w:t>
      </w:r>
      <w:r>
        <w:rPr>
          <w:rFonts w:hint="eastAsia"/>
        </w:rPr>
        <w:t>=6.63</w:t>
      </w:r>
      <w:r w:rsidRPr="00544B43">
        <w:rPr>
          <w:rFonts w:hint="eastAsia"/>
        </w:rPr>
        <w:t>×</w:t>
      </w:r>
      <w:r>
        <w:rPr>
          <w:rFonts w:hint="eastAsia"/>
        </w:rPr>
        <w:t>10</w:t>
      </w:r>
      <w:r w:rsidRPr="00544B43">
        <w:rPr>
          <w:rFonts w:hint="eastAsia"/>
          <w:vertAlign w:val="superscript"/>
        </w:rPr>
        <w:t>-34</w:t>
      </w:r>
      <w:r>
        <w:rPr>
          <w:rFonts w:hint="eastAsia"/>
        </w:rPr>
        <w:t>J</w:t>
      </w:r>
      <w:r w:rsidRPr="00940394">
        <w:rPr>
          <w:b/>
          <w:bCs/>
        </w:rPr>
        <w:t>·</w:t>
      </w:r>
      <w:r>
        <w:rPr>
          <w:rFonts w:hint="eastAsia"/>
        </w:rPr>
        <w:t>s</w:t>
      </w:r>
      <w:r>
        <w:rPr>
          <w:rFonts w:hint="eastAsia"/>
        </w:rPr>
        <w:t>。</w:t>
      </w:r>
    </w:p>
    <w:p w14:paraId="588BCAEF" w14:textId="77777777" w:rsidR="00FE6830"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氢原子从</w:t>
      </w:r>
      <w:r w:rsidRPr="0021566E">
        <w:rPr>
          <w:rFonts w:hint="eastAsia"/>
          <w:i/>
          <w:iCs/>
        </w:rPr>
        <w:t>n</w:t>
      </w:r>
      <w:r>
        <w:rPr>
          <w:rFonts w:hint="eastAsia"/>
        </w:rPr>
        <w:t>=3</w:t>
      </w:r>
      <w:r>
        <w:rPr>
          <w:rFonts w:hint="eastAsia"/>
        </w:rPr>
        <w:t>的激发态直接跃迁到</w:t>
      </w:r>
      <w:r w:rsidRPr="0021566E">
        <w:rPr>
          <w:rFonts w:hint="eastAsia"/>
          <w:i/>
          <w:iCs/>
        </w:rPr>
        <w:t>n</w:t>
      </w:r>
      <w:r>
        <w:rPr>
          <w:rFonts w:hint="eastAsia"/>
        </w:rPr>
        <w:t>=2</w:t>
      </w:r>
      <w:r>
        <w:rPr>
          <w:rFonts w:hint="eastAsia"/>
        </w:rPr>
        <w:t>的能级时可能发出</w:t>
      </w:r>
    </w:p>
    <w:p w14:paraId="05F5229F" w14:textId="77777777" w:rsidR="00FE6830" w:rsidRPr="00E82911" w:rsidRDefault="00FE6830" w:rsidP="00FE6830">
      <w:pPr>
        <w:adjustRightInd w:val="0"/>
        <w:snapToGrid w:val="0"/>
        <w:spacing w:line="300" w:lineRule="auto"/>
        <w:ind w:leftChars="150" w:left="315"/>
        <w:jc w:val="left"/>
      </w:pPr>
      <w:r w:rsidRPr="00E82911">
        <w:t>A</w:t>
      </w:r>
      <w:r w:rsidRPr="00E82911">
        <w:t>．</w:t>
      </w:r>
      <w:r>
        <w:rPr>
          <w:rFonts w:hint="eastAsia"/>
        </w:rPr>
        <w:t>红外线</w:t>
      </w:r>
      <w:r>
        <w:rPr>
          <w:rFonts w:hint="eastAsia"/>
        </w:rPr>
        <w:t xml:space="preserve">    </w:t>
      </w:r>
      <w:r w:rsidRPr="00E82911">
        <w:t>B</w:t>
      </w:r>
      <w:r w:rsidRPr="00E82911">
        <w:t>．</w:t>
      </w:r>
      <w:r>
        <w:rPr>
          <w:rFonts w:hint="eastAsia"/>
        </w:rPr>
        <w:t>红光</w:t>
      </w:r>
      <w:r>
        <w:rPr>
          <w:rFonts w:hint="eastAsia"/>
        </w:rPr>
        <w:t xml:space="preserve">    </w:t>
      </w:r>
      <w:r w:rsidRPr="00E82911">
        <w:t>C</w:t>
      </w:r>
      <w:r w:rsidRPr="00E82911">
        <w:t>．</w:t>
      </w:r>
      <w:r>
        <w:rPr>
          <w:rFonts w:hint="eastAsia"/>
        </w:rPr>
        <w:t>紫光</w:t>
      </w:r>
      <w:r>
        <w:rPr>
          <w:rFonts w:hint="eastAsia"/>
        </w:rPr>
        <w:t xml:space="preserve">    </w:t>
      </w:r>
      <w:r w:rsidRPr="00E82911">
        <w:t>D</w:t>
      </w:r>
      <w:r w:rsidRPr="00E82911">
        <w:t>．</w:t>
      </w:r>
      <w:r>
        <w:rPr>
          <w:rFonts w:hint="eastAsia"/>
        </w:rPr>
        <w:t>紫外线</w:t>
      </w:r>
    </w:p>
    <w:p w14:paraId="283DE18A" w14:textId="77777777" w:rsidR="00FE6830" w:rsidRDefault="00FE6830" w:rsidP="00FE6830">
      <w:pPr>
        <w:adjustRightInd w:val="0"/>
        <w:snapToGrid w:val="0"/>
        <w:spacing w:line="300" w:lineRule="auto"/>
        <w:ind w:left="315" w:hangingChars="150" w:hanging="315"/>
        <w:jc w:val="left"/>
        <w:rPr>
          <w:bCs/>
          <w:noProof/>
        </w:rPr>
      </w:pPr>
      <w:r>
        <w:rPr>
          <w:rFonts w:hint="eastAsia"/>
          <w:noProof/>
        </w:rPr>
        <w:t>（</w:t>
      </w:r>
      <w:r>
        <w:rPr>
          <w:rFonts w:hint="eastAsia"/>
          <w:noProof/>
        </w:rPr>
        <w:t>2</w:t>
      </w:r>
      <w:r>
        <w:rPr>
          <w:rFonts w:hint="eastAsia"/>
          <w:noProof/>
        </w:rPr>
        <w:t>）（简答）对上述</w:t>
      </w:r>
      <w:r>
        <w:rPr>
          <w:rFonts w:hint="eastAsia"/>
          <w:bCs/>
          <w:noProof/>
        </w:rPr>
        <w:t>（</w:t>
      </w:r>
      <w:r>
        <w:rPr>
          <w:rFonts w:hint="eastAsia"/>
          <w:bCs/>
          <w:noProof/>
        </w:rPr>
        <w:t>1</w:t>
      </w:r>
      <w:r>
        <w:rPr>
          <w:rFonts w:hint="eastAsia"/>
          <w:bCs/>
          <w:noProof/>
        </w:rPr>
        <w:t>）</w:t>
      </w:r>
      <w:r w:rsidRPr="00D922E2">
        <w:rPr>
          <w:rFonts w:hint="eastAsia"/>
          <w:bCs/>
          <w:noProof/>
        </w:rPr>
        <w:t>中的选择做出解释。</w:t>
      </w:r>
    </w:p>
    <w:p w14:paraId="69023250" w14:textId="77777777" w:rsidR="00FE6830" w:rsidRDefault="00FE6830" w:rsidP="00FE6830">
      <w:pPr>
        <w:adjustRightInd w:val="0"/>
        <w:snapToGrid w:val="0"/>
        <w:spacing w:line="300" w:lineRule="auto"/>
        <w:ind w:left="315" w:hangingChars="150" w:hanging="315"/>
        <w:jc w:val="left"/>
      </w:pPr>
      <w:r w:rsidRPr="009D6735">
        <w:rPr>
          <w:rFonts w:hint="eastAsia"/>
        </w:rPr>
        <w:t>3</w:t>
      </w:r>
      <w:r w:rsidRPr="009D6735">
        <w:rPr>
          <w:rFonts w:hint="eastAsia"/>
        </w:rPr>
        <w:t>．</w:t>
      </w:r>
      <w:r>
        <w:rPr>
          <w:rFonts w:hint="eastAsia"/>
        </w:rPr>
        <w:t>一个中子与某原子核</w:t>
      </w:r>
      <w:r w:rsidRPr="00C57138">
        <w:rPr>
          <w:rFonts w:hint="eastAsia"/>
          <w:position w:val="-12"/>
        </w:rPr>
        <w:object w:dxaOrig="380" w:dyaOrig="380" w14:anchorId="0199EDC1">
          <v:shape id="_x0000_i1130" type="#_x0000_t75" style="width:17.15pt;height:17.15pt" o:ole="">
            <v:imagedata r:id="rId221" o:title=""/>
          </v:shape>
          <o:OLEObject Type="Embed" ProgID="Equation.DSMT4" ShapeID="_x0000_i1130" DrawAspect="Content" ObjectID="_1836326089" r:id="rId222"/>
        </w:object>
      </w:r>
      <w:r>
        <w:rPr>
          <w:rFonts w:hint="eastAsia"/>
        </w:rPr>
        <w:t>结合成一个氘核（</w:t>
      </w:r>
      <w:r w:rsidRPr="00C57138">
        <w:rPr>
          <w:rFonts w:hint="eastAsia"/>
          <w:position w:val="-12"/>
        </w:rPr>
        <w:object w:dxaOrig="360" w:dyaOrig="380" w14:anchorId="0942B179">
          <v:shape id="_x0000_i1131" type="#_x0000_t75" style="width:17.15pt;height:17.15pt" o:ole="">
            <v:imagedata r:id="rId223" o:title=""/>
          </v:shape>
          <o:OLEObject Type="Embed" ProgID="Equation.DSMT4" ShapeID="_x0000_i1131" DrawAspect="Content" ObjectID="_1836326090" r:id="rId224"/>
        </w:object>
      </w:r>
      <w:r>
        <w:rPr>
          <w:rFonts w:hint="eastAsia"/>
        </w:rPr>
        <w:t>）并放出能量为</w:t>
      </w:r>
      <w:r w:rsidRPr="009F0AC3">
        <w:rPr>
          <w:rFonts w:hint="eastAsia"/>
          <w:i/>
          <w:iCs/>
        </w:rPr>
        <w:t>E</w:t>
      </w:r>
      <w:r>
        <w:rPr>
          <w:rFonts w:hint="eastAsia"/>
        </w:rPr>
        <w:t>的</w:t>
      </w:r>
      <w:r w:rsidRPr="009F0AC3">
        <w:t>γ</w:t>
      </w:r>
      <w:r>
        <w:rPr>
          <w:rFonts w:hint="eastAsia"/>
        </w:rPr>
        <w:t>光子。</w:t>
      </w:r>
    </w:p>
    <w:p w14:paraId="14511656"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该原子核中</w:t>
      </w:r>
      <w:r w:rsidRPr="00E85B4D">
        <w:rPr>
          <w:rFonts w:hint="eastAsia"/>
          <w:i/>
          <w:iCs/>
        </w:rPr>
        <w:t>A</w:t>
      </w:r>
      <w:r>
        <w:rPr>
          <w:rFonts w:hint="eastAsia"/>
        </w:rPr>
        <w:t>=________</w:t>
      </w:r>
      <w:r>
        <w:rPr>
          <w:rFonts w:hint="eastAsia"/>
        </w:rPr>
        <w:t>，</w:t>
      </w:r>
      <w:r w:rsidRPr="00E85B4D">
        <w:rPr>
          <w:rFonts w:hint="eastAsia"/>
          <w:i/>
          <w:iCs/>
        </w:rPr>
        <w:t>Z</w:t>
      </w:r>
      <w:r>
        <w:rPr>
          <w:rFonts w:hint="eastAsia"/>
        </w:rPr>
        <w:t>=________</w:t>
      </w:r>
      <w:r>
        <w:rPr>
          <w:rFonts w:hint="eastAsia"/>
        </w:rPr>
        <w:t>。</w:t>
      </w:r>
    </w:p>
    <w:p w14:paraId="05D28A9B" w14:textId="77777777" w:rsidR="00FE6830" w:rsidRPr="009D6735" w:rsidRDefault="00FE6830" w:rsidP="00FE6830">
      <w:pPr>
        <w:adjustRightInd w:val="0"/>
        <w:snapToGrid w:val="0"/>
        <w:spacing w:line="300" w:lineRule="auto"/>
        <w:ind w:left="567" w:hangingChars="270" w:hanging="567"/>
        <w:jc w:val="left"/>
      </w:pPr>
      <w:r>
        <w:rPr>
          <w:rFonts w:hint="eastAsia"/>
        </w:rPr>
        <w:t>（</w:t>
      </w:r>
      <w:r>
        <w:rPr>
          <w:rFonts w:hint="eastAsia"/>
        </w:rPr>
        <w:t>2</w:t>
      </w:r>
      <w:r>
        <w:rPr>
          <w:rFonts w:hint="eastAsia"/>
        </w:rPr>
        <w:t>）已知中子质量为</w:t>
      </w:r>
      <w:r w:rsidRPr="006B6222">
        <w:rPr>
          <w:rFonts w:hint="eastAsia"/>
          <w:i/>
          <w:iCs/>
        </w:rPr>
        <w:t>m</w:t>
      </w:r>
      <w:r w:rsidRPr="006B6222">
        <w:rPr>
          <w:rFonts w:hint="eastAsia"/>
          <w:vertAlign w:val="subscript"/>
        </w:rPr>
        <w:t>n</w:t>
      </w:r>
      <w:r>
        <w:rPr>
          <w:rFonts w:hint="eastAsia"/>
        </w:rPr>
        <w:t>，质子质量为</w:t>
      </w:r>
      <w:r w:rsidRPr="006B6222">
        <w:rPr>
          <w:rFonts w:hint="eastAsia"/>
          <w:i/>
          <w:iCs/>
        </w:rPr>
        <w:t>m</w:t>
      </w:r>
      <w:r w:rsidRPr="006B6222">
        <w:rPr>
          <w:rFonts w:hint="eastAsia"/>
          <w:vertAlign w:val="subscript"/>
        </w:rPr>
        <w:t>p</w:t>
      </w:r>
      <w:r>
        <w:rPr>
          <w:rFonts w:hint="eastAsia"/>
        </w:rPr>
        <w:t>，真空中的光速为</w:t>
      </w:r>
      <w:r w:rsidRPr="006B6222">
        <w:rPr>
          <w:rFonts w:hint="eastAsia"/>
          <w:i/>
          <w:iCs/>
        </w:rPr>
        <w:t>c</w:t>
      </w:r>
      <w:r>
        <w:rPr>
          <w:rFonts w:hint="eastAsia"/>
        </w:rPr>
        <w:t>，则氘核的平均结合能为</w:t>
      </w:r>
      <w:r>
        <w:rPr>
          <w:rFonts w:hint="eastAsia"/>
        </w:rPr>
        <w:t>________</w:t>
      </w:r>
      <w:r>
        <w:rPr>
          <w:rFonts w:hint="eastAsia"/>
        </w:rPr>
        <w:t>。</w:t>
      </w:r>
    </w:p>
    <w:p w14:paraId="791C19F9"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461D521A"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二</w:t>
      </w:r>
      <w:r w:rsidRPr="008D6C6E">
        <w:rPr>
          <w:rFonts w:ascii="黑体" w:eastAsia="黑体" w:hAnsi="黑体" w:hint="eastAsia"/>
          <w:szCs w:val="21"/>
        </w:rPr>
        <w:t>、</w:t>
      </w:r>
      <w:r>
        <w:rPr>
          <w:rFonts w:ascii="黑体" w:eastAsia="黑体" w:hAnsi="黑体" w:hint="eastAsia"/>
          <w:szCs w:val="21"/>
        </w:rPr>
        <w:t>宇宙</w:t>
      </w:r>
    </w:p>
    <w:p w14:paraId="6DE397F8"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sidRPr="00981517">
        <w:rPr>
          <w:rFonts w:eastAsia="楷体"/>
        </w:rPr>
        <w:t>日月之行，若出其中；星汉灿烂，若出其里。</w:t>
      </w:r>
      <w:r>
        <w:rPr>
          <w:rFonts w:eastAsia="楷体" w:hint="eastAsia"/>
        </w:rPr>
        <w:t>浩瀚宇宙中蕴含着各种物理规律。</w:t>
      </w:r>
    </w:p>
    <w:p w14:paraId="4F49EDD8" w14:textId="77777777" w:rsidR="00FE6830" w:rsidRDefault="00FE6830" w:rsidP="00FE6830">
      <w:pPr>
        <w:adjustRightInd w:val="0"/>
        <w:snapToGrid w:val="0"/>
        <w:spacing w:line="300" w:lineRule="auto"/>
        <w:ind w:left="315" w:hangingChars="150" w:hanging="315"/>
        <w:jc w:val="left"/>
      </w:pPr>
      <w:r>
        <w:rPr>
          <w:noProof/>
        </w:rPr>
        <w:lastRenderedPageBreak/>
        <w:drawing>
          <wp:anchor distT="0" distB="0" distL="114300" distR="114300" simplePos="0" relativeHeight="251654144" behindDoc="0" locked="0" layoutInCell="1" allowOverlap="1" wp14:anchorId="3E0654BA" wp14:editId="735B7BA8">
            <wp:simplePos x="0" y="0"/>
            <wp:positionH relativeFrom="column">
              <wp:posOffset>3789680</wp:posOffset>
            </wp:positionH>
            <wp:positionV relativeFrom="paragraph">
              <wp:posOffset>444500</wp:posOffset>
            </wp:positionV>
            <wp:extent cx="1409700" cy="1356360"/>
            <wp:effectExtent l="0" t="0" r="0" b="0"/>
            <wp:wrapSquare wrapText="bothSides"/>
            <wp:docPr id="205328504"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09700" cy="13563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sidRPr="00E82911">
        <w:t>．</w:t>
      </w:r>
      <w:r>
        <w:rPr>
          <w:rFonts w:hint="eastAsia"/>
        </w:rPr>
        <w:t>如图，一束太阳光自矩形玻璃砖上表面</w:t>
      </w:r>
      <w:r w:rsidRPr="00963E27">
        <w:rPr>
          <w:rFonts w:hint="eastAsia"/>
          <w:i/>
          <w:iCs/>
        </w:rPr>
        <w:t>O</w:t>
      </w:r>
      <w:r>
        <w:rPr>
          <w:rFonts w:hint="eastAsia"/>
        </w:rPr>
        <w:t>点射入玻璃砖内，光经玻璃砖折射后照射在玻璃砖下表面</w:t>
      </w:r>
      <w:r>
        <w:rPr>
          <w:rFonts w:hint="eastAsia"/>
          <w:i/>
          <w:iCs/>
        </w:rPr>
        <w:t>ab</w:t>
      </w:r>
      <w:r>
        <w:rPr>
          <w:rFonts w:hint="eastAsia"/>
        </w:rPr>
        <w:t>区域，再从玻璃砖下表面射出（图中未画出）。已知频率越大的光在玻璃中的传播速度越小。</w:t>
      </w:r>
    </w:p>
    <w:p w14:paraId="62364EE9" w14:textId="77777777" w:rsidR="00FE6830" w:rsidRPr="00E82911"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多选）从玻璃砖下表面</w:t>
      </w:r>
      <w:r w:rsidRPr="0065281C">
        <w:rPr>
          <w:rFonts w:hint="eastAsia"/>
          <w:i/>
          <w:iCs/>
        </w:rPr>
        <w:t>a</w:t>
      </w:r>
      <w:r>
        <w:rPr>
          <w:rFonts w:hint="eastAsia"/>
        </w:rPr>
        <w:t>点射出的光</w:t>
      </w:r>
    </w:p>
    <w:p w14:paraId="587E1982" w14:textId="77777777" w:rsidR="00FE6830" w:rsidRPr="00E82911" w:rsidRDefault="00FE6830" w:rsidP="00FE6830">
      <w:pPr>
        <w:adjustRightInd w:val="0"/>
        <w:snapToGrid w:val="0"/>
        <w:spacing w:line="300" w:lineRule="auto"/>
        <w:ind w:leftChars="150" w:left="315"/>
        <w:jc w:val="left"/>
      </w:pPr>
      <w:r w:rsidRPr="00E82911">
        <w:t>A</w:t>
      </w:r>
      <w:r w:rsidRPr="00E82911">
        <w:t>．</w:t>
      </w:r>
      <w:r>
        <w:rPr>
          <w:rFonts w:hint="eastAsia"/>
        </w:rPr>
        <w:t>为红光</w:t>
      </w:r>
    </w:p>
    <w:p w14:paraId="78A57A66" w14:textId="77777777" w:rsidR="00FE6830" w:rsidRPr="00E82911" w:rsidRDefault="00FE6830" w:rsidP="00FE6830">
      <w:pPr>
        <w:adjustRightInd w:val="0"/>
        <w:snapToGrid w:val="0"/>
        <w:spacing w:line="300" w:lineRule="auto"/>
        <w:ind w:leftChars="150" w:left="315"/>
        <w:jc w:val="left"/>
      </w:pPr>
      <w:r w:rsidRPr="00E82911">
        <w:t>B</w:t>
      </w:r>
      <w:r w:rsidRPr="00E82911">
        <w:t>．</w:t>
      </w:r>
      <w:r>
        <w:rPr>
          <w:rFonts w:hint="eastAsia"/>
        </w:rPr>
        <w:t>为紫光</w:t>
      </w:r>
    </w:p>
    <w:p w14:paraId="7F5583A7" w14:textId="77777777" w:rsidR="00FE6830" w:rsidRPr="00E82911" w:rsidRDefault="00FE6830" w:rsidP="00FE6830">
      <w:pPr>
        <w:adjustRightInd w:val="0"/>
        <w:snapToGrid w:val="0"/>
        <w:spacing w:line="300" w:lineRule="auto"/>
        <w:ind w:leftChars="150" w:left="315"/>
        <w:jc w:val="left"/>
      </w:pPr>
      <w:r w:rsidRPr="00E82911">
        <w:t>C</w:t>
      </w:r>
      <w:r w:rsidRPr="00E82911">
        <w:t>．</w:t>
      </w:r>
      <w:r>
        <w:rPr>
          <w:rFonts w:hint="eastAsia"/>
        </w:rPr>
        <w:t>与</w:t>
      </w:r>
      <w:r w:rsidRPr="0065281C">
        <w:rPr>
          <w:rFonts w:hint="eastAsia"/>
          <w:i/>
          <w:iCs/>
        </w:rPr>
        <w:t>b</w:t>
      </w:r>
      <w:r>
        <w:rPr>
          <w:rFonts w:hint="eastAsia"/>
        </w:rPr>
        <w:t>点射出的光平行</w:t>
      </w:r>
    </w:p>
    <w:p w14:paraId="0EA88D64" w14:textId="77777777" w:rsidR="00FE6830" w:rsidRPr="00E82911" w:rsidRDefault="00FE6830" w:rsidP="00FE6830">
      <w:pPr>
        <w:adjustRightInd w:val="0"/>
        <w:snapToGrid w:val="0"/>
        <w:spacing w:line="300" w:lineRule="auto"/>
        <w:ind w:leftChars="150" w:left="315"/>
        <w:jc w:val="left"/>
      </w:pPr>
      <w:r w:rsidRPr="00E82911">
        <w:t>D</w:t>
      </w:r>
      <w:r w:rsidRPr="00E82911">
        <w:t>．</w:t>
      </w:r>
      <w:r>
        <w:rPr>
          <w:rFonts w:hint="eastAsia"/>
        </w:rPr>
        <w:t>与入射的太阳光平行</w:t>
      </w:r>
    </w:p>
    <w:p w14:paraId="7344E235"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在太阳光入射到</w:t>
      </w:r>
      <w:r w:rsidRPr="004C19AC">
        <w:rPr>
          <w:rFonts w:hint="eastAsia"/>
          <w:i/>
          <w:iCs/>
        </w:rPr>
        <w:t>O</w:t>
      </w:r>
      <w:r>
        <w:rPr>
          <w:rFonts w:hint="eastAsia"/>
        </w:rPr>
        <w:t>点的传播路径上放一块偏振片，从玻璃砖下表面射出的光的亮度</w:t>
      </w:r>
    </w:p>
    <w:p w14:paraId="34A703E4" w14:textId="77777777" w:rsidR="00FE6830" w:rsidRDefault="00FE6830" w:rsidP="00FE6830">
      <w:pPr>
        <w:adjustRightInd w:val="0"/>
        <w:snapToGrid w:val="0"/>
        <w:spacing w:line="300" w:lineRule="auto"/>
        <w:ind w:leftChars="150" w:left="315"/>
        <w:jc w:val="left"/>
      </w:pPr>
      <w:r>
        <w:rPr>
          <w:rFonts w:hint="eastAsia"/>
        </w:rPr>
        <w:t>A</w:t>
      </w:r>
      <w:r w:rsidRPr="00E82911">
        <w:t>．</w:t>
      </w:r>
      <w:r>
        <w:rPr>
          <w:rFonts w:hint="eastAsia"/>
        </w:rPr>
        <w:t>变暗</w:t>
      </w:r>
      <w:r>
        <w:rPr>
          <w:rFonts w:hint="eastAsia"/>
        </w:rPr>
        <w:t xml:space="preserve">               B</w:t>
      </w:r>
      <w:r w:rsidRPr="00E82911">
        <w:t>．</w:t>
      </w:r>
      <w:r>
        <w:rPr>
          <w:rFonts w:hint="eastAsia"/>
        </w:rPr>
        <w:t>变亮</w:t>
      </w:r>
      <w:r>
        <w:rPr>
          <w:rFonts w:hint="eastAsia"/>
        </w:rPr>
        <w:t xml:space="preserve">                C</w:t>
      </w:r>
      <w:r w:rsidRPr="00E82911">
        <w:t>．</w:t>
      </w:r>
      <w:r>
        <w:rPr>
          <w:rFonts w:hint="eastAsia"/>
        </w:rPr>
        <w:t>不变</w:t>
      </w:r>
    </w:p>
    <w:p w14:paraId="064D0664" w14:textId="77777777" w:rsidR="00FE6830" w:rsidRPr="00E82911" w:rsidRDefault="00FE6830" w:rsidP="00FE6830">
      <w:pPr>
        <w:adjustRightInd w:val="0"/>
        <w:snapToGrid w:val="0"/>
        <w:spacing w:line="300" w:lineRule="auto"/>
        <w:ind w:left="315" w:hangingChars="150" w:hanging="315"/>
        <w:jc w:val="left"/>
      </w:pPr>
      <w:r>
        <w:rPr>
          <w:rFonts w:hint="eastAsia"/>
        </w:rPr>
        <w:t>2</w:t>
      </w:r>
      <w:r w:rsidRPr="00E82911">
        <w:t>．（多选）</w:t>
      </w:r>
      <w:r>
        <w:rPr>
          <w:rFonts w:hint="eastAsia"/>
        </w:rPr>
        <w:t>通过对宇宙的观测和研究，我们发现</w:t>
      </w:r>
    </w:p>
    <w:p w14:paraId="53FAE585" w14:textId="77777777" w:rsidR="00FE6830" w:rsidRPr="00E82911" w:rsidRDefault="00FE6830" w:rsidP="00FE6830">
      <w:pPr>
        <w:adjustRightInd w:val="0"/>
        <w:snapToGrid w:val="0"/>
        <w:spacing w:line="300" w:lineRule="auto"/>
        <w:ind w:leftChars="100" w:left="210" w:firstLineChars="50" w:firstLine="105"/>
        <w:jc w:val="left"/>
      </w:pPr>
      <w:r w:rsidRPr="00E82911">
        <w:t>A</w:t>
      </w:r>
      <w:r w:rsidRPr="00E82911">
        <w:t>．</w:t>
      </w:r>
      <w:r>
        <w:rPr>
          <w:rFonts w:hint="eastAsia"/>
        </w:rPr>
        <w:t>光在真空中一定沿直线传播</w:t>
      </w:r>
    </w:p>
    <w:p w14:paraId="5B440C30" w14:textId="77777777" w:rsidR="00FE6830" w:rsidRPr="00E82911" w:rsidRDefault="00FE6830" w:rsidP="00FE6830">
      <w:pPr>
        <w:adjustRightInd w:val="0"/>
        <w:snapToGrid w:val="0"/>
        <w:spacing w:line="300" w:lineRule="auto"/>
        <w:ind w:leftChars="150" w:left="315"/>
        <w:jc w:val="left"/>
      </w:pPr>
      <w:r>
        <w:rPr>
          <w:rFonts w:hint="eastAsia"/>
        </w:rPr>
        <w:t>B</w:t>
      </w:r>
      <w:r w:rsidRPr="00E82911">
        <w:t>．</w:t>
      </w:r>
      <w:r>
        <w:rPr>
          <w:rFonts w:hint="eastAsia"/>
        </w:rPr>
        <w:t>在不同的惯性参考系中，物理规律的形式不同</w:t>
      </w:r>
    </w:p>
    <w:p w14:paraId="5C94645A" w14:textId="77777777" w:rsidR="00FE6830" w:rsidRDefault="00FE6830" w:rsidP="00FE6830">
      <w:pPr>
        <w:adjustRightInd w:val="0"/>
        <w:snapToGrid w:val="0"/>
        <w:spacing w:line="300" w:lineRule="auto"/>
        <w:ind w:leftChars="150" w:left="315"/>
        <w:jc w:val="left"/>
      </w:pPr>
      <w:r>
        <w:rPr>
          <w:rFonts w:hint="eastAsia"/>
        </w:rPr>
        <w:t>C</w:t>
      </w:r>
      <w:r w:rsidRPr="00E82911">
        <w:t>．</w:t>
      </w:r>
      <w:r>
        <w:rPr>
          <w:rFonts w:hint="eastAsia"/>
        </w:rPr>
        <w:t>在密闭的太空飞行器中不能判断飞行器是否加速</w:t>
      </w:r>
    </w:p>
    <w:p w14:paraId="43DAC582" w14:textId="77777777" w:rsidR="00FE6830" w:rsidRPr="002C7011" w:rsidRDefault="00FE6830" w:rsidP="00FE6830">
      <w:pPr>
        <w:adjustRightInd w:val="0"/>
        <w:snapToGrid w:val="0"/>
        <w:spacing w:line="300" w:lineRule="auto"/>
        <w:ind w:leftChars="150" w:left="315"/>
        <w:jc w:val="left"/>
        <w:rPr>
          <w:color w:val="FF0000"/>
        </w:rPr>
      </w:pPr>
      <w:r>
        <w:rPr>
          <w:rFonts w:hint="eastAsia"/>
        </w:rPr>
        <w:t>D</w:t>
      </w:r>
      <w:r w:rsidRPr="00E82911">
        <w:t>．</w:t>
      </w:r>
      <w:r>
        <w:rPr>
          <w:rFonts w:hint="eastAsia"/>
        </w:rPr>
        <w:t>因宇宙膨胀，我们观测到遥远星系发出的光的频率减小</w:t>
      </w:r>
    </w:p>
    <w:p w14:paraId="3AD7ECE2"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5168" behindDoc="0" locked="0" layoutInCell="1" allowOverlap="1" wp14:anchorId="0D03D1B8" wp14:editId="17A3D977">
            <wp:simplePos x="0" y="0"/>
            <wp:positionH relativeFrom="column">
              <wp:posOffset>2964180</wp:posOffset>
            </wp:positionH>
            <wp:positionV relativeFrom="paragraph">
              <wp:posOffset>10160</wp:posOffset>
            </wp:positionV>
            <wp:extent cx="2179320" cy="685800"/>
            <wp:effectExtent l="0" t="0" r="0" b="0"/>
            <wp:wrapSquare wrapText="bothSides"/>
            <wp:docPr id="866974913"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179320" cy="6858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如图，当月球恰好完全挡住</w:t>
      </w:r>
      <w:r w:rsidRPr="00903D69">
        <w:t>太阳射向地球的光</w:t>
      </w:r>
      <w:r>
        <w:rPr>
          <w:rFonts w:hint="eastAsia"/>
        </w:rPr>
        <w:t>，地球上的观察者就观察到日全食现象。已知</w:t>
      </w:r>
      <w:r w:rsidRPr="005F57AA">
        <w:t>太阳直径</w:t>
      </w:r>
      <w:r>
        <w:rPr>
          <w:rFonts w:hint="eastAsia"/>
        </w:rPr>
        <w:t>约为</w:t>
      </w:r>
      <w:r w:rsidRPr="005F57AA">
        <w:t>月</w:t>
      </w:r>
      <w:r>
        <w:rPr>
          <w:rFonts w:hint="eastAsia"/>
        </w:rPr>
        <w:t>球直径</w:t>
      </w:r>
      <w:r w:rsidRPr="005F57AA">
        <w:t>的</w:t>
      </w:r>
      <w:r w:rsidRPr="005F57AA">
        <w:t>40</w:t>
      </w:r>
      <w:r>
        <w:rPr>
          <w:rFonts w:hint="eastAsia"/>
        </w:rPr>
        <w:t>0</w:t>
      </w:r>
      <w:r w:rsidRPr="005F57AA">
        <w:t>倍</w:t>
      </w:r>
      <w:r>
        <w:rPr>
          <w:rFonts w:hint="eastAsia"/>
        </w:rPr>
        <w:t>，光从太阳到地球用时约为</w:t>
      </w:r>
      <w:r>
        <w:rPr>
          <w:rFonts w:hint="eastAsia"/>
        </w:rPr>
        <w:t>499</w:t>
      </w:r>
      <w:r>
        <w:rPr>
          <w:rFonts w:hint="eastAsia"/>
        </w:rPr>
        <w:t>秒。则光从月球到地球用时约为</w:t>
      </w:r>
      <w:r>
        <w:rPr>
          <w:rFonts w:hint="eastAsia"/>
        </w:rPr>
        <w:t>________s</w:t>
      </w:r>
      <w:r>
        <w:rPr>
          <w:rFonts w:hint="eastAsia"/>
        </w:rPr>
        <w:t>（结果保留三位有效数字），地球绕太阳公转速度约为月球绕地球公转速度的</w:t>
      </w:r>
      <w:r>
        <w:rPr>
          <w:rFonts w:hint="eastAsia"/>
        </w:rPr>
        <w:t>________</w:t>
      </w:r>
      <w:r>
        <w:rPr>
          <w:rFonts w:hint="eastAsia"/>
        </w:rPr>
        <w:t>倍。</w:t>
      </w:r>
    </w:p>
    <w:p w14:paraId="08A78015" w14:textId="77777777" w:rsidR="00FE6830" w:rsidRDefault="00FE6830" w:rsidP="00FE6830">
      <w:pPr>
        <w:adjustRightInd w:val="0"/>
        <w:snapToGrid w:val="0"/>
        <w:spacing w:line="300" w:lineRule="auto"/>
        <w:ind w:left="315" w:hangingChars="150" w:hanging="315"/>
        <w:jc w:val="left"/>
      </w:pPr>
      <w:r>
        <w:rPr>
          <w:rFonts w:hint="eastAsia"/>
        </w:rPr>
        <w:t>4</w:t>
      </w:r>
      <w:r>
        <w:rPr>
          <w:rFonts w:hint="eastAsia"/>
        </w:rPr>
        <w:t>．科学家发现某恒星发出某一固定频率的光。如图所示，将这种频率的光通过窗口</w:t>
      </w:r>
      <w:r w:rsidRPr="000A4D1A">
        <w:rPr>
          <w:rFonts w:hint="eastAsia"/>
          <w:i/>
          <w:iCs/>
        </w:rPr>
        <w:t>C</w:t>
      </w:r>
      <w:r>
        <w:rPr>
          <w:rFonts w:hint="eastAsia"/>
        </w:rPr>
        <w:t>入射到抽成真空的容器内的金属板</w:t>
      </w:r>
      <w:r w:rsidRPr="000A4D1A">
        <w:rPr>
          <w:rFonts w:hint="eastAsia"/>
          <w:i/>
          <w:iCs/>
        </w:rPr>
        <w:t>K</w:t>
      </w:r>
      <w:r>
        <w:rPr>
          <w:rFonts w:hint="eastAsia"/>
        </w:rPr>
        <w:t>上。已知电子电荷量为</w:t>
      </w:r>
      <w:r w:rsidRPr="006B4ACD">
        <w:rPr>
          <w:rFonts w:hint="eastAsia"/>
          <w:i/>
          <w:iCs/>
        </w:rPr>
        <w:t>e</w:t>
      </w:r>
      <w:r>
        <w:rPr>
          <w:rFonts w:hint="eastAsia"/>
        </w:rPr>
        <w:t>，普朗克常量为</w:t>
      </w:r>
      <w:r w:rsidRPr="006B538D">
        <w:rPr>
          <w:rFonts w:hint="eastAsia"/>
          <w:i/>
          <w:iCs/>
        </w:rPr>
        <w:t>h</w:t>
      </w:r>
      <w:r>
        <w:rPr>
          <w:rFonts w:hint="eastAsia"/>
        </w:rPr>
        <w:t>，金属板材料的截止频率为</w:t>
      </w:r>
      <w:r w:rsidRPr="003A0BBF">
        <w:rPr>
          <w:i/>
          <w:iCs/>
        </w:rPr>
        <w:t>ν</w:t>
      </w:r>
      <w:r w:rsidRPr="003A0BBF">
        <w:rPr>
          <w:vertAlign w:val="subscript"/>
        </w:rPr>
        <w:t>0</w:t>
      </w:r>
      <w:r>
        <w:rPr>
          <w:rFonts w:hint="eastAsia"/>
        </w:rPr>
        <w:t>。</w:t>
      </w:r>
    </w:p>
    <w:p w14:paraId="1CE96146"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6192" behindDoc="0" locked="0" layoutInCell="1" allowOverlap="1" wp14:anchorId="6D534C79" wp14:editId="03DA6068">
            <wp:simplePos x="0" y="0"/>
            <wp:positionH relativeFrom="margin">
              <wp:posOffset>3436620</wp:posOffset>
            </wp:positionH>
            <wp:positionV relativeFrom="paragraph">
              <wp:posOffset>3175</wp:posOffset>
            </wp:positionV>
            <wp:extent cx="1798320" cy="2014220"/>
            <wp:effectExtent l="0" t="0" r="0" b="0"/>
            <wp:wrapSquare wrapText="bothSides"/>
            <wp:docPr id="1268521481"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98320" cy="201422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w:t>
      </w:r>
      <w:r>
        <w:rPr>
          <w:rFonts w:hint="eastAsia"/>
        </w:rPr>
        <w:t>1</w:t>
      </w:r>
      <w:r>
        <w:rPr>
          <w:rFonts w:hint="eastAsia"/>
        </w:rPr>
        <w:t>）为测量饱和光电流</w:t>
      </w:r>
    </w:p>
    <w:p w14:paraId="40458462" w14:textId="77777777" w:rsidR="00FE6830" w:rsidRDefault="00FE6830" w:rsidP="00FE6830">
      <w:pPr>
        <w:adjustRightInd w:val="0"/>
        <w:snapToGrid w:val="0"/>
        <w:spacing w:line="300" w:lineRule="auto"/>
        <w:ind w:leftChars="50" w:left="315" w:hangingChars="100" w:hanging="210"/>
        <w:jc w:val="left"/>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将单刀双掷开关</w:t>
      </w:r>
      <w:r>
        <w:rPr>
          <w:rFonts w:hint="eastAsia"/>
        </w:rPr>
        <w:t>S</w:t>
      </w:r>
      <w:r>
        <w:rPr>
          <w:rFonts w:hint="eastAsia"/>
        </w:rPr>
        <w:t>置于</w:t>
      </w:r>
    </w:p>
    <w:p w14:paraId="45F48828" w14:textId="77777777" w:rsidR="00FE6830" w:rsidRDefault="00FE6830" w:rsidP="00FE6830">
      <w:pPr>
        <w:adjustRightInd w:val="0"/>
        <w:snapToGrid w:val="0"/>
        <w:spacing w:line="300" w:lineRule="auto"/>
        <w:ind w:leftChars="150" w:left="315"/>
        <w:jc w:val="left"/>
      </w:pPr>
      <w:r w:rsidRPr="00E82911">
        <w:t>A</w:t>
      </w:r>
      <w:r w:rsidRPr="00E82911">
        <w:t>．</w:t>
      </w:r>
      <w:r>
        <w:rPr>
          <w:rFonts w:hint="eastAsia"/>
        </w:rPr>
        <w:t>位置</w:t>
      </w:r>
      <w:r>
        <w:rPr>
          <w:rFonts w:hint="eastAsia"/>
        </w:rPr>
        <w:t xml:space="preserve">1             </w:t>
      </w:r>
      <w:r w:rsidRPr="00E82911">
        <w:t>B</w:t>
      </w:r>
      <w:r w:rsidRPr="00E82911">
        <w:t>．</w:t>
      </w:r>
      <w:r>
        <w:rPr>
          <w:rFonts w:hint="eastAsia"/>
        </w:rPr>
        <w:t>位置</w:t>
      </w:r>
      <w:r>
        <w:rPr>
          <w:rFonts w:hint="eastAsia"/>
        </w:rPr>
        <w:t>2</w:t>
      </w:r>
    </w:p>
    <w:p w14:paraId="5118373A" w14:textId="77777777" w:rsidR="00FE6830" w:rsidRDefault="00FE6830" w:rsidP="00FE6830">
      <w:pPr>
        <w:adjustRightInd w:val="0"/>
        <w:snapToGrid w:val="0"/>
        <w:spacing w:line="300" w:lineRule="auto"/>
        <w:ind w:leftChars="50" w:left="141" w:hangingChars="17" w:hanging="36"/>
        <w:jc w:val="left"/>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移动滑动变阻器的滑片，当光电流达到最大值时电流表的示数为</w:t>
      </w:r>
      <w:r w:rsidRPr="00FB7A3E">
        <w:rPr>
          <w:rFonts w:hint="eastAsia"/>
          <w:i/>
          <w:iCs/>
        </w:rPr>
        <w:t>I</w:t>
      </w:r>
      <w:r w:rsidRPr="00FB7A3E">
        <w:rPr>
          <w:rFonts w:hint="eastAsia"/>
          <w:vertAlign w:val="subscript"/>
        </w:rPr>
        <w:t>m</w:t>
      </w:r>
      <w:r>
        <w:rPr>
          <w:rFonts w:hint="eastAsia"/>
        </w:rPr>
        <w:t>，可估算单位时间内到达</w:t>
      </w:r>
      <w:r w:rsidRPr="00FB7A3E">
        <w:rPr>
          <w:rFonts w:hint="eastAsia"/>
          <w:i/>
          <w:iCs/>
        </w:rPr>
        <w:t>A</w:t>
      </w:r>
      <w:r>
        <w:rPr>
          <w:rFonts w:hint="eastAsia"/>
        </w:rPr>
        <w:t>板的电子数约为</w:t>
      </w:r>
      <w:r>
        <w:rPr>
          <w:rFonts w:hint="eastAsia"/>
        </w:rPr>
        <w:t>________</w:t>
      </w:r>
      <w:r>
        <w:rPr>
          <w:rFonts w:hint="eastAsia"/>
        </w:rPr>
        <w:t>。</w:t>
      </w:r>
    </w:p>
    <w:p w14:paraId="290B9DF7"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将单刀双掷开关</w:t>
      </w:r>
      <w:r>
        <w:rPr>
          <w:rFonts w:hint="eastAsia"/>
        </w:rPr>
        <w:t>S</w:t>
      </w:r>
      <w:r>
        <w:rPr>
          <w:rFonts w:hint="eastAsia"/>
        </w:rPr>
        <w:t>置于另一位置来测量光的频率。</w:t>
      </w:r>
    </w:p>
    <w:p w14:paraId="3DB7C3CE" w14:textId="77777777" w:rsidR="00FE6830" w:rsidRDefault="00FE6830" w:rsidP="00FE6830">
      <w:pPr>
        <w:adjustRightInd w:val="0"/>
        <w:snapToGrid w:val="0"/>
        <w:spacing w:line="300" w:lineRule="auto"/>
        <w:ind w:leftChars="50" w:left="315" w:hangingChars="100" w:hanging="210"/>
        <w:jc w:val="left"/>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移动滑动变阻器的滑片，使</w:t>
      </w:r>
      <w:r>
        <w:rPr>
          <w:rFonts w:hint="eastAsia"/>
        </w:rPr>
        <w:t>________</w:t>
      </w:r>
      <w:r>
        <w:rPr>
          <w:rFonts w:hint="eastAsia"/>
        </w:rPr>
        <w:t>，此时另一个电表的示数为</w:t>
      </w:r>
      <w:r>
        <w:rPr>
          <w:rFonts w:hint="eastAsia"/>
          <w:i/>
          <w:iCs/>
        </w:rPr>
        <w:t>X</w:t>
      </w:r>
      <w:r w:rsidRPr="003E4ED0">
        <w:rPr>
          <w:rFonts w:hint="eastAsia"/>
        </w:rPr>
        <w:t>；</w:t>
      </w:r>
    </w:p>
    <w:p w14:paraId="4DDF7CB8" w14:textId="77777777" w:rsidR="00FE6830" w:rsidRDefault="00FE6830" w:rsidP="00FE6830">
      <w:pPr>
        <w:adjustRightInd w:val="0"/>
        <w:snapToGrid w:val="0"/>
        <w:spacing w:line="300" w:lineRule="auto"/>
        <w:ind w:leftChars="50" w:left="141" w:hangingChars="17" w:hanging="36"/>
        <w:jc w:val="left"/>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光的频率表达式为</w:t>
      </w:r>
      <w:r>
        <w:rPr>
          <w:rFonts w:hint="eastAsia"/>
        </w:rPr>
        <w:t>________</w:t>
      </w:r>
      <w:r>
        <w:rPr>
          <w:rFonts w:hint="eastAsia"/>
        </w:rPr>
        <w:t>。</w:t>
      </w:r>
    </w:p>
    <w:p w14:paraId="11C0723E"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7216" behindDoc="0" locked="0" layoutInCell="1" allowOverlap="1" wp14:anchorId="1C5E8EC0" wp14:editId="6BB135C5">
            <wp:simplePos x="0" y="0"/>
            <wp:positionH relativeFrom="column">
              <wp:posOffset>3322320</wp:posOffset>
            </wp:positionH>
            <wp:positionV relativeFrom="paragraph">
              <wp:posOffset>5080</wp:posOffset>
            </wp:positionV>
            <wp:extent cx="1927860" cy="1143000"/>
            <wp:effectExtent l="0" t="0" r="0" b="0"/>
            <wp:wrapSquare wrapText="bothSides"/>
            <wp:docPr id="1724211566"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92786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5</w:t>
      </w:r>
      <w:r>
        <w:rPr>
          <w:rFonts w:hint="eastAsia"/>
        </w:rPr>
        <w:t>．宇宙射线携带的</w:t>
      </w:r>
      <w:r>
        <w:rPr>
          <w:rFonts w:hint="eastAsia"/>
        </w:rPr>
        <w:t>a</w:t>
      </w:r>
      <w:r>
        <w:rPr>
          <w:rFonts w:hint="eastAsia"/>
        </w:rPr>
        <w:t>、</w:t>
      </w:r>
      <w:r>
        <w:rPr>
          <w:rFonts w:hint="eastAsia"/>
        </w:rPr>
        <w:t>b</w:t>
      </w:r>
      <w:r>
        <w:rPr>
          <w:rFonts w:hint="eastAsia"/>
        </w:rPr>
        <w:t>两种粒子穿过</w:t>
      </w:r>
      <w:r w:rsidRPr="005259D8">
        <w:t>云室</w:t>
      </w:r>
      <w:r>
        <w:rPr>
          <w:rFonts w:hint="eastAsia"/>
        </w:rPr>
        <w:t>，在磁感应强度大小为</w:t>
      </w:r>
      <w:r w:rsidRPr="00435CC4">
        <w:rPr>
          <w:rFonts w:hint="eastAsia"/>
          <w:i/>
          <w:iCs/>
        </w:rPr>
        <w:t>B</w:t>
      </w:r>
      <w:r>
        <w:rPr>
          <w:rFonts w:hint="eastAsia"/>
        </w:rPr>
        <w:t>的匀强磁场作用下得到如图的圆形径迹照片，磁场方向与粒子运动轨迹的平面垂直。经观测可知，</w:t>
      </w:r>
    </w:p>
    <w:p w14:paraId="1EEB6E5F" w14:textId="77777777" w:rsidR="00FE6830" w:rsidRPr="00024367"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w:t>
      </w:r>
      <w:r>
        <w:rPr>
          <w:rFonts w:hint="eastAsia"/>
        </w:rPr>
        <w:t>a</w:t>
      </w:r>
      <w:r>
        <w:rPr>
          <w:rFonts w:hint="eastAsia"/>
        </w:rPr>
        <w:t>粒子在磁场中逆时针做圆周运动，</w:t>
      </w:r>
      <w:r>
        <w:rPr>
          <w:rFonts w:hint="eastAsia"/>
        </w:rPr>
        <w:t>b</w:t>
      </w:r>
      <w:r>
        <w:rPr>
          <w:rFonts w:hint="eastAsia"/>
        </w:rPr>
        <w:t>粒子在磁场中顺时针做圆周运动。</w:t>
      </w:r>
    </w:p>
    <w:p w14:paraId="48F5EEAE" w14:textId="77777777" w:rsidR="00FE6830" w:rsidRPr="00E82911" w:rsidRDefault="00FE6830" w:rsidP="00FE6830">
      <w:pPr>
        <w:adjustRightInd w:val="0"/>
        <w:snapToGrid w:val="0"/>
        <w:spacing w:line="300" w:lineRule="auto"/>
        <w:ind w:leftChars="150" w:left="315"/>
        <w:jc w:val="left"/>
      </w:pPr>
      <w:r>
        <w:rPr>
          <w:rFonts w:hint="eastAsia"/>
        </w:rPr>
        <w:lastRenderedPageBreak/>
        <w:t>A</w:t>
      </w:r>
      <w:r w:rsidRPr="00E82911">
        <w:t>．</w:t>
      </w:r>
      <w:r>
        <w:rPr>
          <w:rFonts w:hint="eastAsia"/>
        </w:rPr>
        <w:t>a</w:t>
      </w:r>
      <w:r>
        <w:rPr>
          <w:rFonts w:hint="eastAsia"/>
        </w:rPr>
        <w:t>、</w:t>
      </w:r>
      <w:r>
        <w:rPr>
          <w:rFonts w:hint="eastAsia"/>
        </w:rPr>
        <w:t>b</w:t>
      </w:r>
      <w:r>
        <w:rPr>
          <w:rFonts w:hint="eastAsia"/>
        </w:rPr>
        <w:t>粒子都带正电</w:t>
      </w:r>
    </w:p>
    <w:p w14:paraId="1DD25D95" w14:textId="77777777" w:rsidR="00FE6830" w:rsidRPr="00E82911" w:rsidRDefault="00FE6830" w:rsidP="00FE6830">
      <w:pPr>
        <w:adjustRightInd w:val="0"/>
        <w:snapToGrid w:val="0"/>
        <w:spacing w:line="300" w:lineRule="auto"/>
        <w:ind w:leftChars="150" w:left="315"/>
        <w:jc w:val="left"/>
      </w:pPr>
      <w:r>
        <w:rPr>
          <w:rFonts w:hint="eastAsia"/>
        </w:rPr>
        <w:t>B</w:t>
      </w:r>
      <w:r w:rsidRPr="00E82911">
        <w:t>．</w:t>
      </w:r>
      <w:r>
        <w:rPr>
          <w:rFonts w:hint="eastAsia"/>
        </w:rPr>
        <w:t>a</w:t>
      </w:r>
      <w:r>
        <w:rPr>
          <w:rFonts w:hint="eastAsia"/>
        </w:rPr>
        <w:t>、</w:t>
      </w:r>
      <w:r>
        <w:rPr>
          <w:rFonts w:hint="eastAsia"/>
        </w:rPr>
        <w:t>b</w:t>
      </w:r>
      <w:r>
        <w:rPr>
          <w:rFonts w:hint="eastAsia"/>
        </w:rPr>
        <w:t>粒子都带负电</w:t>
      </w:r>
    </w:p>
    <w:p w14:paraId="2A5CE4D6" w14:textId="77777777" w:rsidR="00FE6830" w:rsidRPr="00E82911" w:rsidRDefault="00FE6830" w:rsidP="00FE6830">
      <w:pPr>
        <w:adjustRightInd w:val="0"/>
        <w:snapToGrid w:val="0"/>
        <w:spacing w:line="300" w:lineRule="auto"/>
        <w:ind w:leftChars="150" w:left="315"/>
        <w:jc w:val="left"/>
      </w:pPr>
      <w:r>
        <w:rPr>
          <w:rFonts w:hint="eastAsia"/>
        </w:rPr>
        <w:t>C</w:t>
      </w:r>
      <w:r w:rsidRPr="00E82911">
        <w:t>．</w:t>
      </w:r>
      <w:r>
        <w:rPr>
          <w:rFonts w:hint="eastAsia"/>
        </w:rPr>
        <w:t>a</w:t>
      </w:r>
      <w:r>
        <w:rPr>
          <w:rFonts w:hint="eastAsia"/>
        </w:rPr>
        <w:t>粒子带正电，</w:t>
      </w:r>
      <w:r>
        <w:rPr>
          <w:rFonts w:hint="eastAsia"/>
        </w:rPr>
        <w:t>b</w:t>
      </w:r>
      <w:r>
        <w:rPr>
          <w:rFonts w:hint="eastAsia"/>
        </w:rPr>
        <w:t>粒子带负电</w:t>
      </w:r>
    </w:p>
    <w:p w14:paraId="48C3B910" w14:textId="77777777" w:rsidR="00FE6830" w:rsidRPr="00E82911" w:rsidRDefault="00FE6830" w:rsidP="00FE6830">
      <w:pPr>
        <w:adjustRightInd w:val="0"/>
        <w:snapToGrid w:val="0"/>
        <w:spacing w:line="300" w:lineRule="auto"/>
        <w:ind w:leftChars="150" w:left="315"/>
        <w:jc w:val="left"/>
      </w:pPr>
      <w:r>
        <w:rPr>
          <w:rFonts w:hint="eastAsia"/>
        </w:rPr>
        <w:t>D</w:t>
      </w:r>
      <w:r w:rsidRPr="00E82911">
        <w:t>．</w:t>
      </w:r>
      <w:r>
        <w:rPr>
          <w:rFonts w:hint="eastAsia"/>
        </w:rPr>
        <w:t>a</w:t>
      </w:r>
      <w:r>
        <w:rPr>
          <w:rFonts w:hint="eastAsia"/>
        </w:rPr>
        <w:t>粒子带负电，</w:t>
      </w:r>
      <w:r>
        <w:rPr>
          <w:rFonts w:hint="eastAsia"/>
        </w:rPr>
        <w:t>b</w:t>
      </w:r>
      <w:r>
        <w:rPr>
          <w:rFonts w:hint="eastAsia"/>
        </w:rPr>
        <w:t>粒子带正电</w:t>
      </w:r>
    </w:p>
    <w:p w14:paraId="179F740E" w14:textId="77777777" w:rsidR="00FE6830" w:rsidRDefault="00FE6830" w:rsidP="00FE6830">
      <w:pPr>
        <w:adjustRightInd w:val="0"/>
        <w:snapToGrid w:val="0"/>
        <w:spacing w:line="300" w:lineRule="auto"/>
        <w:ind w:leftChars="-66" w:left="285" w:hangingChars="202" w:hanging="424"/>
        <w:jc w:val="left"/>
      </w:pPr>
      <w:r>
        <w:rPr>
          <w:rFonts w:hint="eastAsia"/>
        </w:rPr>
        <w:t>（</w:t>
      </w:r>
      <w:r>
        <w:rPr>
          <w:rFonts w:hint="eastAsia"/>
        </w:rPr>
        <w:t>2</w:t>
      </w:r>
      <w:r>
        <w:rPr>
          <w:rFonts w:hint="eastAsia"/>
        </w:rPr>
        <w:t>）（论证）</w:t>
      </w:r>
      <w:r>
        <w:rPr>
          <w:rFonts w:hint="eastAsia"/>
        </w:rPr>
        <w:t>a</w:t>
      </w:r>
      <w:r>
        <w:rPr>
          <w:rFonts w:hint="eastAsia"/>
        </w:rPr>
        <w:t>、</w:t>
      </w:r>
      <w:r>
        <w:rPr>
          <w:rFonts w:hint="eastAsia"/>
        </w:rPr>
        <w:t>b</w:t>
      </w:r>
      <w:r>
        <w:rPr>
          <w:rFonts w:hint="eastAsia"/>
        </w:rPr>
        <w:t>两种粒子做圆周运动的半径关系为：</w:t>
      </w:r>
      <w:r w:rsidRPr="00A367C1">
        <w:rPr>
          <w:rFonts w:hint="eastAsia"/>
          <w:i/>
          <w:iCs/>
        </w:rPr>
        <w:t>R</w:t>
      </w:r>
      <w:r w:rsidRPr="00A367C1">
        <w:rPr>
          <w:rFonts w:hint="eastAsia"/>
          <w:vertAlign w:val="subscript"/>
        </w:rPr>
        <w:t>a</w:t>
      </w:r>
      <w:r w:rsidRPr="00A367C1">
        <w:rPr>
          <w:rFonts w:hint="eastAsia"/>
        </w:rPr>
        <w:t>＞</w:t>
      </w:r>
      <w:r w:rsidRPr="00A367C1">
        <w:rPr>
          <w:rFonts w:hint="eastAsia"/>
          <w:i/>
          <w:iCs/>
        </w:rPr>
        <w:t>R</w:t>
      </w:r>
      <w:r w:rsidRPr="00A367C1">
        <w:rPr>
          <w:rFonts w:hint="eastAsia"/>
          <w:vertAlign w:val="subscript"/>
        </w:rPr>
        <w:t>b</w:t>
      </w:r>
      <w:r>
        <w:rPr>
          <w:rFonts w:hint="eastAsia"/>
        </w:rPr>
        <w:t>，周期关系为：</w:t>
      </w:r>
      <w:r w:rsidRPr="00A367C1">
        <w:rPr>
          <w:rFonts w:hint="eastAsia"/>
          <w:i/>
          <w:iCs/>
        </w:rPr>
        <w:t>T</w:t>
      </w:r>
      <w:r w:rsidRPr="00A367C1">
        <w:rPr>
          <w:rFonts w:hint="eastAsia"/>
          <w:vertAlign w:val="subscript"/>
        </w:rPr>
        <w:t>a</w:t>
      </w:r>
      <w:r w:rsidRPr="00A367C1">
        <w:rPr>
          <w:rFonts w:hint="eastAsia"/>
        </w:rPr>
        <w:t>＜</w:t>
      </w:r>
      <w:r w:rsidRPr="00A367C1">
        <w:rPr>
          <w:rFonts w:hint="eastAsia"/>
          <w:i/>
          <w:iCs/>
        </w:rPr>
        <w:t>T</w:t>
      </w:r>
      <w:r w:rsidRPr="00A367C1">
        <w:rPr>
          <w:rFonts w:hint="eastAsia"/>
          <w:vertAlign w:val="subscript"/>
        </w:rPr>
        <w:t>b</w:t>
      </w:r>
      <w:r>
        <w:rPr>
          <w:rFonts w:hint="eastAsia"/>
        </w:rPr>
        <w:t>，分析说明</w:t>
      </w:r>
      <w:r>
        <w:rPr>
          <w:rFonts w:hint="eastAsia"/>
        </w:rPr>
        <w:t>a</w:t>
      </w:r>
      <w:r>
        <w:rPr>
          <w:rFonts w:hint="eastAsia"/>
        </w:rPr>
        <w:t>、</w:t>
      </w:r>
      <w:r>
        <w:rPr>
          <w:rFonts w:hint="eastAsia"/>
        </w:rPr>
        <w:t>b</w:t>
      </w:r>
      <w:r>
        <w:rPr>
          <w:rFonts w:hint="eastAsia"/>
        </w:rPr>
        <w:t>粒子的比荷关系为：</w:t>
      </w:r>
      <w:r w:rsidRPr="00096012">
        <w:rPr>
          <w:rFonts w:hint="eastAsia"/>
          <w:position w:val="-30"/>
        </w:rPr>
        <w:object w:dxaOrig="380" w:dyaOrig="680" w14:anchorId="5E9F36D0">
          <v:shape id="_x0000_i1132" type="#_x0000_t75" style="width:17.15pt;height:33.95pt" o:ole="">
            <v:imagedata r:id="rId229" o:title=""/>
          </v:shape>
          <o:OLEObject Type="Embed" ProgID="Equation.DSMT4" ShapeID="_x0000_i1132" DrawAspect="Content" ObjectID="_1836326091" r:id="rId230"/>
        </w:object>
      </w:r>
      <w:r w:rsidRPr="00591472">
        <w:rPr>
          <w:rFonts w:hint="eastAsia"/>
        </w:rPr>
        <w:t>＞</w:t>
      </w:r>
      <w:r w:rsidRPr="00096012">
        <w:rPr>
          <w:rFonts w:hint="eastAsia"/>
          <w:position w:val="-30"/>
        </w:rPr>
        <w:object w:dxaOrig="380" w:dyaOrig="680" w14:anchorId="1D06B653">
          <v:shape id="_x0000_i1133" type="#_x0000_t75" style="width:17.15pt;height:33.95pt" o:ole="">
            <v:imagedata r:id="rId231" o:title=""/>
          </v:shape>
          <o:OLEObject Type="Embed" ProgID="Equation.DSMT4" ShapeID="_x0000_i1133" DrawAspect="Content" ObjectID="_1836326092" r:id="rId232"/>
        </w:object>
      </w:r>
      <w:r>
        <w:rPr>
          <w:rFonts w:hint="eastAsia"/>
        </w:rPr>
        <w:t>。</w:t>
      </w:r>
    </w:p>
    <w:p w14:paraId="5B33FD60" w14:textId="77777777" w:rsidR="00FE6830" w:rsidRDefault="00FE6830" w:rsidP="00FE6830">
      <w:pPr>
        <w:adjustRightInd w:val="0"/>
        <w:snapToGrid w:val="0"/>
        <w:spacing w:line="300" w:lineRule="auto"/>
        <w:ind w:leftChars="-66" w:left="285" w:hangingChars="202" w:hanging="424"/>
        <w:jc w:val="left"/>
      </w:pPr>
    </w:p>
    <w:p w14:paraId="748C1FDE"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三</w:t>
      </w:r>
      <w:r w:rsidRPr="008D6C6E">
        <w:rPr>
          <w:rFonts w:ascii="黑体" w:eastAsia="黑体" w:hAnsi="黑体" w:hint="eastAsia"/>
          <w:szCs w:val="21"/>
        </w:rPr>
        <w:t>、</w:t>
      </w:r>
      <w:r>
        <w:rPr>
          <w:rFonts w:ascii="黑体" w:eastAsia="黑体" w:hAnsi="黑体" w:hint="eastAsia"/>
          <w:szCs w:val="21"/>
        </w:rPr>
        <w:t>雪</w:t>
      </w:r>
    </w:p>
    <w:p w14:paraId="3EAF793D"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sidRPr="00E70795">
        <w:rPr>
          <w:rFonts w:eastAsia="楷体"/>
        </w:rPr>
        <w:t>六出飞花入户时，坐看青竹变琼枝。</w:t>
      </w:r>
      <w:r>
        <w:rPr>
          <w:rFonts w:eastAsia="楷体" w:hint="eastAsia"/>
        </w:rPr>
        <w:t>在冬季赏雪时也要注意下雪对人们生活的影响。</w:t>
      </w:r>
    </w:p>
    <w:p w14:paraId="6CCB0115" w14:textId="77777777" w:rsidR="00FE6830" w:rsidRPr="005471E6" w:rsidRDefault="00FE6830" w:rsidP="00FE6830">
      <w:pPr>
        <w:adjustRightInd w:val="0"/>
        <w:snapToGrid w:val="0"/>
        <w:spacing w:line="300" w:lineRule="auto"/>
        <w:ind w:left="315" w:hangingChars="150" w:hanging="315"/>
        <w:jc w:val="left"/>
      </w:pPr>
      <w:r>
        <w:rPr>
          <w:rFonts w:hint="eastAsia"/>
        </w:rPr>
        <w:t>1</w:t>
      </w:r>
      <w:r>
        <w:rPr>
          <w:rFonts w:hint="eastAsia"/>
        </w:rPr>
        <w:t>．（多选）雪花是晶体的一种。晶体的特征有</w:t>
      </w:r>
    </w:p>
    <w:p w14:paraId="42F5805C" w14:textId="77777777" w:rsidR="00FE6830" w:rsidRPr="00F27AD3" w:rsidRDefault="00FE6830" w:rsidP="00FE6830">
      <w:pPr>
        <w:adjustRightInd w:val="0"/>
        <w:snapToGrid w:val="0"/>
        <w:spacing w:line="300" w:lineRule="auto"/>
        <w:ind w:leftChars="100" w:left="210"/>
        <w:jc w:val="left"/>
      </w:pPr>
      <w:r w:rsidRPr="00E82911">
        <w:t>A</w:t>
      </w:r>
      <w:r w:rsidRPr="00E82911">
        <w:t>．</w:t>
      </w:r>
      <w:r>
        <w:rPr>
          <w:rFonts w:hint="eastAsia"/>
        </w:rPr>
        <w:t>有固定的熔点</w:t>
      </w:r>
    </w:p>
    <w:p w14:paraId="5F4A1B77" w14:textId="77777777" w:rsidR="00FE6830" w:rsidRPr="00E82911" w:rsidRDefault="00FE6830" w:rsidP="00FE6830">
      <w:pPr>
        <w:adjustRightInd w:val="0"/>
        <w:snapToGrid w:val="0"/>
        <w:spacing w:line="300" w:lineRule="auto"/>
        <w:ind w:leftChars="100" w:left="315" w:hangingChars="50" w:hanging="105"/>
        <w:jc w:val="left"/>
      </w:pPr>
      <w:r w:rsidRPr="00E82911">
        <w:t>B</w:t>
      </w:r>
      <w:r w:rsidRPr="00E82911">
        <w:t>．</w:t>
      </w:r>
      <w:r>
        <w:rPr>
          <w:rFonts w:hint="eastAsia"/>
        </w:rPr>
        <w:t>物理性质都是各向异性</w:t>
      </w:r>
    </w:p>
    <w:p w14:paraId="390CA076" w14:textId="77777777" w:rsidR="00FE6830" w:rsidRPr="005C5C5C" w:rsidRDefault="00FE6830" w:rsidP="00FE6830">
      <w:pPr>
        <w:adjustRightInd w:val="0"/>
        <w:snapToGrid w:val="0"/>
        <w:spacing w:line="300" w:lineRule="auto"/>
        <w:ind w:leftChars="100" w:left="315" w:hangingChars="50" w:hanging="105"/>
        <w:jc w:val="left"/>
      </w:pPr>
      <w:r w:rsidRPr="005C5C5C">
        <w:t>C</w:t>
      </w:r>
      <w:r w:rsidRPr="005C5C5C">
        <w:t>．</w:t>
      </w:r>
      <w:r>
        <w:rPr>
          <w:rFonts w:hint="eastAsia"/>
        </w:rPr>
        <w:t>同种元素组成的物质，其空间点阵唯一</w:t>
      </w:r>
    </w:p>
    <w:p w14:paraId="3474AEDA" w14:textId="77777777" w:rsidR="00FE6830" w:rsidRDefault="00FE6830" w:rsidP="00FE6830">
      <w:pPr>
        <w:adjustRightInd w:val="0"/>
        <w:snapToGrid w:val="0"/>
        <w:spacing w:line="300" w:lineRule="auto"/>
        <w:ind w:leftChars="100" w:left="315" w:hangingChars="50" w:hanging="105"/>
        <w:jc w:val="left"/>
      </w:pPr>
      <w:r w:rsidRPr="005C5C5C">
        <w:t>D</w:t>
      </w:r>
      <w:r w:rsidRPr="005C5C5C">
        <w:t>．</w:t>
      </w:r>
      <w:r w:rsidRPr="00A74165">
        <w:rPr>
          <w:rFonts w:hint="eastAsia"/>
        </w:rPr>
        <w:t>在</w:t>
      </w:r>
      <w:r>
        <w:rPr>
          <w:rFonts w:hint="eastAsia"/>
        </w:rPr>
        <w:t>一定的</w:t>
      </w:r>
      <w:r w:rsidRPr="00A74165">
        <w:rPr>
          <w:rFonts w:hint="eastAsia"/>
        </w:rPr>
        <w:t>条件下，</w:t>
      </w:r>
      <w:r>
        <w:rPr>
          <w:rFonts w:hint="eastAsia"/>
        </w:rPr>
        <w:t>晶体和非晶体间可以相互转化</w:t>
      </w:r>
    </w:p>
    <w:p w14:paraId="7B64AED1" w14:textId="77777777" w:rsidR="00FE6830" w:rsidRDefault="00FE6830" w:rsidP="00FE6830">
      <w:pPr>
        <w:adjustRightInd w:val="0"/>
        <w:snapToGrid w:val="0"/>
        <w:spacing w:line="300" w:lineRule="auto"/>
        <w:ind w:left="315" w:hangingChars="150" w:hanging="315"/>
        <w:jc w:val="left"/>
      </w:pPr>
      <w:r>
        <w:rPr>
          <w:rFonts w:hint="eastAsia"/>
        </w:rPr>
        <w:t>2</w:t>
      </w:r>
      <w:r>
        <w:rPr>
          <w:rFonts w:hint="eastAsia"/>
        </w:rPr>
        <w:t>．小</w:t>
      </w:r>
      <w:r w:rsidRPr="00633D0D">
        <w:t>衡</w:t>
      </w:r>
      <w:r>
        <w:rPr>
          <w:rFonts w:hint="eastAsia"/>
        </w:rPr>
        <w:t>同学在雪地里吹肥皂泡玩。若泡内气体质量为</w:t>
      </w:r>
      <w:r w:rsidRPr="00BA4712">
        <w:rPr>
          <w:rFonts w:hint="eastAsia"/>
          <w:i/>
          <w:iCs/>
        </w:rPr>
        <w:t>m</w:t>
      </w:r>
      <w:r>
        <w:rPr>
          <w:rFonts w:hint="eastAsia"/>
        </w:rPr>
        <w:t>，气体摩尔质量为</w:t>
      </w:r>
      <w:r w:rsidRPr="00F6631C">
        <w:rPr>
          <w:rFonts w:hint="eastAsia"/>
          <w:i/>
          <w:iCs/>
        </w:rPr>
        <w:t>M</w:t>
      </w:r>
      <w:r>
        <w:rPr>
          <w:rFonts w:hint="eastAsia"/>
        </w:rPr>
        <w:t>，阿伏加德罗常数为</w:t>
      </w:r>
      <w:r w:rsidRPr="00F6631C">
        <w:rPr>
          <w:rFonts w:hint="eastAsia"/>
          <w:i/>
          <w:iCs/>
        </w:rPr>
        <w:t>N</w:t>
      </w:r>
      <w:r w:rsidRPr="00F6631C">
        <w:rPr>
          <w:rFonts w:hint="eastAsia"/>
          <w:vertAlign w:val="subscript"/>
        </w:rPr>
        <w:t>A</w:t>
      </w:r>
      <w:r>
        <w:rPr>
          <w:rFonts w:hint="eastAsia"/>
        </w:rPr>
        <w:t>，则泡内气体分子数</w:t>
      </w:r>
      <w:r w:rsidRPr="00F6631C">
        <w:rPr>
          <w:rFonts w:hint="eastAsia"/>
          <w:i/>
          <w:iCs/>
        </w:rPr>
        <w:t>n</w:t>
      </w:r>
      <w:r>
        <w:rPr>
          <w:rFonts w:hint="eastAsia"/>
        </w:rPr>
        <w:t>=________</w:t>
      </w:r>
      <w:r>
        <w:rPr>
          <w:rFonts w:hint="eastAsia"/>
        </w:rPr>
        <w:t>。刚吹出的肥皂泡内的气体压强比外界大气压强大</w:t>
      </w:r>
      <w:r w:rsidRPr="00154677">
        <w:rPr>
          <w:rFonts w:hint="eastAsia"/>
          <w:position w:val="-10"/>
        </w:rPr>
        <w:object w:dxaOrig="340" w:dyaOrig="320" w14:anchorId="258D4766">
          <v:shape id="_x0000_i1134" type="#_x0000_t75" style="width:17.15pt;height:17.15pt" o:ole="">
            <v:imagedata r:id="rId233" o:title=""/>
          </v:shape>
          <o:OLEObject Type="Embed" ProgID="Equation.DSMT4" ShapeID="_x0000_i1134" DrawAspect="Content" ObjectID="_1836326093" r:id="rId234"/>
        </w:object>
      </w:r>
      <w:r>
        <w:rPr>
          <w:rFonts w:hint="eastAsia"/>
        </w:rPr>
        <w:t>，气体温度为</w:t>
      </w:r>
      <w:r w:rsidRPr="008D1CC1">
        <w:rPr>
          <w:rFonts w:hint="eastAsia"/>
          <w:i/>
          <w:iCs/>
        </w:rPr>
        <w:t>T</w:t>
      </w:r>
      <w:r w:rsidRPr="008D1CC1">
        <w:rPr>
          <w:rFonts w:hint="eastAsia"/>
          <w:vertAlign w:val="subscript"/>
        </w:rPr>
        <w:t>1</w:t>
      </w:r>
      <w:r>
        <w:rPr>
          <w:rFonts w:hint="eastAsia"/>
        </w:rPr>
        <w:t>。肥皂泡很快冻结，其体积和内部气体质量不变。气体压强与外界大气压强的差的绝对值仍为</w:t>
      </w:r>
      <w:r w:rsidRPr="00154677">
        <w:rPr>
          <w:rFonts w:hint="eastAsia"/>
          <w:position w:val="-10"/>
        </w:rPr>
        <w:object w:dxaOrig="340" w:dyaOrig="320" w14:anchorId="37F8E534">
          <v:shape id="_x0000_i1135" type="#_x0000_t75" style="width:17.15pt;height:17.15pt" o:ole="">
            <v:imagedata r:id="rId233" o:title=""/>
          </v:shape>
          <o:OLEObject Type="Embed" ProgID="Equation.DSMT4" ShapeID="_x0000_i1135" DrawAspect="Content" ObjectID="_1836326094" r:id="rId235"/>
        </w:object>
      </w:r>
      <w:r>
        <w:rPr>
          <w:rFonts w:hint="eastAsia"/>
        </w:rPr>
        <w:t>。将肥皂泡内气体视作理想气体，已知大气压强为</w:t>
      </w:r>
      <w:r w:rsidRPr="008D1CC1">
        <w:rPr>
          <w:rFonts w:hint="eastAsia"/>
          <w:i/>
          <w:iCs/>
        </w:rPr>
        <w:t>p</w:t>
      </w:r>
      <w:r w:rsidRPr="008D1CC1">
        <w:rPr>
          <w:rFonts w:hint="eastAsia"/>
          <w:vertAlign w:val="subscript"/>
        </w:rPr>
        <w:t>0</w:t>
      </w:r>
      <w:r>
        <w:rPr>
          <w:rFonts w:hint="eastAsia"/>
        </w:rPr>
        <w:t>，则冻结后泡内气体温度</w:t>
      </w:r>
      <w:r w:rsidRPr="008D1CC1">
        <w:rPr>
          <w:rFonts w:hint="eastAsia"/>
          <w:i/>
          <w:iCs/>
        </w:rPr>
        <w:t>T</w:t>
      </w:r>
      <w:r w:rsidRPr="008D1CC1">
        <w:rPr>
          <w:rFonts w:hint="eastAsia"/>
          <w:vertAlign w:val="subscript"/>
        </w:rPr>
        <w:t>2</w:t>
      </w:r>
      <w:r>
        <w:rPr>
          <w:rFonts w:hint="eastAsia"/>
        </w:rPr>
        <w:t>=________</w:t>
      </w:r>
      <w:r>
        <w:rPr>
          <w:rFonts w:hint="eastAsia"/>
        </w:rPr>
        <w:t>。</w:t>
      </w:r>
    </w:p>
    <w:p w14:paraId="60938F05"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8240" behindDoc="0" locked="0" layoutInCell="1" allowOverlap="1" wp14:anchorId="296387E8" wp14:editId="0868A50E">
            <wp:simplePos x="0" y="0"/>
            <wp:positionH relativeFrom="margin">
              <wp:align>right</wp:align>
            </wp:positionH>
            <wp:positionV relativeFrom="paragraph">
              <wp:posOffset>9525</wp:posOffset>
            </wp:positionV>
            <wp:extent cx="2948940" cy="1143000"/>
            <wp:effectExtent l="0" t="0" r="0" b="0"/>
            <wp:wrapSquare wrapText="bothSides"/>
            <wp:docPr id="439519455"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4894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计算）小区便民晾衣设备的三根支撑杆等间距地竖直固定在地面上，相邻支撑杆之间的晾衣绳质量均为</w:t>
      </w:r>
      <w:r w:rsidRPr="00A47F51">
        <w:rPr>
          <w:rFonts w:hint="eastAsia"/>
          <w:i/>
          <w:iCs/>
        </w:rPr>
        <w:t>m</w:t>
      </w:r>
      <w:r>
        <w:rPr>
          <w:rFonts w:hint="eastAsia"/>
        </w:rPr>
        <w:t>，晾衣绳顶端的切线与竖直方向的夹角均为</w:t>
      </w:r>
      <w:r w:rsidRPr="005770A7">
        <w:rPr>
          <w:rFonts w:hint="eastAsia"/>
          <w:i/>
        </w:rPr>
        <w:sym w:font="Symbol" w:char="F071"/>
      </w:r>
      <w:r>
        <w:rPr>
          <w:rFonts w:hint="eastAsia"/>
          <w:iCs/>
        </w:rPr>
        <w:t>，</w:t>
      </w:r>
      <w:r>
        <w:rPr>
          <w:rFonts w:hint="eastAsia"/>
        </w:rPr>
        <w:t>如图所示。降雪后晾衣绳都被冰层均匀包裹，</w:t>
      </w:r>
      <w:r>
        <w:rPr>
          <w:rFonts w:hint="eastAsia"/>
          <w:szCs w:val="21"/>
        </w:rPr>
        <w:t>中间的支撑杆</w:t>
      </w:r>
      <w:r w:rsidRPr="007026B5">
        <w:rPr>
          <w:rFonts w:hint="eastAsia"/>
        </w:rPr>
        <w:t>对地压力</w:t>
      </w:r>
      <w:r>
        <w:rPr>
          <w:rFonts w:hint="eastAsia"/>
        </w:rPr>
        <w:t>增加了</w:t>
      </w:r>
      <w:r w:rsidRPr="00825AC8">
        <w:rPr>
          <w:rFonts w:hint="eastAsia"/>
          <w:position w:val="-4"/>
        </w:rPr>
        <w:object w:dxaOrig="400" w:dyaOrig="260" w14:anchorId="627DCADD">
          <v:shape id="_x0000_i1136" type="#_x0000_t75" style="width:20.9pt;height:12.7pt" o:ole="">
            <v:imagedata r:id="rId237" o:title=""/>
          </v:shape>
          <o:OLEObject Type="Embed" ProgID="Equation.DSMT4" ShapeID="_x0000_i1136" DrawAspect="Content" ObjectID="_1836326095" r:id="rId238"/>
        </w:object>
      </w:r>
      <w:r>
        <w:rPr>
          <w:rFonts w:hint="eastAsia"/>
        </w:rPr>
        <w:t>。为简化问题，不考虑中间支撑杆上的积雪重力及晾衣绳顶端切线与竖直方向夹角的变化。重力加速度为</w:t>
      </w:r>
      <w:r w:rsidRPr="00A07B8B">
        <w:rPr>
          <w:rFonts w:hint="eastAsia"/>
          <w:i/>
          <w:iCs/>
        </w:rPr>
        <w:t>g</w:t>
      </w:r>
      <w:r w:rsidRPr="001C164C">
        <w:rPr>
          <w:rFonts w:hint="eastAsia"/>
        </w:rPr>
        <w:t>。</w:t>
      </w:r>
      <w:r>
        <w:rPr>
          <w:rFonts w:hint="eastAsia"/>
        </w:rPr>
        <w:t>求：</w:t>
      </w:r>
    </w:p>
    <w:p w14:paraId="17E29FD7"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每根晾衣绳上的冰层质量；</w:t>
      </w:r>
    </w:p>
    <w:p w14:paraId="6C1AB998"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结冰的晾衣绳在最低点的张力大小。</w:t>
      </w:r>
    </w:p>
    <w:p w14:paraId="584EE8CA" w14:textId="77777777" w:rsidR="00FE6830" w:rsidRDefault="00FE6830" w:rsidP="00FE6830">
      <w:pPr>
        <w:adjustRightInd w:val="0"/>
        <w:snapToGrid w:val="0"/>
        <w:spacing w:line="300" w:lineRule="auto"/>
        <w:ind w:left="315" w:hangingChars="150" w:hanging="315"/>
        <w:jc w:val="left"/>
      </w:pPr>
    </w:p>
    <w:p w14:paraId="66456EDD"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8D6C6E">
        <w:rPr>
          <w:rFonts w:ascii="黑体" w:eastAsia="黑体" w:hAnsi="黑体" w:hint="eastAsia"/>
          <w:szCs w:val="21"/>
        </w:rPr>
        <w:t>、</w:t>
      </w:r>
      <w:r>
        <w:rPr>
          <w:rFonts w:ascii="黑体" w:eastAsia="黑体" w:hAnsi="黑体" w:hint="eastAsia"/>
          <w:szCs w:val="21"/>
        </w:rPr>
        <w:t>发电与用电</w:t>
      </w:r>
    </w:p>
    <w:p w14:paraId="10BAFA31"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Pr>
          <w:rFonts w:eastAsia="楷体" w:hint="eastAsia"/>
        </w:rPr>
        <w:t>远距离输电设备将电能送到千家万户，掌握安全、合理用电的常识，使生活更美好。</w:t>
      </w:r>
    </w:p>
    <w:p w14:paraId="701CDE79" w14:textId="77777777" w:rsidR="00FE6830" w:rsidRDefault="00FE6830" w:rsidP="00FE6830">
      <w:pPr>
        <w:adjustRightInd w:val="0"/>
        <w:snapToGrid w:val="0"/>
        <w:spacing w:line="300" w:lineRule="auto"/>
        <w:ind w:left="315" w:hangingChars="150" w:hanging="315"/>
        <w:jc w:val="left"/>
      </w:pPr>
      <w:r>
        <w:rPr>
          <w:rFonts w:hint="eastAsia"/>
        </w:rPr>
        <w:t>1</w:t>
      </w:r>
      <w:r>
        <w:rPr>
          <w:rFonts w:hint="eastAsia"/>
        </w:rPr>
        <w:t>．</w:t>
      </w:r>
      <w:r w:rsidRPr="00D633A4">
        <w:t>电力部门在</w:t>
      </w:r>
      <w:r>
        <w:rPr>
          <w:rFonts w:hint="eastAsia"/>
        </w:rPr>
        <w:t>很多</w:t>
      </w:r>
      <w:r w:rsidRPr="00D633A4">
        <w:t>高压电线塔上都设置了</w:t>
      </w:r>
      <w:r>
        <w:rPr>
          <w:rFonts w:hint="eastAsia"/>
        </w:rPr>
        <w:t>“高压危险”等</w:t>
      </w:r>
      <w:r w:rsidRPr="00D633A4">
        <w:t>警示标语</w:t>
      </w:r>
      <w:r w:rsidRPr="00C018C1">
        <w:t>。</w:t>
      </w:r>
      <w:r w:rsidRPr="00C018C1">
        <w:t>220k</w:t>
      </w:r>
      <w:r>
        <w:rPr>
          <w:rFonts w:hint="eastAsia"/>
        </w:rPr>
        <w:t>V</w:t>
      </w:r>
      <w:r>
        <w:rPr>
          <w:rFonts w:hint="eastAsia"/>
        </w:rPr>
        <w:t>的单根输电线水平方向架设，离地高</w:t>
      </w:r>
      <w:r>
        <w:rPr>
          <w:rFonts w:hint="eastAsia"/>
        </w:rPr>
        <w:t>25m</w:t>
      </w:r>
      <w:r>
        <w:rPr>
          <w:rFonts w:hint="eastAsia"/>
        </w:rPr>
        <w:t>。研究人员在水平地面上沿垂直输电线地面投影的方向建立</w:t>
      </w:r>
      <w:r w:rsidRPr="00630267">
        <w:rPr>
          <w:rFonts w:hint="eastAsia"/>
          <w:i/>
          <w:iCs/>
        </w:rPr>
        <w:t>x</w:t>
      </w:r>
      <w:r>
        <w:rPr>
          <w:rFonts w:hint="eastAsia"/>
        </w:rPr>
        <w:t>轴，如图（</w:t>
      </w:r>
      <w:r>
        <w:rPr>
          <w:rFonts w:hint="eastAsia"/>
        </w:rPr>
        <w:t>a</w:t>
      </w:r>
      <w:r>
        <w:rPr>
          <w:rFonts w:hint="eastAsia"/>
        </w:rPr>
        <w:t>）所示。研究人员测量了</w:t>
      </w:r>
      <w:r w:rsidRPr="00580607">
        <w:rPr>
          <w:rFonts w:hint="eastAsia"/>
          <w:i/>
          <w:iCs/>
        </w:rPr>
        <w:t>x</w:t>
      </w:r>
      <w:r>
        <w:rPr>
          <w:rFonts w:hint="eastAsia"/>
        </w:rPr>
        <w:t>轴上</w:t>
      </w:r>
      <w:r>
        <w:rPr>
          <w:rFonts w:hint="eastAsia"/>
        </w:rPr>
        <w:t>0</w:t>
      </w:r>
      <w:r w:rsidRPr="00704153">
        <w:rPr>
          <w:rFonts w:hint="eastAsia"/>
        </w:rPr>
        <w:t>～</w:t>
      </w:r>
      <w:r>
        <w:rPr>
          <w:rFonts w:hint="eastAsia"/>
        </w:rPr>
        <w:t>70m</w:t>
      </w:r>
      <w:r>
        <w:rPr>
          <w:rFonts w:hint="eastAsia"/>
        </w:rPr>
        <w:t>区间内的水平电场分布，如图（</w:t>
      </w:r>
      <w:r>
        <w:rPr>
          <w:rFonts w:hint="eastAsia"/>
        </w:rPr>
        <w:t>b</w:t>
      </w:r>
      <w:r>
        <w:rPr>
          <w:rFonts w:hint="eastAsia"/>
        </w:rPr>
        <w:t>）所示。</w:t>
      </w:r>
    </w:p>
    <w:p w14:paraId="1E8FBC66" w14:textId="77777777" w:rsidR="00FE6830" w:rsidRDefault="00FE6830" w:rsidP="00FE6830">
      <w:pPr>
        <w:adjustRightInd w:val="0"/>
        <w:snapToGrid w:val="0"/>
        <w:spacing w:line="300" w:lineRule="auto"/>
        <w:ind w:left="315" w:hangingChars="150" w:hanging="315"/>
        <w:jc w:val="left"/>
      </w:pPr>
      <w:r>
        <w:rPr>
          <w:noProof/>
        </w:rPr>
        <w:lastRenderedPageBreak/>
        <w:drawing>
          <wp:inline distT="0" distB="0" distL="0" distR="0" wp14:anchorId="3CBC3D4D" wp14:editId="1C88816D">
            <wp:extent cx="5029200" cy="2277653"/>
            <wp:effectExtent l="0" t="0" r="0" b="0"/>
            <wp:docPr id="949025721"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033498" cy="2279599"/>
                    </a:xfrm>
                    <a:prstGeom prst="rect">
                      <a:avLst/>
                    </a:prstGeom>
                    <a:noFill/>
                  </pic:spPr>
                </pic:pic>
              </a:graphicData>
            </a:graphic>
          </wp:inline>
        </w:drawing>
      </w:r>
    </w:p>
    <w:p w14:paraId="0B3B5306" w14:textId="77777777" w:rsidR="00FE6830" w:rsidRDefault="00FE6830" w:rsidP="00FE6830">
      <w:pPr>
        <w:adjustRightInd w:val="0"/>
        <w:snapToGrid w:val="0"/>
        <w:spacing w:line="300" w:lineRule="auto"/>
        <w:ind w:left="424" w:hangingChars="202" w:hanging="424"/>
        <w:jc w:val="left"/>
      </w:pPr>
      <w:r>
        <w:rPr>
          <w:rFonts w:hint="eastAsia"/>
        </w:rPr>
        <w:t>（</w:t>
      </w:r>
      <w:r>
        <w:rPr>
          <w:rFonts w:hint="eastAsia"/>
        </w:rPr>
        <w:t>1</w:t>
      </w:r>
      <w:r>
        <w:rPr>
          <w:rFonts w:hint="eastAsia"/>
        </w:rPr>
        <w:t>）设</w:t>
      </w:r>
      <w:r w:rsidRPr="00F61D9A">
        <w:rPr>
          <w:rFonts w:hint="eastAsia"/>
          <w:i/>
          <w:iCs/>
        </w:rPr>
        <w:t>x</w:t>
      </w:r>
      <w:r>
        <w:rPr>
          <w:rFonts w:hint="eastAsia"/>
        </w:rPr>
        <w:t>=10m</w:t>
      </w:r>
      <w:r>
        <w:rPr>
          <w:rFonts w:hint="eastAsia"/>
        </w:rPr>
        <w:t>处水平电场强度大小为</w:t>
      </w:r>
      <w:r w:rsidRPr="00F61D9A">
        <w:rPr>
          <w:rFonts w:hint="eastAsia"/>
          <w:i/>
          <w:iCs/>
        </w:rPr>
        <w:t>E</w:t>
      </w:r>
      <w:r w:rsidRPr="00F61D9A">
        <w:rPr>
          <w:rFonts w:hint="eastAsia"/>
          <w:vertAlign w:val="subscript"/>
        </w:rPr>
        <w:t>1</w:t>
      </w:r>
      <w:r>
        <w:rPr>
          <w:rFonts w:hint="eastAsia"/>
        </w:rPr>
        <w:t>，</w:t>
      </w:r>
      <w:r w:rsidRPr="00F61D9A">
        <w:rPr>
          <w:rFonts w:hint="eastAsia"/>
          <w:i/>
          <w:iCs/>
        </w:rPr>
        <w:t>x</w:t>
      </w:r>
      <w:r>
        <w:rPr>
          <w:rFonts w:hint="eastAsia"/>
        </w:rPr>
        <w:t>=20m</w:t>
      </w:r>
      <w:r>
        <w:rPr>
          <w:rFonts w:hint="eastAsia"/>
        </w:rPr>
        <w:t>处水平电场强度大小为</w:t>
      </w:r>
      <w:r w:rsidRPr="00F61D9A">
        <w:rPr>
          <w:rFonts w:hint="eastAsia"/>
          <w:i/>
          <w:iCs/>
        </w:rPr>
        <w:t>E</w:t>
      </w:r>
      <w:r w:rsidRPr="00F61D9A">
        <w:rPr>
          <w:rFonts w:hint="eastAsia"/>
          <w:vertAlign w:val="subscript"/>
        </w:rPr>
        <w:t>2</w:t>
      </w:r>
      <w:r>
        <w:rPr>
          <w:rFonts w:hint="eastAsia"/>
        </w:rPr>
        <w:t>，</w:t>
      </w:r>
      <w:r w:rsidRPr="00551AEF">
        <w:rPr>
          <w:rFonts w:hint="eastAsia"/>
        </w:rPr>
        <w:t>从图</w:t>
      </w:r>
      <w:r>
        <w:rPr>
          <w:rFonts w:hint="eastAsia"/>
        </w:rPr>
        <w:t>（</w:t>
      </w:r>
      <w:r>
        <w:rPr>
          <w:rFonts w:hint="eastAsia"/>
        </w:rPr>
        <w:t>b</w:t>
      </w:r>
      <w:r>
        <w:rPr>
          <w:rFonts w:hint="eastAsia"/>
        </w:rPr>
        <w:t>）可得：</w:t>
      </w:r>
      <w:r w:rsidRPr="008B50B2">
        <w:rPr>
          <w:rFonts w:hint="eastAsia"/>
          <w:position w:val="-30"/>
        </w:rPr>
        <w:object w:dxaOrig="360" w:dyaOrig="680" w14:anchorId="0EDC6B5C">
          <v:shape id="_x0000_i1137" type="#_x0000_t75" style="width:17.15pt;height:33.95pt" o:ole="">
            <v:imagedata r:id="rId240" o:title=""/>
          </v:shape>
          <o:OLEObject Type="Embed" ProgID="Equation.DSMT4" ShapeID="_x0000_i1137" DrawAspect="Content" ObjectID="_1836326096" r:id="rId241"/>
        </w:object>
      </w:r>
      <w:r>
        <w:rPr>
          <w:rFonts w:hint="eastAsia"/>
        </w:rPr>
        <w:t>=________</w:t>
      </w:r>
      <w:r>
        <w:rPr>
          <w:rFonts w:hint="eastAsia"/>
        </w:rPr>
        <w:t>（结果保留</w:t>
      </w:r>
      <w:r>
        <w:rPr>
          <w:rFonts w:hint="eastAsia"/>
        </w:rPr>
        <w:t>2</w:t>
      </w:r>
      <w:r>
        <w:rPr>
          <w:rFonts w:hint="eastAsia"/>
        </w:rPr>
        <w:t>位有效数字）。</w:t>
      </w:r>
    </w:p>
    <w:p w14:paraId="7DECC8F8" w14:textId="77777777" w:rsidR="00FE6830" w:rsidRPr="00C018C1"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w:t>
      </w:r>
      <w:r w:rsidRPr="00580607">
        <w:rPr>
          <w:rFonts w:hint="eastAsia"/>
          <w:i/>
          <w:iCs/>
        </w:rPr>
        <w:t>x</w:t>
      </w:r>
      <w:r>
        <w:rPr>
          <w:rFonts w:hint="eastAsia"/>
        </w:rPr>
        <w:t>轴上</w:t>
      </w:r>
      <w:r>
        <w:rPr>
          <w:rFonts w:hint="eastAsia"/>
        </w:rPr>
        <w:t>30m</w:t>
      </w:r>
      <w:r w:rsidRPr="00704153">
        <w:rPr>
          <w:rFonts w:hint="eastAsia"/>
        </w:rPr>
        <w:t>～</w:t>
      </w:r>
      <w:r>
        <w:rPr>
          <w:rFonts w:hint="eastAsia"/>
        </w:rPr>
        <w:t>40m</w:t>
      </w:r>
      <w:r>
        <w:rPr>
          <w:rFonts w:hint="eastAsia"/>
        </w:rPr>
        <w:t>内电势差约为</w:t>
      </w:r>
      <w:r>
        <w:rPr>
          <w:rFonts w:hint="eastAsia"/>
        </w:rPr>
        <w:t>________V</w:t>
      </w:r>
      <w:r>
        <w:rPr>
          <w:rFonts w:hint="eastAsia"/>
        </w:rPr>
        <w:t>（结果保留</w:t>
      </w:r>
      <w:r>
        <w:rPr>
          <w:rFonts w:hint="eastAsia"/>
        </w:rPr>
        <w:t>2</w:t>
      </w:r>
      <w:r>
        <w:rPr>
          <w:rFonts w:hint="eastAsia"/>
        </w:rPr>
        <w:t>位有效数字）。</w:t>
      </w:r>
    </w:p>
    <w:p w14:paraId="7FE6D058" w14:textId="77777777" w:rsidR="00FE6830" w:rsidRPr="0051050A" w:rsidRDefault="00FE6830" w:rsidP="00FE6830">
      <w:pPr>
        <w:adjustRightInd w:val="0"/>
        <w:snapToGrid w:val="0"/>
        <w:spacing w:line="300" w:lineRule="auto"/>
        <w:ind w:left="315" w:hangingChars="150" w:hanging="315"/>
        <w:jc w:val="left"/>
      </w:pPr>
      <w:r w:rsidRPr="00D633A4">
        <w:rPr>
          <w:noProof/>
        </w:rPr>
        <mc:AlternateContent>
          <mc:Choice Requires="wpg">
            <w:drawing>
              <wp:anchor distT="0" distB="0" distL="114300" distR="114300" simplePos="0" relativeHeight="251651072" behindDoc="1" locked="0" layoutInCell="1" allowOverlap="1" wp14:anchorId="3BD9ECE4" wp14:editId="7ACBAF27">
                <wp:simplePos x="0" y="0"/>
                <wp:positionH relativeFrom="column">
                  <wp:posOffset>6834505</wp:posOffset>
                </wp:positionH>
                <wp:positionV relativeFrom="paragraph">
                  <wp:posOffset>6859905</wp:posOffset>
                </wp:positionV>
                <wp:extent cx="666750" cy="230505"/>
                <wp:effectExtent l="0" t="0" r="0" b="0"/>
                <wp:wrapNone/>
                <wp:docPr id="2063805447" name="组合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750" cy="230505"/>
                          <a:chOff x="14720" y="11314"/>
                          <a:chExt cx="1780" cy="686"/>
                        </a:xfrm>
                      </wpg:grpSpPr>
                      <wps:wsp>
                        <wps:cNvPr id="2104649421" name="AutoShape 331"/>
                        <wps:cNvSpPr>
                          <a:spLocks noChangeArrowheads="1"/>
                        </wps:cNvSpPr>
                        <wps:spPr bwMode="auto">
                          <a:xfrm>
                            <a:off x="14720" y="11640"/>
                            <a:ext cx="1780" cy="240"/>
                          </a:xfrm>
                          <a:prstGeom prst="parallelogram">
                            <a:avLst>
                              <a:gd name="adj" fmla="val 185417"/>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33318612" name="Freeform 332"/>
                        <wps:cNvSpPr>
                          <a:spLocks/>
                        </wps:cNvSpPr>
                        <wps:spPr bwMode="auto">
                          <a:xfrm>
                            <a:off x="14720" y="11891"/>
                            <a:ext cx="1360" cy="109"/>
                          </a:xfrm>
                          <a:custGeom>
                            <a:avLst/>
                            <a:gdLst>
                              <a:gd name="T0" fmla="*/ 0 w 1440"/>
                              <a:gd name="T1" fmla="*/ 45 h 255"/>
                              <a:gd name="T2" fmla="*/ 0 w 1440"/>
                              <a:gd name="T3" fmla="*/ 255 h 255"/>
                              <a:gd name="T4" fmla="*/ 1440 w 1440"/>
                              <a:gd name="T5" fmla="*/ 255 h 255"/>
                              <a:gd name="T6" fmla="*/ 1440 w 1440"/>
                              <a:gd name="T7" fmla="*/ 0 h 255"/>
                            </a:gdLst>
                            <a:ahLst/>
                            <a:cxnLst>
                              <a:cxn ang="0">
                                <a:pos x="T0" y="T1"/>
                              </a:cxn>
                              <a:cxn ang="0">
                                <a:pos x="T2" y="T3"/>
                              </a:cxn>
                              <a:cxn ang="0">
                                <a:pos x="T4" y="T5"/>
                              </a:cxn>
                              <a:cxn ang="0">
                                <a:pos x="T6" y="T7"/>
                              </a:cxn>
                            </a:cxnLst>
                            <a:rect l="0" t="0" r="r" b="b"/>
                            <a:pathLst>
                              <a:path w="1440" h="255">
                                <a:moveTo>
                                  <a:pt x="0" y="45"/>
                                </a:moveTo>
                                <a:lnTo>
                                  <a:pt x="0" y="255"/>
                                </a:lnTo>
                                <a:lnTo>
                                  <a:pt x="1440" y="255"/>
                                </a:lnTo>
                                <a:lnTo>
                                  <a:pt x="1440" y="0"/>
                                </a:lnTo>
                              </a:path>
                            </a:pathLst>
                          </a:custGeom>
                          <a:pattFill prst="shingle">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14874138" name="Freeform 333"/>
                        <wps:cNvSpPr>
                          <a:spLocks/>
                        </wps:cNvSpPr>
                        <wps:spPr bwMode="auto">
                          <a:xfrm>
                            <a:off x="16120" y="11620"/>
                            <a:ext cx="366" cy="365"/>
                          </a:xfrm>
                          <a:custGeom>
                            <a:avLst/>
                            <a:gdLst>
                              <a:gd name="T0" fmla="*/ 481 w 496"/>
                              <a:gd name="T1" fmla="*/ 0 h 495"/>
                              <a:gd name="T2" fmla="*/ 496 w 496"/>
                              <a:gd name="T3" fmla="*/ 150 h 495"/>
                              <a:gd name="T4" fmla="*/ 0 w 496"/>
                              <a:gd name="T5" fmla="*/ 495 h 495"/>
                            </a:gdLst>
                            <a:ahLst/>
                            <a:cxnLst>
                              <a:cxn ang="0">
                                <a:pos x="T0" y="T1"/>
                              </a:cxn>
                              <a:cxn ang="0">
                                <a:pos x="T2" y="T3"/>
                              </a:cxn>
                              <a:cxn ang="0">
                                <a:pos x="T4" y="T5"/>
                              </a:cxn>
                            </a:cxnLst>
                            <a:rect l="0" t="0" r="r" b="b"/>
                            <a:pathLst>
                              <a:path w="496" h="495">
                                <a:moveTo>
                                  <a:pt x="481" y="0"/>
                                </a:moveTo>
                                <a:lnTo>
                                  <a:pt x="496" y="150"/>
                                </a:lnTo>
                                <a:lnTo>
                                  <a:pt x="0" y="495"/>
                                </a:lnTo>
                              </a:path>
                            </a:pathLst>
                          </a:custGeom>
                          <a:pattFill prst="shingle">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211531957" name="AutoShape 334"/>
                        <wps:cNvSpPr>
                          <a:spLocks noChangeArrowheads="1"/>
                        </wps:cNvSpPr>
                        <wps:spPr bwMode="auto">
                          <a:xfrm>
                            <a:off x="15141" y="11314"/>
                            <a:ext cx="133" cy="453"/>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21626793" name="Line 335"/>
                        <wps:cNvCnPr>
                          <a:cxnSpLocks noChangeShapeType="1"/>
                        </wps:cNvCnPr>
                        <wps:spPr bwMode="auto">
                          <a:xfrm flipH="1">
                            <a:off x="15195" y="11380"/>
                            <a:ext cx="44" cy="0"/>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416303150" name="AutoShape 336"/>
                        <wps:cNvSpPr>
                          <a:spLocks noChangeArrowheads="1"/>
                        </wps:cNvSpPr>
                        <wps:spPr bwMode="auto">
                          <a:xfrm rot="21448061">
                            <a:off x="14967" y="11654"/>
                            <a:ext cx="99" cy="130"/>
                          </a:xfrm>
                          <a:prstGeom prst="roundRect">
                            <a:avLst>
                              <a:gd name="adj" fmla="val 0"/>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528604502" name="AutoShape 337"/>
                        <wps:cNvSpPr>
                          <a:spLocks noChangeArrowheads="1"/>
                        </wps:cNvSpPr>
                        <wps:spPr bwMode="auto">
                          <a:xfrm rot="21448061">
                            <a:off x="16060" y="11640"/>
                            <a:ext cx="99" cy="130"/>
                          </a:xfrm>
                          <a:prstGeom prst="roundRect">
                            <a:avLst>
                              <a:gd name="adj" fmla="val 0"/>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65329110" name="Group 338"/>
                        <wpg:cNvGrpSpPr>
                          <a:grpSpLocks/>
                        </wpg:cNvGrpSpPr>
                        <wpg:grpSpPr bwMode="auto">
                          <a:xfrm>
                            <a:off x="15220" y="11320"/>
                            <a:ext cx="760" cy="280"/>
                            <a:chOff x="14580" y="13065"/>
                            <a:chExt cx="680" cy="395"/>
                          </a:xfrm>
                        </wpg:grpSpPr>
                        <wps:wsp>
                          <wps:cNvPr id="1117965574" name="Oval 339"/>
                          <wps:cNvSpPr>
                            <a:spLocks noChangeArrowheads="1"/>
                          </wps:cNvSpPr>
                          <wps:spPr bwMode="auto">
                            <a:xfrm>
                              <a:off x="14580" y="13080"/>
                              <a:ext cx="180" cy="3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4104767" name="Rectangle 340"/>
                          <wps:cNvSpPr>
                            <a:spLocks noChangeArrowheads="1"/>
                          </wps:cNvSpPr>
                          <wps:spPr bwMode="auto">
                            <a:xfrm>
                              <a:off x="14660" y="13100"/>
                              <a:ext cx="5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68912350" name="Oval 341"/>
                          <wps:cNvSpPr>
                            <a:spLocks noChangeArrowheads="1"/>
                          </wps:cNvSpPr>
                          <wps:spPr bwMode="auto">
                            <a:xfrm>
                              <a:off x="15080" y="13080"/>
                              <a:ext cx="180" cy="3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9486738" name="Line 342"/>
                          <wps:cNvCnPr>
                            <a:cxnSpLocks noChangeShapeType="1"/>
                          </wps:cNvCnPr>
                          <wps:spPr bwMode="auto">
                            <a:xfrm>
                              <a:off x="14640" y="13065"/>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190479" name="Line 343"/>
                          <wps:cNvCnPr>
                            <a:cxnSpLocks noChangeShapeType="1"/>
                          </wps:cNvCnPr>
                          <wps:spPr bwMode="auto">
                            <a:xfrm>
                              <a:off x="14680" y="13460"/>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3352814" name="AutoShape 344"/>
                        <wps:cNvSpPr>
                          <a:spLocks noChangeArrowheads="1"/>
                        </wps:cNvSpPr>
                        <wps:spPr bwMode="auto">
                          <a:xfrm>
                            <a:off x="15860" y="11320"/>
                            <a:ext cx="133" cy="453"/>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B69CC" id="组合 281" o:spid="_x0000_s1026" style="position:absolute;margin-left:538.15pt;margin-top:540.15pt;width:52.5pt;height:18.15pt;z-index:-251665408" coordorigin="14720,11314" coordsize="1780,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">
                <v:shape id="AutoShape 331" o:spid="_x0000_s1027" type="#_x0000_t7" style="position:absolute;left:14720;top:11640;width:17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" strokeweight="1.5pt"/>
                <v:shape id="Freeform 332" o:spid="_x0000_s1028" style="position:absolute;left:14720;top:11891;width:1360;height:109;visibility:visible;mso-wrap-style:square;v-text-anchor:top" coordsize="144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" path="m,45l,255r1440,l1440,e" fillcolor="black" strokeweight="1.5pt">
                  <v:fill r:id="rId14" o:title="" type="pattern"/>
                  <v:path arrowok="t" o:connecttype="custom" o:connectlocs="0,19;0,109;1360,109;1360,0" o:connectangles="0,0,0,0"/>
                </v:shape>
                <v:shape id="Freeform 333" o:spid="_x0000_s1029" style="position:absolute;left:16120;top:11620;width:366;height:365;visibility:visible;mso-wrap-style:square;v-text-anchor:top" coordsize="4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" path="m481,r15,150l,495e" fillcolor="black" strokeweight="1.5pt">
                  <v:fill r:id="rId14" o:title="" type="pattern"/>
                  <v:path arrowok="t" o:connecttype="custom" o:connectlocs="355,0;366,111;0,365" o:connectangles="0,0,0"/>
                </v:shape>
                <v:roundrect id="AutoShape 334" o:spid="_x0000_s1030" style="position:absolute;left:15141;top:11314;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" strokeweight="1.5pt"/>
                <v:line id="Line 335" o:spid="_x0000_s1031" style="position:absolute;flip:x;visibility:visible;mso-wrap-style:square" from="15195,11380" to="15239,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" strokeweight="1.5pt">
                  <v:stroke endarrow="oval" endarrowwidth="narrow" endarrowlength="short"/>
                </v:line>
                <v:roundrect id="AutoShape 336" o:spid="_x0000_s1032" style="position:absolute;left:14967;top:11654;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" fillcolor="black" strokeweight="1.5pt"/>
                <v:roundrect id="AutoShape 337" o:spid="_x0000_s1033" style="position:absolute;left:16060;top:11640;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" fillcolor="black" strokeweight="1.5pt"/>
                <v:group id="Group 338" o:spid="_x0000_s1034" style="position:absolute;left:15220;top:11320;width:760;height:280" coordorigin="14580,13065" coordsize="680,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">
                  <v:oval id="Oval 339" o:spid="_x0000_s1035" style="position:absolute;left:145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"/>
                  <v:rect id="Rectangle 340" o:spid="_x0000_s1036" style="position:absolute;left:14660;top:13100;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" stroked="f"/>
                  <v:oval id="Oval 341" o:spid="_x0000_s1037" style="position:absolute;left:150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"/>
                  <v:line id="Line 342" o:spid="_x0000_s1038" style="position:absolute;visibility:visible;mso-wrap-style:square" from="14640,13065" to="15160,1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"/>
                  <v:line id="Line 343" o:spid="_x0000_s1039" style="position:absolute;visibility:visible;mso-wrap-style:square" from="14680,13460" to="15200,1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"/>
                </v:group>
                <v:roundrect id="AutoShape 344" o:spid="_x0000_s1040" style="position:absolute;left:15860;top:11320;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" strokeweight="1.5pt"/>
              </v:group>
            </w:pict>
          </mc:Fallback>
        </mc:AlternateContent>
      </w:r>
      <w:r>
        <w:rPr>
          <w:rFonts w:hint="eastAsia"/>
        </w:rPr>
        <w:t>2</w:t>
      </w:r>
      <w:r>
        <w:rPr>
          <w:rFonts w:hint="eastAsia"/>
        </w:rPr>
        <w:t>．</w:t>
      </w:r>
      <w:r w:rsidRPr="0051050A">
        <w:rPr>
          <w:rFonts w:hint="eastAsia"/>
        </w:rPr>
        <w:t>如图</w:t>
      </w:r>
      <w:r>
        <w:rPr>
          <w:rFonts w:hint="eastAsia"/>
        </w:rPr>
        <w:t>（</w:t>
      </w:r>
      <w:r>
        <w:rPr>
          <w:rFonts w:hint="eastAsia"/>
        </w:rPr>
        <w:t>a</w:t>
      </w:r>
      <w:r>
        <w:rPr>
          <w:rFonts w:hint="eastAsia"/>
        </w:rPr>
        <w:t>）所示，在匀强磁场中单匝正方形线圈</w:t>
      </w:r>
      <w:r w:rsidRPr="00C24985">
        <w:rPr>
          <w:rFonts w:hint="eastAsia"/>
          <w:i/>
          <w:iCs/>
        </w:rPr>
        <w:t>abcd</w:t>
      </w:r>
      <w:r>
        <w:rPr>
          <w:rFonts w:hint="eastAsia"/>
        </w:rPr>
        <w:t>绕</w:t>
      </w:r>
      <w:r w:rsidRPr="00C24985">
        <w:rPr>
          <w:rFonts w:hint="eastAsia"/>
          <w:i/>
          <w:iCs/>
        </w:rPr>
        <w:t>OO</w:t>
      </w:r>
      <w:r w:rsidRPr="00C24985">
        <w:rPr>
          <w:i/>
          <w:iCs/>
        </w:rPr>
        <w:t>’</w:t>
      </w:r>
      <w:r>
        <w:rPr>
          <w:rFonts w:hint="eastAsia"/>
        </w:rPr>
        <w:t>轴逆时针（沿</w:t>
      </w:r>
      <w:r w:rsidRPr="00C24985">
        <w:rPr>
          <w:rFonts w:hint="eastAsia"/>
          <w:i/>
          <w:iCs/>
        </w:rPr>
        <w:t>OO</w:t>
      </w:r>
      <w:r w:rsidRPr="00C24985">
        <w:rPr>
          <w:i/>
          <w:iCs/>
        </w:rPr>
        <w:t>’</w:t>
      </w:r>
      <w:r>
        <w:rPr>
          <w:rFonts w:hint="eastAsia"/>
        </w:rPr>
        <w:t>方向看）匀速转动，设沿</w:t>
      </w:r>
      <w:r w:rsidRPr="00E25578">
        <w:rPr>
          <w:rFonts w:hint="eastAsia"/>
          <w:i/>
          <w:iCs/>
        </w:rPr>
        <w:t>abcda</w:t>
      </w:r>
      <w:r>
        <w:rPr>
          <w:rFonts w:hint="eastAsia"/>
        </w:rPr>
        <w:t>方向为电流正方向。线圈中产生的正弦交流电随时间变化的图像如图（</w:t>
      </w:r>
      <w:r>
        <w:rPr>
          <w:rFonts w:hint="eastAsia"/>
        </w:rPr>
        <w:t>b</w:t>
      </w:r>
      <w:r>
        <w:rPr>
          <w:rFonts w:hint="eastAsia"/>
        </w:rPr>
        <w:t>）所示。已知磁感应强度大小为</w:t>
      </w:r>
      <w:r>
        <w:rPr>
          <w:rFonts w:hint="eastAsia"/>
        </w:rPr>
        <w:t>0.2T</w:t>
      </w:r>
      <w:r>
        <w:rPr>
          <w:rFonts w:hint="eastAsia"/>
        </w:rPr>
        <w:t>，线圈电阻为</w:t>
      </w:r>
      <w:r>
        <w:rPr>
          <w:rFonts w:hint="eastAsia"/>
        </w:rPr>
        <w:t>10</w:t>
      </w:r>
      <w:r w:rsidRPr="00254609">
        <w:t>Ω</w:t>
      </w:r>
      <w:r>
        <w:rPr>
          <w:rFonts w:hint="eastAsia"/>
        </w:rPr>
        <w:t>。</w:t>
      </w:r>
    </w:p>
    <w:p w14:paraId="54D3C2B8" w14:textId="77777777" w:rsidR="00FE6830" w:rsidRDefault="00FE6830" w:rsidP="00FE6830">
      <w:pPr>
        <w:adjustRightInd w:val="0"/>
        <w:snapToGrid w:val="0"/>
        <w:spacing w:line="300" w:lineRule="auto"/>
        <w:ind w:left="315" w:hangingChars="150" w:hanging="315"/>
        <w:jc w:val="left"/>
        <w:rPr>
          <w:rFonts w:eastAsia="楷体"/>
        </w:rPr>
      </w:pPr>
      <w:r>
        <w:rPr>
          <w:rFonts w:eastAsia="楷体"/>
          <w:noProof/>
        </w:rPr>
        <w:drawing>
          <wp:inline distT="0" distB="0" distL="0" distR="0" wp14:anchorId="6CFADCD7" wp14:editId="6EF7146C">
            <wp:extent cx="3787775" cy="1623060"/>
            <wp:effectExtent l="0" t="0" r="0" b="0"/>
            <wp:docPr id="157982377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87775" cy="1623060"/>
                    </a:xfrm>
                    <a:prstGeom prst="rect">
                      <a:avLst/>
                    </a:prstGeom>
                    <a:noFill/>
                  </pic:spPr>
                </pic:pic>
              </a:graphicData>
            </a:graphic>
          </wp:inline>
        </w:drawing>
      </w:r>
    </w:p>
    <w:p w14:paraId="5AE1E555" w14:textId="77777777" w:rsidR="00FE6830"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线圈转动过程中，线圈转到图（</w:t>
      </w:r>
      <w:r>
        <w:rPr>
          <w:rFonts w:hint="eastAsia"/>
        </w:rPr>
        <w:t>a</w:t>
      </w:r>
      <w:r>
        <w:rPr>
          <w:rFonts w:hint="eastAsia"/>
        </w:rPr>
        <w:t>）位置时对应图（</w:t>
      </w:r>
      <w:r>
        <w:rPr>
          <w:rFonts w:hint="eastAsia"/>
        </w:rPr>
        <w:t>b</w:t>
      </w:r>
      <w:r>
        <w:rPr>
          <w:rFonts w:hint="eastAsia"/>
        </w:rPr>
        <w:t>）中的时刻为</w:t>
      </w:r>
    </w:p>
    <w:p w14:paraId="2727DB93" w14:textId="77777777" w:rsidR="00FE6830" w:rsidRPr="005C5C5C" w:rsidRDefault="00FE6830" w:rsidP="00FE6830">
      <w:pPr>
        <w:adjustRightInd w:val="0"/>
        <w:snapToGrid w:val="0"/>
        <w:spacing w:line="300" w:lineRule="auto"/>
        <w:ind w:leftChars="100" w:left="210" w:firstLineChars="100" w:firstLine="210"/>
        <w:jc w:val="left"/>
      </w:pPr>
      <w:r w:rsidRPr="00E82911">
        <w:t>A</w:t>
      </w:r>
      <w:r w:rsidRPr="00E82911">
        <w:t>．</w:t>
      </w:r>
      <w:r>
        <w:rPr>
          <w:rFonts w:hint="eastAsia"/>
        </w:rPr>
        <w:t xml:space="preserve">0.05s        </w:t>
      </w:r>
      <w:r w:rsidRPr="00E82911">
        <w:t>B</w:t>
      </w:r>
      <w:r w:rsidRPr="00E82911">
        <w:t>．</w:t>
      </w:r>
      <w:r>
        <w:rPr>
          <w:rFonts w:hint="eastAsia"/>
        </w:rPr>
        <w:t>0.1s        C</w:t>
      </w:r>
      <w:r w:rsidRPr="005C5C5C">
        <w:t>．</w:t>
      </w:r>
      <w:r>
        <w:rPr>
          <w:rFonts w:hint="eastAsia"/>
        </w:rPr>
        <w:t>0.15s        D</w:t>
      </w:r>
      <w:r w:rsidRPr="005C5C5C">
        <w:t>．</w:t>
      </w:r>
      <w:r>
        <w:rPr>
          <w:rFonts w:hint="eastAsia"/>
        </w:rPr>
        <w:t>0.2s</w:t>
      </w:r>
    </w:p>
    <w:p w14:paraId="3F1F6D3F" w14:textId="77777777" w:rsidR="00FE6830" w:rsidRPr="0018262E" w:rsidRDefault="00FE6830" w:rsidP="00FE6830">
      <w:pPr>
        <w:adjustRightInd w:val="0"/>
        <w:snapToGrid w:val="0"/>
        <w:spacing w:line="300" w:lineRule="auto"/>
        <w:ind w:leftChars="1" w:left="424" w:hangingChars="201" w:hanging="422"/>
        <w:jc w:val="left"/>
      </w:pPr>
      <w:r>
        <w:rPr>
          <w:rFonts w:hint="eastAsia"/>
        </w:rPr>
        <w:t>（</w:t>
      </w:r>
      <w:r>
        <w:rPr>
          <w:rFonts w:hint="eastAsia"/>
        </w:rPr>
        <w:t>2</w:t>
      </w:r>
      <w:r>
        <w:rPr>
          <w:rFonts w:hint="eastAsia"/>
        </w:rPr>
        <w:t>）根据图（</w:t>
      </w:r>
      <w:r>
        <w:rPr>
          <w:rFonts w:hint="eastAsia"/>
        </w:rPr>
        <w:t>b</w:t>
      </w:r>
      <w:r>
        <w:rPr>
          <w:rFonts w:hint="eastAsia"/>
        </w:rPr>
        <w:t>）中的信息，可得线圈边长</w:t>
      </w:r>
      <w:r w:rsidRPr="00E65B38">
        <w:rPr>
          <w:rFonts w:hint="eastAsia"/>
          <w:i/>
          <w:iCs/>
        </w:rPr>
        <w:t>L</w:t>
      </w:r>
      <w:r>
        <w:rPr>
          <w:rFonts w:hint="eastAsia"/>
        </w:rPr>
        <w:t>=________m</w:t>
      </w:r>
      <w:r>
        <w:rPr>
          <w:rFonts w:hint="eastAsia"/>
        </w:rPr>
        <w:t>（结果保留</w:t>
      </w:r>
      <w:r>
        <w:rPr>
          <w:rFonts w:hint="eastAsia"/>
        </w:rPr>
        <w:t>2</w:t>
      </w:r>
      <w:r>
        <w:rPr>
          <w:rFonts w:hint="eastAsia"/>
        </w:rPr>
        <w:t>位有效数字），在</w:t>
      </w:r>
      <w:r>
        <w:rPr>
          <w:rFonts w:hint="eastAsia"/>
        </w:rPr>
        <w:t>0</w:t>
      </w:r>
      <w:r w:rsidRPr="004D0426">
        <w:rPr>
          <w:rFonts w:hint="eastAsia"/>
        </w:rPr>
        <w:t>～</w:t>
      </w:r>
      <w:r>
        <w:rPr>
          <w:rFonts w:hint="eastAsia"/>
        </w:rPr>
        <w:t>0.2s</w:t>
      </w:r>
      <w:r>
        <w:rPr>
          <w:rFonts w:hint="eastAsia"/>
        </w:rPr>
        <w:t>内线圈产生的热量</w:t>
      </w:r>
      <w:r w:rsidRPr="00E65B38">
        <w:rPr>
          <w:rFonts w:hint="eastAsia"/>
          <w:i/>
          <w:iCs/>
        </w:rPr>
        <w:t>Q</w:t>
      </w:r>
      <w:r>
        <w:rPr>
          <w:rFonts w:hint="eastAsia"/>
        </w:rPr>
        <w:t>=________J</w:t>
      </w:r>
      <w:r>
        <w:rPr>
          <w:rFonts w:hint="eastAsia"/>
        </w:rPr>
        <w:t>。</w:t>
      </w:r>
    </w:p>
    <w:p w14:paraId="33AED15F" w14:textId="77777777" w:rsidR="00FE6830" w:rsidRPr="00633D0D"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61312" behindDoc="0" locked="0" layoutInCell="1" allowOverlap="1" wp14:anchorId="17D757DE" wp14:editId="0E037419">
            <wp:simplePos x="0" y="0"/>
            <wp:positionH relativeFrom="margin">
              <wp:align>right</wp:align>
            </wp:positionH>
            <wp:positionV relativeFrom="paragraph">
              <wp:posOffset>95885</wp:posOffset>
            </wp:positionV>
            <wp:extent cx="2552700" cy="1718904"/>
            <wp:effectExtent l="0" t="0" r="0" b="0"/>
            <wp:wrapSquare wrapText="bothSides"/>
            <wp:docPr id="586132410"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52700" cy="1718904"/>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小敬</w:t>
      </w:r>
      <w:r w:rsidRPr="00D60438">
        <w:rPr>
          <w:rFonts w:hint="eastAsia"/>
        </w:rPr>
        <w:t>同学</w:t>
      </w:r>
      <w:r>
        <w:rPr>
          <w:rFonts w:hint="eastAsia"/>
        </w:rPr>
        <w:t>用如图所示的电路测量家里电热毯的电阻，其中电源电压为</w:t>
      </w:r>
      <w:r>
        <w:rPr>
          <w:rFonts w:hint="eastAsia"/>
        </w:rPr>
        <w:t>12V</w:t>
      </w:r>
      <w:r>
        <w:rPr>
          <w:rFonts w:hint="eastAsia"/>
        </w:rPr>
        <w:t>（电源内阻不计），滑动变阻器最大阻值为</w:t>
      </w:r>
      <w:r>
        <w:rPr>
          <w:rFonts w:hint="eastAsia"/>
        </w:rPr>
        <w:t>20</w:t>
      </w:r>
      <w:r w:rsidRPr="00254609">
        <w:t>Ω</w:t>
      </w:r>
      <w:r>
        <w:rPr>
          <w:rFonts w:hint="eastAsia"/>
        </w:rPr>
        <w:t>，</w:t>
      </w:r>
      <w:r w:rsidRPr="0071063B">
        <w:rPr>
          <w:rFonts w:hint="eastAsia"/>
          <w:i/>
          <w:iCs/>
        </w:rPr>
        <w:t>R</w:t>
      </w:r>
      <w:r w:rsidRPr="0071063B">
        <w:rPr>
          <w:rFonts w:hint="eastAsia"/>
          <w:vertAlign w:val="subscript"/>
        </w:rPr>
        <w:t>x</w:t>
      </w:r>
      <w:r>
        <w:rPr>
          <w:rFonts w:hint="eastAsia"/>
        </w:rPr>
        <w:t>为电热毯的等效电阻。小敬不论如何调整滑动变阻器滑片的位置，电流传感器和电压传感器的示数变化都极小。检查确认电路连接无误，各元件均完好。</w:t>
      </w:r>
    </w:p>
    <w:p w14:paraId="54A2E7ED" w14:textId="77777777" w:rsidR="00FE6830" w:rsidRPr="00633D0D" w:rsidRDefault="00FE6830" w:rsidP="00FE6830">
      <w:pPr>
        <w:adjustRightInd w:val="0"/>
        <w:snapToGrid w:val="0"/>
        <w:spacing w:line="300" w:lineRule="auto"/>
        <w:ind w:left="315" w:hangingChars="150" w:hanging="315"/>
        <w:jc w:val="left"/>
      </w:pPr>
    </w:p>
    <w:p w14:paraId="08A854B4"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通过上述现象判断电热毯的额定电压和电功率可能为</w:t>
      </w:r>
    </w:p>
    <w:p w14:paraId="3CC63C8E" w14:textId="77777777" w:rsidR="00FE6830" w:rsidRPr="00E82911" w:rsidRDefault="00FE6830" w:rsidP="00FE6830">
      <w:pPr>
        <w:adjustRightInd w:val="0"/>
        <w:snapToGrid w:val="0"/>
        <w:spacing w:line="300" w:lineRule="auto"/>
        <w:ind w:leftChars="100" w:left="210" w:firstLineChars="100" w:firstLine="210"/>
        <w:jc w:val="left"/>
      </w:pPr>
      <w:r>
        <w:rPr>
          <w:rFonts w:hint="eastAsia"/>
        </w:rPr>
        <w:t>A</w:t>
      </w:r>
      <w:r w:rsidRPr="005C5C5C">
        <w:t>．</w:t>
      </w:r>
      <w:r>
        <w:rPr>
          <w:rFonts w:hint="eastAsia"/>
        </w:rPr>
        <w:t>12V</w:t>
      </w:r>
      <w:r>
        <w:rPr>
          <w:rFonts w:hint="eastAsia"/>
        </w:rPr>
        <w:t>，</w:t>
      </w:r>
      <w:r>
        <w:rPr>
          <w:rFonts w:hint="eastAsia"/>
        </w:rPr>
        <w:t>7.2W     B</w:t>
      </w:r>
      <w:r w:rsidRPr="005C5C5C">
        <w:t>．</w:t>
      </w:r>
      <w:r>
        <w:rPr>
          <w:rFonts w:hint="eastAsia"/>
        </w:rPr>
        <w:t>12V</w:t>
      </w:r>
      <w:r>
        <w:rPr>
          <w:rFonts w:hint="eastAsia"/>
        </w:rPr>
        <w:t>，</w:t>
      </w:r>
      <w:r>
        <w:rPr>
          <w:rFonts w:hint="eastAsia"/>
        </w:rPr>
        <w:t>50W     C</w:t>
      </w:r>
      <w:r w:rsidRPr="00E82911">
        <w:t>．</w:t>
      </w:r>
      <w:r>
        <w:rPr>
          <w:rFonts w:hint="eastAsia"/>
        </w:rPr>
        <w:t>220V</w:t>
      </w:r>
      <w:r>
        <w:rPr>
          <w:rFonts w:hint="eastAsia"/>
        </w:rPr>
        <w:t>，</w:t>
      </w:r>
      <w:r>
        <w:rPr>
          <w:rFonts w:hint="eastAsia"/>
        </w:rPr>
        <w:t>60W     D</w:t>
      </w:r>
      <w:r w:rsidRPr="00E82911">
        <w:t>．</w:t>
      </w:r>
      <w:r>
        <w:rPr>
          <w:rFonts w:hint="eastAsia"/>
        </w:rPr>
        <w:t>220V</w:t>
      </w:r>
      <w:r>
        <w:rPr>
          <w:rFonts w:hint="eastAsia"/>
        </w:rPr>
        <w:t>，</w:t>
      </w:r>
      <w:r>
        <w:rPr>
          <w:rFonts w:hint="eastAsia"/>
        </w:rPr>
        <w:t xml:space="preserve">800W </w:t>
      </w:r>
    </w:p>
    <w:p w14:paraId="1C0DF226" w14:textId="77777777" w:rsidR="00FE6830" w:rsidRPr="00B22EEF" w:rsidRDefault="00FE6830" w:rsidP="00FE6830">
      <w:pPr>
        <w:adjustRightInd w:val="0"/>
        <w:snapToGrid w:val="0"/>
        <w:spacing w:line="300" w:lineRule="auto"/>
        <w:ind w:leftChars="1" w:left="424" w:hangingChars="201" w:hanging="422"/>
        <w:jc w:val="left"/>
      </w:pPr>
      <w:r>
        <w:rPr>
          <w:rFonts w:hint="eastAsia"/>
        </w:rPr>
        <w:lastRenderedPageBreak/>
        <w:t>（</w:t>
      </w:r>
      <w:r>
        <w:rPr>
          <w:rFonts w:hint="eastAsia"/>
        </w:rPr>
        <w:t>2</w:t>
      </w:r>
      <w:r>
        <w:rPr>
          <w:rFonts w:hint="eastAsia"/>
        </w:rPr>
        <w:t>）（作图）在不更换实验器材的前提下，为能对电热毯的电阻进行多次测量，请在上述电路中增添导线。</w:t>
      </w:r>
    </w:p>
    <w:p w14:paraId="5E0F581F" w14:textId="77777777" w:rsidR="00FE6830" w:rsidRDefault="00FE6830" w:rsidP="00FE6830">
      <w:pPr>
        <w:adjustRightInd w:val="0"/>
        <w:snapToGrid w:val="0"/>
        <w:spacing w:line="300" w:lineRule="auto"/>
        <w:ind w:left="315" w:hangingChars="150" w:hanging="315"/>
        <w:jc w:val="left"/>
      </w:pPr>
    </w:p>
    <w:p w14:paraId="0DB47F92" w14:textId="74556A34" w:rsidR="00FE6830" w:rsidRPr="001D758D" w:rsidRDefault="00FE6830" w:rsidP="00FE6830">
      <w:pPr>
        <w:adjustRightInd w:val="0"/>
        <w:snapToGrid w:val="0"/>
        <w:spacing w:line="300" w:lineRule="auto"/>
        <w:ind w:left="315" w:hangingChars="150" w:hanging="315"/>
        <w:jc w:val="center"/>
        <w:rPr>
          <w:rFonts w:ascii="黑体" w:eastAsia="黑体" w:hAnsi="黑体" w:hint="eastAsia"/>
          <w:szCs w:val="21"/>
        </w:rPr>
      </w:pPr>
      <w:r>
        <w:rPr>
          <w:rFonts w:ascii="黑体" w:eastAsia="黑体" w:hAnsi="黑体" w:hint="eastAsia"/>
          <w:szCs w:val="21"/>
        </w:rPr>
        <w:t>五</w:t>
      </w:r>
      <w:r w:rsidRPr="001D758D">
        <w:rPr>
          <w:rFonts w:ascii="黑体" w:eastAsia="黑体" w:hAnsi="黑体" w:hint="eastAsia"/>
          <w:szCs w:val="21"/>
        </w:rPr>
        <w:t>、游乐场</w:t>
      </w:r>
    </w:p>
    <w:p w14:paraId="608EC380" w14:textId="77777777" w:rsidR="00FE6830" w:rsidRPr="00BC18CA" w:rsidRDefault="00FE6830" w:rsidP="00FE6830">
      <w:pPr>
        <w:autoSpaceDE w:val="0"/>
        <w:autoSpaceDN w:val="0"/>
        <w:adjustRightInd w:val="0"/>
        <w:spacing w:line="300" w:lineRule="auto"/>
        <w:ind w:firstLineChars="200" w:firstLine="420"/>
        <w:jc w:val="left"/>
        <w:rPr>
          <w:rFonts w:eastAsia="楷体"/>
        </w:rPr>
      </w:pPr>
      <w:r w:rsidRPr="00BC18CA">
        <w:rPr>
          <w:rFonts w:eastAsia="楷体"/>
        </w:rPr>
        <w:t>上海有多处大型游乐场</w:t>
      </w:r>
      <w:r w:rsidRPr="00BC18CA">
        <w:rPr>
          <w:rFonts w:eastAsia="楷体" w:hint="eastAsia"/>
        </w:rPr>
        <w:t>，在游玩的时候也有很多有趣的物理现象可以探究。</w:t>
      </w:r>
    </w:p>
    <w:p w14:paraId="5FEEFFEE"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9264" behindDoc="0" locked="0" layoutInCell="1" allowOverlap="1" wp14:anchorId="216A5840" wp14:editId="3190BF83">
            <wp:simplePos x="0" y="0"/>
            <wp:positionH relativeFrom="column">
              <wp:posOffset>2926080</wp:posOffset>
            </wp:positionH>
            <wp:positionV relativeFrom="paragraph">
              <wp:posOffset>71120</wp:posOffset>
            </wp:positionV>
            <wp:extent cx="2171700" cy="1143000"/>
            <wp:effectExtent l="0" t="0" r="0" b="0"/>
            <wp:wrapSquare wrapText="bothSides"/>
            <wp:docPr id="1930080558"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17170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Pr>
          <w:rFonts w:hint="eastAsia"/>
        </w:rPr>
        <w:t>．（多选）某水上游乐项目用</w:t>
      </w:r>
      <w:r>
        <w:rPr>
          <w:rFonts w:hAnsi="宋体"/>
          <w:szCs w:val="21"/>
        </w:rPr>
        <w:t>固定在振动片上的细杆周期性地</w:t>
      </w:r>
      <w:r>
        <w:rPr>
          <w:rFonts w:hAnsi="宋体" w:hint="eastAsia"/>
          <w:szCs w:val="21"/>
        </w:rPr>
        <w:t>上下</w:t>
      </w:r>
      <w:r>
        <w:rPr>
          <w:rFonts w:hAnsi="宋体"/>
          <w:szCs w:val="21"/>
        </w:rPr>
        <w:t>触动水面</w:t>
      </w:r>
      <w:r>
        <w:rPr>
          <w:rFonts w:hAnsi="宋体" w:hint="eastAsia"/>
          <w:szCs w:val="21"/>
        </w:rPr>
        <w:t>，在水面产生水波。</w:t>
      </w:r>
      <w:r w:rsidRPr="001E7D80">
        <w:rPr>
          <w:rFonts w:hAnsi="宋体" w:hint="eastAsia"/>
          <w:szCs w:val="21"/>
        </w:rPr>
        <w:t>以</w:t>
      </w:r>
      <w:r>
        <w:rPr>
          <w:rFonts w:hAnsi="宋体" w:hint="eastAsia"/>
          <w:szCs w:val="21"/>
        </w:rPr>
        <w:t>细杆</w:t>
      </w:r>
      <w:r w:rsidRPr="001E7D80">
        <w:rPr>
          <w:rFonts w:hAnsi="宋体" w:hint="eastAsia"/>
          <w:szCs w:val="21"/>
        </w:rPr>
        <w:t>浸入点为坐标原点，沿波在</w:t>
      </w:r>
      <w:r>
        <w:rPr>
          <w:rFonts w:hAnsi="宋体" w:hint="eastAsia"/>
          <w:szCs w:val="21"/>
        </w:rPr>
        <w:t>水</w:t>
      </w:r>
      <w:r w:rsidRPr="001E7D80">
        <w:rPr>
          <w:rFonts w:hAnsi="宋体" w:hint="eastAsia"/>
          <w:szCs w:val="21"/>
        </w:rPr>
        <w:t>面传播的某一方向建立</w:t>
      </w:r>
      <w:r w:rsidRPr="001E7D80">
        <w:rPr>
          <w:rFonts w:hAnsi="宋体"/>
          <w:i/>
          <w:iCs/>
          <w:szCs w:val="21"/>
        </w:rPr>
        <w:t>x</w:t>
      </w:r>
      <w:r w:rsidRPr="001E7D80">
        <w:rPr>
          <w:rFonts w:hAnsi="宋体" w:hint="eastAsia"/>
          <w:szCs w:val="21"/>
        </w:rPr>
        <w:t>轴</w:t>
      </w:r>
      <w:r>
        <w:rPr>
          <w:rFonts w:hAnsi="宋体" w:hint="eastAsia"/>
          <w:szCs w:val="21"/>
        </w:rPr>
        <w:t>。</w:t>
      </w:r>
      <w:r>
        <w:rPr>
          <w:rFonts w:hint="eastAsia"/>
        </w:rPr>
        <w:t>图中的实线和虚线分别为</w:t>
      </w:r>
      <w:r>
        <w:rPr>
          <w:rFonts w:hint="eastAsia"/>
          <w:i/>
        </w:rPr>
        <w:t>t</w:t>
      </w:r>
      <w:r>
        <w:rPr>
          <w:rFonts w:hint="eastAsia"/>
        </w:rPr>
        <w:t>＝</w:t>
      </w:r>
      <w:r>
        <w:rPr>
          <w:rFonts w:hint="eastAsia"/>
        </w:rPr>
        <w:t>0</w:t>
      </w:r>
      <w:r>
        <w:rPr>
          <w:rFonts w:hint="eastAsia"/>
        </w:rPr>
        <w:t>和</w:t>
      </w:r>
      <w:r>
        <w:rPr>
          <w:rFonts w:hint="eastAsia"/>
          <w:i/>
        </w:rPr>
        <w:t>t</w:t>
      </w:r>
      <w:r>
        <w:rPr>
          <w:rFonts w:hint="eastAsia"/>
        </w:rPr>
        <w:t>＝</w:t>
      </w:r>
      <w:r>
        <w:rPr>
          <w:rFonts w:hint="eastAsia"/>
        </w:rPr>
        <w:t>0.2s</w:t>
      </w:r>
      <w:r>
        <w:rPr>
          <w:rFonts w:hint="eastAsia"/>
        </w:rPr>
        <w:t>时的波形图。已知平衡位置在</w:t>
      </w:r>
      <w:r>
        <w:rPr>
          <w:rFonts w:hint="eastAsia"/>
          <w:i/>
        </w:rPr>
        <w:t>x</w:t>
      </w:r>
      <w:r>
        <w:rPr>
          <w:rFonts w:hint="eastAsia"/>
        </w:rPr>
        <w:t>＝</w:t>
      </w:r>
      <w:r>
        <w:rPr>
          <w:rFonts w:hint="eastAsia"/>
        </w:rPr>
        <w:t>2m</w:t>
      </w:r>
      <w:r>
        <w:rPr>
          <w:rFonts w:hint="eastAsia"/>
        </w:rPr>
        <w:t>处的质点，在</w:t>
      </w:r>
      <w:r>
        <w:rPr>
          <w:rFonts w:hint="eastAsia"/>
          <w:i/>
        </w:rPr>
        <w:t>t</w:t>
      </w:r>
      <w:r>
        <w:rPr>
          <w:rFonts w:hint="eastAsia"/>
        </w:rPr>
        <w:t>＝</w:t>
      </w:r>
      <w:r>
        <w:rPr>
          <w:rFonts w:hint="eastAsia"/>
        </w:rPr>
        <w:t>0</w:t>
      </w:r>
      <w:r>
        <w:rPr>
          <w:rFonts w:hint="eastAsia"/>
        </w:rPr>
        <w:t>时运动方向向上。由此可判断该波</w:t>
      </w:r>
    </w:p>
    <w:p w14:paraId="6EDD4605" w14:textId="77777777" w:rsidR="00FE6830" w:rsidRPr="00E82911" w:rsidRDefault="00FE6830" w:rsidP="00FE6830">
      <w:pPr>
        <w:adjustRightInd w:val="0"/>
        <w:snapToGrid w:val="0"/>
        <w:spacing w:line="300" w:lineRule="auto"/>
        <w:ind w:leftChars="100" w:left="210"/>
        <w:jc w:val="left"/>
      </w:pPr>
      <w:r w:rsidRPr="00E82911">
        <w:t>A</w:t>
      </w:r>
      <w:r w:rsidRPr="00E82911">
        <w:t>．</w:t>
      </w:r>
      <w:r>
        <w:rPr>
          <w:rFonts w:hint="eastAsia"/>
        </w:rPr>
        <w:t>沿</w:t>
      </w:r>
      <w:r w:rsidRPr="00E33343">
        <w:rPr>
          <w:rFonts w:hAnsi="宋体"/>
          <w:i/>
          <w:iCs/>
          <w:szCs w:val="21"/>
        </w:rPr>
        <w:t>x</w:t>
      </w:r>
      <w:r w:rsidRPr="00E33343">
        <w:rPr>
          <w:rFonts w:hAnsi="宋体" w:hint="eastAsia"/>
          <w:szCs w:val="21"/>
        </w:rPr>
        <w:t>轴</w:t>
      </w:r>
      <w:r>
        <w:rPr>
          <w:rFonts w:hAnsi="宋体" w:hint="eastAsia"/>
          <w:szCs w:val="21"/>
        </w:rPr>
        <w:t>正方向传播</w:t>
      </w:r>
      <w:r>
        <w:rPr>
          <w:rFonts w:hAnsi="宋体" w:hint="eastAsia"/>
          <w:szCs w:val="21"/>
        </w:rPr>
        <w:t xml:space="preserve">           </w:t>
      </w:r>
      <w:r w:rsidRPr="003D3902">
        <w:rPr>
          <w:rFonts w:hAnsi="宋体" w:hint="eastAsia"/>
          <w:spacing w:val="6"/>
          <w:szCs w:val="21"/>
        </w:rPr>
        <w:t xml:space="preserve">  </w:t>
      </w:r>
      <w:r>
        <w:rPr>
          <w:rFonts w:hAnsi="宋体" w:hint="eastAsia"/>
          <w:szCs w:val="21"/>
        </w:rPr>
        <w:t xml:space="preserve">   </w:t>
      </w:r>
      <w:r w:rsidRPr="00E82911">
        <w:t>B</w:t>
      </w:r>
      <w:r w:rsidRPr="00E82911">
        <w:t>．</w:t>
      </w:r>
      <w:r>
        <w:rPr>
          <w:rFonts w:hint="eastAsia"/>
        </w:rPr>
        <w:t>沿</w:t>
      </w:r>
      <w:r w:rsidRPr="00E33343">
        <w:rPr>
          <w:rFonts w:hAnsi="宋体"/>
          <w:i/>
          <w:iCs/>
          <w:szCs w:val="21"/>
        </w:rPr>
        <w:t>x</w:t>
      </w:r>
      <w:r w:rsidRPr="00E33343">
        <w:rPr>
          <w:rFonts w:hAnsi="宋体" w:hint="eastAsia"/>
          <w:szCs w:val="21"/>
        </w:rPr>
        <w:t>轴</w:t>
      </w:r>
      <w:r>
        <w:rPr>
          <w:rFonts w:hAnsi="宋体" w:hint="eastAsia"/>
          <w:szCs w:val="21"/>
        </w:rPr>
        <w:t>负方向传播</w:t>
      </w:r>
    </w:p>
    <w:p w14:paraId="39D4119F" w14:textId="77777777" w:rsidR="00FE6830" w:rsidRPr="00E82911" w:rsidRDefault="00FE6830" w:rsidP="00FE6830">
      <w:pPr>
        <w:adjustRightInd w:val="0"/>
        <w:snapToGrid w:val="0"/>
        <w:spacing w:line="300" w:lineRule="auto"/>
        <w:ind w:leftChars="100" w:left="315" w:hangingChars="50" w:hanging="105"/>
        <w:jc w:val="left"/>
      </w:pPr>
      <w:r w:rsidRPr="005C5C5C">
        <w:t>C</w:t>
      </w:r>
      <w:r w:rsidRPr="005C5C5C">
        <w:t>．</w:t>
      </w:r>
      <w:r>
        <w:rPr>
          <w:rFonts w:hint="eastAsia"/>
        </w:rPr>
        <w:t>波速可能为</w:t>
      </w:r>
      <w:r>
        <w:rPr>
          <w:rFonts w:hint="eastAsia"/>
        </w:rPr>
        <w:t>45m/s</w:t>
      </w:r>
      <w:r w:rsidRPr="003D3902">
        <w:rPr>
          <w:rFonts w:hint="eastAsia"/>
          <w:spacing w:val="4"/>
        </w:rPr>
        <w:t xml:space="preserve"> </w:t>
      </w:r>
      <w:r w:rsidRPr="003D3902">
        <w:rPr>
          <w:rFonts w:hint="eastAsia"/>
          <w:spacing w:val="2"/>
        </w:rPr>
        <w:t xml:space="preserve">     </w:t>
      </w:r>
      <w:r w:rsidRPr="003D3902">
        <w:rPr>
          <w:rFonts w:hint="eastAsia"/>
          <w:spacing w:val="4"/>
        </w:rPr>
        <w:t xml:space="preserve"> </w:t>
      </w:r>
      <w:r w:rsidRPr="003D3902">
        <w:rPr>
          <w:rFonts w:hint="eastAsia"/>
          <w:spacing w:val="2"/>
        </w:rPr>
        <w:t xml:space="preserve">    </w:t>
      </w:r>
      <w:r w:rsidRPr="003D3902">
        <w:rPr>
          <w:rFonts w:hint="eastAsia"/>
          <w:spacing w:val="4"/>
        </w:rPr>
        <w:t xml:space="preserve">     </w:t>
      </w:r>
      <w:r w:rsidRPr="005C5C5C">
        <w:t>D</w:t>
      </w:r>
      <w:r w:rsidRPr="005C5C5C">
        <w:t>．</w:t>
      </w:r>
      <w:r>
        <w:rPr>
          <w:rFonts w:hint="eastAsia"/>
        </w:rPr>
        <w:t>波速可能为</w:t>
      </w:r>
      <w:r>
        <w:rPr>
          <w:rFonts w:hint="eastAsia"/>
        </w:rPr>
        <w:t>55m/s</w:t>
      </w:r>
    </w:p>
    <w:p w14:paraId="17B4D881" w14:textId="77777777" w:rsidR="00FE6830" w:rsidRDefault="00FE6830" w:rsidP="00FE6830">
      <w:pPr>
        <w:adjustRightInd w:val="0"/>
        <w:snapToGrid w:val="0"/>
        <w:spacing w:line="300" w:lineRule="auto"/>
        <w:ind w:left="315" w:hangingChars="150" w:hanging="315"/>
        <w:jc w:val="left"/>
      </w:pPr>
      <w:r>
        <w:rPr>
          <w:noProof/>
          <w:color w:val="FF0000"/>
        </w:rPr>
        <w:drawing>
          <wp:anchor distT="0" distB="0" distL="114300" distR="114300" simplePos="0" relativeHeight="251660288" behindDoc="0" locked="0" layoutInCell="1" allowOverlap="1" wp14:anchorId="2D664C30" wp14:editId="190FCBA0">
            <wp:simplePos x="0" y="0"/>
            <wp:positionH relativeFrom="column">
              <wp:posOffset>4000500</wp:posOffset>
            </wp:positionH>
            <wp:positionV relativeFrom="paragraph">
              <wp:posOffset>29210</wp:posOffset>
            </wp:positionV>
            <wp:extent cx="1207135" cy="597535"/>
            <wp:effectExtent l="0" t="0" r="0" b="0"/>
            <wp:wrapSquare wrapText="bothSides"/>
            <wp:docPr id="324380713"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207135" cy="59753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2</w:t>
      </w:r>
      <w:r>
        <w:rPr>
          <w:rFonts w:hint="eastAsia"/>
        </w:rPr>
        <w:t>．如图所示，</w:t>
      </w:r>
      <w:r w:rsidRPr="00335591">
        <w:rPr>
          <w:snapToGrid w:val="0"/>
          <w:kern w:val="0"/>
          <w:szCs w:val="21"/>
          <w:lang w:val="zh-CN"/>
        </w:rPr>
        <w:t>小</w:t>
      </w:r>
      <w:r>
        <w:rPr>
          <w:rFonts w:hint="eastAsia"/>
          <w:snapToGrid w:val="0"/>
          <w:kern w:val="0"/>
          <w:szCs w:val="21"/>
          <w:lang w:val="zh-CN"/>
        </w:rPr>
        <w:t>冲同学</w:t>
      </w:r>
      <w:r w:rsidRPr="00335591">
        <w:rPr>
          <w:snapToGrid w:val="0"/>
          <w:kern w:val="0"/>
          <w:szCs w:val="21"/>
          <w:lang w:val="zh-CN"/>
        </w:rPr>
        <w:t>站在滑板上，</w:t>
      </w:r>
      <w:r>
        <w:rPr>
          <w:rFonts w:hint="eastAsia"/>
          <w:snapToGrid w:val="0"/>
          <w:kern w:val="0"/>
          <w:szCs w:val="21"/>
          <w:lang w:val="zh-CN"/>
        </w:rPr>
        <w:t>初始时两者</w:t>
      </w:r>
      <w:r w:rsidRPr="00335591">
        <w:rPr>
          <w:snapToGrid w:val="0"/>
          <w:kern w:val="0"/>
          <w:szCs w:val="21"/>
          <w:lang w:val="zh-CN"/>
        </w:rPr>
        <w:t>均处于静止状态</w:t>
      </w:r>
      <w:r>
        <w:rPr>
          <w:rFonts w:hint="eastAsia"/>
          <w:snapToGrid w:val="0"/>
          <w:kern w:val="0"/>
          <w:szCs w:val="21"/>
          <w:lang w:val="zh-CN"/>
        </w:rPr>
        <w:t>。</w:t>
      </w:r>
      <w:r w:rsidRPr="00335591">
        <w:rPr>
          <w:snapToGrid w:val="0"/>
          <w:kern w:val="0"/>
          <w:szCs w:val="21"/>
          <w:lang w:val="zh-CN"/>
        </w:rPr>
        <w:t>小</w:t>
      </w:r>
      <w:r>
        <w:rPr>
          <w:rFonts w:hint="eastAsia"/>
          <w:snapToGrid w:val="0"/>
          <w:kern w:val="0"/>
          <w:szCs w:val="21"/>
          <w:lang w:val="zh-CN"/>
        </w:rPr>
        <w:t>冲水平向右抛出质量为</w:t>
      </w:r>
      <w:r w:rsidRPr="000C6BCA">
        <w:rPr>
          <w:rFonts w:hint="eastAsia"/>
          <w:i/>
          <w:iCs/>
          <w:snapToGrid w:val="0"/>
          <w:kern w:val="0"/>
          <w:szCs w:val="21"/>
          <w:lang w:val="zh-CN"/>
        </w:rPr>
        <w:t>m</w:t>
      </w:r>
      <w:r w:rsidRPr="004E1A10">
        <w:rPr>
          <w:rFonts w:hint="eastAsia"/>
          <w:snapToGrid w:val="0"/>
          <w:kern w:val="0"/>
          <w:szCs w:val="21"/>
          <w:vertAlign w:val="subscript"/>
          <w:lang w:val="zh-CN"/>
        </w:rPr>
        <w:t>1</w:t>
      </w:r>
      <w:r>
        <w:rPr>
          <w:rFonts w:hint="eastAsia"/>
          <w:snapToGrid w:val="0"/>
          <w:kern w:val="0"/>
          <w:szCs w:val="21"/>
          <w:lang w:val="zh-CN"/>
        </w:rPr>
        <w:t>的沙包，抛出点离地高度为</w:t>
      </w:r>
      <w:r w:rsidRPr="001642A2">
        <w:rPr>
          <w:rFonts w:hint="eastAsia"/>
          <w:i/>
          <w:iCs/>
          <w:snapToGrid w:val="0"/>
          <w:kern w:val="0"/>
          <w:szCs w:val="21"/>
          <w:lang w:val="zh-CN"/>
        </w:rPr>
        <w:t>h</w:t>
      </w:r>
      <w:r>
        <w:rPr>
          <w:rFonts w:hint="eastAsia"/>
          <w:snapToGrid w:val="0"/>
          <w:kern w:val="0"/>
          <w:szCs w:val="21"/>
          <w:lang w:val="zh-CN"/>
        </w:rPr>
        <w:t>，沙包落地点到抛出点的直线距离为</w:t>
      </w:r>
      <w:r w:rsidRPr="0004217B">
        <w:rPr>
          <w:rFonts w:hint="eastAsia"/>
          <w:position w:val="-6"/>
        </w:rPr>
        <w:object w:dxaOrig="480" w:dyaOrig="340" w14:anchorId="390F718D">
          <v:shape id="_x0000_i1138" type="#_x0000_t75" style="width:25.35pt;height:17.15pt" o:ole="">
            <v:imagedata r:id="rId246" o:title=""/>
          </v:shape>
          <o:OLEObject Type="Embed" ProgID="Equation.DSMT4" ShapeID="_x0000_i1138" DrawAspect="Content" ObjectID="_1836326097" r:id="rId247"/>
        </w:object>
      </w:r>
      <w:r>
        <w:rPr>
          <w:rFonts w:hint="eastAsia"/>
          <w:snapToGrid w:val="0"/>
          <w:kern w:val="0"/>
          <w:szCs w:val="21"/>
          <w:lang w:val="zh-CN"/>
        </w:rPr>
        <w:t>。已知</w:t>
      </w:r>
      <w:r w:rsidRPr="00335591">
        <w:rPr>
          <w:snapToGrid w:val="0"/>
          <w:kern w:val="0"/>
          <w:szCs w:val="21"/>
          <w:lang w:val="zh-CN"/>
        </w:rPr>
        <w:t>小</w:t>
      </w:r>
      <w:r>
        <w:rPr>
          <w:rFonts w:hint="eastAsia"/>
          <w:snapToGrid w:val="0"/>
          <w:kern w:val="0"/>
          <w:szCs w:val="21"/>
          <w:lang w:val="zh-CN"/>
        </w:rPr>
        <w:t>冲</w:t>
      </w:r>
      <w:r w:rsidRPr="00335591">
        <w:rPr>
          <w:snapToGrid w:val="0"/>
          <w:kern w:val="0"/>
          <w:szCs w:val="21"/>
          <w:lang w:val="zh-CN"/>
        </w:rPr>
        <w:t>和滑板</w:t>
      </w:r>
      <w:r>
        <w:rPr>
          <w:rFonts w:hint="eastAsia"/>
          <w:snapToGrid w:val="0"/>
          <w:kern w:val="0"/>
          <w:szCs w:val="21"/>
          <w:lang w:val="zh-CN"/>
        </w:rPr>
        <w:t>的总质量为</w:t>
      </w:r>
      <w:r w:rsidRPr="004E1A10">
        <w:rPr>
          <w:rFonts w:hint="eastAsia"/>
          <w:i/>
          <w:iCs/>
          <w:snapToGrid w:val="0"/>
          <w:kern w:val="0"/>
          <w:szCs w:val="21"/>
          <w:lang w:val="zh-CN"/>
        </w:rPr>
        <w:t>m</w:t>
      </w:r>
      <w:r w:rsidRPr="004E1A10">
        <w:rPr>
          <w:rFonts w:hint="eastAsia"/>
          <w:snapToGrid w:val="0"/>
          <w:kern w:val="0"/>
          <w:szCs w:val="21"/>
          <w:vertAlign w:val="subscript"/>
          <w:lang w:val="zh-CN"/>
        </w:rPr>
        <w:t>2</w:t>
      </w:r>
      <w:r>
        <w:rPr>
          <w:rFonts w:hint="eastAsia"/>
          <w:snapToGrid w:val="0"/>
          <w:kern w:val="0"/>
          <w:szCs w:val="21"/>
          <w:lang w:val="zh-CN"/>
        </w:rPr>
        <w:t>，</w:t>
      </w:r>
      <w:r w:rsidRPr="00335591">
        <w:rPr>
          <w:snapToGrid w:val="0"/>
          <w:kern w:val="0"/>
          <w:szCs w:val="21"/>
          <w:lang w:val="zh-CN"/>
        </w:rPr>
        <w:t>忽略滑板与</w:t>
      </w:r>
      <w:r>
        <w:rPr>
          <w:rFonts w:hint="eastAsia"/>
          <w:snapToGrid w:val="0"/>
          <w:kern w:val="0"/>
          <w:szCs w:val="21"/>
          <w:lang w:val="zh-CN"/>
        </w:rPr>
        <w:t>水平</w:t>
      </w:r>
      <w:r w:rsidRPr="00335591">
        <w:rPr>
          <w:snapToGrid w:val="0"/>
          <w:kern w:val="0"/>
          <w:szCs w:val="21"/>
          <w:lang w:val="zh-CN"/>
        </w:rPr>
        <w:t>地面间的摩擦</w:t>
      </w:r>
      <w:r>
        <w:rPr>
          <w:rFonts w:hint="eastAsia"/>
          <w:snapToGrid w:val="0"/>
          <w:kern w:val="0"/>
          <w:szCs w:val="21"/>
          <w:lang w:val="zh-CN"/>
        </w:rPr>
        <w:t>及空气阻力影响，</w:t>
      </w:r>
      <w:r>
        <w:rPr>
          <w:rFonts w:hint="eastAsia"/>
        </w:rPr>
        <w:t>重力加速度为</w:t>
      </w:r>
      <w:r w:rsidRPr="00A07B8B">
        <w:rPr>
          <w:rFonts w:hint="eastAsia"/>
          <w:i/>
          <w:iCs/>
        </w:rPr>
        <w:t>g</w:t>
      </w:r>
      <w:r w:rsidRPr="001C164C">
        <w:rPr>
          <w:rFonts w:hint="eastAsia"/>
        </w:rPr>
        <w:t>。</w:t>
      </w:r>
      <w:r>
        <w:rPr>
          <w:rFonts w:hint="eastAsia"/>
        </w:rPr>
        <w:t>则沙包水平抛出的速度大小为</w:t>
      </w:r>
      <w:r>
        <w:rPr>
          <w:rFonts w:hint="eastAsia"/>
        </w:rPr>
        <w:t>________</w:t>
      </w:r>
      <w:r>
        <w:rPr>
          <w:rFonts w:hint="eastAsia"/>
        </w:rPr>
        <w:t>。沙包落地时，滑板向左滑行的距离为</w:t>
      </w:r>
      <w:r>
        <w:rPr>
          <w:rFonts w:hint="eastAsia"/>
        </w:rPr>
        <w:t>________</w:t>
      </w:r>
      <w:r>
        <w:rPr>
          <w:rFonts w:hint="eastAsia"/>
        </w:rPr>
        <w:t>。</w:t>
      </w:r>
    </w:p>
    <w:p w14:paraId="0FE29B3E" w14:textId="77777777" w:rsidR="00FE6830" w:rsidRPr="009C70A3"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62336" behindDoc="0" locked="0" layoutInCell="1" allowOverlap="1" wp14:anchorId="4991CA6C" wp14:editId="358994AF">
            <wp:simplePos x="0" y="0"/>
            <wp:positionH relativeFrom="margin">
              <wp:align>right</wp:align>
            </wp:positionH>
            <wp:positionV relativeFrom="paragraph">
              <wp:posOffset>81280</wp:posOffset>
            </wp:positionV>
            <wp:extent cx="2727960" cy="1927860"/>
            <wp:effectExtent l="0" t="0" r="0" b="0"/>
            <wp:wrapSquare wrapText="bothSides"/>
            <wp:docPr id="1982107271"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7960" cy="19278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如图，小明同学骑自行车沿地面平直道路</w:t>
      </w:r>
      <w:r w:rsidRPr="0010400F">
        <w:rPr>
          <w:rFonts w:hint="eastAsia"/>
          <w:i/>
          <w:iCs/>
        </w:rPr>
        <w:t>A</w:t>
      </w:r>
      <w:r w:rsidRPr="0010400F">
        <w:rPr>
          <w:i/>
          <w:iCs/>
        </w:rPr>
        <w:t>’</w:t>
      </w:r>
      <w:r w:rsidRPr="0010400F">
        <w:rPr>
          <w:rFonts w:hint="eastAsia"/>
          <w:i/>
          <w:iCs/>
        </w:rPr>
        <w:t>B</w:t>
      </w:r>
      <w:r w:rsidRPr="0010400F">
        <w:rPr>
          <w:i/>
          <w:iCs/>
        </w:rPr>
        <w:t>’</w:t>
      </w:r>
      <w:r>
        <w:rPr>
          <w:rFonts w:hint="eastAsia"/>
        </w:rPr>
        <w:t>向左做匀减速直线运动，观景台上的摩天轮与</w:t>
      </w:r>
      <w:r w:rsidRPr="0010400F">
        <w:rPr>
          <w:rFonts w:hint="eastAsia"/>
          <w:i/>
          <w:iCs/>
        </w:rPr>
        <w:t>A</w:t>
      </w:r>
      <w:r w:rsidRPr="0010400F">
        <w:rPr>
          <w:i/>
          <w:iCs/>
        </w:rPr>
        <w:t>’</w:t>
      </w:r>
      <w:r w:rsidRPr="0010400F">
        <w:rPr>
          <w:rFonts w:hint="eastAsia"/>
          <w:i/>
          <w:iCs/>
        </w:rPr>
        <w:t>B</w:t>
      </w:r>
      <w:r w:rsidRPr="0010400F">
        <w:rPr>
          <w:i/>
          <w:iCs/>
        </w:rPr>
        <w:t>’</w:t>
      </w:r>
      <w:r>
        <w:rPr>
          <w:rFonts w:hint="eastAsia"/>
        </w:rPr>
        <w:t>在同一竖直平面内。摩天轮半径</w:t>
      </w:r>
      <w:r w:rsidRPr="00A971AB">
        <w:rPr>
          <w:rFonts w:hint="eastAsia"/>
          <w:i/>
          <w:iCs/>
        </w:rPr>
        <w:t>R</w:t>
      </w:r>
      <w:r>
        <w:rPr>
          <w:rFonts w:hint="eastAsia"/>
        </w:rPr>
        <w:t>=60.0m</w:t>
      </w:r>
      <w:r>
        <w:rPr>
          <w:rFonts w:hint="eastAsia"/>
        </w:rPr>
        <w:t>，其圆心</w:t>
      </w:r>
      <w:r w:rsidRPr="0044532A">
        <w:rPr>
          <w:rFonts w:hint="eastAsia"/>
          <w:i/>
          <w:iCs/>
        </w:rPr>
        <w:t>O</w:t>
      </w:r>
      <w:r>
        <w:rPr>
          <w:rFonts w:hint="eastAsia"/>
        </w:rPr>
        <w:t>离地高度</w:t>
      </w:r>
      <w:r w:rsidRPr="00D711CA">
        <w:rPr>
          <w:rFonts w:hint="eastAsia"/>
          <w:i/>
          <w:iCs/>
        </w:rPr>
        <w:t>h</w:t>
      </w:r>
      <w:r>
        <w:rPr>
          <w:rFonts w:hint="eastAsia"/>
        </w:rPr>
        <w:t>=180m</w:t>
      </w:r>
      <w:r>
        <w:rPr>
          <w:rFonts w:hint="eastAsia"/>
        </w:rPr>
        <w:t>，轿厢绕</w:t>
      </w:r>
      <w:r w:rsidRPr="006E161F">
        <w:rPr>
          <w:rFonts w:hint="eastAsia"/>
          <w:i/>
          <w:iCs/>
        </w:rPr>
        <w:t>O</w:t>
      </w:r>
      <w:r>
        <w:rPr>
          <w:rFonts w:hint="eastAsia"/>
        </w:rPr>
        <w:t>点顺时针匀速转动，周期</w:t>
      </w:r>
      <w:r w:rsidRPr="00A971AB">
        <w:rPr>
          <w:rFonts w:hint="eastAsia"/>
          <w:i/>
          <w:iCs/>
        </w:rPr>
        <w:t>T</w:t>
      </w:r>
      <w:r>
        <w:rPr>
          <w:rFonts w:hint="eastAsia"/>
        </w:rPr>
        <w:t>=16.0min</w:t>
      </w:r>
      <w:r>
        <w:rPr>
          <w:rFonts w:hint="eastAsia"/>
        </w:rPr>
        <w:t>。当摩天轮的一个</w:t>
      </w:r>
      <w:r w:rsidRPr="0051315A">
        <w:t>轿</w:t>
      </w:r>
      <w:r>
        <w:rPr>
          <w:rFonts w:hint="eastAsia"/>
        </w:rPr>
        <w:t>厢在最低点</w:t>
      </w:r>
      <w:r w:rsidRPr="007F204B">
        <w:rPr>
          <w:rFonts w:hint="eastAsia"/>
          <w:i/>
          <w:iCs/>
        </w:rPr>
        <w:t>A</w:t>
      </w:r>
      <w:r>
        <w:rPr>
          <w:rFonts w:hint="eastAsia"/>
        </w:rPr>
        <w:t>时小明恰好在其正下方</w:t>
      </w:r>
      <w:r w:rsidRPr="007F204B">
        <w:rPr>
          <w:rFonts w:hint="eastAsia"/>
          <w:i/>
          <w:iCs/>
        </w:rPr>
        <w:t>A</w:t>
      </w:r>
      <w:r w:rsidRPr="007F204B">
        <w:rPr>
          <w:i/>
          <w:iCs/>
        </w:rPr>
        <w:t>’</w:t>
      </w:r>
      <w:r>
        <w:rPr>
          <w:rFonts w:hint="eastAsia"/>
        </w:rPr>
        <w:t>点，小明相对此轿厢的速度大小</w:t>
      </w:r>
      <w:r w:rsidRPr="009A0070">
        <w:rPr>
          <w:rFonts w:ascii="Book Antiqua" w:hAnsi="Book Antiqua"/>
          <w:i/>
          <w:iCs/>
        </w:rPr>
        <w:t>v</w:t>
      </w:r>
      <w:r>
        <w:rPr>
          <w:rFonts w:hint="eastAsia"/>
        </w:rPr>
        <w:t>=3.50m/s</w:t>
      </w:r>
      <w:r>
        <w:rPr>
          <w:rFonts w:hint="eastAsia"/>
        </w:rPr>
        <w:t>，方向水平向左；此轿厢运动到摩天轮上与</w:t>
      </w:r>
      <w:r w:rsidRPr="00F37C6F">
        <w:rPr>
          <w:rFonts w:hint="eastAsia"/>
          <w:i/>
          <w:iCs/>
        </w:rPr>
        <w:t>O</w:t>
      </w:r>
      <w:r>
        <w:rPr>
          <w:rFonts w:hint="eastAsia"/>
        </w:rPr>
        <w:t>点在同一水平高度的</w:t>
      </w:r>
      <w:r w:rsidRPr="009C70A3">
        <w:rPr>
          <w:rFonts w:hint="eastAsia"/>
          <w:i/>
          <w:iCs/>
        </w:rPr>
        <w:t>B</w:t>
      </w:r>
      <w:r>
        <w:rPr>
          <w:rFonts w:hint="eastAsia"/>
        </w:rPr>
        <w:t>点时小明运动到</w:t>
      </w:r>
      <w:r w:rsidRPr="009C70A3">
        <w:rPr>
          <w:rFonts w:hint="eastAsia"/>
          <w:i/>
          <w:iCs/>
        </w:rPr>
        <w:t>B</w:t>
      </w:r>
      <w:r w:rsidRPr="009C70A3">
        <w:rPr>
          <w:i/>
          <w:iCs/>
        </w:rPr>
        <w:t>’</w:t>
      </w:r>
      <w:r>
        <w:rPr>
          <w:rFonts w:hint="eastAsia"/>
        </w:rPr>
        <w:t>点，小明相对此轿厢的速度方向恰好沿</w:t>
      </w:r>
      <w:r w:rsidRPr="009C70A3">
        <w:rPr>
          <w:rFonts w:hint="eastAsia"/>
          <w:i/>
          <w:iCs/>
        </w:rPr>
        <w:t>BB</w:t>
      </w:r>
      <w:r w:rsidRPr="009C70A3">
        <w:rPr>
          <w:i/>
          <w:iCs/>
        </w:rPr>
        <w:t>’</w:t>
      </w:r>
      <w:r>
        <w:rPr>
          <w:rFonts w:hint="eastAsia"/>
        </w:rPr>
        <w:t>连线且</w:t>
      </w:r>
      <w:r w:rsidRPr="00260AE2">
        <w:rPr>
          <w:rFonts w:hint="eastAsia"/>
          <w:i/>
          <w:iCs/>
        </w:rPr>
        <w:t>B</w:t>
      </w:r>
      <w:r>
        <w:rPr>
          <w:rFonts w:hint="eastAsia"/>
        </w:rPr>
        <w:t>指向</w:t>
      </w:r>
      <w:r w:rsidRPr="00260AE2">
        <w:rPr>
          <w:rFonts w:hint="eastAsia"/>
          <w:i/>
          <w:iCs/>
        </w:rPr>
        <w:t>B</w:t>
      </w:r>
      <w:r w:rsidRPr="00260AE2">
        <w:rPr>
          <w:i/>
          <w:iCs/>
        </w:rPr>
        <w:t>’</w:t>
      </w:r>
      <w:r>
        <w:rPr>
          <w:rFonts w:hint="eastAsia"/>
        </w:rPr>
        <w:t>。</w:t>
      </w:r>
    </w:p>
    <w:p w14:paraId="036A4CDA" w14:textId="77777777" w:rsidR="00FE6830" w:rsidRDefault="00FE6830" w:rsidP="00FE6830">
      <w:pPr>
        <w:adjustRightInd w:val="0"/>
        <w:snapToGrid w:val="0"/>
        <w:spacing w:line="300" w:lineRule="auto"/>
        <w:ind w:left="315" w:hangingChars="150" w:hanging="315"/>
        <w:jc w:val="left"/>
      </w:pPr>
      <w:r w:rsidRPr="00C40A5D">
        <w:rPr>
          <w:rFonts w:hint="eastAsia"/>
        </w:rPr>
        <w:t>（</w:t>
      </w:r>
      <w:r w:rsidRPr="00C40A5D">
        <w:rPr>
          <w:rFonts w:hint="eastAsia"/>
        </w:rPr>
        <w:t>1</w:t>
      </w:r>
      <w:r w:rsidRPr="00C40A5D">
        <w:rPr>
          <w:rFonts w:hint="eastAsia"/>
        </w:rPr>
        <w:t>）</w:t>
      </w:r>
      <w:r>
        <w:rPr>
          <w:rFonts w:hint="eastAsia"/>
        </w:rPr>
        <w:t>小明在</w:t>
      </w:r>
      <w:r w:rsidRPr="00C40A5D">
        <w:rPr>
          <w:rFonts w:hint="eastAsia"/>
          <w:i/>
          <w:iCs/>
        </w:rPr>
        <w:t>A</w:t>
      </w:r>
      <w:r w:rsidRPr="00C40A5D">
        <w:rPr>
          <w:i/>
          <w:iCs/>
        </w:rPr>
        <w:t>’</w:t>
      </w:r>
      <w:r>
        <w:rPr>
          <w:rFonts w:hint="eastAsia"/>
        </w:rPr>
        <w:t>点时相对地面的速度</w:t>
      </w:r>
      <w:r w:rsidRPr="00142573">
        <w:rPr>
          <w:rFonts w:ascii="Book Antiqua" w:hAnsi="Book Antiqua"/>
          <w:i/>
          <w:iCs/>
        </w:rPr>
        <w:t>v</w:t>
      </w:r>
      <w:r w:rsidRPr="00142573">
        <w:rPr>
          <w:rFonts w:hint="eastAsia"/>
          <w:vertAlign w:val="subscript"/>
        </w:rPr>
        <w:t>0</w:t>
      </w:r>
      <w:r>
        <w:rPr>
          <w:rFonts w:hint="eastAsia"/>
        </w:rPr>
        <w:t>大小为</w:t>
      </w:r>
      <w:r>
        <w:rPr>
          <w:rFonts w:hint="eastAsia"/>
        </w:rPr>
        <w:t>________m/s</w:t>
      </w:r>
      <w:r>
        <w:rPr>
          <w:rFonts w:hint="eastAsia"/>
        </w:rPr>
        <w:t>（结果保留</w:t>
      </w:r>
      <w:r>
        <w:rPr>
          <w:rFonts w:hint="eastAsia"/>
        </w:rPr>
        <w:t>3</w:t>
      </w:r>
      <w:r>
        <w:rPr>
          <w:rFonts w:hint="eastAsia"/>
        </w:rPr>
        <w:t>位有效数字）。</w:t>
      </w:r>
    </w:p>
    <w:p w14:paraId="20130AEF" w14:textId="77777777" w:rsidR="00FE6830" w:rsidRPr="00A971AB" w:rsidRDefault="00FE6830" w:rsidP="00FE6830">
      <w:pPr>
        <w:adjustRightInd w:val="0"/>
        <w:snapToGrid w:val="0"/>
        <w:spacing w:line="300" w:lineRule="auto"/>
        <w:ind w:leftChars="1" w:left="424" w:hangingChars="201" w:hanging="422"/>
        <w:jc w:val="left"/>
      </w:pPr>
      <w:r>
        <w:rPr>
          <w:rFonts w:hint="eastAsia"/>
        </w:rPr>
        <w:t>（</w:t>
      </w:r>
      <w:r>
        <w:rPr>
          <w:rFonts w:hint="eastAsia"/>
        </w:rPr>
        <w:t>2</w:t>
      </w:r>
      <w:r>
        <w:rPr>
          <w:rFonts w:hint="eastAsia"/>
        </w:rPr>
        <w:t>）质量为</w:t>
      </w:r>
      <w:r w:rsidRPr="003D3B74">
        <w:rPr>
          <w:rFonts w:hint="eastAsia"/>
          <w:i/>
          <w:iCs/>
        </w:rPr>
        <w:t>m</w:t>
      </w:r>
      <w:r>
        <w:rPr>
          <w:rFonts w:hint="eastAsia"/>
        </w:rPr>
        <w:t>的轿厢从</w:t>
      </w:r>
      <w:r w:rsidRPr="00030D46">
        <w:rPr>
          <w:rFonts w:hint="eastAsia"/>
          <w:i/>
          <w:iCs/>
        </w:rPr>
        <w:t>A</w:t>
      </w:r>
      <w:r>
        <w:rPr>
          <w:rFonts w:hint="eastAsia"/>
        </w:rPr>
        <w:t>点运动到</w:t>
      </w:r>
      <w:r w:rsidRPr="00030D46">
        <w:rPr>
          <w:rFonts w:hint="eastAsia"/>
          <w:i/>
          <w:iCs/>
        </w:rPr>
        <w:t>B</w:t>
      </w:r>
      <w:r>
        <w:rPr>
          <w:rFonts w:hint="eastAsia"/>
        </w:rPr>
        <w:t>点，其动量的变化量大小的表达式</w:t>
      </w:r>
      <w:r w:rsidRPr="006D3852">
        <w:rPr>
          <w:rFonts w:hint="eastAsia"/>
          <w:position w:val="-10"/>
        </w:rPr>
        <w:object w:dxaOrig="340" w:dyaOrig="320" w14:anchorId="208412DB">
          <v:shape id="_x0000_i1139" type="#_x0000_t75" style="width:17.15pt;height:17.15pt" o:ole="">
            <v:imagedata r:id="rId249" o:title=""/>
          </v:shape>
          <o:OLEObject Type="Embed" ProgID="Equation.DSMT4" ShapeID="_x0000_i1139" DrawAspect="Content" ObjectID="_1836326098" r:id="rId250"/>
        </w:object>
      </w:r>
      <w:r>
        <w:rPr>
          <w:rFonts w:hint="eastAsia"/>
        </w:rPr>
        <w:t>=________</w:t>
      </w:r>
      <w:r>
        <w:rPr>
          <w:rFonts w:hint="eastAsia"/>
        </w:rPr>
        <w:t>，轿厢受到的重力的冲量大小</w:t>
      </w:r>
      <w:r w:rsidRPr="00493574">
        <w:rPr>
          <w:rFonts w:hint="eastAsia"/>
          <w:i/>
          <w:iCs/>
        </w:rPr>
        <w:t>I</w:t>
      </w:r>
      <w:r w:rsidRPr="00493574">
        <w:rPr>
          <w:rFonts w:hint="eastAsia"/>
          <w:i/>
          <w:iCs/>
          <w:vertAlign w:val="subscript"/>
        </w:rPr>
        <w:t>G</w:t>
      </w:r>
      <w:r>
        <w:rPr>
          <w:rFonts w:hint="eastAsia"/>
        </w:rPr>
        <w:t>=________</w:t>
      </w:r>
      <w:r>
        <w:rPr>
          <w:rFonts w:hint="eastAsia"/>
        </w:rPr>
        <w:t>，方向为</w:t>
      </w:r>
      <w:r>
        <w:rPr>
          <w:rFonts w:hint="eastAsia"/>
        </w:rPr>
        <w:t>________</w:t>
      </w:r>
      <w:r>
        <w:rPr>
          <w:rFonts w:hint="eastAsia"/>
        </w:rPr>
        <w:t>（均用题中给出的物理量符号表示）。重力加速度为</w:t>
      </w:r>
      <w:r w:rsidRPr="00A07B8B">
        <w:rPr>
          <w:rFonts w:hint="eastAsia"/>
          <w:i/>
          <w:iCs/>
        </w:rPr>
        <w:t>g</w:t>
      </w:r>
      <w:r>
        <w:rPr>
          <w:rFonts w:hint="eastAsia"/>
        </w:rPr>
        <w:t>。</w:t>
      </w:r>
    </w:p>
    <w:p w14:paraId="15972E18" w14:textId="77777777" w:rsidR="00FE6830" w:rsidRPr="00C40A5D" w:rsidRDefault="00FE6830" w:rsidP="00FE6830">
      <w:pPr>
        <w:adjustRightInd w:val="0"/>
        <w:snapToGrid w:val="0"/>
        <w:spacing w:line="300" w:lineRule="auto"/>
        <w:ind w:left="315" w:hangingChars="150" w:hanging="315"/>
        <w:jc w:val="left"/>
      </w:pPr>
      <w:r>
        <w:rPr>
          <w:rFonts w:hint="eastAsia"/>
        </w:rPr>
        <w:t>（</w:t>
      </w:r>
      <w:r>
        <w:rPr>
          <w:rFonts w:hint="eastAsia"/>
        </w:rPr>
        <w:t>3</w:t>
      </w:r>
      <w:r>
        <w:rPr>
          <w:rFonts w:hint="eastAsia"/>
        </w:rPr>
        <w:t>）（计算）小明在</w:t>
      </w:r>
      <w:r w:rsidRPr="00687335">
        <w:rPr>
          <w:rFonts w:hint="eastAsia"/>
          <w:i/>
          <w:iCs/>
        </w:rPr>
        <w:t>B</w:t>
      </w:r>
      <w:r w:rsidRPr="00687335">
        <w:rPr>
          <w:i/>
          <w:iCs/>
        </w:rPr>
        <w:t>’</w:t>
      </w:r>
      <w:r>
        <w:rPr>
          <w:rFonts w:hint="eastAsia"/>
        </w:rPr>
        <w:t>点相对地面的速度</w:t>
      </w:r>
      <w:r w:rsidRPr="00142573">
        <w:rPr>
          <w:rFonts w:ascii="Book Antiqua" w:hAnsi="Book Antiqua"/>
          <w:i/>
          <w:iCs/>
        </w:rPr>
        <w:t>v</w:t>
      </w:r>
      <w:r>
        <w:rPr>
          <w:rFonts w:hint="eastAsia"/>
          <w:vertAlign w:val="subscript"/>
        </w:rPr>
        <w:t>t</w:t>
      </w:r>
      <w:r>
        <w:rPr>
          <w:rFonts w:hint="eastAsia"/>
        </w:rPr>
        <w:t>大小。</w:t>
      </w:r>
    </w:p>
    <w:p w14:paraId="23AA6229" w14:textId="7D9B1C5A" w:rsidR="00FE6830" w:rsidRDefault="00FE6830">
      <w:pPr>
        <w:widowControl/>
        <w:jc w:val="left"/>
      </w:pPr>
      <w:r>
        <w:br w:type="page"/>
      </w:r>
    </w:p>
    <w:p w14:paraId="261BA496" w14:textId="77777777" w:rsidR="00FE6830" w:rsidRDefault="00FE6830" w:rsidP="00FE6830">
      <w:pPr>
        <w:adjustRightInd w:val="0"/>
        <w:snapToGrid w:val="0"/>
        <w:spacing w:line="264" w:lineRule="auto"/>
        <w:jc w:val="center"/>
        <w:rPr>
          <w:rFonts w:eastAsia="黑体"/>
          <w:sz w:val="24"/>
        </w:rPr>
      </w:pPr>
      <w:r w:rsidRPr="00AA33DC">
        <w:rPr>
          <w:rFonts w:eastAsia="黑体" w:hint="eastAsia"/>
          <w:sz w:val="24"/>
        </w:rPr>
        <w:lastRenderedPageBreak/>
        <w:t>杨浦区</w:t>
      </w:r>
      <w:r w:rsidRPr="00AA33DC">
        <w:rPr>
          <w:rFonts w:eastAsia="黑体" w:hint="eastAsia"/>
          <w:sz w:val="24"/>
        </w:rPr>
        <w:t>2024</w:t>
      </w:r>
      <w:r w:rsidRPr="00AA33DC">
        <w:rPr>
          <w:rFonts w:eastAsia="黑体" w:hint="eastAsia"/>
          <w:sz w:val="24"/>
        </w:rPr>
        <w:t>学年度第二学期高三年级模拟质量调研</w:t>
      </w:r>
      <w:r w:rsidRPr="000C0691">
        <w:rPr>
          <w:rFonts w:eastAsia="黑体"/>
          <w:sz w:val="24"/>
        </w:rPr>
        <w:t>物理学科</w:t>
      </w:r>
      <w:r w:rsidRPr="000C0691">
        <w:rPr>
          <w:rFonts w:eastAsia="黑体"/>
          <w:sz w:val="24"/>
        </w:rPr>
        <w:t xml:space="preserve">  </w:t>
      </w:r>
      <w:r w:rsidRPr="000C0691">
        <w:rPr>
          <w:rFonts w:eastAsia="黑体"/>
          <w:sz w:val="24"/>
        </w:rPr>
        <w:t>答案</w:t>
      </w:r>
    </w:p>
    <w:p w14:paraId="0D85CE09" w14:textId="77777777" w:rsidR="00FE6830" w:rsidRPr="000C0691" w:rsidRDefault="00FE6830" w:rsidP="00FE6830">
      <w:pPr>
        <w:adjustRightInd w:val="0"/>
        <w:snapToGrid w:val="0"/>
        <w:spacing w:line="264" w:lineRule="auto"/>
        <w:jc w:val="center"/>
        <w:rPr>
          <w:rFonts w:eastAsia="黑体"/>
          <w:szCs w:val="21"/>
        </w:rPr>
      </w:pPr>
    </w:p>
    <w:p w14:paraId="613DE3F1" w14:textId="77777777" w:rsidR="00FE6830" w:rsidRDefault="00FE6830" w:rsidP="00FE6830">
      <w:pPr>
        <w:jc w:val="center"/>
      </w:pPr>
      <w:r>
        <w:rPr>
          <w:rFonts w:ascii="黑体" w:eastAsia="黑体" w:hAnsi="黑体" w:hint="eastAsia"/>
          <w:szCs w:val="21"/>
        </w:rPr>
        <w:t>一</w:t>
      </w:r>
      <w:r w:rsidRPr="008D6C6E">
        <w:rPr>
          <w:rFonts w:ascii="黑体" w:eastAsia="黑体" w:hAnsi="黑体" w:hint="eastAsia"/>
          <w:szCs w:val="21"/>
        </w:rPr>
        <w:t>、</w:t>
      </w:r>
      <w:r>
        <w:rPr>
          <w:rFonts w:ascii="黑体" w:eastAsia="黑体" w:hAnsi="黑体" w:hint="eastAsia"/>
          <w:szCs w:val="21"/>
        </w:rPr>
        <w:t>电磁波的产生（共18分）</w:t>
      </w:r>
    </w:p>
    <w:p w14:paraId="1E5E88FE" w14:textId="77777777" w:rsidR="00FE6830" w:rsidRDefault="00FE6830" w:rsidP="00FE6830">
      <w:r w:rsidRPr="002E3315">
        <w:rPr>
          <w:rFonts w:hint="eastAsia"/>
        </w:rPr>
        <w:t>1</w:t>
      </w:r>
      <w:r w:rsidRPr="002E3315">
        <w:rPr>
          <w:rFonts w:hint="eastAsia"/>
        </w:rPr>
        <w:t>．</w:t>
      </w:r>
      <w:r w:rsidRPr="002C7828">
        <w:rPr>
          <w:rFonts w:hint="eastAsia"/>
          <w:color w:val="FF0000"/>
        </w:rPr>
        <w:t>（多选）</w:t>
      </w:r>
      <w:r w:rsidRPr="002E3315">
        <w:rPr>
          <w:rFonts w:hint="eastAsia"/>
          <w:color w:val="FF0000"/>
        </w:rPr>
        <w:t>BD</w:t>
      </w:r>
      <w:r>
        <w:rPr>
          <w:rFonts w:hint="eastAsia"/>
          <w:color w:val="FF0000"/>
        </w:rPr>
        <w:t>（</w:t>
      </w:r>
      <w:r>
        <w:rPr>
          <w:rFonts w:hint="eastAsia"/>
          <w:color w:val="FF0000"/>
        </w:rPr>
        <w:t>4</w:t>
      </w:r>
      <w:r>
        <w:rPr>
          <w:rFonts w:hint="eastAsia"/>
          <w:color w:val="FF0000"/>
        </w:rPr>
        <w:t>分）</w:t>
      </w:r>
    </w:p>
    <w:p w14:paraId="2BBA3617" w14:textId="77777777" w:rsidR="00FE6830" w:rsidRPr="002E3315" w:rsidRDefault="00FE6830" w:rsidP="00FE6830">
      <w:pPr>
        <w:adjustRightInd w:val="0"/>
        <w:snapToGrid w:val="0"/>
        <w:spacing w:line="300" w:lineRule="auto"/>
        <w:ind w:left="315" w:hangingChars="150" w:hanging="315"/>
        <w:jc w:val="left"/>
        <w:rPr>
          <w:color w:val="FF0000"/>
        </w:rPr>
      </w:pPr>
      <w:r w:rsidRPr="002E3315">
        <w:rPr>
          <w:rFonts w:hint="eastAsia"/>
        </w:rPr>
        <w:t>2</w:t>
      </w:r>
      <w:r>
        <w:rPr>
          <w:rFonts w:hint="eastAsia"/>
        </w:rPr>
        <w:t>．</w:t>
      </w:r>
      <w:r w:rsidRPr="002E3315">
        <w:rPr>
          <w:rFonts w:hint="eastAsia"/>
          <w:color w:val="FF0000"/>
        </w:rPr>
        <w:t>（</w:t>
      </w:r>
      <w:r w:rsidRPr="002E3315">
        <w:rPr>
          <w:rFonts w:hint="eastAsia"/>
          <w:color w:val="FF0000"/>
        </w:rPr>
        <w:t>1</w:t>
      </w:r>
      <w:r w:rsidRPr="002E3315">
        <w:rPr>
          <w:rFonts w:hint="eastAsia"/>
          <w:color w:val="FF0000"/>
        </w:rPr>
        <w:t>）</w:t>
      </w:r>
      <w:r w:rsidRPr="002E3315">
        <w:rPr>
          <w:rFonts w:hint="eastAsia"/>
          <w:color w:val="FF0000"/>
        </w:rPr>
        <w:t>B</w:t>
      </w:r>
      <w:r>
        <w:rPr>
          <w:rFonts w:hint="eastAsia"/>
          <w:color w:val="FF0000"/>
        </w:rPr>
        <w:t>（</w:t>
      </w:r>
      <w:r>
        <w:rPr>
          <w:rFonts w:hint="eastAsia"/>
          <w:color w:val="FF0000"/>
        </w:rPr>
        <w:t>3</w:t>
      </w:r>
      <w:r>
        <w:rPr>
          <w:rFonts w:hint="eastAsia"/>
          <w:color w:val="FF0000"/>
        </w:rPr>
        <w:t>分）</w:t>
      </w:r>
    </w:p>
    <w:p w14:paraId="21B9E494" w14:textId="77777777" w:rsidR="00FE6830" w:rsidRPr="002E3315" w:rsidRDefault="00FE6830" w:rsidP="00FE6830">
      <w:pPr>
        <w:adjustRightInd w:val="0"/>
        <w:snapToGrid w:val="0"/>
        <w:spacing w:line="300" w:lineRule="auto"/>
        <w:jc w:val="left"/>
        <w:rPr>
          <w:color w:val="FF0000"/>
        </w:rPr>
      </w:pPr>
      <w:r w:rsidRPr="002E3315">
        <w:rPr>
          <w:rFonts w:hint="eastAsia"/>
          <w:noProof/>
          <w:color w:val="FF0000"/>
        </w:rPr>
        <w:t>（</w:t>
      </w:r>
      <w:r w:rsidRPr="002E3315">
        <w:rPr>
          <w:rFonts w:hint="eastAsia"/>
          <w:noProof/>
          <w:color w:val="FF0000"/>
        </w:rPr>
        <w:t>2</w:t>
      </w:r>
      <w:r w:rsidRPr="002E3315">
        <w:rPr>
          <w:rFonts w:hint="eastAsia"/>
          <w:noProof/>
          <w:color w:val="FF0000"/>
        </w:rPr>
        <w:t>）氢原子从</w:t>
      </w:r>
      <w:r w:rsidRPr="002E3315">
        <w:rPr>
          <w:rFonts w:hint="eastAsia"/>
          <w:i/>
          <w:iCs/>
          <w:color w:val="FF0000"/>
        </w:rPr>
        <w:t>n</w:t>
      </w:r>
      <w:r w:rsidRPr="002E3315">
        <w:rPr>
          <w:rFonts w:hint="eastAsia"/>
          <w:color w:val="FF0000"/>
        </w:rPr>
        <w:t>=3</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小于从</w:t>
      </w:r>
      <w:r w:rsidRPr="002E3315">
        <w:rPr>
          <w:rFonts w:hint="eastAsia"/>
          <w:i/>
          <w:iCs/>
          <w:color w:val="FF0000"/>
        </w:rPr>
        <w:t>n</w:t>
      </w:r>
      <w:r w:rsidRPr="002E3315">
        <w:rPr>
          <w:rFonts w:hint="eastAsia"/>
          <w:color w:val="FF0000"/>
        </w:rPr>
        <w:t>=4</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发出的电磁波频率比蓝光频率更小，排除紫光（</w:t>
      </w:r>
      <w:r w:rsidRPr="002E3315">
        <w:rPr>
          <w:rFonts w:hint="eastAsia"/>
          <w:color w:val="FF0000"/>
        </w:rPr>
        <w:t>C</w:t>
      </w:r>
      <w:r w:rsidRPr="002E3315">
        <w:rPr>
          <w:rFonts w:hint="eastAsia"/>
          <w:color w:val="FF0000"/>
        </w:rPr>
        <w:t>选项）和紫外线（</w:t>
      </w:r>
      <w:r w:rsidRPr="002E3315">
        <w:rPr>
          <w:rFonts w:hint="eastAsia"/>
          <w:color w:val="FF0000"/>
        </w:rPr>
        <w:t>D</w:t>
      </w:r>
      <w:r w:rsidRPr="002E3315">
        <w:rPr>
          <w:rFonts w:hint="eastAsia"/>
          <w:color w:val="FF0000"/>
        </w:rPr>
        <w:t>选项）。</w:t>
      </w:r>
    </w:p>
    <w:p w14:paraId="7382BB88"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noProof/>
          <w:color w:val="FF0000"/>
        </w:rPr>
        <w:t>氢原子从</w:t>
      </w:r>
      <w:r w:rsidRPr="002E3315">
        <w:rPr>
          <w:rFonts w:hint="eastAsia"/>
          <w:i/>
          <w:iCs/>
          <w:color w:val="FF0000"/>
        </w:rPr>
        <w:t>n</w:t>
      </w:r>
      <w:r w:rsidRPr="002E3315">
        <w:rPr>
          <w:rFonts w:hint="eastAsia"/>
          <w:color w:val="FF0000"/>
        </w:rPr>
        <w:t>=3</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w:t>
      </w:r>
      <w:r w:rsidRPr="002E3315">
        <w:rPr>
          <w:position w:val="-12"/>
        </w:rPr>
        <w:object w:dxaOrig="4320" w:dyaOrig="360" w14:anchorId="5594E7FC">
          <v:shape id="_x0000_i1140" type="#_x0000_t75" style="width:3in;height:17.15pt" o:ole="">
            <v:imagedata r:id="rId251" o:title=""/>
          </v:shape>
          <o:OLEObject Type="Embed" ProgID="Equation.DSMT4" ShapeID="_x0000_i1140" DrawAspect="Content" ObjectID="_1836326099" r:id="rId252"/>
        </w:object>
      </w:r>
      <w:r w:rsidRPr="002E3315">
        <w:rPr>
          <w:rFonts w:hint="eastAsia"/>
          <w:color w:val="FF0000"/>
        </w:rPr>
        <w:t>，</w:t>
      </w:r>
    </w:p>
    <w:p w14:paraId="79615254"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color w:val="FF0000"/>
        </w:rPr>
        <w:t>由</w:t>
      </w:r>
      <w:r w:rsidRPr="002E3315">
        <w:rPr>
          <w:position w:val="-6"/>
        </w:rPr>
        <w:object w:dxaOrig="740" w:dyaOrig="279" w14:anchorId="4C949A38">
          <v:shape id="_x0000_i1141" type="#_x0000_t75" style="width:38.05pt;height:12.7pt" o:ole="">
            <v:imagedata r:id="rId253" o:title=""/>
          </v:shape>
          <o:OLEObject Type="Embed" ProgID="Equation.DSMT4" ShapeID="_x0000_i1141" DrawAspect="Content" ObjectID="_1836326100" r:id="rId254"/>
        </w:object>
      </w:r>
      <w:r w:rsidRPr="002E3315">
        <w:rPr>
          <w:rFonts w:hint="eastAsia"/>
          <w:color w:val="FF0000"/>
        </w:rPr>
        <w:t>和</w:t>
      </w:r>
      <w:r w:rsidRPr="002E3315">
        <w:rPr>
          <w:position w:val="-24"/>
        </w:rPr>
        <w:object w:dxaOrig="620" w:dyaOrig="620" w14:anchorId="7BED30DB">
          <v:shape id="_x0000_i1142" type="#_x0000_t75" style="width:29.5pt;height:29.5pt" o:ole="">
            <v:imagedata r:id="rId255" o:title=""/>
          </v:shape>
          <o:OLEObject Type="Embed" ProgID="Equation.DSMT4" ShapeID="_x0000_i1142" DrawAspect="Content" ObjectID="_1836326101" r:id="rId256"/>
        </w:object>
      </w:r>
      <w:r w:rsidRPr="002E3315">
        <w:rPr>
          <w:rFonts w:hint="eastAsia"/>
          <w:color w:val="FF0000"/>
        </w:rPr>
        <w:t>，联立解得：</w:t>
      </w:r>
      <w:r w:rsidRPr="002E3315">
        <w:rPr>
          <w:position w:val="-24"/>
        </w:rPr>
        <w:object w:dxaOrig="3360" w:dyaOrig="620" w14:anchorId="55782B95">
          <v:shape id="_x0000_i1143" type="#_x0000_t75" style="width:169.35pt;height:29.5pt" o:ole="">
            <v:imagedata r:id="rId257" o:title=""/>
          </v:shape>
          <o:OLEObject Type="Embed" ProgID="Equation.DSMT4" ShapeID="_x0000_i1143" DrawAspect="Content" ObjectID="_1836326102" r:id="rId258"/>
        </w:object>
      </w:r>
      <w:r w:rsidRPr="002E3315">
        <w:rPr>
          <w:rFonts w:hint="eastAsia"/>
          <w:color w:val="FF0000"/>
        </w:rPr>
        <w:t>，</w:t>
      </w:r>
    </w:p>
    <w:p w14:paraId="25A05F85"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color w:val="FF0000"/>
        </w:rPr>
        <w:t>由电磁波谱可得，该电磁波在可见光波段范围内，排除</w:t>
      </w:r>
      <w:r w:rsidRPr="002E3315">
        <w:rPr>
          <w:rFonts w:hint="eastAsia"/>
          <w:color w:val="FF0000"/>
        </w:rPr>
        <w:t>A</w:t>
      </w:r>
      <w:r w:rsidRPr="002E3315">
        <w:rPr>
          <w:rFonts w:hint="eastAsia"/>
          <w:color w:val="FF0000"/>
        </w:rPr>
        <w:t>选项，故可能为红光。</w:t>
      </w:r>
      <w:r>
        <w:rPr>
          <w:rFonts w:hint="eastAsia"/>
          <w:color w:val="FF0000"/>
        </w:rPr>
        <w:t>（</w:t>
      </w:r>
      <w:r>
        <w:rPr>
          <w:rFonts w:hint="eastAsia"/>
          <w:color w:val="FF0000"/>
        </w:rPr>
        <w:t>5</w:t>
      </w:r>
      <w:r>
        <w:rPr>
          <w:rFonts w:hint="eastAsia"/>
          <w:color w:val="FF0000"/>
        </w:rPr>
        <w:t>分）</w:t>
      </w:r>
    </w:p>
    <w:p w14:paraId="147D46AA" w14:textId="77777777" w:rsidR="00FE6830" w:rsidRPr="00AD7F21" w:rsidRDefault="00FE6830" w:rsidP="00FE6830">
      <w:pPr>
        <w:adjustRightInd w:val="0"/>
        <w:snapToGrid w:val="0"/>
        <w:spacing w:line="300" w:lineRule="auto"/>
        <w:ind w:left="315" w:hangingChars="150" w:hanging="315"/>
        <w:jc w:val="left"/>
      </w:pPr>
      <w:r>
        <w:rPr>
          <w:rFonts w:hint="eastAsia"/>
        </w:rPr>
        <w:t>3</w:t>
      </w:r>
      <w:r>
        <w:rPr>
          <w:rFonts w:hint="eastAsia"/>
        </w:rPr>
        <w:t>．</w:t>
      </w:r>
      <w:r w:rsidRPr="00AD7F21">
        <w:rPr>
          <w:rFonts w:hint="eastAsia"/>
          <w:color w:val="FF0000"/>
        </w:rPr>
        <w:t>（</w:t>
      </w:r>
      <w:r w:rsidRPr="00AD7F21">
        <w:rPr>
          <w:rFonts w:hint="eastAsia"/>
          <w:color w:val="FF0000"/>
        </w:rPr>
        <w:t>1</w:t>
      </w:r>
      <w:r w:rsidRPr="00AD7F21">
        <w:rPr>
          <w:rFonts w:hint="eastAsia"/>
          <w:color w:val="FF0000"/>
        </w:rPr>
        <w:t>）</w:t>
      </w:r>
      <w:r w:rsidRPr="00AD7F21">
        <w:rPr>
          <w:color w:val="FF0000"/>
        </w:rPr>
        <w:t>1</w:t>
      </w:r>
      <w:r w:rsidRPr="00AD7F21">
        <w:rPr>
          <w:color w:val="FF0000"/>
        </w:rPr>
        <w:t>，</w:t>
      </w:r>
      <w:r w:rsidRPr="00AD7F21">
        <w:rPr>
          <w:color w:val="FF0000"/>
        </w:rPr>
        <w:t>1</w:t>
      </w:r>
      <w:r w:rsidRPr="00AD7F21">
        <w:rPr>
          <w:rFonts w:hint="eastAsia"/>
          <w:color w:val="FF0000"/>
        </w:rPr>
        <w:t>；（</w:t>
      </w:r>
      <w:r w:rsidRPr="00AD7F21">
        <w:rPr>
          <w:rFonts w:hint="eastAsia"/>
          <w:color w:val="FF0000"/>
        </w:rPr>
        <w:t>2</w:t>
      </w:r>
      <w:r w:rsidRPr="00AD7F21">
        <w:rPr>
          <w:rFonts w:hint="eastAsia"/>
          <w:color w:val="FF0000"/>
        </w:rPr>
        <w:t>）</w:t>
      </w:r>
      <w:r w:rsidRPr="00AD7F21">
        <w:rPr>
          <w:position w:val="-24"/>
        </w:rPr>
        <w:object w:dxaOrig="279" w:dyaOrig="620" w14:anchorId="7E2CCDDD">
          <v:shape id="_x0000_i1144" type="#_x0000_t75" style="width:12.7pt;height:29.5pt" o:ole="">
            <v:imagedata r:id="rId259" o:title=""/>
          </v:shape>
          <o:OLEObject Type="Embed" ProgID="Equation.DSMT4" ShapeID="_x0000_i1144" DrawAspect="Content" ObjectID="_1836326103" r:id="rId260"/>
        </w:object>
      </w:r>
      <w:r w:rsidRPr="00543CB4">
        <w:rPr>
          <w:rFonts w:hint="eastAsia"/>
          <w:color w:val="FF0000"/>
        </w:rPr>
        <w:t>（每空</w:t>
      </w:r>
      <w:r w:rsidRPr="00543CB4">
        <w:rPr>
          <w:rFonts w:hint="eastAsia"/>
          <w:color w:val="FF0000"/>
        </w:rPr>
        <w:t>2</w:t>
      </w:r>
      <w:r w:rsidRPr="00543CB4">
        <w:rPr>
          <w:rFonts w:hint="eastAsia"/>
          <w:color w:val="FF0000"/>
        </w:rPr>
        <w:t>分）</w:t>
      </w:r>
    </w:p>
    <w:p w14:paraId="250C96F7" w14:textId="77777777" w:rsidR="00FE6830" w:rsidRPr="00AD7F21" w:rsidRDefault="00FE6830" w:rsidP="00FE6830">
      <w:pPr>
        <w:adjustRightInd w:val="0"/>
        <w:snapToGrid w:val="0"/>
        <w:spacing w:line="300" w:lineRule="auto"/>
        <w:ind w:left="399" w:hangingChars="190" w:hanging="399"/>
        <w:jc w:val="center"/>
        <w:rPr>
          <w:rFonts w:ascii="黑体" w:eastAsia="黑体" w:hAnsi="黑体" w:hint="eastAsia"/>
          <w:szCs w:val="21"/>
        </w:rPr>
      </w:pPr>
      <w:r w:rsidRPr="00AD7F21">
        <w:rPr>
          <w:rFonts w:ascii="黑体" w:eastAsia="黑体" w:hAnsi="黑体" w:hint="eastAsia"/>
          <w:szCs w:val="21"/>
        </w:rPr>
        <w:t>二、宇宙</w:t>
      </w:r>
      <w:r>
        <w:rPr>
          <w:rFonts w:ascii="黑体" w:eastAsia="黑体" w:hAnsi="黑体" w:hint="eastAsia"/>
          <w:szCs w:val="21"/>
        </w:rPr>
        <w:t>（共27分）</w:t>
      </w:r>
    </w:p>
    <w:p w14:paraId="6F0845D6" w14:textId="77777777" w:rsidR="00FE6830" w:rsidRDefault="00FE6830" w:rsidP="00FE6830">
      <w:pPr>
        <w:rPr>
          <w:color w:val="FF0000"/>
        </w:rPr>
      </w:pPr>
      <w:r>
        <w:rPr>
          <w:rFonts w:hint="eastAsia"/>
        </w:rPr>
        <w:t>1</w:t>
      </w:r>
      <w:r>
        <w:rPr>
          <w:rFonts w:hint="eastAsia"/>
        </w:rPr>
        <w:t>．</w:t>
      </w:r>
      <w:r w:rsidRPr="00884D16">
        <w:rPr>
          <w:rFonts w:hint="eastAsia"/>
          <w:color w:val="FF0000"/>
        </w:rPr>
        <w:t>（</w:t>
      </w:r>
      <w:r w:rsidRPr="00884D16">
        <w:rPr>
          <w:rFonts w:hint="eastAsia"/>
          <w:color w:val="FF0000"/>
        </w:rPr>
        <w:t>1</w:t>
      </w:r>
      <w:r w:rsidRPr="00884D16">
        <w:rPr>
          <w:rFonts w:hint="eastAsia"/>
          <w:color w:val="FF0000"/>
        </w:rPr>
        <w:t>）</w:t>
      </w:r>
      <w:r w:rsidRPr="002C7828">
        <w:rPr>
          <w:rFonts w:hint="eastAsia"/>
          <w:color w:val="FF0000"/>
        </w:rPr>
        <w:t>（多选）</w:t>
      </w:r>
      <w:r w:rsidRPr="00884D16">
        <w:rPr>
          <w:rFonts w:hint="eastAsia"/>
          <w:color w:val="FF0000"/>
        </w:rPr>
        <w:t>BCD</w:t>
      </w:r>
      <w:r>
        <w:rPr>
          <w:rFonts w:hint="eastAsia"/>
          <w:color w:val="FF0000"/>
        </w:rPr>
        <w:t>（</w:t>
      </w:r>
      <w:r>
        <w:rPr>
          <w:rFonts w:hint="eastAsia"/>
          <w:color w:val="FF0000"/>
        </w:rPr>
        <w:t>4</w:t>
      </w:r>
      <w:r>
        <w:rPr>
          <w:rFonts w:hint="eastAsia"/>
          <w:color w:val="FF0000"/>
        </w:rPr>
        <w:t>分）</w:t>
      </w:r>
      <w:r w:rsidRPr="00884D16">
        <w:rPr>
          <w:rFonts w:hint="eastAsia"/>
          <w:color w:val="FF0000"/>
        </w:rPr>
        <w:t>；（</w:t>
      </w:r>
      <w:r w:rsidRPr="00884D16">
        <w:rPr>
          <w:rFonts w:hint="eastAsia"/>
          <w:color w:val="FF0000"/>
        </w:rPr>
        <w:t>2</w:t>
      </w:r>
      <w:r w:rsidRPr="00884D16">
        <w:rPr>
          <w:rFonts w:hint="eastAsia"/>
          <w:color w:val="FF0000"/>
        </w:rPr>
        <w:t>）</w:t>
      </w:r>
      <w:r w:rsidRPr="00884D16">
        <w:rPr>
          <w:rFonts w:hint="eastAsia"/>
          <w:color w:val="FF0000"/>
        </w:rPr>
        <w:t>A</w:t>
      </w:r>
      <w:r>
        <w:rPr>
          <w:rFonts w:hint="eastAsia"/>
          <w:color w:val="FF0000"/>
        </w:rPr>
        <w:t>（</w:t>
      </w:r>
      <w:r>
        <w:rPr>
          <w:rFonts w:hint="eastAsia"/>
          <w:color w:val="FF0000"/>
        </w:rPr>
        <w:t>2</w:t>
      </w:r>
      <w:r>
        <w:rPr>
          <w:rFonts w:hint="eastAsia"/>
          <w:color w:val="FF0000"/>
        </w:rPr>
        <w:t>分）</w:t>
      </w:r>
      <w:r>
        <w:rPr>
          <w:rFonts w:hint="eastAsia"/>
          <w:color w:val="FF0000"/>
        </w:rPr>
        <w:t xml:space="preserve">     </w:t>
      </w:r>
      <w:r>
        <w:rPr>
          <w:rFonts w:hint="eastAsia"/>
        </w:rPr>
        <w:t>2</w:t>
      </w:r>
      <w:r>
        <w:rPr>
          <w:rFonts w:hint="eastAsia"/>
        </w:rPr>
        <w:t>．</w:t>
      </w:r>
      <w:r w:rsidRPr="002C7828">
        <w:rPr>
          <w:rFonts w:hint="eastAsia"/>
          <w:color w:val="FF0000"/>
        </w:rPr>
        <w:t>（多选）</w:t>
      </w:r>
      <w:r w:rsidRPr="00884D16">
        <w:rPr>
          <w:rFonts w:hint="eastAsia"/>
          <w:color w:val="FF0000"/>
        </w:rPr>
        <w:t>CD</w:t>
      </w:r>
      <w:r>
        <w:rPr>
          <w:rFonts w:hint="eastAsia"/>
          <w:color w:val="FF0000"/>
        </w:rPr>
        <w:t>（</w:t>
      </w:r>
      <w:r>
        <w:rPr>
          <w:rFonts w:hint="eastAsia"/>
          <w:color w:val="FF0000"/>
        </w:rPr>
        <w:t>4</w:t>
      </w:r>
      <w:r>
        <w:rPr>
          <w:rFonts w:hint="eastAsia"/>
          <w:color w:val="FF0000"/>
        </w:rPr>
        <w:t>分）</w:t>
      </w:r>
      <w:r>
        <w:rPr>
          <w:rFonts w:hint="eastAsia"/>
          <w:color w:val="FF0000"/>
        </w:rPr>
        <w:t xml:space="preserve">  </w:t>
      </w:r>
    </w:p>
    <w:p w14:paraId="2B6C2738" w14:textId="77777777" w:rsidR="00FE6830" w:rsidRDefault="00FE6830" w:rsidP="00FE6830">
      <w:r>
        <w:rPr>
          <w:rFonts w:hint="eastAsia"/>
        </w:rPr>
        <w:t>3</w:t>
      </w:r>
      <w:r>
        <w:rPr>
          <w:rFonts w:hint="eastAsia"/>
        </w:rPr>
        <w:t>．</w:t>
      </w:r>
      <w:r w:rsidRPr="00836F6D">
        <w:rPr>
          <w:rFonts w:hint="eastAsia"/>
          <w:color w:val="FF0000"/>
        </w:rPr>
        <w:t>1.25</w:t>
      </w:r>
      <w:r w:rsidRPr="00836F6D">
        <w:rPr>
          <w:rFonts w:hint="eastAsia"/>
          <w:color w:val="FF0000"/>
        </w:rPr>
        <w:t>，</w:t>
      </w:r>
      <w:r>
        <w:rPr>
          <w:rFonts w:hint="eastAsia"/>
        </w:rPr>
        <w:t>29.92</w:t>
      </w:r>
      <w:r>
        <w:rPr>
          <w:rFonts w:hint="eastAsia"/>
        </w:rPr>
        <w:t>（或</w:t>
      </w:r>
      <w:r>
        <w:rPr>
          <w:rFonts w:hint="eastAsia"/>
        </w:rPr>
        <w:t>30.68</w:t>
      </w:r>
      <w:r>
        <w:rPr>
          <w:rFonts w:hint="eastAsia"/>
        </w:rPr>
        <w:t>）</w:t>
      </w:r>
      <w:r w:rsidRPr="00010EF2">
        <w:rPr>
          <w:rFonts w:hint="eastAsia"/>
          <w:color w:val="FF0000"/>
        </w:rPr>
        <w:t>（每空</w:t>
      </w:r>
      <w:r>
        <w:rPr>
          <w:rFonts w:hint="eastAsia"/>
          <w:color w:val="FF0000"/>
        </w:rPr>
        <w:t>1</w:t>
      </w:r>
      <w:r w:rsidRPr="00010EF2">
        <w:rPr>
          <w:rFonts w:hint="eastAsia"/>
          <w:color w:val="FF0000"/>
        </w:rPr>
        <w:t>分）</w:t>
      </w:r>
    </w:p>
    <w:p w14:paraId="6F294836" w14:textId="77777777" w:rsidR="00FE6830" w:rsidRDefault="00FE6830" w:rsidP="00FE6830">
      <w:pPr>
        <w:rPr>
          <w:color w:val="FF0000"/>
        </w:rPr>
      </w:pPr>
      <w:r>
        <w:rPr>
          <w:rFonts w:hint="eastAsia"/>
        </w:rPr>
        <w:t>4</w:t>
      </w:r>
      <w:r>
        <w:rPr>
          <w:rFonts w:hint="eastAsia"/>
        </w:rPr>
        <w:t>．</w:t>
      </w:r>
      <w:r w:rsidRPr="00836F6D">
        <w:rPr>
          <w:rFonts w:hint="eastAsia"/>
          <w:color w:val="FF0000"/>
        </w:rPr>
        <w:t>（</w:t>
      </w:r>
      <w:r w:rsidRPr="00836F6D">
        <w:rPr>
          <w:rFonts w:hint="eastAsia"/>
          <w:color w:val="FF0000"/>
        </w:rPr>
        <w:t>1</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1 \* GB3</w:instrText>
      </w:r>
      <w:r w:rsidRPr="00836F6D">
        <w:rPr>
          <w:color w:val="FF0000"/>
        </w:rPr>
        <w:instrText xml:space="preserve"> </w:instrText>
      </w:r>
      <w:r w:rsidRPr="00836F6D">
        <w:rPr>
          <w:color w:val="FF0000"/>
        </w:rPr>
        <w:fldChar w:fldCharType="separate"/>
      </w:r>
      <w:r w:rsidRPr="00836F6D">
        <w:rPr>
          <w:rFonts w:hint="eastAsia"/>
          <w:noProof/>
          <w:color w:val="FF0000"/>
        </w:rPr>
        <w:t>①</w:t>
      </w:r>
      <w:r w:rsidRPr="00836F6D">
        <w:rPr>
          <w:color w:val="FF0000"/>
        </w:rPr>
        <w:fldChar w:fldCharType="end"/>
      </w:r>
      <w:r w:rsidRPr="00836F6D">
        <w:rPr>
          <w:rFonts w:hint="eastAsia"/>
          <w:color w:val="FF0000"/>
        </w:rPr>
        <w:t>B</w:t>
      </w:r>
      <w:r>
        <w:rPr>
          <w:rFonts w:hint="eastAsia"/>
          <w:color w:val="FF0000"/>
        </w:rPr>
        <w:t>（</w:t>
      </w:r>
      <w:r>
        <w:rPr>
          <w:rFonts w:hint="eastAsia"/>
          <w:color w:val="FF0000"/>
        </w:rPr>
        <w:t>1</w:t>
      </w:r>
      <w:r>
        <w:rPr>
          <w:rFonts w:hint="eastAsia"/>
          <w:color w:val="FF0000"/>
        </w:rPr>
        <w:t>分）</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2 \* GB3</w:instrText>
      </w:r>
      <w:r w:rsidRPr="00836F6D">
        <w:rPr>
          <w:color w:val="FF0000"/>
        </w:rPr>
        <w:instrText xml:space="preserve"> </w:instrText>
      </w:r>
      <w:r w:rsidRPr="00836F6D">
        <w:rPr>
          <w:color w:val="FF0000"/>
        </w:rPr>
        <w:fldChar w:fldCharType="separate"/>
      </w:r>
      <w:r w:rsidRPr="00836F6D">
        <w:rPr>
          <w:rFonts w:hint="eastAsia"/>
          <w:noProof/>
          <w:color w:val="FF0000"/>
        </w:rPr>
        <w:t>②</w:t>
      </w:r>
      <w:r w:rsidRPr="00836F6D">
        <w:rPr>
          <w:color w:val="FF0000"/>
        </w:rPr>
        <w:fldChar w:fldCharType="end"/>
      </w:r>
      <w:r w:rsidRPr="00836F6D">
        <w:rPr>
          <w:color w:val="FF0000"/>
          <w:position w:val="-24"/>
        </w:rPr>
        <w:object w:dxaOrig="360" w:dyaOrig="620" w14:anchorId="17E29637">
          <v:shape id="_x0000_i1145" type="#_x0000_t75" style="width:17.15pt;height:29.5pt" o:ole="">
            <v:imagedata r:id="rId261" o:title=""/>
          </v:shape>
          <o:OLEObject Type="Embed" ProgID="Equation.DSMT4" ShapeID="_x0000_i1145" DrawAspect="Content" ObjectID="_1836326104" r:id="rId262"/>
        </w:object>
      </w:r>
      <w:r>
        <w:rPr>
          <w:rFonts w:hint="eastAsia"/>
          <w:color w:val="FF0000"/>
        </w:rPr>
        <w:t>（</w:t>
      </w:r>
      <w:r>
        <w:rPr>
          <w:rFonts w:hint="eastAsia"/>
          <w:color w:val="FF0000"/>
        </w:rPr>
        <w:t>2</w:t>
      </w:r>
      <w:r>
        <w:rPr>
          <w:rFonts w:hint="eastAsia"/>
          <w:color w:val="FF0000"/>
        </w:rPr>
        <w:t>分）</w:t>
      </w:r>
      <w:r w:rsidRPr="00836F6D">
        <w:rPr>
          <w:rFonts w:hint="eastAsia"/>
          <w:color w:val="FF0000"/>
        </w:rPr>
        <w:t>；</w:t>
      </w:r>
    </w:p>
    <w:p w14:paraId="1DC43AA7" w14:textId="77777777" w:rsidR="00FE6830" w:rsidRDefault="00FE6830" w:rsidP="00FE6830">
      <w:r w:rsidRPr="00836F6D">
        <w:rPr>
          <w:rFonts w:hint="eastAsia"/>
          <w:color w:val="FF0000"/>
        </w:rPr>
        <w:t>（</w:t>
      </w:r>
      <w:r w:rsidRPr="00836F6D">
        <w:rPr>
          <w:rFonts w:hint="eastAsia"/>
          <w:color w:val="FF0000"/>
        </w:rPr>
        <w:t>2</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1 \* GB3</w:instrText>
      </w:r>
      <w:r w:rsidRPr="00836F6D">
        <w:rPr>
          <w:color w:val="FF0000"/>
        </w:rPr>
        <w:instrText xml:space="preserve"> </w:instrText>
      </w:r>
      <w:r w:rsidRPr="00836F6D">
        <w:rPr>
          <w:color w:val="FF0000"/>
        </w:rPr>
        <w:fldChar w:fldCharType="separate"/>
      </w:r>
      <w:r w:rsidRPr="00836F6D">
        <w:rPr>
          <w:rFonts w:hint="eastAsia"/>
          <w:noProof/>
          <w:color w:val="FF0000"/>
        </w:rPr>
        <w:t>①</w:t>
      </w:r>
      <w:r w:rsidRPr="00836F6D">
        <w:rPr>
          <w:color w:val="FF0000"/>
        </w:rPr>
        <w:fldChar w:fldCharType="end"/>
      </w:r>
      <w:r w:rsidRPr="00836F6D">
        <w:rPr>
          <w:rFonts w:hint="eastAsia"/>
          <w:color w:val="FF0000"/>
        </w:rPr>
        <w:t>电流表的示数刚好减为零</w:t>
      </w:r>
      <w:r>
        <w:rPr>
          <w:rFonts w:hint="eastAsia"/>
          <w:color w:val="FF0000"/>
        </w:rPr>
        <w:t>（</w:t>
      </w:r>
      <w:r>
        <w:rPr>
          <w:rFonts w:hint="eastAsia"/>
          <w:color w:val="FF0000"/>
        </w:rPr>
        <w:t>2</w:t>
      </w:r>
      <w:r>
        <w:rPr>
          <w:rFonts w:hint="eastAsia"/>
          <w:color w:val="FF0000"/>
        </w:rPr>
        <w:t>分）</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2 \* GB3</w:instrText>
      </w:r>
      <w:r w:rsidRPr="00836F6D">
        <w:rPr>
          <w:color w:val="FF0000"/>
        </w:rPr>
        <w:instrText xml:space="preserve"> </w:instrText>
      </w:r>
      <w:r w:rsidRPr="00836F6D">
        <w:rPr>
          <w:color w:val="FF0000"/>
        </w:rPr>
        <w:fldChar w:fldCharType="separate"/>
      </w:r>
      <w:r w:rsidRPr="00836F6D">
        <w:rPr>
          <w:rFonts w:hint="eastAsia"/>
          <w:noProof/>
          <w:color w:val="FF0000"/>
        </w:rPr>
        <w:t>②</w:t>
      </w:r>
      <w:r w:rsidRPr="00836F6D">
        <w:rPr>
          <w:color w:val="FF0000"/>
        </w:rPr>
        <w:fldChar w:fldCharType="end"/>
      </w:r>
      <w:r w:rsidRPr="00836F6D">
        <w:rPr>
          <w:color w:val="FF0000"/>
          <w:position w:val="-24"/>
        </w:rPr>
        <w:object w:dxaOrig="780" w:dyaOrig="620" w14:anchorId="6AA98A6E">
          <v:shape id="_x0000_i1146" type="#_x0000_t75" style="width:38.05pt;height:29.5pt" o:ole="">
            <v:imagedata r:id="rId263" o:title=""/>
          </v:shape>
          <o:OLEObject Type="Embed" ProgID="Equation.DSMT4" ShapeID="_x0000_i1146" DrawAspect="Content" ObjectID="_1836326105" r:id="rId264"/>
        </w:object>
      </w:r>
      <w:r>
        <w:rPr>
          <w:rFonts w:hint="eastAsia"/>
          <w:color w:val="FF0000"/>
        </w:rPr>
        <w:t>（</w:t>
      </w:r>
      <w:r>
        <w:rPr>
          <w:rFonts w:hint="eastAsia"/>
          <w:color w:val="FF0000"/>
        </w:rPr>
        <w:t>2</w:t>
      </w:r>
      <w:r>
        <w:rPr>
          <w:rFonts w:hint="eastAsia"/>
          <w:color w:val="FF0000"/>
        </w:rPr>
        <w:t>分）</w:t>
      </w:r>
    </w:p>
    <w:p w14:paraId="0C0AD60A" w14:textId="77777777" w:rsidR="00FE6830" w:rsidRPr="000457BE" w:rsidRDefault="00FE6830" w:rsidP="00FE6830">
      <w:pPr>
        <w:adjustRightInd w:val="0"/>
        <w:snapToGrid w:val="0"/>
        <w:spacing w:line="300" w:lineRule="auto"/>
        <w:ind w:left="315" w:hangingChars="150" w:hanging="315"/>
        <w:jc w:val="left"/>
        <w:rPr>
          <w:color w:val="FF0000"/>
        </w:rPr>
      </w:pPr>
      <w:r>
        <w:rPr>
          <w:rFonts w:hint="eastAsia"/>
        </w:rPr>
        <w:t>5</w:t>
      </w:r>
      <w:r>
        <w:rPr>
          <w:rFonts w:hint="eastAsia"/>
        </w:rPr>
        <w:t>．</w:t>
      </w:r>
      <w:r w:rsidRPr="000457BE">
        <w:rPr>
          <w:rFonts w:hint="eastAsia"/>
          <w:color w:val="FF0000"/>
        </w:rPr>
        <w:t>（</w:t>
      </w:r>
      <w:r w:rsidRPr="000457BE">
        <w:rPr>
          <w:rFonts w:hint="eastAsia"/>
          <w:color w:val="FF0000"/>
        </w:rPr>
        <w:t>1</w:t>
      </w:r>
      <w:r w:rsidRPr="000457BE">
        <w:rPr>
          <w:rFonts w:hint="eastAsia"/>
          <w:color w:val="FF0000"/>
        </w:rPr>
        <w:t>）</w:t>
      </w:r>
      <w:r w:rsidRPr="000457BE">
        <w:rPr>
          <w:rFonts w:hint="eastAsia"/>
          <w:color w:val="FF0000"/>
        </w:rPr>
        <w:t>D</w:t>
      </w:r>
      <w:r>
        <w:rPr>
          <w:rFonts w:hint="eastAsia"/>
          <w:color w:val="FF0000"/>
        </w:rPr>
        <w:t>（</w:t>
      </w:r>
      <w:r>
        <w:rPr>
          <w:rFonts w:hint="eastAsia"/>
          <w:color w:val="FF0000"/>
        </w:rPr>
        <w:t>3</w:t>
      </w:r>
      <w:r>
        <w:rPr>
          <w:rFonts w:hint="eastAsia"/>
          <w:color w:val="FF0000"/>
        </w:rPr>
        <w:t>分）</w:t>
      </w:r>
      <w:r w:rsidRPr="000457BE">
        <w:rPr>
          <w:rFonts w:hint="eastAsia"/>
          <w:color w:val="FF0000"/>
        </w:rPr>
        <w:t>；</w:t>
      </w:r>
    </w:p>
    <w:p w14:paraId="16C1E80C" w14:textId="77777777" w:rsidR="00FE6830" w:rsidRPr="000457BE" w:rsidRDefault="00FE6830" w:rsidP="00FE6830">
      <w:pPr>
        <w:adjustRightInd w:val="0"/>
        <w:snapToGrid w:val="0"/>
        <w:spacing w:line="300" w:lineRule="auto"/>
        <w:ind w:left="315" w:hangingChars="150" w:hanging="315"/>
        <w:jc w:val="left"/>
        <w:rPr>
          <w:color w:val="FF0000"/>
        </w:rPr>
      </w:pPr>
      <w:r w:rsidRPr="000457BE">
        <w:rPr>
          <w:rFonts w:hint="eastAsia"/>
          <w:color w:val="FF0000"/>
        </w:rPr>
        <w:t>（</w:t>
      </w:r>
      <w:r w:rsidRPr="000457BE">
        <w:rPr>
          <w:rFonts w:hint="eastAsia"/>
          <w:color w:val="FF0000"/>
        </w:rPr>
        <w:t>2</w:t>
      </w:r>
      <w:r w:rsidRPr="000457BE">
        <w:rPr>
          <w:rFonts w:hint="eastAsia"/>
          <w:color w:val="FF0000"/>
        </w:rPr>
        <w:t>）磁场作用在带电粒子上的洛伦兹力提供粒子做匀速圆周运动所需的向心力，即：</w:t>
      </w:r>
      <w:r w:rsidRPr="000457BE">
        <w:rPr>
          <w:color w:val="FF0000"/>
          <w:position w:val="-24"/>
        </w:rPr>
        <w:object w:dxaOrig="1200" w:dyaOrig="660" w14:anchorId="05307E9F">
          <v:shape id="_x0000_i1147" type="#_x0000_t75" style="width:59.3pt;height:33.95pt" o:ole="">
            <v:imagedata r:id="rId265" o:title=""/>
          </v:shape>
          <o:OLEObject Type="Embed" ProgID="Equation.DSMT4" ShapeID="_x0000_i1147" DrawAspect="Content" ObjectID="_1836326106" r:id="rId266"/>
        </w:object>
      </w:r>
      <w:r w:rsidRPr="000457BE">
        <w:rPr>
          <w:rFonts w:hint="eastAsia"/>
          <w:color w:val="FF0000"/>
        </w:rPr>
        <w:t>，可得：粒子运动半径</w:t>
      </w:r>
      <w:r w:rsidRPr="000457BE">
        <w:rPr>
          <w:color w:val="FF0000"/>
          <w:position w:val="-28"/>
        </w:rPr>
        <w:object w:dxaOrig="820" w:dyaOrig="660" w14:anchorId="30765961">
          <v:shape id="_x0000_i1148" type="#_x0000_t75" style="width:42.5pt;height:33.95pt" o:ole="">
            <v:imagedata r:id="rId267" o:title=""/>
          </v:shape>
          <o:OLEObject Type="Embed" ProgID="Equation.DSMT4" ShapeID="_x0000_i1148" DrawAspect="Content" ObjectID="_1836326107" r:id="rId268"/>
        </w:object>
      </w:r>
      <w:r w:rsidRPr="000457BE">
        <w:rPr>
          <w:rFonts w:hint="eastAsia"/>
          <w:color w:val="FF0000"/>
        </w:rPr>
        <w:t>；</w:t>
      </w:r>
    </w:p>
    <w:p w14:paraId="27EFC07E" w14:textId="77777777" w:rsidR="00FE6830" w:rsidRPr="000457BE" w:rsidRDefault="00FE6830" w:rsidP="00FE6830">
      <w:pPr>
        <w:adjustRightInd w:val="0"/>
        <w:snapToGrid w:val="0"/>
        <w:spacing w:line="300" w:lineRule="auto"/>
        <w:ind w:left="315" w:hangingChars="150" w:hanging="315"/>
        <w:jc w:val="left"/>
        <w:rPr>
          <w:color w:val="FF0000"/>
        </w:rPr>
      </w:pPr>
      <w:r w:rsidRPr="000457BE">
        <w:rPr>
          <w:rFonts w:hint="eastAsia"/>
          <w:color w:val="FF0000"/>
        </w:rPr>
        <w:t>圆周运动周期</w:t>
      </w:r>
      <w:r w:rsidRPr="000457BE">
        <w:rPr>
          <w:color w:val="FF0000"/>
          <w:position w:val="-24"/>
        </w:rPr>
        <w:object w:dxaOrig="900" w:dyaOrig="620" w14:anchorId="474F99E2">
          <v:shape id="_x0000_i1149" type="#_x0000_t75" style="width:46.65pt;height:29.5pt" o:ole="">
            <v:imagedata r:id="rId269" o:title=""/>
          </v:shape>
          <o:OLEObject Type="Embed" ProgID="Equation.DSMT4" ShapeID="_x0000_i1149" DrawAspect="Content" ObjectID="_1836326108" r:id="rId270"/>
        </w:object>
      </w:r>
      <w:r w:rsidRPr="000457BE">
        <w:rPr>
          <w:rFonts w:hint="eastAsia"/>
          <w:color w:val="FF0000"/>
        </w:rPr>
        <w:t>，将半径公式代入，可得：</w:t>
      </w:r>
      <w:r w:rsidRPr="000457BE">
        <w:rPr>
          <w:color w:val="FF0000"/>
          <w:position w:val="-28"/>
        </w:rPr>
        <w:object w:dxaOrig="920" w:dyaOrig="660" w14:anchorId="53CF3D0E">
          <v:shape id="_x0000_i1150" type="#_x0000_t75" style="width:46.65pt;height:33.95pt" o:ole="">
            <v:imagedata r:id="rId271" o:title=""/>
          </v:shape>
          <o:OLEObject Type="Embed" ProgID="Equation.DSMT4" ShapeID="_x0000_i1150" DrawAspect="Content" ObjectID="_1836326109" r:id="rId272"/>
        </w:object>
      </w:r>
      <w:r w:rsidRPr="000457BE">
        <w:rPr>
          <w:rFonts w:hint="eastAsia"/>
          <w:color w:val="FF0000"/>
        </w:rPr>
        <w:t>；</w:t>
      </w:r>
    </w:p>
    <w:p w14:paraId="33B87B17" w14:textId="77777777" w:rsidR="00FE6830" w:rsidRDefault="00FE6830" w:rsidP="00FE6830">
      <w:pPr>
        <w:adjustRightInd w:val="0"/>
        <w:snapToGrid w:val="0"/>
        <w:spacing w:line="300" w:lineRule="auto"/>
        <w:ind w:left="315" w:hangingChars="150" w:hanging="315"/>
        <w:jc w:val="left"/>
      </w:pPr>
      <w:r w:rsidRPr="000457BE">
        <w:rPr>
          <w:rFonts w:hint="eastAsia"/>
          <w:color w:val="FF0000"/>
        </w:rPr>
        <w:t>进一步推得：比荷</w:t>
      </w:r>
      <w:r w:rsidRPr="000457BE">
        <w:rPr>
          <w:color w:val="FF0000"/>
          <w:position w:val="-24"/>
        </w:rPr>
        <w:object w:dxaOrig="880" w:dyaOrig="620" w14:anchorId="506626A4">
          <v:shape id="_x0000_i1151" type="#_x0000_t75" style="width:42.5pt;height:29.5pt" o:ole="">
            <v:imagedata r:id="rId273" o:title=""/>
          </v:shape>
          <o:OLEObject Type="Embed" ProgID="Equation.DSMT4" ShapeID="_x0000_i1151" DrawAspect="Content" ObjectID="_1836326110" r:id="rId274"/>
        </w:object>
      </w:r>
      <w:r w:rsidRPr="000457BE">
        <w:rPr>
          <w:rFonts w:hint="eastAsia"/>
          <w:color w:val="FF0000"/>
        </w:rPr>
        <w:t>；因为</w:t>
      </w:r>
      <w:r w:rsidRPr="000457BE">
        <w:rPr>
          <w:rFonts w:hint="eastAsia"/>
          <w:i/>
          <w:iCs/>
          <w:color w:val="FF0000"/>
        </w:rPr>
        <w:t>T</w:t>
      </w:r>
      <w:r w:rsidRPr="000457BE">
        <w:rPr>
          <w:rFonts w:hint="eastAsia"/>
          <w:color w:val="FF0000"/>
          <w:vertAlign w:val="subscript"/>
        </w:rPr>
        <w:t>a</w:t>
      </w:r>
      <w:r w:rsidRPr="000457BE">
        <w:rPr>
          <w:rFonts w:hint="eastAsia"/>
          <w:color w:val="FF0000"/>
        </w:rPr>
        <w:t>＜</w:t>
      </w:r>
      <w:r w:rsidRPr="000457BE">
        <w:rPr>
          <w:rFonts w:hint="eastAsia"/>
          <w:i/>
          <w:iCs/>
          <w:color w:val="FF0000"/>
        </w:rPr>
        <w:t>T</w:t>
      </w:r>
      <w:r w:rsidRPr="000457BE">
        <w:rPr>
          <w:rFonts w:hint="eastAsia"/>
          <w:color w:val="FF0000"/>
          <w:vertAlign w:val="subscript"/>
        </w:rPr>
        <w:t>b</w:t>
      </w:r>
      <w:r w:rsidRPr="000457BE">
        <w:rPr>
          <w:rFonts w:hint="eastAsia"/>
          <w:color w:val="FF0000"/>
        </w:rPr>
        <w:t>，所以</w:t>
      </w:r>
      <w:r w:rsidRPr="000457BE">
        <w:rPr>
          <w:position w:val="-30"/>
        </w:rPr>
        <w:object w:dxaOrig="380" w:dyaOrig="680" w14:anchorId="79E53246">
          <v:shape id="_x0000_i1152" type="#_x0000_t75" style="width:17.15pt;height:33.95pt" o:ole="">
            <v:imagedata r:id="rId275" o:title=""/>
          </v:shape>
          <o:OLEObject Type="Embed" ProgID="Equation.DSMT4" ShapeID="_x0000_i1152" DrawAspect="Content" ObjectID="_1836326111" r:id="rId276"/>
        </w:object>
      </w:r>
      <w:r w:rsidRPr="000457BE">
        <w:rPr>
          <w:rFonts w:hint="eastAsia"/>
          <w:color w:val="FF0000"/>
        </w:rPr>
        <w:t>＞</w:t>
      </w:r>
      <w:r w:rsidRPr="000457BE">
        <w:rPr>
          <w:position w:val="-30"/>
        </w:rPr>
        <w:object w:dxaOrig="380" w:dyaOrig="680" w14:anchorId="68C69952">
          <v:shape id="_x0000_i1153" type="#_x0000_t75" style="width:17.15pt;height:33.95pt" o:ole="">
            <v:imagedata r:id="rId277" o:title=""/>
          </v:shape>
          <o:OLEObject Type="Embed" ProgID="Equation.DSMT4" ShapeID="_x0000_i1153" DrawAspect="Content" ObjectID="_1836326112" r:id="rId278"/>
        </w:object>
      </w:r>
      <w:r w:rsidRPr="000457BE">
        <w:rPr>
          <w:rFonts w:hint="eastAsia"/>
          <w:color w:val="FF0000"/>
        </w:rPr>
        <w:t>。</w:t>
      </w:r>
      <w:r>
        <w:rPr>
          <w:rFonts w:hint="eastAsia"/>
          <w:color w:val="FF0000"/>
        </w:rPr>
        <w:t>（</w:t>
      </w:r>
      <w:r>
        <w:rPr>
          <w:rFonts w:hint="eastAsia"/>
          <w:color w:val="FF0000"/>
        </w:rPr>
        <w:t>5</w:t>
      </w:r>
      <w:r>
        <w:rPr>
          <w:rFonts w:hint="eastAsia"/>
          <w:color w:val="FF0000"/>
        </w:rPr>
        <w:t>分）</w:t>
      </w:r>
    </w:p>
    <w:p w14:paraId="4756E89D" w14:textId="77777777" w:rsidR="00FE6830" w:rsidRPr="007075C7" w:rsidRDefault="00FE6830" w:rsidP="00FE6830">
      <w:pPr>
        <w:adjustRightInd w:val="0"/>
        <w:snapToGrid w:val="0"/>
        <w:spacing w:line="300" w:lineRule="auto"/>
        <w:ind w:left="399" w:hangingChars="190" w:hanging="399"/>
        <w:jc w:val="center"/>
        <w:rPr>
          <w:rFonts w:ascii="黑体" w:eastAsia="黑体" w:hAnsi="黑体" w:hint="eastAsia"/>
          <w:szCs w:val="21"/>
        </w:rPr>
      </w:pPr>
      <w:r w:rsidRPr="007075C7">
        <w:rPr>
          <w:rFonts w:ascii="黑体" w:eastAsia="黑体" w:hAnsi="黑体" w:hint="eastAsia"/>
          <w:szCs w:val="21"/>
        </w:rPr>
        <w:t>三、雪</w:t>
      </w:r>
      <w:r>
        <w:rPr>
          <w:rFonts w:ascii="黑体" w:eastAsia="黑体" w:hAnsi="黑体" w:hint="eastAsia"/>
          <w:szCs w:val="21"/>
        </w:rPr>
        <w:t>（共16分）</w:t>
      </w:r>
    </w:p>
    <w:p w14:paraId="6C269EE8" w14:textId="77777777" w:rsidR="00FE6830" w:rsidRDefault="00FE6830" w:rsidP="00FE6830">
      <w:r>
        <w:rPr>
          <w:rFonts w:hint="eastAsia"/>
        </w:rPr>
        <w:t>1</w:t>
      </w:r>
      <w:r>
        <w:rPr>
          <w:rFonts w:hint="eastAsia"/>
        </w:rPr>
        <w:t>．</w:t>
      </w:r>
      <w:r>
        <w:rPr>
          <w:rFonts w:hint="eastAsia"/>
          <w:color w:val="FF0000"/>
        </w:rPr>
        <w:t>（多选）</w:t>
      </w:r>
      <w:r w:rsidRPr="007075C7">
        <w:rPr>
          <w:rFonts w:hint="eastAsia"/>
          <w:color w:val="FF0000"/>
        </w:rPr>
        <w:t>AD</w:t>
      </w:r>
      <w:r>
        <w:rPr>
          <w:rFonts w:hint="eastAsia"/>
          <w:color w:val="FF0000"/>
        </w:rPr>
        <w:t>（</w:t>
      </w:r>
      <w:r>
        <w:rPr>
          <w:rFonts w:hint="eastAsia"/>
          <w:color w:val="FF0000"/>
        </w:rPr>
        <w:t>4</w:t>
      </w:r>
      <w:r>
        <w:rPr>
          <w:rFonts w:hint="eastAsia"/>
          <w:color w:val="FF0000"/>
        </w:rPr>
        <w:t>分）</w:t>
      </w:r>
      <w:r>
        <w:rPr>
          <w:rFonts w:hint="eastAsia"/>
          <w:color w:val="FF0000"/>
        </w:rPr>
        <w:t xml:space="preserve">    </w:t>
      </w:r>
      <w:r>
        <w:rPr>
          <w:rFonts w:hint="eastAsia"/>
        </w:rPr>
        <w:t>2</w:t>
      </w:r>
      <w:r>
        <w:rPr>
          <w:rFonts w:hint="eastAsia"/>
        </w:rPr>
        <w:t>．</w:t>
      </w:r>
      <w:r w:rsidRPr="007075C7">
        <w:rPr>
          <w:position w:val="-24"/>
        </w:rPr>
        <w:object w:dxaOrig="680" w:dyaOrig="620" w14:anchorId="25F4BC3A">
          <v:shape id="_x0000_i1154" type="#_x0000_t75" style="width:33.95pt;height:29.5pt" o:ole="">
            <v:imagedata r:id="rId279" o:title=""/>
          </v:shape>
          <o:OLEObject Type="Embed" ProgID="Equation.DSMT4" ShapeID="_x0000_i1154" DrawAspect="Content" ObjectID="_1836326113" r:id="rId280"/>
        </w:object>
      </w:r>
      <w:r w:rsidRPr="007075C7">
        <w:rPr>
          <w:rFonts w:hint="eastAsia"/>
          <w:color w:val="FF0000"/>
        </w:rPr>
        <w:t>，</w:t>
      </w:r>
      <w:r w:rsidRPr="007075C7">
        <w:rPr>
          <w:position w:val="-30"/>
        </w:rPr>
        <w:object w:dxaOrig="1180" w:dyaOrig="680" w14:anchorId="38E5C3F4">
          <v:shape id="_x0000_i1155" type="#_x0000_t75" style="width:59.3pt;height:33.95pt" o:ole="">
            <v:imagedata r:id="rId281" o:title=""/>
          </v:shape>
          <o:OLEObject Type="Embed" ProgID="Equation.DSMT4" ShapeID="_x0000_i1155" DrawAspect="Content" ObjectID="_1836326114" r:id="rId282"/>
        </w:object>
      </w:r>
      <w:r w:rsidRPr="00010EF2">
        <w:rPr>
          <w:rFonts w:hint="eastAsia"/>
          <w:color w:val="FF0000"/>
        </w:rPr>
        <w:t>（每空</w:t>
      </w:r>
      <w:r w:rsidRPr="00010EF2">
        <w:rPr>
          <w:rFonts w:hint="eastAsia"/>
          <w:color w:val="FF0000"/>
        </w:rPr>
        <w:t>2</w:t>
      </w:r>
      <w:r w:rsidRPr="00010EF2">
        <w:rPr>
          <w:rFonts w:hint="eastAsia"/>
          <w:color w:val="FF0000"/>
        </w:rPr>
        <w:t>分）</w:t>
      </w:r>
    </w:p>
    <w:p w14:paraId="20AB1C40" w14:textId="77777777" w:rsidR="00FE6830" w:rsidRPr="00541649" w:rsidRDefault="00FE6830" w:rsidP="00FE6830">
      <w:pPr>
        <w:rPr>
          <w:color w:val="FF0000"/>
        </w:rPr>
      </w:pPr>
      <w:r>
        <w:rPr>
          <w:noProof/>
          <w:color w:val="FF0000"/>
        </w:rPr>
        <w:drawing>
          <wp:anchor distT="0" distB="0" distL="114300" distR="114300" simplePos="0" relativeHeight="251664384" behindDoc="0" locked="0" layoutInCell="1" allowOverlap="1" wp14:anchorId="50B0AE13" wp14:editId="7A19E0DA">
            <wp:simplePos x="0" y="0"/>
            <wp:positionH relativeFrom="margin">
              <wp:align>right</wp:align>
            </wp:positionH>
            <wp:positionV relativeFrom="paragraph">
              <wp:posOffset>66040</wp:posOffset>
            </wp:positionV>
            <wp:extent cx="1859280" cy="1333500"/>
            <wp:effectExtent l="0" t="0" r="0" b="0"/>
            <wp:wrapSquare wrapText="bothSides"/>
            <wp:docPr id="160994930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59280" cy="13335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w:t>
      </w:r>
      <w:r w:rsidRPr="00541649">
        <w:rPr>
          <w:rFonts w:hint="eastAsia"/>
          <w:color w:val="FF0000"/>
        </w:rPr>
        <w:t>（</w:t>
      </w:r>
      <w:r w:rsidRPr="00541649">
        <w:rPr>
          <w:rFonts w:hint="eastAsia"/>
          <w:color w:val="FF0000"/>
        </w:rPr>
        <w:t>1</w:t>
      </w:r>
      <w:r w:rsidRPr="00541649">
        <w:rPr>
          <w:rFonts w:hint="eastAsia"/>
          <w:color w:val="FF0000"/>
        </w:rPr>
        <w:t>）如图（</w:t>
      </w:r>
      <w:r w:rsidRPr="00541649">
        <w:rPr>
          <w:rFonts w:hint="eastAsia"/>
          <w:color w:val="FF0000"/>
        </w:rPr>
        <w:t>a</w:t>
      </w:r>
      <w:r w:rsidRPr="00541649">
        <w:rPr>
          <w:rFonts w:hint="eastAsia"/>
          <w:color w:val="FF0000"/>
        </w:rPr>
        <w:t>）所示，晾衣绳在竖直平面内受两侧支撑杆斜向上的拉力</w:t>
      </w:r>
      <w:r w:rsidRPr="00541649">
        <w:rPr>
          <w:rFonts w:hint="eastAsia"/>
          <w:i/>
          <w:iCs/>
          <w:color w:val="FF0000"/>
        </w:rPr>
        <w:t>F</w:t>
      </w:r>
      <w:r w:rsidRPr="00541649">
        <w:rPr>
          <w:rFonts w:hint="eastAsia"/>
          <w:color w:val="FF0000"/>
          <w:vertAlign w:val="subscript"/>
        </w:rPr>
        <w:t>1</w:t>
      </w:r>
      <w:r w:rsidRPr="00541649">
        <w:rPr>
          <w:rFonts w:hint="eastAsia"/>
          <w:color w:val="FF0000"/>
        </w:rPr>
        <w:t>，拉力与竖直方向的夹角均为</w:t>
      </w:r>
      <w:r w:rsidRPr="00541649">
        <w:rPr>
          <w:rFonts w:hint="eastAsia"/>
          <w:i/>
          <w:iCs/>
          <w:color w:val="FF0000"/>
        </w:rPr>
        <w:sym w:font="Symbol" w:char="F071"/>
      </w:r>
      <w:r w:rsidRPr="00541649">
        <w:rPr>
          <w:rFonts w:hint="eastAsia"/>
          <w:color w:val="FF0000"/>
        </w:rPr>
        <w:t>，可得：</w:t>
      </w:r>
      <w:r w:rsidRPr="00541649">
        <w:rPr>
          <w:position w:val="-12"/>
        </w:rPr>
        <w:object w:dxaOrig="1460" w:dyaOrig="360" w14:anchorId="619B3B09">
          <v:shape id="_x0000_i1156" type="#_x0000_t75" style="width:1in;height:17.15pt" o:ole="">
            <v:imagedata r:id="rId284" o:title=""/>
          </v:shape>
          <o:OLEObject Type="Embed" ProgID="Equation.DSMT4" ShapeID="_x0000_i1156" DrawAspect="Content" ObjectID="_1836326115" r:id="rId285"/>
        </w:object>
      </w:r>
      <w:r w:rsidRPr="00541649">
        <w:rPr>
          <w:rFonts w:hint="eastAsia"/>
          <w:color w:val="FF0000"/>
        </w:rPr>
        <w:t>；</w:t>
      </w:r>
    </w:p>
    <w:p w14:paraId="5F67815D" w14:textId="77777777" w:rsidR="00FE6830" w:rsidRPr="00541649" w:rsidRDefault="00FE6830" w:rsidP="00FE6830">
      <w:pPr>
        <w:adjustRightInd w:val="0"/>
        <w:snapToGrid w:val="0"/>
        <w:spacing w:line="300" w:lineRule="auto"/>
        <w:jc w:val="left"/>
        <w:rPr>
          <w:color w:val="FF0000"/>
        </w:rPr>
      </w:pPr>
      <w:r w:rsidRPr="00541649">
        <w:rPr>
          <w:rFonts w:hint="eastAsia"/>
          <w:color w:val="FF0000"/>
        </w:rPr>
        <w:t>晾衣绳结冰后受到的拉力为</w:t>
      </w:r>
      <w:r w:rsidRPr="00541649">
        <w:rPr>
          <w:rFonts w:hint="eastAsia"/>
          <w:i/>
          <w:iCs/>
          <w:color w:val="FF0000"/>
        </w:rPr>
        <w:t>F</w:t>
      </w:r>
      <w:r w:rsidRPr="00541649">
        <w:rPr>
          <w:rFonts w:hint="eastAsia"/>
          <w:color w:val="FF0000"/>
          <w:vertAlign w:val="subscript"/>
        </w:rPr>
        <w:t>1</w:t>
      </w:r>
      <w:r w:rsidRPr="00541649">
        <w:rPr>
          <w:i/>
          <w:iCs/>
          <w:color w:val="FF0000"/>
        </w:rPr>
        <w:t>’</w:t>
      </w:r>
      <w:r w:rsidRPr="00541649">
        <w:rPr>
          <w:rFonts w:hint="eastAsia"/>
          <w:color w:val="FF0000"/>
        </w:rPr>
        <w:t>，可得：</w:t>
      </w:r>
    </w:p>
    <w:p w14:paraId="20DABCE1" w14:textId="77777777" w:rsidR="00FE6830" w:rsidRPr="00541649" w:rsidRDefault="00FE6830" w:rsidP="00FE6830">
      <w:pPr>
        <w:adjustRightInd w:val="0"/>
        <w:snapToGrid w:val="0"/>
        <w:spacing w:line="300" w:lineRule="auto"/>
        <w:ind w:firstLineChars="100" w:firstLine="210"/>
        <w:jc w:val="left"/>
        <w:rPr>
          <w:color w:val="FF0000"/>
        </w:rPr>
      </w:pPr>
      <w:r w:rsidRPr="00541649">
        <w:rPr>
          <w:position w:val="-12"/>
        </w:rPr>
        <w:object w:dxaOrig="2320" w:dyaOrig="380" w14:anchorId="1B34A87B">
          <v:shape id="_x0000_i1157" type="#_x0000_t75" style="width:114.5pt;height:17.15pt" o:ole="">
            <v:imagedata r:id="rId286" o:title=""/>
          </v:shape>
          <o:OLEObject Type="Embed" ProgID="Equation.DSMT4" ShapeID="_x0000_i1157" DrawAspect="Content" ObjectID="_1836326116" r:id="rId287"/>
        </w:object>
      </w:r>
      <w:r w:rsidRPr="00541649">
        <w:rPr>
          <w:rFonts w:hint="eastAsia"/>
          <w:color w:val="FF0000"/>
        </w:rPr>
        <w:t>；</w:t>
      </w:r>
    </w:p>
    <w:p w14:paraId="028CD364" w14:textId="77777777" w:rsidR="00FE6830" w:rsidRPr="00541649" w:rsidRDefault="00FE6830" w:rsidP="00FE6830">
      <w:pPr>
        <w:adjustRightInd w:val="0"/>
        <w:snapToGrid w:val="0"/>
        <w:spacing w:line="300" w:lineRule="auto"/>
        <w:jc w:val="left"/>
        <w:rPr>
          <w:color w:val="FF0000"/>
        </w:rPr>
      </w:pPr>
      <w:r w:rsidRPr="00541649">
        <w:rPr>
          <w:rFonts w:hint="eastAsia"/>
          <w:color w:val="FF0000"/>
        </w:rPr>
        <w:t>中间支撑杆受到两侧晾衣绳斜向下的拉力，结冰后拉力增大，使支撑杆对地压力增大，可得：</w:t>
      </w:r>
      <w:r w:rsidRPr="00541649">
        <w:rPr>
          <w:position w:val="-12"/>
        </w:rPr>
        <w:object w:dxaOrig="2079" w:dyaOrig="380" w14:anchorId="4E3032DA">
          <v:shape id="_x0000_i1158" type="#_x0000_t75" style="width:105.95pt;height:17.15pt" o:ole="">
            <v:imagedata r:id="rId288" o:title=""/>
          </v:shape>
          <o:OLEObject Type="Embed" ProgID="Equation.DSMT4" ShapeID="_x0000_i1158" DrawAspect="Content" ObjectID="_1836326117" r:id="rId289"/>
        </w:object>
      </w:r>
      <w:r w:rsidRPr="00541649">
        <w:rPr>
          <w:rFonts w:hint="eastAsia"/>
          <w:color w:val="FF0000"/>
        </w:rPr>
        <w:t>；</w:t>
      </w:r>
    </w:p>
    <w:p w14:paraId="6F965A06" w14:textId="77777777" w:rsidR="00FE6830" w:rsidRPr="00541649" w:rsidRDefault="00FE6830" w:rsidP="00FE6830">
      <w:pPr>
        <w:adjustRightInd w:val="0"/>
        <w:snapToGrid w:val="0"/>
        <w:spacing w:line="300" w:lineRule="auto"/>
        <w:jc w:val="left"/>
        <w:rPr>
          <w:color w:val="FF0000"/>
        </w:rPr>
      </w:pPr>
      <w:r>
        <w:rPr>
          <w:noProof/>
          <w:color w:val="FF0000"/>
        </w:rPr>
        <w:lastRenderedPageBreak/>
        <w:drawing>
          <wp:anchor distT="0" distB="0" distL="114300" distR="114300" simplePos="0" relativeHeight="251665408" behindDoc="0" locked="0" layoutInCell="1" allowOverlap="1" wp14:anchorId="6515290D" wp14:editId="4DD3FEE2">
            <wp:simplePos x="0" y="0"/>
            <wp:positionH relativeFrom="margin">
              <wp:align>right</wp:align>
            </wp:positionH>
            <wp:positionV relativeFrom="paragraph">
              <wp:posOffset>118110</wp:posOffset>
            </wp:positionV>
            <wp:extent cx="1714500" cy="1264920"/>
            <wp:effectExtent l="0" t="0" r="0" b="0"/>
            <wp:wrapSquare wrapText="bothSides"/>
            <wp:docPr id="362633026"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714500" cy="1264920"/>
                    </a:xfrm>
                    <a:prstGeom prst="rect">
                      <a:avLst/>
                    </a:prstGeom>
                    <a:noFill/>
                  </pic:spPr>
                </pic:pic>
              </a:graphicData>
            </a:graphic>
            <wp14:sizeRelH relativeFrom="page">
              <wp14:pctWidth>0</wp14:pctWidth>
            </wp14:sizeRelH>
            <wp14:sizeRelV relativeFrom="page">
              <wp14:pctHeight>0</wp14:pctHeight>
            </wp14:sizeRelV>
          </wp:anchor>
        </w:drawing>
      </w:r>
      <w:r w:rsidRPr="00541649">
        <w:rPr>
          <w:rFonts w:hint="eastAsia"/>
          <w:color w:val="FF0000"/>
        </w:rPr>
        <w:t>联立解得：</w:t>
      </w:r>
      <w:r w:rsidRPr="00541649">
        <w:rPr>
          <w:position w:val="-28"/>
        </w:rPr>
        <w:object w:dxaOrig="2340" w:dyaOrig="660" w14:anchorId="2A1BA991">
          <v:shape id="_x0000_i1159" type="#_x0000_t75" style="width:118.65pt;height:33.95pt" o:ole="">
            <v:imagedata r:id="rId291" o:title=""/>
          </v:shape>
          <o:OLEObject Type="Embed" ProgID="Equation.DSMT4" ShapeID="_x0000_i1159" DrawAspect="Content" ObjectID="_1836326118" r:id="rId292"/>
        </w:object>
      </w:r>
      <w:r w:rsidRPr="00541649">
        <w:rPr>
          <w:rFonts w:hint="eastAsia"/>
          <w:color w:val="FF0000"/>
        </w:rPr>
        <w:t>；</w:t>
      </w:r>
      <w:r w:rsidRPr="00010EF2">
        <w:rPr>
          <w:rFonts w:hint="eastAsia"/>
          <w:color w:val="FF0000"/>
        </w:rPr>
        <w:t>（</w:t>
      </w:r>
      <w:r>
        <w:rPr>
          <w:rFonts w:hint="eastAsia"/>
          <w:color w:val="FF0000"/>
        </w:rPr>
        <w:t>4</w:t>
      </w:r>
      <w:r w:rsidRPr="00010EF2">
        <w:rPr>
          <w:rFonts w:hint="eastAsia"/>
          <w:color w:val="FF0000"/>
        </w:rPr>
        <w:t>分）</w:t>
      </w:r>
    </w:p>
    <w:p w14:paraId="760888F2" w14:textId="77777777" w:rsidR="00FE6830" w:rsidRPr="00541649" w:rsidRDefault="00FE6830" w:rsidP="00FE6830">
      <w:pPr>
        <w:adjustRightInd w:val="0"/>
        <w:snapToGrid w:val="0"/>
        <w:spacing w:line="300" w:lineRule="auto"/>
        <w:ind w:left="315" w:hangingChars="150" w:hanging="315"/>
        <w:jc w:val="left"/>
        <w:rPr>
          <w:color w:val="FF0000"/>
        </w:rPr>
      </w:pPr>
      <w:r w:rsidRPr="00541649">
        <w:rPr>
          <w:rFonts w:hint="eastAsia"/>
          <w:color w:val="FF0000"/>
        </w:rPr>
        <w:t>（</w:t>
      </w:r>
      <w:r w:rsidRPr="00541649">
        <w:rPr>
          <w:rFonts w:hint="eastAsia"/>
          <w:color w:val="FF0000"/>
        </w:rPr>
        <w:t>2</w:t>
      </w:r>
      <w:r w:rsidRPr="00541649">
        <w:rPr>
          <w:rFonts w:hint="eastAsia"/>
          <w:color w:val="FF0000"/>
        </w:rPr>
        <w:t>）如图（</w:t>
      </w:r>
      <w:r w:rsidRPr="00541649">
        <w:rPr>
          <w:rFonts w:hint="eastAsia"/>
          <w:color w:val="FF0000"/>
        </w:rPr>
        <w:t>b</w:t>
      </w:r>
      <w:r w:rsidRPr="00541649">
        <w:rPr>
          <w:rFonts w:hint="eastAsia"/>
          <w:color w:val="FF0000"/>
        </w:rPr>
        <w:t>）所示为半根结冰晾衣绳的受力情况，可得：</w:t>
      </w:r>
      <w:r w:rsidRPr="00541649">
        <w:rPr>
          <w:position w:val="-12"/>
        </w:rPr>
        <w:object w:dxaOrig="1260" w:dyaOrig="380" w14:anchorId="0244E763">
          <v:shape id="_x0000_i1160" type="#_x0000_t75" style="width:63.45pt;height:17.15pt" o:ole="">
            <v:imagedata r:id="rId293" o:title=""/>
          </v:shape>
          <o:OLEObject Type="Embed" ProgID="Equation.DSMT4" ShapeID="_x0000_i1160" DrawAspect="Content" ObjectID="_1836326119" r:id="rId294"/>
        </w:object>
      </w:r>
      <w:r w:rsidRPr="00541649">
        <w:rPr>
          <w:rFonts w:hint="eastAsia"/>
          <w:color w:val="FF0000"/>
        </w:rPr>
        <w:t>；</w:t>
      </w:r>
    </w:p>
    <w:p w14:paraId="407AAAEB" w14:textId="77777777" w:rsidR="00FE6830" w:rsidRDefault="00FE6830" w:rsidP="00FE6830">
      <w:pPr>
        <w:adjustRightInd w:val="0"/>
        <w:snapToGrid w:val="0"/>
        <w:spacing w:line="300" w:lineRule="auto"/>
        <w:ind w:left="315" w:hangingChars="150" w:hanging="315"/>
        <w:jc w:val="left"/>
      </w:pPr>
      <w:r w:rsidRPr="00541649">
        <w:rPr>
          <w:rFonts w:hint="eastAsia"/>
          <w:color w:val="FF0000"/>
        </w:rPr>
        <w:t>联立解得：</w:t>
      </w:r>
      <w:r w:rsidRPr="00541649">
        <w:rPr>
          <w:position w:val="-24"/>
        </w:rPr>
        <w:object w:dxaOrig="2120" w:dyaOrig="620" w14:anchorId="286D6DEC">
          <v:shape id="_x0000_i1161" type="#_x0000_t75" style="width:105.95pt;height:29.5pt" o:ole="">
            <v:imagedata r:id="rId295" o:title=""/>
          </v:shape>
          <o:OLEObject Type="Embed" ProgID="Equation.DSMT4" ShapeID="_x0000_i1161" DrawAspect="Content" ObjectID="_1836326120" r:id="rId296"/>
        </w:object>
      </w:r>
      <w:r w:rsidRPr="00541649">
        <w:rPr>
          <w:rFonts w:hint="eastAsia"/>
          <w:color w:val="FF0000"/>
        </w:rPr>
        <w:t>。</w:t>
      </w:r>
      <w:r w:rsidRPr="00010EF2">
        <w:rPr>
          <w:rFonts w:hint="eastAsia"/>
          <w:color w:val="FF0000"/>
        </w:rPr>
        <w:t>（</w:t>
      </w:r>
      <w:r>
        <w:rPr>
          <w:rFonts w:hint="eastAsia"/>
          <w:color w:val="FF0000"/>
        </w:rPr>
        <w:t>4</w:t>
      </w:r>
      <w:r w:rsidRPr="00010EF2">
        <w:rPr>
          <w:rFonts w:hint="eastAsia"/>
          <w:color w:val="FF0000"/>
        </w:rPr>
        <w:t>分）</w:t>
      </w:r>
    </w:p>
    <w:p w14:paraId="3CFBCEB7"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r w:rsidRPr="00CF77B1">
        <w:rPr>
          <w:rFonts w:ascii="黑体" w:eastAsia="黑体" w:hAnsi="黑体" w:hint="eastAsia"/>
          <w:szCs w:val="21"/>
        </w:rPr>
        <w:t>四、发电与用电</w:t>
      </w:r>
      <w:r>
        <w:rPr>
          <w:rFonts w:ascii="黑体" w:eastAsia="黑体" w:hAnsi="黑体" w:hint="eastAsia"/>
          <w:szCs w:val="21"/>
        </w:rPr>
        <w:t>（共16分）</w:t>
      </w:r>
    </w:p>
    <w:p w14:paraId="2336180D" w14:textId="77777777" w:rsidR="00FE6830" w:rsidRDefault="00FE6830" w:rsidP="00FE6830">
      <w:pPr>
        <w:adjustRightInd w:val="0"/>
        <w:snapToGrid w:val="0"/>
        <w:spacing w:line="300" w:lineRule="auto"/>
        <w:ind w:left="399" w:hangingChars="190" w:hanging="399"/>
      </w:pPr>
      <w:r>
        <w:rPr>
          <w:rFonts w:hint="eastAsia"/>
        </w:rPr>
        <w:t>1</w:t>
      </w:r>
      <w:r>
        <w:rPr>
          <w:rFonts w:hint="eastAsia"/>
        </w:rPr>
        <w:t>．</w:t>
      </w:r>
      <w:r w:rsidRPr="00CF77B1">
        <w:rPr>
          <w:rFonts w:hint="eastAsia"/>
          <w:color w:val="FF0000"/>
        </w:rPr>
        <w:t>（</w:t>
      </w:r>
      <w:r w:rsidRPr="00CF77B1">
        <w:rPr>
          <w:rFonts w:hint="eastAsia"/>
          <w:color w:val="FF0000"/>
        </w:rPr>
        <w:t>1</w:t>
      </w:r>
      <w:r w:rsidRPr="00CF77B1">
        <w:rPr>
          <w:rFonts w:hint="eastAsia"/>
          <w:color w:val="FF0000"/>
        </w:rPr>
        <w:t>）</w:t>
      </w:r>
      <w:r w:rsidRPr="00CF77B1">
        <w:rPr>
          <w:rFonts w:hint="eastAsia"/>
          <w:color w:val="FF0000"/>
        </w:rPr>
        <w:t>2.0</w:t>
      </w:r>
      <w:r w:rsidRPr="00CF77B1">
        <w:rPr>
          <w:rFonts w:hint="eastAsia"/>
          <w:color w:val="FF0000"/>
        </w:rPr>
        <w:t>～</w:t>
      </w:r>
      <w:r w:rsidRPr="00CF77B1">
        <w:rPr>
          <w:rFonts w:hint="eastAsia"/>
          <w:color w:val="FF0000"/>
        </w:rPr>
        <w:t>2.2</w:t>
      </w:r>
      <w:r>
        <w:rPr>
          <w:rFonts w:hint="eastAsia"/>
          <w:color w:val="FF0000"/>
        </w:rPr>
        <w:t>（</w:t>
      </w:r>
      <w:r>
        <w:rPr>
          <w:rFonts w:hint="eastAsia"/>
          <w:color w:val="FF0000"/>
        </w:rPr>
        <w:t>2</w:t>
      </w:r>
      <w:r>
        <w:rPr>
          <w:rFonts w:hint="eastAsia"/>
          <w:color w:val="FF0000"/>
        </w:rPr>
        <w:t>分）</w:t>
      </w:r>
      <w:r w:rsidRPr="00CF77B1">
        <w:rPr>
          <w:rFonts w:hint="eastAsia"/>
          <w:color w:val="FF0000"/>
        </w:rPr>
        <w:t>；（</w:t>
      </w:r>
      <w:r w:rsidRPr="00CF77B1">
        <w:rPr>
          <w:rFonts w:hint="eastAsia"/>
          <w:color w:val="FF0000"/>
        </w:rPr>
        <w:t>2</w:t>
      </w:r>
      <w:r w:rsidRPr="00CF77B1">
        <w:rPr>
          <w:rFonts w:hint="eastAsia"/>
          <w:color w:val="FF0000"/>
        </w:rPr>
        <w:t>）</w:t>
      </w:r>
      <w:r w:rsidRPr="00CF77B1">
        <w:rPr>
          <w:rFonts w:hint="eastAsia"/>
          <w:color w:val="FF0000"/>
        </w:rPr>
        <w:t>9.</w:t>
      </w:r>
      <w:r>
        <w:rPr>
          <w:rFonts w:hint="eastAsia"/>
          <w:color w:val="FF0000"/>
        </w:rPr>
        <w:t>2</w:t>
      </w:r>
      <w:r w:rsidRPr="00CF77B1">
        <w:rPr>
          <w:rFonts w:hint="eastAsia"/>
          <w:color w:val="FF0000"/>
        </w:rPr>
        <w:t>×</w:t>
      </w:r>
      <w:r w:rsidRPr="00CF77B1">
        <w:rPr>
          <w:rFonts w:hint="eastAsia"/>
          <w:color w:val="FF0000"/>
        </w:rPr>
        <w:t>10</w:t>
      </w:r>
      <w:r w:rsidRPr="00CF77B1">
        <w:rPr>
          <w:rFonts w:hint="eastAsia"/>
          <w:color w:val="FF0000"/>
          <w:vertAlign w:val="superscript"/>
        </w:rPr>
        <w:t>2</w:t>
      </w:r>
      <w:r w:rsidRPr="00CF77B1">
        <w:rPr>
          <w:rFonts w:hint="eastAsia"/>
          <w:color w:val="FF0000"/>
        </w:rPr>
        <w:t>～</w:t>
      </w:r>
      <w:r w:rsidRPr="00CF77B1">
        <w:rPr>
          <w:rFonts w:hint="eastAsia"/>
          <w:color w:val="FF0000"/>
        </w:rPr>
        <w:t>1.0</w:t>
      </w:r>
      <w:r w:rsidRPr="00CF77B1">
        <w:rPr>
          <w:rFonts w:hint="eastAsia"/>
          <w:color w:val="FF0000"/>
        </w:rPr>
        <w:t>×</w:t>
      </w:r>
      <w:r w:rsidRPr="00CF77B1">
        <w:rPr>
          <w:rFonts w:hint="eastAsia"/>
          <w:color w:val="FF0000"/>
        </w:rPr>
        <w:t>10</w:t>
      </w:r>
      <w:r w:rsidRPr="00CF77B1">
        <w:rPr>
          <w:rFonts w:hint="eastAsia"/>
          <w:color w:val="FF0000"/>
          <w:vertAlign w:val="superscript"/>
        </w:rPr>
        <w:t>3</w:t>
      </w:r>
      <w:r>
        <w:rPr>
          <w:rFonts w:hint="eastAsia"/>
          <w:color w:val="FF0000"/>
        </w:rPr>
        <w:t>（</w:t>
      </w:r>
      <w:r>
        <w:rPr>
          <w:rFonts w:hint="eastAsia"/>
          <w:color w:val="FF0000"/>
        </w:rPr>
        <w:t>2</w:t>
      </w:r>
      <w:r>
        <w:rPr>
          <w:rFonts w:hint="eastAsia"/>
          <w:color w:val="FF0000"/>
        </w:rPr>
        <w:t>分）</w:t>
      </w:r>
    </w:p>
    <w:p w14:paraId="6D456ED4" w14:textId="77777777" w:rsidR="00FE6830" w:rsidRDefault="00FE6830" w:rsidP="00FE6830">
      <w:r>
        <w:rPr>
          <w:rFonts w:hint="eastAsia"/>
        </w:rPr>
        <w:t>2</w:t>
      </w:r>
      <w:r>
        <w:rPr>
          <w:rFonts w:hint="eastAsia"/>
        </w:rPr>
        <w:t>．</w:t>
      </w:r>
      <w:r w:rsidRPr="002B2EF5">
        <w:rPr>
          <w:rFonts w:hint="eastAsia"/>
          <w:color w:val="FF0000"/>
        </w:rPr>
        <w:t>（</w:t>
      </w:r>
      <w:r w:rsidRPr="002B2EF5">
        <w:rPr>
          <w:rFonts w:hint="eastAsia"/>
          <w:color w:val="FF0000"/>
        </w:rPr>
        <w:t>1</w:t>
      </w:r>
      <w:r w:rsidRPr="002B2EF5">
        <w:rPr>
          <w:rFonts w:hint="eastAsia"/>
          <w:color w:val="FF0000"/>
        </w:rPr>
        <w:t>）</w:t>
      </w:r>
      <w:r w:rsidRPr="002B2EF5">
        <w:rPr>
          <w:rFonts w:hint="eastAsia"/>
          <w:color w:val="FF0000"/>
        </w:rPr>
        <w:t>D</w:t>
      </w:r>
      <w:r>
        <w:rPr>
          <w:rFonts w:hint="eastAsia"/>
          <w:color w:val="FF0000"/>
        </w:rPr>
        <w:t>（</w:t>
      </w:r>
      <w:r>
        <w:rPr>
          <w:rFonts w:hint="eastAsia"/>
          <w:color w:val="FF0000"/>
        </w:rPr>
        <w:t>3</w:t>
      </w:r>
      <w:r>
        <w:rPr>
          <w:rFonts w:hint="eastAsia"/>
          <w:color w:val="FF0000"/>
        </w:rPr>
        <w:t>分）</w:t>
      </w:r>
      <w:r w:rsidRPr="002B2EF5">
        <w:rPr>
          <w:rFonts w:hint="eastAsia"/>
          <w:color w:val="FF0000"/>
        </w:rPr>
        <w:t>；（</w:t>
      </w:r>
      <w:r w:rsidRPr="002B2EF5">
        <w:rPr>
          <w:rFonts w:hint="eastAsia"/>
          <w:color w:val="FF0000"/>
        </w:rPr>
        <w:t>2</w:t>
      </w:r>
      <w:r w:rsidRPr="002B2EF5">
        <w:rPr>
          <w:rFonts w:hint="eastAsia"/>
          <w:color w:val="FF0000"/>
        </w:rPr>
        <w:t>）</w:t>
      </w:r>
      <w:r w:rsidRPr="002B2EF5">
        <w:rPr>
          <w:rFonts w:hint="eastAsia"/>
          <w:color w:val="FF0000"/>
        </w:rPr>
        <w:t>2.1</w:t>
      </w:r>
      <w:r w:rsidRPr="002B2EF5">
        <w:rPr>
          <w:rFonts w:hint="eastAsia"/>
          <w:color w:val="FF0000"/>
        </w:rPr>
        <w:t>，</w:t>
      </w:r>
      <w:r w:rsidRPr="002B2EF5">
        <w:rPr>
          <w:rFonts w:hint="eastAsia"/>
          <w:color w:val="FF0000"/>
        </w:rPr>
        <w:t>8</w:t>
      </w:r>
      <w:r w:rsidRPr="00010EF2">
        <w:rPr>
          <w:rFonts w:hint="eastAsia"/>
          <w:color w:val="FF0000"/>
        </w:rPr>
        <w:t>（每空</w:t>
      </w:r>
      <w:r w:rsidRPr="00010EF2">
        <w:rPr>
          <w:rFonts w:hint="eastAsia"/>
          <w:color w:val="FF0000"/>
        </w:rPr>
        <w:t>2</w:t>
      </w:r>
      <w:r w:rsidRPr="00010EF2">
        <w:rPr>
          <w:rFonts w:hint="eastAsia"/>
          <w:color w:val="FF0000"/>
        </w:rPr>
        <w:t>分）</w:t>
      </w:r>
    </w:p>
    <w:p w14:paraId="1BB9BF7E" w14:textId="77777777" w:rsidR="00FE6830" w:rsidRPr="00BD1AED" w:rsidRDefault="00FE6830" w:rsidP="00FE6830">
      <w:pPr>
        <w:adjustRightInd w:val="0"/>
        <w:snapToGrid w:val="0"/>
        <w:spacing w:line="300" w:lineRule="auto"/>
        <w:ind w:left="315" w:hangingChars="150" w:hanging="315"/>
        <w:jc w:val="left"/>
      </w:pPr>
      <w:r>
        <w:rPr>
          <w:noProof/>
          <w:color w:val="FF0000"/>
        </w:rPr>
        <w:drawing>
          <wp:anchor distT="0" distB="0" distL="114300" distR="114300" simplePos="0" relativeHeight="251666432" behindDoc="0" locked="0" layoutInCell="1" allowOverlap="1" wp14:anchorId="37F7189A" wp14:editId="58E60F53">
            <wp:simplePos x="0" y="0"/>
            <wp:positionH relativeFrom="column">
              <wp:posOffset>2699385</wp:posOffset>
            </wp:positionH>
            <wp:positionV relativeFrom="paragraph">
              <wp:posOffset>7620</wp:posOffset>
            </wp:positionV>
            <wp:extent cx="2247900" cy="1617345"/>
            <wp:effectExtent l="0" t="0" r="0" b="1905"/>
            <wp:wrapSquare wrapText="bothSides"/>
            <wp:docPr id="9667654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47900" cy="161734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w:t>
      </w:r>
      <w:r w:rsidRPr="00BD1AED">
        <w:rPr>
          <w:rFonts w:hint="eastAsia"/>
          <w:color w:val="FF0000"/>
        </w:rPr>
        <w:t>（</w:t>
      </w:r>
      <w:r w:rsidRPr="00BD1AED">
        <w:rPr>
          <w:rFonts w:hint="eastAsia"/>
          <w:color w:val="FF0000"/>
        </w:rPr>
        <w:t>1</w:t>
      </w:r>
      <w:r w:rsidRPr="00BD1AED">
        <w:rPr>
          <w:rFonts w:hint="eastAsia"/>
          <w:color w:val="FF0000"/>
        </w:rPr>
        <w:t>）</w:t>
      </w:r>
      <w:r w:rsidRPr="00BD1AED">
        <w:rPr>
          <w:rFonts w:hint="eastAsia"/>
          <w:color w:val="FF0000"/>
        </w:rPr>
        <w:t>C</w:t>
      </w:r>
      <w:r>
        <w:rPr>
          <w:rFonts w:hint="eastAsia"/>
          <w:color w:val="FF0000"/>
        </w:rPr>
        <w:t>（</w:t>
      </w:r>
      <w:r>
        <w:rPr>
          <w:rFonts w:hint="eastAsia"/>
          <w:color w:val="FF0000"/>
        </w:rPr>
        <w:t>3</w:t>
      </w:r>
      <w:r>
        <w:rPr>
          <w:rFonts w:hint="eastAsia"/>
          <w:color w:val="FF0000"/>
        </w:rPr>
        <w:t>分）</w:t>
      </w:r>
      <w:r w:rsidRPr="00BD1AED">
        <w:rPr>
          <w:rFonts w:hint="eastAsia"/>
          <w:color w:val="FF0000"/>
        </w:rPr>
        <w:t>；（</w:t>
      </w:r>
      <w:r w:rsidRPr="00BD1AED">
        <w:rPr>
          <w:rFonts w:hint="eastAsia"/>
          <w:color w:val="FF0000"/>
        </w:rPr>
        <w:t>2</w:t>
      </w:r>
      <w:r w:rsidRPr="00BD1AED">
        <w:rPr>
          <w:rFonts w:hint="eastAsia"/>
          <w:color w:val="FF0000"/>
        </w:rPr>
        <w:t>）</w:t>
      </w:r>
      <w:r>
        <w:rPr>
          <w:rFonts w:hint="eastAsia"/>
          <w:color w:val="FF0000"/>
        </w:rPr>
        <w:t>如右图所示（</w:t>
      </w:r>
      <w:r>
        <w:rPr>
          <w:rFonts w:hint="eastAsia"/>
          <w:color w:val="FF0000"/>
        </w:rPr>
        <w:t>2</w:t>
      </w:r>
      <w:r>
        <w:rPr>
          <w:rFonts w:hint="eastAsia"/>
          <w:color w:val="FF0000"/>
        </w:rPr>
        <w:t>分）</w:t>
      </w:r>
    </w:p>
    <w:p w14:paraId="3FF3FDA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0E56779D"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26377F41"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3A19A373"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04A04D8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14CA998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3B70519E"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5EF7ED1E"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6850861E" w14:textId="77777777" w:rsidR="00FE6830" w:rsidRPr="001D758D"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1D758D">
        <w:rPr>
          <w:rFonts w:ascii="黑体" w:eastAsia="黑体" w:hAnsi="黑体" w:hint="eastAsia"/>
          <w:szCs w:val="21"/>
        </w:rPr>
        <w:t>、游乐场</w:t>
      </w:r>
      <w:r>
        <w:rPr>
          <w:rFonts w:ascii="黑体" w:eastAsia="黑体" w:hAnsi="黑体" w:hint="eastAsia"/>
          <w:szCs w:val="21"/>
        </w:rPr>
        <w:t>（共23分）</w:t>
      </w:r>
    </w:p>
    <w:p w14:paraId="74360E27" w14:textId="77777777" w:rsidR="00FE6830" w:rsidRDefault="00FE6830" w:rsidP="00FE6830">
      <w:r>
        <w:rPr>
          <w:rFonts w:hint="eastAsia"/>
        </w:rPr>
        <w:t>1</w:t>
      </w:r>
      <w:r>
        <w:rPr>
          <w:rFonts w:hint="eastAsia"/>
        </w:rPr>
        <w:t>．</w:t>
      </w:r>
      <w:r>
        <w:rPr>
          <w:rFonts w:hint="eastAsia"/>
          <w:color w:val="FF0000"/>
        </w:rPr>
        <w:t>（多选）</w:t>
      </w:r>
      <w:r w:rsidRPr="006D426F">
        <w:rPr>
          <w:rFonts w:hint="eastAsia"/>
          <w:color w:val="FF0000"/>
        </w:rPr>
        <w:t>AD</w:t>
      </w:r>
      <w:r>
        <w:rPr>
          <w:rFonts w:hint="eastAsia"/>
          <w:color w:val="FF0000"/>
        </w:rPr>
        <w:t>（</w:t>
      </w:r>
      <w:r>
        <w:rPr>
          <w:rFonts w:hint="eastAsia"/>
          <w:color w:val="FF0000"/>
        </w:rPr>
        <w:t>4</w:t>
      </w:r>
      <w:r>
        <w:rPr>
          <w:rFonts w:hint="eastAsia"/>
          <w:color w:val="FF0000"/>
        </w:rPr>
        <w:t>分）</w:t>
      </w:r>
    </w:p>
    <w:p w14:paraId="58C9E587" w14:textId="77777777" w:rsidR="00FE6830" w:rsidRDefault="00FE6830" w:rsidP="00FE6830">
      <w:r>
        <w:rPr>
          <w:rFonts w:hint="eastAsia"/>
        </w:rPr>
        <w:t>2</w:t>
      </w:r>
      <w:r>
        <w:rPr>
          <w:rFonts w:hint="eastAsia"/>
        </w:rPr>
        <w:t>．</w:t>
      </w:r>
      <w:r w:rsidRPr="006D426F">
        <w:rPr>
          <w:position w:val="-26"/>
        </w:rPr>
        <w:object w:dxaOrig="540" w:dyaOrig="700" w14:anchorId="091ECFFB">
          <v:shape id="_x0000_i1162" type="#_x0000_t75" style="width:25.35pt;height:33.95pt" o:ole="">
            <v:imagedata r:id="rId298" o:title=""/>
          </v:shape>
          <o:OLEObject Type="Embed" ProgID="Equation.DSMT4" ShapeID="_x0000_i1162" DrawAspect="Content" ObjectID="_1836326121" r:id="rId299"/>
        </w:object>
      </w:r>
      <w:r w:rsidRPr="006D426F">
        <w:rPr>
          <w:rFonts w:hint="eastAsia"/>
          <w:color w:val="FF0000"/>
        </w:rPr>
        <w:t>，</w:t>
      </w:r>
      <w:r w:rsidRPr="006D426F">
        <w:rPr>
          <w:position w:val="-30"/>
        </w:rPr>
        <w:object w:dxaOrig="540" w:dyaOrig="680" w14:anchorId="7E1D811C">
          <v:shape id="_x0000_i1163" type="#_x0000_t75" style="width:25.35pt;height:33.95pt" o:ole="">
            <v:imagedata r:id="rId300" o:title=""/>
          </v:shape>
          <o:OLEObject Type="Embed" ProgID="Equation.DSMT4" ShapeID="_x0000_i1163" DrawAspect="Content" ObjectID="_1836326122" r:id="rId301"/>
        </w:object>
      </w:r>
      <w:r w:rsidRPr="00010EF2">
        <w:rPr>
          <w:rFonts w:hint="eastAsia"/>
          <w:color w:val="FF0000"/>
        </w:rPr>
        <w:t>（每空</w:t>
      </w:r>
      <w:r w:rsidRPr="00010EF2">
        <w:rPr>
          <w:rFonts w:hint="eastAsia"/>
          <w:color w:val="FF0000"/>
        </w:rPr>
        <w:t>2</w:t>
      </w:r>
      <w:r w:rsidRPr="00010EF2">
        <w:rPr>
          <w:rFonts w:hint="eastAsia"/>
          <w:color w:val="FF0000"/>
        </w:rPr>
        <w:t>分）</w:t>
      </w:r>
    </w:p>
    <w:p w14:paraId="54775385" w14:textId="77777777" w:rsidR="00FE6830" w:rsidRPr="006D426F" w:rsidRDefault="00FE6830" w:rsidP="00FE6830">
      <w:pPr>
        <w:adjustRightInd w:val="0"/>
        <w:snapToGrid w:val="0"/>
        <w:spacing w:line="300" w:lineRule="auto"/>
        <w:ind w:left="315" w:hangingChars="150" w:hanging="315"/>
        <w:jc w:val="left"/>
        <w:rPr>
          <w:color w:val="FF0000"/>
        </w:rPr>
      </w:pPr>
      <w:r>
        <w:rPr>
          <w:rFonts w:hint="eastAsia"/>
        </w:rPr>
        <w:t>3</w:t>
      </w:r>
      <w:r>
        <w:rPr>
          <w:rFonts w:hint="eastAsia"/>
        </w:rPr>
        <w:t>．</w:t>
      </w:r>
      <w:r w:rsidRPr="006D426F">
        <w:rPr>
          <w:rFonts w:hint="eastAsia"/>
          <w:color w:val="FF0000"/>
        </w:rPr>
        <w:t>（</w:t>
      </w:r>
      <w:r w:rsidRPr="006D426F">
        <w:rPr>
          <w:rFonts w:hint="eastAsia"/>
          <w:color w:val="FF0000"/>
        </w:rPr>
        <w:t>1</w:t>
      </w:r>
      <w:r w:rsidRPr="006D426F">
        <w:rPr>
          <w:rFonts w:hint="eastAsia"/>
          <w:color w:val="FF0000"/>
        </w:rPr>
        <w:t>）</w:t>
      </w:r>
      <w:r w:rsidRPr="006D426F">
        <w:rPr>
          <w:rFonts w:hint="eastAsia"/>
          <w:color w:val="FF0000"/>
        </w:rPr>
        <w:t>3.89</w:t>
      </w:r>
      <w:r w:rsidRPr="00010EF2">
        <w:rPr>
          <w:rFonts w:hint="eastAsia"/>
          <w:color w:val="FF0000"/>
        </w:rPr>
        <w:t>（</w:t>
      </w:r>
      <w:r w:rsidRPr="00010EF2">
        <w:rPr>
          <w:rFonts w:hint="eastAsia"/>
          <w:color w:val="FF0000"/>
        </w:rPr>
        <w:t>2</w:t>
      </w:r>
      <w:r w:rsidRPr="00010EF2">
        <w:rPr>
          <w:rFonts w:hint="eastAsia"/>
          <w:color w:val="FF0000"/>
        </w:rPr>
        <w:t>分）</w:t>
      </w:r>
      <w:r w:rsidRPr="006D426F">
        <w:rPr>
          <w:rFonts w:hint="eastAsia"/>
          <w:color w:val="FF0000"/>
        </w:rPr>
        <w:t>；</w:t>
      </w:r>
    </w:p>
    <w:p w14:paraId="00CBE93E" w14:textId="77777777" w:rsidR="00FE6830" w:rsidRPr="006D426F" w:rsidRDefault="00FE6830" w:rsidP="00FE6830">
      <w:pPr>
        <w:adjustRightInd w:val="0"/>
        <w:snapToGrid w:val="0"/>
        <w:spacing w:line="300" w:lineRule="auto"/>
        <w:ind w:left="315" w:hangingChars="150" w:hanging="315"/>
        <w:jc w:val="left"/>
        <w:rPr>
          <w:color w:val="FF0000"/>
        </w:rPr>
      </w:pPr>
      <w:r w:rsidRPr="006D426F">
        <w:rPr>
          <w:rFonts w:hint="eastAsia"/>
          <w:color w:val="FF0000"/>
        </w:rPr>
        <w:t>（</w:t>
      </w:r>
      <w:r w:rsidRPr="006D426F">
        <w:rPr>
          <w:rFonts w:hint="eastAsia"/>
          <w:color w:val="FF0000"/>
        </w:rPr>
        <w:t>2</w:t>
      </w:r>
      <w:r w:rsidRPr="006D426F">
        <w:rPr>
          <w:rFonts w:hint="eastAsia"/>
          <w:color w:val="FF0000"/>
        </w:rPr>
        <w:t>）</w:t>
      </w:r>
      <w:r w:rsidRPr="006D426F">
        <w:rPr>
          <w:position w:val="-24"/>
        </w:rPr>
        <w:object w:dxaOrig="980" w:dyaOrig="680" w14:anchorId="4CEF0077">
          <v:shape id="_x0000_i1164" type="#_x0000_t75" style="width:51.1pt;height:33.95pt" o:ole="">
            <v:imagedata r:id="rId302" o:title=""/>
          </v:shape>
          <o:OLEObject Type="Embed" ProgID="Equation.DSMT4" ShapeID="_x0000_i1164" DrawAspect="Content" ObjectID="_1836326123" r:id="rId303"/>
        </w:object>
      </w:r>
      <w:r w:rsidRPr="006D426F">
        <w:rPr>
          <w:rFonts w:hint="eastAsia"/>
          <w:color w:val="FF0000"/>
        </w:rPr>
        <w:t>，</w:t>
      </w:r>
      <w:r w:rsidRPr="006D426F">
        <w:rPr>
          <w:position w:val="-24"/>
        </w:rPr>
        <w:object w:dxaOrig="720" w:dyaOrig="620" w14:anchorId="07F1A149">
          <v:shape id="_x0000_i1165" type="#_x0000_t75" style="width:38.05pt;height:29.5pt" o:ole="">
            <v:imagedata r:id="rId304" o:title=""/>
          </v:shape>
          <o:OLEObject Type="Embed" ProgID="Equation.DSMT4" ShapeID="_x0000_i1165" DrawAspect="Content" ObjectID="_1836326124" r:id="rId305"/>
        </w:object>
      </w:r>
      <w:r w:rsidRPr="006D426F">
        <w:rPr>
          <w:rFonts w:hint="eastAsia"/>
          <w:color w:val="FF0000"/>
        </w:rPr>
        <w:t>，竖直向下；</w:t>
      </w:r>
      <w:r w:rsidRPr="00010EF2">
        <w:rPr>
          <w:rFonts w:hint="eastAsia"/>
          <w:color w:val="FF0000"/>
        </w:rPr>
        <w:t>（每空</w:t>
      </w:r>
      <w:r w:rsidRPr="00010EF2">
        <w:rPr>
          <w:rFonts w:hint="eastAsia"/>
          <w:color w:val="FF0000"/>
        </w:rPr>
        <w:t>2</w:t>
      </w:r>
      <w:r w:rsidRPr="00010EF2">
        <w:rPr>
          <w:rFonts w:hint="eastAsia"/>
          <w:color w:val="FF0000"/>
        </w:rPr>
        <w:t>分）</w:t>
      </w:r>
    </w:p>
    <w:p w14:paraId="29BF8D6C" w14:textId="77777777" w:rsidR="00FE6830" w:rsidRPr="006D426F" w:rsidRDefault="00FE6830" w:rsidP="00FE6830">
      <w:pPr>
        <w:adjustRightInd w:val="0"/>
        <w:snapToGrid w:val="0"/>
        <w:spacing w:line="300" w:lineRule="auto"/>
        <w:jc w:val="left"/>
        <w:rPr>
          <w:color w:val="FF0000"/>
        </w:rPr>
      </w:pPr>
      <w:r>
        <w:rPr>
          <w:noProof/>
          <w:color w:val="FF0000"/>
        </w:rPr>
        <w:drawing>
          <wp:anchor distT="0" distB="0" distL="114300" distR="114300" simplePos="0" relativeHeight="251667456" behindDoc="0" locked="0" layoutInCell="1" allowOverlap="1" wp14:anchorId="1292DC85" wp14:editId="0CE6BA39">
            <wp:simplePos x="0" y="0"/>
            <wp:positionH relativeFrom="column">
              <wp:posOffset>1823085</wp:posOffset>
            </wp:positionH>
            <wp:positionV relativeFrom="paragraph">
              <wp:posOffset>386080</wp:posOffset>
            </wp:positionV>
            <wp:extent cx="3390900" cy="2286000"/>
            <wp:effectExtent l="0" t="0" r="0" b="0"/>
            <wp:wrapSquare wrapText="bothSides"/>
            <wp:docPr id="101744756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pic:spPr>
                </pic:pic>
              </a:graphicData>
            </a:graphic>
            <wp14:sizeRelH relativeFrom="page">
              <wp14:pctWidth>0</wp14:pctWidth>
            </wp14:sizeRelH>
            <wp14:sizeRelV relativeFrom="page">
              <wp14:pctHeight>0</wp14:pctHeight>
            </wp14:sizeRelV>
          </wp:anchor>
        </w:drawing>
      </w:r>
      <w:r w:rsidRPr="006D426F">
        <w:rPr>
          <w:rFonts w:hint="eastAsia"/>
          <w:color w:val="FF0000"/>
        </w:rPr>
        <w:t>（</w:t>
      </w:r>
      <w:r w:rsidRPr="006D426F">
        <w:rPr>
          <w:rFonts w:hint="eastAsia"/>
          <w:color w:val="FF0000"/>
        </w:rPr>
        <w:t>3</w:t>
      </w:r>
      <w:r w:rsidRPr="006D426F">
        <w:rPr>
          <w:rFonts w:hint="eastAsia"/>
          <w:color w:val="FF0000"/>
        </w:rPr>
        <w:t>）设</w:t>
      </w:r>
      <w:r>
        <w:rPr>
          <w:rFonts w:hint="eastAsia"/>
          <w:color w:val="FF0000"/>
        </w:rPr>
        <w:t>小明</w:t>
      </w:r>
      <w:r w:rsidRPr="006D426F">
        <w:rPr>
          <w:rFonts w:hint="eastAsia"/>
          <w:color w:val="FF0000"/>
        </w:rPr>
        <w:t>在</w:t>
      </w:r>
      <w:r w:rsidRPr="006D426F">
        <w:rPr>
          <w:position w:val="-24"/>
        </w:rPr>
        <w:object w:dxaOrig="420" w:dyaOrig="620" w14:anchorId="5BC52F01">
          <v:shape id="_x0000_i1166" type="#_x0000_t75" style="width:20.9pt;height:29.5pt" o:ole="">
            <v:imagedata r:id="rId307" o:title=""/>
          </v:shape>
          <o:OLEObject Type="Embed" ProgID="Equation.DSMT4" ShapeID="_x0000_i1166" DrawAspect="Content" ObjectID="_1836326125" r:id="rId308"/>
        </w:object>
      </w:r>
      <w:r w:rsidRPr="006D426F">
        <w:rPr>
          <w:rFonts w:hint="eastAsia"/>
          <w:color w:val="FF0000"/>
        </w:rPr>
        <w:t>时间内从</w:t>
      </w:r>
      <w:r w:rsidRPr="006D426F">
        <w:rPr>
          <w:rFonts w:hint="eastAsia"/>
          <w:i/>
          <w:iCs/>
          <w:color w:val="FF0000"/>
        </w:rPr>
        <w:t>A</w:t>
      </w:r>
      <w:r w:rsidRPr="006D426F">
        <w:rPr>
          <w:i/>
          <w:iCs/>
          <w:color w:val="FF0000"/>
        </w:rPr>
        <w:t>’</w:t>
      </w:r>
      <w:r w:rsidRPr="006D426F">
        <w:rPr>
          <w:rFonts w:hint="eastAsia"/>
          <w:color w:val="FF0000"/>
        </w:rPr>
        <w:t>点运动到</w:t>
      </w:r>
      <w:r w:rsidRPr="006D426F">
        <w:rPr>
          <w:rFonts w:hint="eastAsia"/>
          <w:i/>
          <w:iCs/>
          <w:color w:val="FF0000"/>
        </w:rPr>
        <w:t>B</w:t>
      </w:r>
      <w:r w:rsidRPr="006D426F">
        <w:rPr>
          <w:i/>
          <w:iCs/>
          <w:color w:val="FF0000"/>
        </w:rPr>
        <w:t>’</w:t>
      </w:r>
      <w:r w:rsidRPr="006D426F">
        <w:rPr>
          <w:rFonts w:hint="eastAsia"/>
          <w:color w:val="FF0000"/>
        </w:rPr>
        <w:t>点的距离为</w:t>
      </w:r>
      <w:r w:rsidRPr="006D426F">
        <w:rPr>
          <w:rFonts w:hint="eastAsia"/>
          <w:i/>
          <w:iCs/>
          <w:color w:val="FF0000"/>
        </w:rPr>
        <w:t>s</w:t>
      </w:r>
      <w:r w:rsidRPr="006D426F">
        <w:rPr>
          <w:rFonts w:hint="eastAsia"/>
          <w:color w:val="FF0000"/>
        </w:rPr>
        <w:t>，</w:t>
      </w:r>
    </w:p>
    <w:p w14:paraId="34A12DEB" w14:textId="77777777" w:rsidR="00FE6830" w:rsidRPr="006D426F" w:rsidRDefault="00FE6830" w:rsidP="00FE6830">
      <w:pPr>
        <w:adjustRightInd w:val="0"/>
        <w:snapToGrid w:val="0"/>
        <w:spacing w:line="300" w:lineRule="auto"/>
        <w:jc w:val="left"/>
      </w:pPr>
      <w:r w:rsidRPr="006D426F">
        <w:rPr>
          <w:rFonts w:hint="eastAsia"/>
          <w:color w:val="FF0000"/>
        </w:rPr>
        <w:t>从右图可知</w:t>
      </w:r>
      <w:r>
        <w:rPr>
          <w:rFonts w:hint="eastAsia"/>
          <w:color w:val="FF0000"/>
        </w:rPr>
        <w:t>：</w:t>
      </w:r>
      <w:r w:rsidRPr="006D426F">
        <w:rPr>
          <w:position w:val="-30"/>
        </w:rPr>
        <w:object w:dxaOrig="1780" w:dyaOrig="680" w14:anchorId="36A93020">
          <v:shape id="_x0000_i1167" type="#_x0000_t75" style="width:88.8pt;height:33.95pt" o:ole="">
            <v:imagedata r:id="rId309" o:title=""/>
          </v:shape>
          <o:OLEObject Type="Embed" ProgID="Equation.DSMT4" ShapeID="_x0000_i1167" DrawAspect="Content" ObjectID="_1836326126" r:id="rId310"/>
        </w:object>
      </w:r>
    </w:p>
    <w:p w14:paraId="266B72DE" w14:textId="77777777" w:rsidR="00FE6830" w:rsidRDefault="00FE6830" w:rsidP="00FE6830">
      <w:pPr>
        <w:adjustRightInd w:val="0"/>
        <w:snapToGrid w:val="0"/>
        <w:spacing w:line="300" w:lineRule="auto"/>
        <w:ind w:left="315" w:hangingChars="150" w:hanging="315"/>
        <w:jc w:val="left"/>
      </w:pPr>
      <w:r w:rsidRPr="006D426F">
        <w:rPr>
          <w:position w:val="-24"/>
        </w:rPr>
        <w:object w:dxaOrig="1460" w:dyaOrig="620" w14:anchorId="13A811A5">
          <v:shape id="_x0000_i1168" type="#_x0000_t75" style="width:1in;height:29.5pt" o:ole="">
            <v:imagedata r:id="rId311" o:title=""/>
          </v:shape>
          <o:OLEObject Type="Embed" ProgID="Equation.DSMT4" ShapeID="_x0000_i1168" DrawAspect="Content" ObjectID="_1836326127" r:id="rId312"/>
        </w:object>
      </w:r>
    </w:p>
    <w:p w14:paraId="03226C5B" w14:textId="77777777" w:rsidR="00FE6830" w:rsidRPr="006D426F" w:rsidRDefault="00FE6830" w:rsidP="00FE6830">
      <w:pPr>
        <w:adjustRightInd w:val="0"/>
        <w:snapToGrid w:val="0"/>
        <w:spacing w:line="300" w:lineRule="auto"/>
        <w:ind w:left="315" w:hangingChars="150" w:hanging="315"/>
        <w:jc w:val="left"/>
      </w:pPr>
      <w:r w:rsidRPr="006D3852">
        <w:rPr>
          <w:rFonts w:hint="eastAsia"/>
          <w:position w:val="-24"/>
        </w:rPr>
        <w:object w:dxaOrig="2200" w:dyaOrig="620" w14:anchorId="31B9AE80">
          <v:shape id="_x0000_i1169" type="#_x0000_t75" style="width:110.05pt;height:29.5pt" o:ole="">
            <v:imagedata r:id="rId313" o:title=""/>
          </v:shape>
          <o:OLEObject Type="Embed" ProgID="Equation.DSMT4" ShapeID="_x0000_i1169" DrawAspect="Content" ObjectID="_1836326128" r:id="rId314"/>
        </w:object>
      </w:r>
    </w:p>
    <w:p w14:paraId="5AA395A4" w14:textId="77777777" w:rsidR="00FE6830" w:rsidRPr="002E3315" w:rsidRDefault="00FE6830" w:rsidP="00FE6830">
      <w:pPr>
        <w:adjustRightInd w:val="0"/>
        <w:snapToGrid w:val="0"/>
        <w:spacing w:line="300" w:lineRule="auto"/>
        <w:jc w:val="left"/>
      </w:pPr>
      <w:r w:rsidRPr="006D426F">
        <w:rPr>
          <w:rFonts w:hint="eastAsia"/>
          <w:color w:val="FF0000"/>
        </w:rPr>
        <w:t>联立方程可得：</w:t>
      </w:r>
      <w:r w:rsidRPr="006D426F">
        <w:rPr>
          <w:position w:val="-12"/>
        </w:rPr>
        <w:object w:dxaOrig="1260" w:dyaOrig="360" w14:anchorId="3B6829E2">
          <v:shape id="_x0000_i1170" type="#_x0000_t75" style="width:63.45pt;height:17.15pt" o:ole="">
            <v:imagedata r:id="rId315" o:title=""/>
          </v:shape>
          <o:OLEObject Type="Embed" ProgID="Equation.DSMT4" ShapeID="_x0000_i1170" DrawAspect="Content" ObjectID="_1836326129" r:id="rId316"/>
        </w:object>
      </w:r>
      <w:r w:rsidRPr="006D426F">
        <w:rPr>
          <w:rFonts w:hint="eastAsia"/>
          <w:color w:val="FF0000"/>
        </w:rPr>
        <w:t>。</w:t>
      </w:r>
      <w:r w:rsidRPr="00010EF2">
        <w:rPr>
          <w:rFonts w:hint="eastAsia"/>
          <w:color w:val="FF0000"/>
        </w:rPr>
        <w:t>（</w:t>
      </w:r>
      <w:r>
        <w:rPr>
          <w:rFonts w:hint="eastAsia"/>
          <w:color w:val="FF0000"/>
        </w:rPr>
        <w:t>7</w:t>
      </w:r>
      <w:r w:rsidRPr="00010EF2">
        <w:rPr>
          <w:rFonts w:hint="eastAsia"/>
          <w:color w:val="FF0000"/>
        </w:rPr>
        <w:t>分）</w:t>
      </w:r>
    </w:p>
    <w:p w14:paraId="429B9903" w14:textId="77777777" w:rsidR="0048418E" w:rsidRDefault="0048418E" w:rsidP="006323BC"/>
    <w:sectPr w:rsidR="0048418E">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5-04-10T21:26:00Z" w:initials="phy">
    <w:p w14:paraId="5837F6E3" w14:textId="7F78EF7A" w:rsidR="00FE6830" w:rsidRDefault="00FE6830">
      <w:pPr>
        <w:pStyle w:val="a3"/>
      </w:pPr>
      <w:r>
        <w:rPr>
          <w:rStyle w:val="af"/>
        </w:rPr>
        <w:annotationRef/>
      </w:r>
      <w:r>
        <w:rPr>
          <w:rFonts w:hint="eastAsia"/>
        </w:rPr>
        <w:t>均分</w:t>
      </w:r>
      <w:r>
        <w:rPr>
          <w:rFonts w:hint="eastAsia"/>
        </w:rPr>
        <w:t>55</w:t>
      </w:r>
    </w:p>
  </w:comment>
  <w:comment w:id="3" w:author="physics" w:date="2025-04-09T19:07:00Z" w:initials="phy">
    <w:p w14:paraId="2269967A" w14:textId="5551AC9F" w:rsidR="00893F67" w:rsidRDefault="00893F67" w:rsidP="00893F67">
      <w:r>
        <w:rPr>
          <w:rStyle w:val="af"/>
        </w:rPr>
        <w:annotationRef/>
      </w:r>
      <w:r>
        <w:rPr>
          <w:rFonts w:hint="eastAsia"/>
        </w:rPr>
        <w:t>1</w:t>
      </w:r>
      <w:r>
        <w:rPr>
          <w:rFonts w:hint="eastAsia"/>
        </w:rPr>
        <w:t>．</w:t>
      </w:r>
      <w:r>
        <w:rPr>
          <w:rFonts w:hint="eastAsia"/>
        </w:rPr>
        <w:t>BD</w:t>
      </w:r>
    </w:p>
    <w:p w14:paraId="47BE91A0" w14:textId="39582063" w:rsidR="00893F67" w:rsidRDefault="00893F67" w:rsidP="00893F67">
      <w:r>
        <w:rPr>
          <w:rFonts w:hint="eastAsia"/>
        </w:rPr>
        <w:t>2</w:t>
      </w:r>
      <w:r>
        <w:rPr>
          <w:rFonts w:hint="eastAsia"/>
        </w:rPr>
        <w:t>．（</w:t>
      </w:r>
      <w:r>
        <w:rPr>
          <w:rFonts w:hint="eastAsia"/>
        </w:rPr>
        <w:t>1</w:t>
      </w:r>
      <w:r>
        <w:rPr>
          <w:rFonts w:hint="eastAsia"/>
        </w:rPr>
        <w:t>）</w:t>
      </w:r>
      <w:r>
        <w:rPr>
          <w:rFonts w:hint="eastAsia"/>
        </w:rPr>
        <w:t>B</w:t>
      </w:r>
    </w:p>
    <w:p w14:paraId="74E56FA7" w14:textId="77777777" w:rsidR="00893F67" w:rsidRDefault="00893F67" w:rsidP="00893F67">
      <w:r>
        <w:rPr>
          <w:rFonts w:hint="eastAsia"/>
        </w:rPr>
        <w:t>（</w:t>
      </w:r>
      <w:r>
        <w:rPr>
          <w:rFonts w:hint="eastAsia"/>
        </w:rPr>
        <w:t>2</w:t>
      </w:r>
      <w:r>
        <w:rPr>
          <w:rFonts w:hint="eastAsia"/>
        </w:rPr>
        <w:t>）氢原子从</w:t>
      </w:r>
      <w:r>
        <w:rPr>
          <w:rFonts w:hint="eastAsia"/>
        </w:rPr>
        <w:t xml:space="preserve"> </w:t>
      </w:r>
      <w:r>
        <w:rPr>
          <w:rFonts w:hint="eastAsia"/>
          <w:i/>
          <w:iCs/>
        </w:rPr>
        <w:t>n</w:t>
      </w:r>
      <w:r>
        <w:rPr>
          <w:rFonts w:hint="eastAsia"/>
        </w:rPr>
        <w:t xml:space="preserve"> = 3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小于从</w:t>
      </w:r>
      <w:r>
        <w:rPr>
          <w:rFonts w:hint="eastAsia"/>
        </w:rPr>
        <w:t xml:space="preserve"> </w:t>
      </w:r>
      <w:r>
        <w:rPr>
          <w:rFonts w:hint="eastAsia"/>
          <w:i/>
          <w:iCs/>
        </w:rPr>
        <w:t>n</w:t>
      </w:r>
      <w:r>
        <w:rPr>
          <w:rFonts w:hint="eastAsia"/>
        </w:rPr>
        <w:t xml:space="preserve"> = 4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发出的电磁波频率比蓝光频率更小，排除紫光（</w:t>
      </w:r>
      <w:r>
        <w:rPr>
          <w:rFonts w:hint="eastAsia"/>
        </w:rPr>
        <w:t xml:space="preserve">C </w:t>
      </w:r>
      <w:r>
        <w:rPr>
          <w:rFonts w:hint="eastAsia"/>
        </w:rPr>
        <w:t>选项）和紫外线（</w:t>
      </w:r>
      <w:r>
        <w:rPr>
          <w:rFonts w:hint="eastAsia"/>
        </w:rPr>
        <w:t xml:space="preserve">D </w:t>
      </w:r>
      <w:r>
        <w:rPr>
          <w:rFonts w:hint="eastAsia"/>
        </w:rPr>
        <w:t>选项）。</w:t>
      </w:r>
    </w:p>
    <w:p w14:paraId="20F95347" w14:textId="02D5083E" w:rsidR="00893F67" w:rsidRDefault="00893F67" w:rsidP="00893F67">
      <w:r>
        <w:rPr>
          <w:rFonts w:hint="eastAsia"/>
        </w:rPr>
        <w:t>氢原子从</w:t>
      </w:r>
      <w:r>
        <w:rPr>
          <w:rFonts w:hint="eastAsia"/>
        </w:rPr>
        <w:t xml:space="preserve"> </w:t>
      </w:r>
      <w:r>
        <w:rPr>
          <w:rFonts w:hint="eastAsia"/>
          <w:i/>
          <w:iCs/>
        </w:rPr>
        <w:t>n</w:t>
      </w:r>
      <w:r>
        <w:rPr>
          <w:rFonts w:hint="eastAsia"/>
        </w:rPr>
        <w:t xml:space="preserve"> = 3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w:t>
      </w:r>
      <w:r>
        <w:rPr>
          <w:rFonts w:hint="eastAsia"/>
        </w:rPr>
        <w:t xml:space="preserve"> </w:t>
      </w:r>
      <w:r w:rsidRPr="00EC18BB">
        <w:rPr>
          <w:rFonts w:hint="eastAsia"/>
          <w:i/>
          <w:iCs/>
        </w:rPr>
        <w:t>E</w:t>
      </w:r>
      <w:r>
        <w:rPr>
          <w:rFonts w:hint="eastAsia"/>
        </w:rPr>
        <w:t xml:space="preserve"> = </w:t>
      </w:r>
      <w:r w:rsidRPr="00EC18BB">
        <w:rPr>
          <w:rFonts w:hint="eastAsia"/>
          <w:i/>
          <w:iCs/>
        </w:rPr>
        <w:t>E</w:t>
      </w:r>
      <w:r>
        <w:rPr>
          <w:rFonts w:hint="eastAsia"/>
          <w:vertAlign w:val="subscript"/>
        </w:rPr>
        <w:t>3</w:t>
      </w:r>
      <w:r>
        <w:rPr>
          <w:rFonts w:hint="eastAsia"/>
        </w:rPr>
        <w:t xml:space="preserve"> </w:t>
      </w:r>
      <w:r>
        <w:t>–</w:t>
      </w:r>
      <w:r>
        <w:rPr>
          <w:rFonts w:hint="eastAsia"/>
        </w:rPr>
        <w:t xml:space="preserve"> </w:t>
      </w:r>
      <w:r w:rsidRPr="00EC18BB">
        <w:rPr>
          <w:rFonts w:hint="eastAsia"/>
          <w:i/>
          <w:iCs/>
        </w:rPr>
        <w:t>E</w:t>
      </w:r>
      <w:r>
        <w:rPr>
          <w:rFonts w:hint="eastAsia"/>
          <w:vertAlign w:val="subscript"/>
        </w:rPr>
        <w:t>2</w:t>
      </w:r>
      <w:r>
        <w:rPr>
          <w:rFonts w:hint="eastAsia"/>
        </w:rPr>
        <w:t xml:space="preserve"> = </w:t>
      </w:r>
      <w:r>
        <w:t>−</w:t>
      </w:r>
      <w:r>
        <w:rPr>
          <w:rFonts w:hint="eastAsia"/>
        </w:rPr>
        <w:t xml:space="preserve"> 1.51 eV </w:t>
      </w:r>
      <w:r>
        <w:t>−</w:t>
      </w:r>
      <w:r>
        <w:rPr>
          <w:rFonts w:hint="eastAsia"/>
        </w:rPr>
        <w:t xml:space="preserve"> </w:t>
      </w:r>
      <w:r>
        <w:rPr>
          <w:rFonts w:hint="eastAsia"/>
        </w:rPr>
        <w:t>（</w:t>
      </w:r>
      <w:r>
        <w:t>−</w:t>
      </w:r>
      <w:r>
        <w:rPr>
          <w:rFonts w:hint="eastAsia"/>
        </w:rPr>
        <w:t xml:space="preserve"> 3.4 eV</w:t>
      </w:r>
      <w:r>
        <w:rPr>
          <w:rFonts w:hint="eastAsia"/>
        </w:rPr>
        <w:t>）</w:t>
      </w:r>
      <w:r>
        <w:rPr>
          <w:rFonts w:hint="eastAsia"/>
        </w:rPr>
        <w:t>= 1.89 eV</w:t>
      </w:r>
      <w:r>
        <w:rPr>
          <w:rFonts w:hint="eastAsia"/>
        </w:rPr>
        <w:t>，由</w:t>
      </w:r>
      <w:r>
        <w:rPr>
          <w:rFonts w:hint="eastAsia"/>
        </w:rPr>
        <w:t xml:space="preserve"> </w:t>
      </w:r>
      <w:r w:rsidRPr="0012564D">
        <w:rPr>
          <w:rFonts w:hint="eastAsia"/>
          <w:i/>
          <w:iCs/>
        </w:rPr>
        <w:t>E</w:t>
      </w:r>
      <w:r>
        <w:rPr>
          <w:rFonts w:hint="eastAsia"/>
        </w:rPr>
        <w:t xml:space="preserve"> = </w:t>
      </w:r>
      <w:r w:rsidRPr="0012564D">
        <w:rPr>
          <w:rFonts w:hint="eastAsia"/>
          <w:i/>
          <w:iCs/>
        </w:rPr>
        <w:t>h</w:t>
      </w:r>
      <w:r w:rsidRPr="0012564D">
        <w:rPr>
          <w:i/>
          <w:iCs/>
        </w:rPr>
        <w:t>ν</w:t>
      </w:r>
      <w:r>
        <w:rPr>
          <w:rFonts w:hint="eastAsia"/>
        </w:rPr>
        <w:t xml:space="preserve"> </w:t>
      </w:r>
      <w:r>
        <w:rPr>
          <w:rFonts w:hint="eastAsia"/>
        </w:rPr>
        <w:t>和</w:t>
      </w:r>
      <w:r>
        <w:rPr>
          <w:rFonts w:hint="eastAsia"/>
        </w:rPr>
        <w:t xml:space="preserve"> </w:t>
      </w:r>
      <w:r w:rsidRPr="0012564D">
        <w:rPr>
          <w:i/>
          <w:iCs/>
        </w:rPr>
        <w:t>λ</w:t>
      </w:r>
      <w:r>
        <w:rPr>
          <w:rFonts w:hint="eastAsia"/>
        </w:rPr>
        <w:t xml:space="preserve"> = </w:t>
      </w:r>
      <w:r>
        <w:fldChar w:fldCharType="begin"/>
      </w:r>
      <w:r>
        <w:instrText xml:space="preserve"> </w:instrText>
      </w:r>
      <w:r>
        <w:rPr>
          <w:rFonts w:hint="eastAsia"/>
        </w:rPr>
        <w:instrText>EQ \F(</w:instrText>
      </w:r>
      <w:r w:rsidRPr="00EC18BB">
        <w:rPr>
          <w:rFonts w:hint="eastAsia"/>
          <w:i/>
          <w:iCs/>
        </w:rPr>
        <w:instrText>c</w:instrText>
      </w:r>
      <w:r>
        <w:rPr>
          <w:rFonts w:hint="eastAsia"/>
        </w:rPr>
        <w:instrText>,</w:instrText>
      </w:r>
      <w:r w:rsidRPr="00EC18BB">
        <w:rPr>
          <w:i/>
          <w:iCs/>
        </w:rPr>
        <w:instrText>ν</w:instrText>
      </w:r>
      <w:r>
        <w:rPr>
          <w:rFonts w:hint="eastAsia"/>
        </w:rPr>
        <w:instrText>)</w:instrText>
      </w:r>
      <w:r>
        <w:instrText xml:space="preserve"> </w:instrText>
      </w:r>
      <w:r>
        <w:fldChar w:fldCharType="end"/>
      </w:r>
      <w:r>
        <w:rPr>
          <w:rFonts w:hint="eastAsia"/>
        </w:rPr>
        <w:t>，联立解得：</w:t>
      </w:r>
      <w:r w:rsidRPr="0012564D">
        <w:rPr>
          <w:i/>
          <w:iCs/>
        </w:rPr>
        <w:t>λ</w:t>
      </w:r>
      <w:r>
        <w:rPr>
          <w:rFonts w:hint="eastAsia"/>
        </w:rPr>
        <w:t xml:space="preserve"> = </w:t>
      </w:r>
      <w:r>
        <w:fldChar w:fldCharType="begin"/>
      </w:r>
      <w:r>
        <w:instrText xml:space="preserve"> </w:instrText>
      </w:r>
      <w:r>
        <w:rPr>
          <w:rFonts w:hint="eastAsia"/>
        </w:rPr>
        <w:instrText>EQ \F(</w:instrText>
      </w:r>
      <w:r w:rsidRPr="0012564D">
        <w:rPr>
          <w:rFonts w:hint="eastAsia"/>
          <w:i/>
          <w:iCs/>
        </w:rPr>
        <w:instrText>hc</w:instrText>
      </w:r>
      <w:r>
        <w:rPr>
          <w:rFonts w:hint="eastAsia"/>
        </w:rPr>
        <w:instrText>,</w:instrText>
      </w:r>
      <w:r w:rsidRPr="0012564D">
        <w:rPr>
          <w:rFonts w:hint="eastAsia"/>
          <w:i/>
          <w:iCs/>
        </w:rPr>
        <w:instrText>E</w:instrText>
      </w:r>
      <w:r>
        <w:rPr>
          <w:rFonts w:hint="eastAsia"/>
        </w:rPr>
        <w:instrText>)</w:instrText>
      </w:r>
      <w:r>
        <w:instrText xml:space="preserve"> </w:instrText>
      </w:r>
      <w:r>
        <w:fldChar w:fldCharType="end"/>
      </w:r>
      <w:r>
        <w:rPr>
          <w:rFonts w:hint="eastAsia"/>
        </w:rPr>
        <w:t>= 6.58</w:t>
      </w:r>
      <w:r w:rsidRPr="00C5146B">
        <w:rPr>
          <w:rFonts w:asciiTheme="majorBidi" w:hAnsiTheme="majorBidi" w:cstheme="majorBidi"/>
        </w:rPr>
        <w:t>×</w:t>
      </w:r>
      <w:r>
        <w:rPr>
          <w:rFonts w:hint="eastAsia"/>
        </w:rPr>
        <w:t>10</w:t>
      </w:r>
      <w:r>
        <w:rPr>
          <w:vertAlign w:val="superscript"/>
        </w:rPr>
        <w:t>−</w:t>
      </w:r>
      <w:r>
        <w:rPr>
          <w:rFonts w:hint="eastAsia"/>
          <w:vertAlign w:val="superscript"/>
        </w:rPr>
        <w:t>7</w:t>
      </w:r>
      <w:r>
        <w:rPr>
          <w:rFonts w:hint="eastAsia"/>
        </w:rPr>
        <w:t xml:space="preserve"> m = 658 nm</w:t>
      </w:r>
      <w:r>
        <w:rPr>
          <w:rFonts w:hint="eastAsia"/>
        </w:rPr>
        <w:t>，由电磁波谱可得，该电磁波在可见光波段范围内，排除</w:t>
      </w:r>
      <w:r>
        <w:rPr>
          <w:rFonts w:hint="eastAsia"/>
        </w:rPr>
        <w:t xml:space="preserve"> A </w:t>
      </w:r>
      <w:r>
        <w:rPr>
          <w:rFonts w:hint="eastAsia"/>
        </w:rPr>
        <w:t>选项，故可能为红光。</w:t>
      </w:r>
    </w:p>
    <w:p w14:paraId="51253975" w14:textId="2B03C10B" w:rsidR="00893F67" w:rsidRDefault="00893F67" w:rsidP="00893F67">
      <w:r>
        <w:rPr>
          <w:rFonts w:hint="eastAsia"/>
        </w:rPr>
        <w:t>3</w:t>
      </w:r>
      <w:r>
        <w:rPr>
          <w:rFonts w:hint="eastAsia"/>
        </w:rPr>
        <w:t>．（</w:t>
      </w:r>
      <w:r>
        <w:rPr>
          <w:rFonts w:hint="eastAsia"/>
        </w:rPr>
        <w:t>1</w:t>
      </w:r>
      <w:r>
        <w:rPr>
          <w:rFonts w:hint="eastAsia"/>
        </w:rPr>
        <w:t>）</w:t>
      </w:r>
      <w:r>
        <w:t>1</w:t>
      </w:r>
      <w:r>
        <w:t>，</w:t>
      </w:r>
      <w:r>
        <w:t>1</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C5146B">
        <w:rPr>
          <w:rFonts w:hint="eastAsia"/>
          <w:i/>
          <w:iCs/>
        </w:rPr>
        <w:instrText>E</w:instrText>
      </w:r>
      <w:r>
        <w:rPr>
          <w:rFonts w:hint="eastAsia"/>
        </w:rPr>
        <w:instrText>,2)</w:instrText>
      </w:r>
      <w:r>
        <w:instrText xml:space="preserve"> </w:instrText>
      </w:r>
      <w:r>
        <w:fldChar w:fldCharType="end"/>
      </w:r>
    </w:p>
    <w:p w14:paraId="17ACA6AB" w14:textId="03B0DF4A" w:rsidR="00893F67" w:rsidRDefault="00893F67">
      <w:pPr>
        <w:pStyle w:val="a3"/>
      </w:pPr>
      <w:r>
        <w:rPr>
          <w:rFonts w:hint="eastAsia"/>
        </w:rPr>
        <w:t>2024</w:t>
      </w:r>
      <w:r>
        <w:rPr>
          <w:rFonts w:hint="eastAsia"/>
        </w:rPr>
        <w:t>学年杨浦二模</w:t>
      </w:r>
      <w:r>
        <w:rPr>
          <w:rFonts w:hint="eastAsia"/>
        </w:rPr>
        <w:t>1</w:t>
      </w:r>
    </w:p>
  </w:comment>
  <w:comment w:id="5" w:author="physics" w:date="2025-04-09T19:08:00Z" w:initials="phy">
    <w:p w14:paraId="54B07AD2" w14:textId="10F895F4" w:rsidR="00893F67" w:rsidRDefault="00893F67" w:rsidP="00893F67">
      <w:r>
        <w:rPr>
          <w:rStyle w:val="af"/>
        </w:rPr>
        <w:annotationRef/>
      </w:r>
      <w:r>
        <w:rPr>
          <w:rFonts w:hint="eastAsia"/>
        </w:rPr>
        <w:t>1</w:t>
      </w:r>
      <w:r>
        <w:rPr>
          <w:rFonts w:hint="eastAsia"/>
        </w:rPr>
        <w:t>．（</w:t>
      </w:r>
      <w:r>
        <w:rPr>
          <w:rFonts w:hint="eastAsia"/>
        </w:rPr>
        <w:t>1</w:t>
      </w:r>
      <w:r>
        <w:rPr>
          <w:rFonts w:hint="eastAsia"/>
        </w:rPr>
        <w:t>）</w:t>
      </w:r>
      <w:r>
        <w:rPr>
          <w:rFonts w:hint="eastAsia"/>
        </w:rPr>
        <w:t>BCD</w:t>
      </w:r>
      <w:r>
        <w:tab/>
      </w:r>
      <w:r>
        <w:tab/>
      </w:r>
      <w:r>
        <w:rPr>
          <w:rFonts w:hint="eastAsia"/>
        </w:rPr>
        <w:t>（</w:t>
      </w:r>
      <w:r>
        <w:rPr>
          <w:rFonts w:hint="eastAsia"/>
        </w:rPr>
        <w:t>2</w:t>
      </w:r>
      <w:r>
        <w:rPr>
          <w:rFonts w:hint="eastAsia"/>
        </w:rPr>
        <w:t>）</w:t>
      </w:r>
      <w:r>
        <w:rPr>
          <w:rFonts w:hint="eastAsia"/>
        </w:rPr>
        <w:t>A</w:t>
      </w:r>
    </w:p>
    <w:p w14:paraId="11649C1D" w14:textId="0BE14F54" w:rsidR="00893F67" w:rsidRDefault="00893F67" w:rsidP="00893F67">
      <w:r>
        <w:rPr>
          <w:rFonts w:hint="eastAsia"/>
        </w:rPr>
        <w:t>2</w:t>
      </w:r>
      <w:r>
        <w:rPr>
          <w:rFonts w:hint="eastAsia"/>
        </w:rPr>
        <w:t>．</w:t>
      </w:r>
      <w:r>
        <w:rPr>
          <w:rFonts w:hint="eastAsia"/>
        </w:rPr>
        <w:t>CD</w:t>
      </w:r>
    </w:p>
    <w:p w14:paraId="5BC5C57F" w14:textId="50B1AB19" w:rsidR="00893F67" w:rsidRDefault="00893F67" w:rsidP="00893F67">
      <w:r>
        <w:rPr>
          <w:rFonts w:hint="eastAsia"/>
        </w:rPr>
        <w:t>3</w:t>
      </w:r>
      <w:r>
        <w:rPr>
          <w:rFonts w:hint="eastAsia"/>
        </w:rPr>
        <w:t>．</w:t>
      </w:r>
      <w:r>
        <w:rPr>
          <w:rFonts w:hint="eastAsia"/>
        </w:rPr>
        <w:t>1.25</w:t>
      </w:r>
      <w:r>
        <w:rPr>
          <w:rFonts w:hint="eastAsia"/>
        </w:rPr>
        <w:t>，</w:t>
      </w:r>
      <w:r>
        <w:rPr>
          <w:rFonts w:hint="eastAsia"/>
        </w:rPr>
        <w:t>29.92</w:t>
      </w:r>
      <w:r>
        <w:rPr>
          <w:rFonts w:hint="eastAsia"/>
        </w:rPr>
        <w:t>（或</w:t>
      </w:r>
      <w:r>
        <w:rPr>
          <w:rFonts w:hint="eastAsia"/>
        </w:rPr>
        <w:t xml:space="preserve"> 30.68</w:t>
      </w:r>
      <w:r>
        <w:rPr>
          <w:rFonts w:hint="eastAsia"/>
        </w:rPr>
        <w:t>）</w:t>
      </w:r>
    </w:p>
    <w:p w14:paraId="4D36857C" w14:textId="0B8C2C8E" w:rsidR="00893F67" w:rsidRDefault="00893F67" w:rsidP="00893F67">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B</w:t>
      </w:r>
      <w:r>
        <w:rPr>
          <w:rFonts w:hint="eastAsia"/>
        </w:rPr>
        <w:t>，</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fldChar w:fldCharType="begin"/>
      </w:r>
      <w:r>
        <w:instrText xml:space="preserve"> </w:instrText>
      </w:r>
      <w:r>
        <w:rPr>
          <w:rFonts w:hint="eastAsia"/>
        </w:rPr>
        <w:instrText>EQ \F(</w:instrText>
      </w:r>
      <w:r w:rsidRPr="006323BC">
        <w:rPr>
          <w:rFonts w:hint="eastAsia"/>
          <w:i/>
          <w:iCs/>
        </w:rPr>
        <w:instrText>I</w:instrText>
      </w:r>
      <w:r>
        <w:rPr>
          <w:rFonts w:hint="eastAsia"/>
          <w:vertAlign w:val="subscript"/>
        </w:rPr>
        <w:instrText>m</w:instrText>
      </w:r>
      <w:r>
        <w:rPr>
          <w:rFonts w:hint="eastAsia"/>
        </w:rPr>
        <w:instrText>,</w:instrText>
      </w:r>
      <w:r w:rsidRPr="006323BC">
        <w:rPr>
          <w:rFonts w:hint="eastAsia"/>
          <w:i/>
          <w:iCs/>
        </w:rPr>
        <w:instrText>e</w:instrText>
      </w:r>
      <w:r>
        <w:rPr>
          <w:rFonts w:hint="eastAsia"/>
        </w:rPr>
        <w:instrText>)</w:instrText>
      </w:r>
      <w:r>
        <w:instrText xml:space="preserve"> </w:instrText>
      </w:r>
      <w:r>
        <w:fldChar w:fldCharType="end"/>
      </w:r>
    </w:p>
    <w:p w14:paraId="3FABB28D" w14:textId="407B2F41" w:rsidR="00893F67" w:rsidRDefault="00893F67" w:rsidP="00893F67">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电流表的示数刚好减为零，</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fldChar w:fldCharType="begin"/>
      </w:r>
      <w:r>
        <w:instrText xml:space="preserve"> </w:instrText>
      </w:r>
      <w:r>
        <w:rPr>
          <w:rFonts w:hint="eastAsia"/>
        </w:rPr>
        <w:instrText>EQ \F(</w:instrText>
      </w:r>
      <w:r w:rsidRPr="006323BC">
        <w:rPr>
          <w:rFonts w:hint="eastAsia"/>
          <w:i/>
          <w:iCs/>
        </w:rPr>
        <w:instrText>Xe</w:instrText>
      </w:r>
      <w:r>
        <w:rPr>
          <w:rFonts w:hint="eastAsia"/>
        </w:rPr>
        <w:instrText>,</w:instrText>
      </w:r>
      <w:r w:rsidRPr="006323BC">
        <w:rPr>
          <w:rFonts w:hint="eastAsia"/>
          <w:i/>
          <w:iCs/>
        </w:rPr>
        <w:instrText>h</w:instrText>
      </w:r>
      <w:r>
        <w:rPr>
          <w:rFonts w:hint="eastAsia"/>
        </w:rPr>
        <w:instrText>)</w:instrText>
      </w:r>
      <w:r>
        <w:instrText xml:space="preserve"> </w:instrText>
      </w:r>
      <w:r>
        <w:fldChar w:fldCharType="end"/>
      </w:r>
      <w:r>
        <w:rPr>
          <w:rFonts w:hint="eastAsia"/>
        </w:rPr>
        <w:t xml:space="preserve">+ </w:t>
      </w:r>
      <w:r w:rsidRPr="006323BC">
        <w:rPr>
          <w:i/>
          <w:iCs/>
        </w:rPr>
        <w:t>ν</w:t>
      </w:r>
      <w:r>
        <w:rPr>
          <w:rFonts w:hint="eastAsia"/>
          <w:vertAlign w:val="subscript"/>
        </w:rPr>
        <w:t>0</w:t>
      </w:r>
    </w:p>
    <w:p w14:paraId="38ED9028" w14:textId="709530E5" w:rsidR="00893F67" w:rsidRDefault="00893F67" w:rsidP="00893F67">
      <w:r>
        <w:rPr>
          <w:rFonts w:hint="eastAsia"/>
        </w:rPr>
        <w:t>5</w:t>
      </w:r>
      <w:r>
        <w:rPr>
          <w:rFonts w:hint="eastAsia"/>
        </w:rPr>
        <w:t>．（</w:t>
      </w:r>
      <w:r>
        <w:rPr>
          <w:rFonts w:hint="eastAsia"/>
        </w:rPr>
        <w:t>1</w:t>
      </w:r>
      <w:r>
        <w:rPr>
          <w:rFonts w:hint="eastAsia"/>
        </w:rPr>
        <w:t>）</w:t>
      </w:r>
      <w:r>
        <w:rPr>
          <w:rFonts w:hint="eastAsia"/>
        </w:rPr>
        <w:t>D</w:t>
      </w:r>
    </w:p>
    <w:p w14:paraId="0CC02C92" w14:textId="77777777" w:rsidR="00893F67" w:rsidRDefault="00893F67" w:rsidP="00893F67">
      <w:r>
        <w:rPr>
          <w:rFonts w:hint="eastAsia"/>
        </w:rPr>
        <w:t>（</w:t>
      </w:r>
      <w:r>
        <w:rPr>
          <w:rFonts w:hint="eastAsia"/>
        </w:rPr>
        <w:t>2</w:t>
      </w:r>
      <w:r>
        <w:rPr>
          <w:rFonts w:hint="eastAsia"/>
        </w:rPr>
        <w:t>）磁场作用在带电粒子上的洛伦兹力提供粒子做匀速圆周运动所需的向心力，即：</w:t>
      </w:r>
    </w:p>
    <w:p w14:paraId="437A8EF1" w14:textId="77777777" w:rsidR="00893F67" w:rsidRDefault="00893F67" w:rsidP="00893F67">
      <w:r w:rsidRPr="006323BC">
        <w:rPr>
          <w:rFonts w:hint="eastAsia"/>
          <w:i/>
          <w:iCs/>
        </w:rPr>
        <w:t>q</w:t>
      </w:r>
      <w:r w:rsidRPr="006323BC">
        <w:rPr>
          <w:rFonts w:ascii="Book Antiqua" w:hAnsi="Book Antiqua"/>
          <w:i/>
          <w:iCs/>
        </w:rPr>
        <w:t>v</w:t>
      </w:r>
      <w:r w:rsidRPr="006323BC">
        <w:rPr>
          <w:rFonts w:hint="eastAsia"/>
          <w:i/>
          <w:iCs/>
        </w:rPr>
        <w:t>B</w:t>
      </w:r>
      <w:r>
        <w:rPr>
          <w:rFonts w:hint="eastAsia"/>
        </w:rPr>
        <w:t xml:space="preserve"> = </w:t>
      </w:r>
      <w:r w:rsidRPr="006323BC">
        <w:rPr>
          <w:rFonts w:hint="eastAsia"/>
          <w:i/>
          <w:iCs/>
        </w:rPr>
        <w:t>m</w:t>
      </w:r>
      <w:r>
        <w:fldChar w:fldCharType="begin"/>
      </w:r>
      <w:r>
        <w:instrText xml:space="preserve"> </w:instrText>
      </w:r>
      <w:r>
        <w:rPr>
          <w:rFonts w:hint="eastAsia"/>
        </w:rPr>
        <w:instrText>EQ \F(</w:instrText>
      </w:r>
      <w:r w:rsidRPr="006323BC">
        <w:rPr>
          <w:rFonts w:ascii="Book Antiqua" w:hAnsi="Book Antiqua"/>
          <w:i/>
          <w:iCs/>
        </w:rPr>
        <w:instrText>v</w:instrText>
      </w:r>
      <w:r>
        <w:rPr>
          <w:rFonts w:hint="eastAsia"/>
          <w:vertAlign w:val="superscript"/>
        </w:rPr>
        <w:instrText>2</w:instrText>
      </w:r>
      <w:r>
        <w:rPr>
          <w:rFonts w:hint="eastAsia"/>
        </w:rPr>
        <w:instrText>,</w:instrText>
      </w:r>
      <w:r w:rsidRPr="006323BC">
        <w:rPr>
          <w:rFonts w:hint="eastAsia"/>
          <w:i/>
          <w:iCs/>
        </w:rPr>
        <w:instrText>R</w:instrText>
      </w:r>
      <w:r>
        <w:rPr>
          <w:rFonts w:hint="eastAsia"/>
        </w:rPr>
        <w:instrText>)</w:instrText>
      </w:r>
      <w:r>
        <w:instrText xml:space="preserve"> </w:instrText>
      </w:r>
      <w:r>
        <w:fldChar w:fldCharType="end"/>
      </w:r>
      <w:r>
        <w:rPr>
          <w:rFonts w:hint="eastAsia"/>
        </w:rPr>
        <w:t>，可得：粒子运动半径</w:t>
      </w:r>
      <w:r>
        <w:rPr>
          <w:rFonts w:hint="eastAsia"/>
        </w:rPr>
        <w:t xml:space="preserve"> </w:t>
      </w:r>
      <w:r w:rsidRPr="006323BC">
        <w:rPr>
          <w:rFonts w:hint="eastAsia"/>
          <w:i/>
          <w:iCs/>
        </w:rPr>
        <w:t>R</w:t>
      </w:r>
      <w:r>
        <w:rPr>
          <w:rFonts w:hint="eastAsia"/>
        </w:rPr>
        <w:t xml:space="preserve"> = </w:t>
      </w:r>
      <w:r>
        <w:fldChar w:fldCharType="begin"/>
      </w:r>
      <w:r>
        <w:instrText xml:space="preserve"> </w:instrText>
      </w:r>
      <w:r>
        <w:rPr>
          <w:rFonts w:hint="eastAsia"/>
        </w:rPr>
        <w:instrText>EQ \F(</w:instrText>
      </w:r>
      <w:r w:rsidRPr="006323BC">
        <w:rPr>
          <w:rFonts w:hint="eastAsia"/>
          <w:i/>
          <w:iCs/>
        </w:rPr>
        <w:instrText>m</w:instrText>
      </w:r>
      <w:r w:rsidRPr="006323BC">
        <w:rPr>
          <w:rFonts w:ascii="Book Antiqua" w:hAnsi="Book Antiqua"/>
          <w:i/>
          <w:iCs/>
        </w:rPr>
        <w:instrText>v</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Pr>
          <w:rFonts w:hint="eastAsia"/>
        </w:rPr>
        <w:t>；</w:t>
      </w:r>
    </w:p>
    <w:p w14:paraId="4FCA8C57" w14:textId="77777777" w:rsidR="00893F67" w:rsidRDefault="00893F67" w:rsidP="00893F67">
      <w:r>
        <w:rPr>
          <w:rFonts w:hint="eastAsia"/>
        </w:rPr>
        <w:t>圆周运动周期</w:t>
      </w:r>
      <w:r>
        <w:rPr>
          <w:rFonts w:hint="eastAsia"/>
        </w:rPr>
        <w:t xml:space="preserve"> </w:t>
      </w:r>
      <w:r w:rsidRPr="006323BC">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6323BC">
        <w:rPr>
          <w:rFonts w:hint="eastAsia"/>
          <w:i/>
          <w:iCs/>
        </w:rPr>
        <w:instrText>R</w:instrText>
      </w:r>
      <w:r>
        <w:rPr>
          <w:rFonts w:hint="eastAsia"/>
        </w:rPr>
        <w:instrText>,</w:instrText>
      </w:r>
      <w:r w:rsidRPr="006323BC">
        <w:rPr>
          <w:rFonts w:ascii="Book Antiqua" w:hAnsi="Book Antiqua"/>
          <w:i/>
          <w:iCs/>
        </w:rPr>
        <w:instrText>v</w:instrText>
      </w:r>
      <w:r>
        <w:rPr>
          <w:rFonts w:hint="eastAsia"/>
        </w:rPr>
        <w:instrText>)</w:instrText>
      </w:r>
      <w:r>
        <w:instrText xml:space="preserve"> </w:instrText>
      </w:r>
      <w:r>
        <w:fldChar w:fldCharType="end"/>
      </w:r>
      <w:r>
        <w:rPr>
          <w:rFonts w:hint="eastAsia"/>
        </w:rPr>
        <w:t>，将半径公式代入，可得：</w:t>
      </w:r>
      <w:r w:rsidRPr="006323BC">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6323BC">
        <w:rPr>
          <w:rFonts w:hint="eastAsia"/>
          <w:i/>
          <w:iCs/>
        </w:rPr>
        <w:instrText>m</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Pr>
          <w:rFonts w:hint="eastAsia"/>
        </w:rPr>
        <w:t>；</w:t>
      </w:r>
    </w:p>
    <w:p w14:paraId="2876C8D0" w14:textId="73A6FB4A" w:rsidR="00893F67" w:rsidRDefault="00893F67" w:rsidP="00893F67">
      <w:r>
        <w:rPr>
          <w:rFonts w:hint="eastAsia"/>
        </w:rPr>
        <w:t>进一步推得：比荷</w:t>
      </w:r>
      <w:r>
        <w:rPr>
          <w:rFonts w:hint="eastAsia"/>
        </w:rPr>
        <w:t xml:space="preserve"> </w:t>
      </w:r>
      <w:r>
        <w:fldChar w:fldCharType="begin"/>
      </w:r>
      <w:r>
        <w:instrText xml:space="preserve"> </w:instrText>
      </w:r>
      <w:r>
        <w:rPr>
          <w:rFonts w:hint="eastAsia"/>
        </w:rPr>
        <w:instrText>EQ \F(</w:instrText>
      </w:r>
      <w:r w:rsidRPr="00DB32B4">
        <w:rPr>
          <w:rFonts w:hint="eastAsia"/>
          <w:i/>
          <w:iCs/>
        </w:rPr>
        <w:instrText>q</w:instrText>
      </w:r>
      <w:r>
        <w:rPr>
          <w:rFonts w:hint="eastAsia"/>
        </w:rPr>
        <w:instrText>,</w:instrText>
      </w:r>
      <w:r w:rsidRPr="00DB32B4">
        <w:rPr>
          <w:rFonts w:hint="eastAsia"/>
          <w:i/>
          <w:iCs/>
        </w:rPr>
        <w:instrText>m</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2</w:instrText>
      </w:r>
      <w:r>
        <w:instrText>π</w:instrText>
      </w:r>
      <w:r>
        <w:rPr>
          <w:rFonts w:hint="eastAsia"/>
        </w:rPr>
        <w:instrText>,</w:instrText>
      </w:r>
      <w:r w:rsidRPr="006323BC">
        <w:rPr>
          <w:rFonts w:hint="eastAsia"/>
          <w:i/>
          <w:iCs/>
        </w:rPr>
        <w:instrText>BT</w:instrText>
      </w:r>
      <w:r>
        <w:rPr>
          <w:rFonts w:hint="eastAsia"/>
        </w:rPr>
        <w:instrText>)</w:instrText>
      </w:r>
      <w:r>
        <w:instrText xml:space="preserve"> </w:instrText>
      </w:r>
      <w:r>
        <w:fldChar w:fldCharType="end"/>
      </w:r>
      <w:r>
        <w:rPr>
          <w:rFonts w:hint="eastAsia"/>
        </w:rPr>
        <w:t>；因为</w:t>
      </w:r>
      <w:r>
        <w:rPr>
          <w:rFonts w:hint="eastAsia"/>
        </w:rPr>
        <w:t xml:space="preserve"> </w:t>
      </w:r>
      <w:r>
        <w:rPr>
          <w:rFonts w:hint="eastAsia"/>
          <w:i/>
          <w:iCs/>
        </w:rPr>
        <w:t>T</w:t>
      </w:r>
      <w:r>
        <w:rPr>
          <w:rFonts w:hint="eastAsia"/>
          <w:vertAlign w:val="subscript"/>
        </w:rPr>
        <w:t>a</w:t>
      </w:r>
      <w:r>
        <w:rPr>
          <w:rFonts w:hint="eastAsia"/>
        </w:rPr>
        <w:t xml:space="preserve"> &lt; </w:t>
      </w:r>
      <w:r>
        <w:rPr>
          <w:rFonts w:hint="eastAsia"/>
          <w:i/>
          <w:iCs/>
        </w:rPr>
        <w:t>T</w:t>
      </w:r>
      <w:r>
        <w:rPr>
          <w:rFonts w:hint="eastAsia"/>
          <w:vertAlign w:val="subscript"/>
        </w:rPr>
        <w:t>b</w:t>
      </w:r>
      <w:r>
        <w:rPr>
          <w:rFonts w:hint="eastAsia"/>
        </w:rPr>
        <w:t>，所以</w:t>
      </w:r>
      <w:r>
        <w:rPr>
          <w:rFonts w:hint="eastAsia"/>
        </w:rPr>
        <w:t xml:space="preserve"> </w:t>
      </w:r>
      <w:r>
        <w:fldChar w:fldCharType="begin"/>
      </w:r>
      <w:r>
        <w:instrText xml:space="preserve"> </w:instrText>
      </w:r>
      <w:r>
        <w:rPr>
          <w:rFonts w:hint="eastAsia"/>
        </w:rPr>
        <w:instrText>EQ \F(</w:instrText>
      </w:r>
      <w:r w:rsidRPr="00DB32B4">
        <w:rPr>
          <w:rFonts w:hint="eastAsia"/>
          <w:i/>
          <w:iCs/>
        </w:rPr>
        <w:instrText>q</w:instrText>
      </w:r>
      <w:r>
        <w:rPr>
          <w:rFonts w:hint="eastAsia"/>
          <w:vertAlign w:val="subscript"/>
        </w:rPr>
        <w:instrText>a</w:instrText>
      </w:r>
      <w:r>
        <w:rPr>
          <w:rFonts w:hint="eastAsia"/>
        </w:rPr>
        <w:instrText>,</w:instrText>
      </w:r>
      <w:r w:rsidRPr="00DB32B4">
        <w:rPr>
          <w:rFonts w:hint="eastAsia"/>
          <w:i/>
          <w:iCs/>
        </w:rPr>
        <w:instrText>m</w:instrText>
      </w:r>
      <w:r>
        <w:rPr>
          <w:rFonts w:hint="eastAsia"/>
          <w:vertAlign w:val="subscript"/>
        </w:rPr>
        <w:instrText>a</w:instrText>
      </w:r>
      <w:r>
        <w:rPr>
          <w:rFonts w:hint="eastAsia"/>
        </w:rPr>
        <w:instrText>)</w:instrText>
      </w:r>
      <w:r>
        <w:instrText xml:space="preserve"> </w:instrText>
      </w:r>
      <w:r>
        <w:fldChar w:fldCharType="end"/>
      </w:r>
      <w:r>
        <w:rPr>
          <w:rFonts w:hint="eastAsia"/>
        </w:rPr>
        <w:t xml:space="preserve">&gt; </w:t>
      </w:r>
      <w:r>
        <w:fldChar w:fldCharType="begin"/>
      </w:r>
      <w:r>
        <w:instrText xml:space="preserve"> </w:instrText>
      </w:r>
      <w:r>
        <w:rPr>
          <w:rFonts w:hint="eastAsia"/>
        </w:rPr>
        <w:instrText>EQ \F(</w:instrText>
      </w:r>
      <w:r w:rsidRPr="00DB32B4">
        <w:rPr>
          <w:rFonts w:hint="eastAsia"/>
          <w:i/>
          <w:iCs/>
        </w:rPr>
        <w:instrText>q</w:instrText>
      </w:r>
      <w:r>
        <w:rPr>
          <w:rFonts w:hint="eastAsia"/>
          <w:vertAlign w:val="subscript"/>
        </w:rPr>
        <w:instrText>b</w:instrText>
      </w:r>
      <w:r>
        <w:rPr>
          <w:rFonts w:hint="eastAsia"/>
        </w:rPr>
        <w:instrText>,</w:instrText>
      </w:r>
      <w:r w:rsidRPr="00DB32B4">
        <w:rPr>
          <w:rFonts w:hint="eastAsia"/>
          <w:i/>
          <w:iCs/>
        </w:rPr>
        <w:instrText>m</w:instrText>
      </w:r>
      <w:r>
        <w:rPr>
          <w:rFonts w:hint="eastAsia"/>
          <w:vertAlign w:val="subscript"/>
        </w:rPr>
        <w:instrText>b</w:instrText>
      </w:r>
      <w:r>
        <w:rPr>
          <w:rFonts w:hint="eastAsia"/>
        </w:rPr>
        <w:instrText>)</w:instrText>
      </w:r>
      <w:r>
        <w:instrText xml:space="preserve"> </w:instrText>
      </w:r>
      <w:r>
        <w:fldChar w:fldCharType="end"/>
      </w:r>
      <w:r>
        <w:rPr>
          <w:rFonts w:hint="eastAsia"/>
        </w:rPr>
        <w:t>。</w:t>
      </w:r>
    </w:p>
    <w:p w14:paraId="6430A16A" w14:textId="1194F4E6" w:rsidR="00893F67" w:rsidRDefault="00893F67">
      <w:pPr>
        <w:pStyle w:val="a3"/>
      </w:pPr>
      <w:r>
        <w:rPr>
          <w:rFonts w:hint="eastAsia"/>
        </w:rPr>
        <w:t>2024</w:t>
      </w:r>
      <w:r>
        <w:rPr>
          <w:rFonts w:hint="eastAsia"/>
        </w:rPr>
        <w:t>学年杨浦二模</w:t>
      </w:r>
      <w:r>
        <w:rPr>
          <w:rFonts w:hint="eastAsia"/>
        </w:rPr>
        <w:t>2</w:t>
      </w:r>
    </w:p>
  </w:comment>
  <w:comment w:id="7" w:author="physics" w:date="2025-04-09T19:08:00Z" w:initials="phy">
    <w:p w14:paraId="40C5B492" w14:textId="61BE9BDF" w:rsidR="00893F67" w:rsidRDefault="00893F67" w:rsidP="00893F67">
      <w:r>
        <w:rPr>
          <w:rStyle w:val="af"/>
        </w:rPr>
        <w:annotationRef/>
      </w:r>
      <w:r>
        <w:rPr>
          <w:rFonts w:hint="eastAsia"/>
        </w:rPr>
        <w:t>1</w:t>
      </w:r>
      <w:r>
        <w:rPr>
          <w:rFonts w:hint="eastAsia"/>
        </w:rPr>
        <w:t>．</w:t>
      </w:r>
      <w:r>
        <w:rPr>
          <w:rFonts w:hint="eastAsia"/>
        </w:rPr>
        <w:t>AD</w:t>
      </w:r>
    </w:p>
    <w:p w14:paraId="7BAD0CE4" w14:textId="77DFA4B2" w:rsidR="00893F67" w:rsidRDefault="00893F67" w:rsidP="00893F67">
      <w:r>
        <w:rPr>
          <w:rFonts w:hint="eastAsia"/>
        </w:rPr>
        <w:t>2</w:t>
      </w:r>
      <w:r>
        <w:rPr>
          <w:rFonts w:hint="eastAsia"/>
        </w:rPr>
        <w:t>．</w:t>
      </w:r>
      <w:r>
        <w:fldChar w:fldCharType="begin"/>
      </w:r>
      <w:r>
        <w:instrText xml:space="preserve"> </w:instrText>
      </w:r>
      <w:r>
        <w:rPr>
          <w:rFonts w:hint="eastAsia"/>
        </w:rPr>
        <w:instrText>EQ \F(</w:instrText>
      </w:r>
      <w:r w:rsidRPr="006323BC">
        <w:rPr>
          <w:rFonts w:hint="eastAsia"/>
          <w:i/>
          <w:iCs/>
        </w:rPr>
        <w:instrText>m</w:instrText>
      </w:r>
      <w:r>
        <w:rPr>
          <w:rFonts w:hint="eastAsia"/>
        </w:rPr>
        <w:instrText>,</w:instrText>
      </w:r>
      <w:r w:rsidRPr="006323BC">
        <w:rPr>
          <w:rFonts w:hint="eastAsia"/>
          <w:i/>
          <w:iCs/>
        </w:rPr>
        <w:instrText>M</w:instrText>
      </w:r>
      <w:r>
        <w:rPr>
          <w:rFonts w:hint="eastAsia"/>
        </w:rPr>
        <w:instrText>)</w:instrText>
      </w:r>
      <w:r>
        <w:instrText xml:space="preserve"> </w:instrText>
      </w:r>
      <w:r>
        <w:fldChar w:fldCharType="end"/>
      </w:r>
      <w:r w:rsidRPr="006323BC">
        <w:rPr>
          <w:rFonts w:hint="eastAsia"/>
          <w:i/>
          <w:iCs/>
        </w:rPr>
        <w:t>N</w:t>
      </w:r>
      <w:r>
        <w:rPr>
          <w:rFonts w:hint="eastAsia"/>
          <w:vertAlign w:val="subscript"/>
        </w:rPr>
        <w:t>A</w:t>
      </w:r>
      <w:r>
        <w:rPr>
          <w:rFonts w:hint="eastAsia"/>
        </w:rPr>
        <w:t>，</w:t>
      </w:r>
      <w:r>
        <w:fldChar w:fldCharType="begin"/>
      </w:r>
      <w:r>
        <w:instrText xml:space="preserve"> </w:instrText>
      </w:r>
      <w:r>
        <w:rPr>
          <w:rFonts w:hint="eastAsia"/>
        </w:rPr>
        <w:instrText>EQ \F(</w:instrText>
      </w:r>
      <w:r w:rsidRPr="006323BC">
        <w:rPr>
          <w:rFonts w:hint="eastAsia"/>
          <w:i/>
          <w:iCs/>
        </w:rPr>
        <w:instrText>p</w:instrText>
      </w:r>
      <w:r>
        <w:rPr>
          <w:rFonts w:hint="eastAsia"/>
          <w:vertAlign w:val="subscript"/>
        </w:rPr>
        <w:instrText>0</w:instrText>
      </w:r>
      <w:r>
        <w:rPr>
          <w:rFonts w:hint="eastAsia"/>
        </w:rPr>
        <w:instrText xml:space="preserve"> </w:instrText>
      </w:r>
      <w:r>
        <w:instrText>−</w:instrText>
      </w:r>
      <w:r>
        <w:rPr>
          <w:rFonts w:hint="eastAsia"/>
        </w:rPr>
        <w:instrText xml:space="preserve"> </w:instrText>
      </w:r>
      <w:r>
        <w:instrText>Δ</w:instrText>
      </w:r>
      <w:r w:rsidRPr="006323BC">
        <w:rPr>
          <w:rFonts w:hint="eastAsia"/>
          <w:i/>
          <w:iCs/>
        </w:rPr>
        <w:instrText>p</w:instrText>
      </w:r>
      <w:r>
        <w:rPr>
          <w:rFonts w:hint="eastAsia"/>
        </w:rPr>
        <w:instrText>,</w:instrText>
      </w:r>
      <w:r w:rsidRPr="006323BC">
        <w:rPr>
          <w:rFonts w:hint="eastAsia"/>
          <w:i/>
          <w:iCs/>
        </w:rPr>
        <w:instrText>p</w:instrText>
      </w:r>
      <w:r>
        <w:rPr>
          <w:rFonts w:hint="eastAsia"/>
          <w:vertAlign w:val="subscript"/>
        </w:rPr>
        <w:instrText>0</w:instrText>
      </w:r>
      <w:r>
        <w:rPr>
          <w:rFonts w:hint="eastAsia"/>
        </w:rPr>
        <w:instrText xml:space="preserve"> + </w:instrText>
      </w:r>
      <w:r>
        <w:instrText>Δ</w:instrText>
      </w:r>
      <w:r w:rsidRPr="006323BC">
        <w:rPr>
          <w:rFonts w:hint="eastAsia"/>
          <w:i/>
          <w:iCs/>
        </w:rPr>
        <w:instrText>p</w:instrText>
      </w:r>
      <w:r>
        <w:rPr>
          <w:rFonts w:hint="eastAsia"/>
        </w:rPr>
        <w:instrText>)</w:instrText>
      </w:r>
      <w:r>
        <w:instrText xml:space="preserve"> </w:instrText>
      </w:r>
      <w:r>
        <w:fldChar w:fldCharType="end"/>
      </w:r>
      <w:r w:rsidRPr="006323BC">
        <w:rPr>
          <w:rFonts w:hint="eastAsia"/>
          <w:i/>
          <w:iCs/>
        </w:rPr>
        <w:t>T</w:t>
      </w:r>
      <w:r>
        <w:rPr>
          <w:rFonts w:hint="eastAsia"/>
          <w:vertAlign w:val="subscript"/>
        </w:rPr>
        <w:t>1</w:t>
      </w:r>
    </w:p>
    <w:p w14:paraId="698465E2" w14:textId="6466F405" w:rsidR="00893F67" w:rsidRDefault="00893F67" w:rsidP="00893F67">
      <w:r>
        <w:rPr>
          <w:rFonts w:hint="eastAsia"/>
        </w:rPr>
        <w:t>3</w:t>
      </w:r>
      <w:r>
        <w:rPr>
          <w:rFonts w:hint="eastAsia"/>
        </w:rPr>
        <w:t>．（</w:t>
      </w:r>
      <w:r>
        <w:rPr>
          <w:rFonts w:hint="eastAsia"/>
        </w:rPr>
        <w:t>1</w:t>
      </w:r>
      <w:r>
        <w:rPr>
          <w:rFonts w:hint="eastAsia"/>
        </w:rPr>
        <w:t>）</w:t>
      </w:r>
      <w:r w:rsidRPr="00EC18BB">
        <w:rPr>
          <w:rFonts w:asciiTheme="majorBidi" w:hAnsiTheme="majorBidi" w:cstheme="majorBidi"/>
          <w:i/>
          <w:iCs/>
        </w:rPr>
        <w:t>m</w:t>
      </w:r>
      <w:r w:rsidRPr="00EC18BB">
        <w:rPr>
          <w:rFonts w:asciiTheme="majorBidi" w:hAnsiTheme="majorBidi" w:cstheme="majorBidi"/>
          <w:vertAlign w:val="subscript"/>
        </w:rPr>
        <w:t>冰</w:t>
      </w:r>
      <w:r w:rsidRPr="00EC18BB">
        <w:rPr>
          <w:rFonts w:asciiTheme="majorBidi" w:hAnsiTheme="majorBidi" w:cstheme="majorBidi"/>
        </w:rPr>
        <w:t xml:space="preserve"> = </w:t>
      </w:r>
      <w:r w:rsidRPr="00EC18BB">
        <w:rPr>
          <w:rFonts w:asciiTheme="majorBidi" w:hAnsiTheme="majorBidi" w:cstheme="majorBidi"/>
        </w:rPr>
        <w:fldChar w:fldCharType="begin"/>
      </w:r>
      <w:r w:rsidRPr="00EC18BB">
        <w:rPr>
          <w:rFonts w:asciiTheme="majorBidi" w:hAnsiTheme="majorBidi" w:cstheme="majorBidi"/>
        </w:rPr>
        <w:instrText xml:space="preserve"> EQ \F(Δ</w:instrText>
      </w:r>
      <w:r w:rsidRPr="00EC18BB">
        <w:rPr>
          <w:rFonts w:asciiTheme="majorBidi" w:hAnsiTheme="majorBidi" w:cstheme="majorBidi"/>
          <w:i/>
          <w:iCs/>
        </w:rPr>
        <w:instrText>F</w:instrText>
      </w:r>
      <w:r w:rsidRPr="00EC18BB">
        <w:rPr>
          <w:rFonts w:asciiTheme="majorBidi" w:hAnsiTheme="majorBidi" w:cstheme="majorBidi"/>
        </w:rPr>
        <w:instrText>,</w:instrText>
      </w:r>
      <w:r w:rsidRPr="00EC18BB">
        <w:rPr>
          <w:rFonts w:asciiTheme="majorBidi" w:hAnsiTheme="majorBidi" w:cstheme="majorBidi"/>
          <w:i/>
          <w:iCs/>
        </w:rPr>
        <w:instrText>g</w:instrText>
      </w:r>
      <w:r w:rsidRPr="00EC18BB">
        <w:rPr>
          <w:rFonts w:asciiTheme="majorBidi" w:hAnsiTheme="majorBidi" w:cstheme="majorBidi"/>
        </w:rPr>
        <w:instrText xml:space="preserve">) </w:instrText>
      </w:r>
      <w:r w:rsidRPr="00EC18BB">
        <w:rPr>
          <w:rFonts w:asciiTheme="majorBidi" w:hAnsiTheme="majorBidi" w:cstheme="majorBidi"/>
        </w:rPr>
        <w:fldChar w:fldCharType="end"/>
      </w:r>
    </w:p>
    <w:p w14:paraId="624418C2" w14:textId="6379CF51" w:rsidR="00893F67" w:rsidRDefault="00893F67" w:rsidP="00893F67">
      <w:r>
        <w:rPr>
          <w:rFonts w:hint="eastAsia"/>
        </w:rPr>
        <w:t>（</w:t>
      </w:r>
      <w:r>
        <w:rPr>
          <w:rFonts w:hint="eastAsia"/>
        </w:rPr>
        <w:t>2</w:t>
      </w:r>
      <w:r>
        <w:rPr>
          <w:rFonts w:hint="eastAsia"/>
        </w:rPr>
        <w:t>）</w:t>
      </w:r>
      <w:r w:rsidRPr="00EC18BB">
        <w:rPr>
          <w:rFonts w:hint="eastAsia"/>
          <w:i/>
          <w:iCs/>
        </w:rPr>
        <w:t>F</w:t>
      </w:r>
      <w:r>
        <w:rPr>
          <w:rFonts w:hint="eastAsia"/>
          <w:vertAlign w:val="subscript"/>
        </w:rPr>
        <w:t>2</w:t>
      </w:r>
      <w:r>
        <w:t>ʹ</w:t>
      </w:r>
      <w:r>
        <w:rPr>
          <w:rFonts w:hint="eastAsia"/>
        </w:rPr>
        <w:t xml:space="preserve"> = </w:t>
      </w:r>
      <w:r>
        <w:fldChar w:fldCharType="begin"/>
      </w:r>
      <w:r>
        <w:instrText xml:space="preserve"> </w:instrText>
      </w:r>
      <w:r>
        <w:rPr>
          <w:rFonts w:hint="eastAsia"/>
        </w:rPr>
        <w:instrText>EQ \F(tan</w:instrText>
      </w:r>
      <w:r w:rsidRPr="00EC18BB">
        <w:rPr>
          <w:i/>
          <w:iCs/>
        </w:rPr>
        <w:instrText>θ</w:instrText>
      </w:r>
      <w:r>
        <w:rPr>
          <w:rFonts w:hint="eastAsia"/>
        </w:rPr>
        <w:instrText>,2)</w:instrText>
      </w:r>
      <w:r>
        <w:instrText xml:space="preserve"> </w:instrText>
      </w:r>
      <w:r>
        <w:fldChar w:fldCharType="end"/>
      </w:r>
      <w:r>
        <w:rPr>
          <w:rFonts w:hint="eastAsia"/>
        </w:rPr>
        <w:t>(</w:t>
      </w:r>
      <w:r w:rsidRPr="00EC18BB">
        <w:rPr>
          <w:rFonts w:hint="eastAsia"/>
          <w:i/>
          <w:iCs/>
        </w:rPr>
        <w:t>mg</w:t>
      </w:r>
      <w:r>
        <w:rPr>
          <w:rFonts w:hint="eastAsia"/>
        </w:rPr>
        <w:t xml:space="preserve"> + </w:t>
      </w:r>
      <w:r>
        <w:t>Δ</w:t>
      </w:r>
      <w:r w:rsidRPr="00EC18BB">
        <w:rPr>
          <w:rFonts w:hint="eastAsia"/>
          <w:i/>
          <w:iCs/>
        </w:rPr>
        <w:t>F</w:t>
      </w:r>
      <w:r>
        <w:rPr>
          <w:rFonts w:hint="eastAsia"/>
        </w:rPr>
        <w:t>)</w:t>
      </w:r>
    </w:p>
    <w:p w14:paraId="574A4D07" w14:textId="51113064" w:rsidR="00893F67" w:rsidRDefault="00893F67">
      <w:pPr>
        <w:pStyle w:val="a3"/>
      </w:pPr>
      <w:r>
        <w:rPr>
          <w:rFonts w:hint="eastAsia"/>
        </w:rPr>
        <w:t>2024</w:t>
      </w:r>
      <w:r>
        <w:rPr>
          <w:rFonts w:hint="eastAsia"/>
        </w:rPr>
        <w:t>学年杨浦二模</w:t>
      </w:r>
      <w:r>
        <w:rPr>
          <w:rFonts w:hint="eastAsia"/>
        </w:rPr>
        <w:t>3</w:t>
      </w:r>
    </w:p>
  </w:comment>
  <w:comment w:id="9" w:author="physics" w:date="2025-04-09T19:09:00Z" w:initials="phy">
    <w:p w14:paraId="41859C7B" w14:textId="00D02531" w:rsidR="00893F67" w:rsidRDefault="00893F67" w:rsidP="00893F67">
      <w:r>
        <w:rPr>
          <w:rStyle w:val="af"/>
        </w:rPr>
        <w:annotationRef/>
      </w:r>
      <w:r>
        <w:rPr>
          <w:rFonts w:hint="eastAsia"/>
        </w:rPr>
        <w:t>1</w:t>
      </w:r>
      <w:r>
        <w:rPr>
          <w:rFonts w:hint="eastAsia"/>
        </w:rPr>
        <w:t>．（</w:t>
      </w:r>
      <w:r>
        <w:rPr>
          <w:rFonts w:hint="eastAsia"/>
        </w:rPr>
        <w:t>1</w:t>
      </w:r>
      <w:r>
        <w:rPr>
          <w:rFonts w:hint="eastAsia"/>
        </w:rPr>
        <w:t>）</w:t>
      </w:r>
      <w:r>
        <w:rPr>
          <w:rFonts w:hint="eastAsia"/>
        </w:rPr>
        <w:t>2.0 ~ 2.2</w:t>
      </w:r>
      <w:r>
        <w:tab/>
      </w:r>
      <w:r>
        <w:rPr>
          <w:rFonts w:hint="eastAsia"/>
        </w:rPr>
        <w:t>（</w:t>
      </w:r>
      <w:r>
        <w:rPr>
          <w:rFonts w:hint="eastAsia"/>
        </w:rPr>
        <w:t>2</w:t>
      </w:r>
      <w:r>
        <w:rPr>
          <w:rFonts w:hint="eastAsia"/>
        </w:rPr>
        <w:t>）</w:t>
      </w:r>
      <w:r>
        <w:rPr>
          <w:rFonts w:hint="eastAsia"/>
        </w:rPr>
        <w:t>9.2</w:t>
      </w:r>
      <w:r w:rsidRPr="00C5146B">
        <w:rPr>
          <w:rFonts w:asciiTheme="majorBidi" w:hAnsiTheme="majorBidi" w:cstheme="majorBidi"/>
        </w:rPr>
        <w:t>×</w:t>
      </w:r>
      <w:r>
        <w:rPr>
          <w:rFonts w:hint="eastAsia"/>
        </w:rPr>
        <w:t>10</w:t>
      </w:r>
      <w:r>
        <w:rPr>
          <w:rFonts w:hint="eastAsia"/>
          <w:vertAlign w:val="superscript"/>
        </w:rPr>
        <w:t>2</w:t>
      </w:r>
      <w:r>
        <w:rPr>
          <w:rFonts w:hint="eastAsia"/>
        </w:rPr>
        <w:t xml:space="preserve"> ~ 1.0</w:t>
      </w:r>
      <w:r w:rsidRPr="00C5146B">
        <w:rPr>
          <w:rFonts w:asciiTheme="majorBidi" w:hAnsiTheme="majorBidi" w:cstheme="majorBidi"/>
        </w:rPr>
        <w:t>×</w:t>
      </w:r>
      <w:r>
        <w:rPr>
          <w:rFonts w:hint="eastAsia"/>
        </w:rPr>
        <w:t>10</w:t>
      </w:r>
      <w:r>
        <w:rPr>
          <w:rFonts w:hint="eastAsia"/>
          <w:vertAlign w:val="superscript"/>
        </w:rPr>
        <w:t>3</w:t>
      </w:r>
    </w:p>
    <w:p w14:paraId="3DD0F13A" w14:textId="6846353F" w:rsidR="00893F67" w:rsidRDefault="00893F67" w:rsidP="00893F67">
      <w:r>
        <w:rPr>
          <w:rFonts w:hint="eastAsia"/>
        </w:rPr>
        <w:t>2</w:t>
      </w:r>
      <w:r>
        <w:rPr>
          <w:rFonts w:hint="eastAsia"/>
        </w:rPr>
        <w:t>．（</w:t>
      </w:r>
      <w:r>
        <w:rPr>
          <w:rFonts w:hint="eastAsia"/>
        </w:rPr>
        <w:t>1</w:t>
      </w:r>
      <w:r>
        <w:rPr>
          <w:rFonts w:hint="eastAsia"/>
        </w:rPr>
        <w:t>）</w:t>
      </w:r>
      <w:r>
        <w:rPr>
          <w:rFonts w:hint="eastAsia"/>
        </w:rPr>
        <w:t>D</w:t>
      </w:r>
      <w:r>
        <w:rPr>
          <w:rFonts w:hint="eastAsia"/>
        </w:rPr>
        <w:t>；（</w:t>
      </w:r>
      <w:r>
        <w:rPr>
          <w:rFonts w:hint="eastAsia"/>
        </w:rPr>
        <w:t>2</w:t>
      </w:r>
      <w:r>
        <w:rPr>
          <w:rFonts w:hint="eastAsia"/>
        </w:rPr>
        <w:t>）</w:t>
      </w:r>
      <w:r>
        <w:rPr>
          <w:rFonts w:hint="eastAsia"/>
        </w:rPr>
        <w:t>2.1</w:t>
      </w:r>
      <w:r>
        <w:rPr>
          <w:rFonts w:hint="eastAsia"/>
        </w:rPr>
        <w:t>，</w:t>
      </w:r>
      <w:r>
        <w:rPr>
          <w:rFonts w:hint="eastAsia"/>
        </w:rPr>
        <w:t>8</w:t>
      </w:r>
    </w:p>
    <w:p w14:paraId="13C3100B" w14:textId="68758FB2" w:rsidR="00893F67" w:rsidRDefault="00893F67" w:rsidP="00893F67">
      <w:r>
        <w:rPr>
          <w:rFonts w:hint="eastAsia"/>
        </w:rPr>
        <w:t>3</w:t>
      </w:r>
      <w:r>
        <w:rPr>
          <w:rFonts w:hint="eastAsia"/>
        </w:rPr>
        <w:t>．（</w:t>
      </w:r>
      <w:r>
        <w:rPr>
          <w:rFonts w:hint="eastAsia"/>
        </w:rPr>
        <w:t>1</w:t>
      </w:r>
      <w:r>
        <w:rPr>
          <w:rFonts w:hint="eastAsia"/>
        </w:rPr>
        <w:t>）</w:t>
      </w:r>
      <w:r>
        <w:rPr>
          <w:rFonts w:hint="eastAsia"/>
        </w:rPr>
        <w:t>C</w:t>
      </w:r>
    </w:p>
    <w:p w14:paraId="3D4B44E5" w14:textId="01168964" w:rsidR="00893F67" w:rsidRDefault="00893F67" w:rsidP="00893F67">
      <w:r>
        <w:rPr>
          <w:rFonts w:hint="eastAsia"/>
        </w:rPr>
        <w:t>（</w:t>
      </w:r>
      <w:r>
        <w:rPr>
          <w:rFonts w:hint="eastAsia"/>
        </w:rPr>
        <w:t>2</w:t>
      </w:r>
      <w:r>
        <w:rPr>
          <w:rFonts w:hint="eastAsia"/>
        </w:rPr>
        <w:t>）如图所示</w:t>
      </w:r>
    </w:p>
    <w:p w14:paraId="3F697432" w14:textId="3A289DB2" w:rsidR="00893F67" w:rsidRDefault="006840D2">
      <w:pPr>
        <w:pStyle w:val="a3"/>
      </w:pPr>
      <w:r>
        <w:rPr>
          <w:noProof/>
        </w:rPr>
        <w:drawing>
          <wp:inline distT="0" distB="0" distL="0" distR="0" wp14:anchorId="43369220" wp14:editId="42B98BB1">
            <wp:extent cx="1770872" cy="1224643"/>
            <wp:effectExtent l="0" t="0" r="1270" b="0"/>
            <wp:docPr id="1009163970" name="图形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3970" name="图形 1009163970"/>
                    <pic:cNvPicPr/>
                  </pic:nvPicPr>
                  <pic:blipFill>
                    <a:blip r:embed="rId1">
                      <a:extLst>
                        <a:ext uri="{96DAC541-7B7A-43D3-8B79-37D633B846F1}">
                          <asvg:svgBlip xmlns:asvg="http://schemas.microsoft.com/office/drawing/2016/SVG/main" r:embed="rId2"/>
                        </a:ext>
                      </a:extLst>
                    </a:blip>
                    <a:stretch>
                      <a:fillRect/>
                    </a:stretch>
                  </pic:blipFill>
                  <pic:spPr>
                    <a:xfrm>
                      <a:off x="0" y="0"/>
                      <a:ext cx="1780057" cy="1230995"/>
                    </a:xfrm>
                    <a:prstGeom prst="rect">
                      <a:avLst/>
                    </a:prstGeom>
                  </pic:spPr>
                </pic:pic>
              </a:graphicData>
            </a:graphic>
          </wp:inline>
        </w:drawing>
      </w:r>
    </w:p>
    <w:p w14:paraId="0F2A91D3" w14:textId="25E5B010" w:rsidR="00893F67" w:rsidRDefault="00893F67">
      <w:pPr>
        <w:pStyle w:val="a3"/>
      </w:pPr>
      <w:r>
        <w:rPr>
          <w:rFonts w:hint="eastAsia"/>
        </w:rPr>
        <w:t>2024</w:t>
      </w:r>
      <w:r>
        <w:rPr>
          <w:rFonts w:hint="eastAsia"/>
        </w:rPr>
        <w:t>学年杨浦二模</w:t>
      </w:r>
      <w:r>
        <w:rPr>
          <w:rFonts w:hint="eastAsia"/>
        </w:rPr>
        <w:t>4</w:t>
      </w:r>
    </w:p>
  </w:comment>
  <w:comment w:id="10" w:author="physics" w:date="2025-04-09T19:09:00Z" w:initials="phy">
    <w:p w14:paraId="72DD91D9" w14:textId="36DE8367" w:rsidR="00893F67" w:rsidRDefault="00893F67" w:rsidP="00893F67">
      <w:r>
        <w:rPr>
          <w:rStyle w:val="af"/>
        </w:rPr>
        <w:annotationRef/>
      </w:r>
      <w:r>
        <w:rPr>
          <w:rFonts w:hint="eastAsia"/>
        </w:rPr>
        <w:t>1</w:t>
      </w:r>
      <w:r>
        <w:rPr>
          <w:rFonts w:hint="eastAsia"/>
        </w:rPr>
        <w:t>．</w:t>
      </w:r>
      <w:r>
        <w:rPr>
          <w:rFonts w:hint="eastAsia"/>
        </w:rPr>
        <w:t>AD</w:t>
      </w:r>
    </w:p>
    <w:p w14:paraId="39311B2F" w14:textId="3C1B5E21" w:rsidR="00893F67" w:rsidRDefault="00893F67" w:rsidP="00893F67">
      <w:r>
        <w:rPr>
          <w:rFonts w:hint="eastAsia"/>
        </w:rPr>
        <w:t>2</w:t>
      </w:r>
      <w:r>
        <w:rPr>
          <w:rFonts w:hint="eastAsia"/>
        </w:rPr>
        <w:t>．</w:t>
      </w:r>
      <w:r>
        <w:fldChar w:fldCharType="begin"/>
      </w:r>
      <w:r>
        <w:instrText xml:space="preserve"> </w:instrText>
      </w:r>
      <w:r>
        <w:rPr>
          <w:rFonts w:hint="eastAsia"/>
        </w:rPr>
        <w:instrText>EQ \R(\F(</w:instrText>
      </w:r>
      <w:r w:rsidRPr="006323BC">
        <w:rPr>
          <w:rFonts w:hint="eastAsia"/>
          <w:i/>
          <w:iCs/>
        </w:rPr>
        <w:instrText>gh</w:instrText>
      </w:r>
      <w:r>
        <w:rPr>
          <w:rFonts w:hint="eastAsia"/>
        </w:rPr>
        <w:instrText>,2))</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Pr="006323BC">
        <w:rPr>
          <w:rFonts w:hint="eastAsia"/>
          <w:i/>
          <w:iCs/>
        </w:rPr>
        <w:instrText>m</w:instrText>
      </w:r>
      <w:r>
        <w:rPr>
          <w:rFonts w:hint="eastAsia"/>
          <w:vertAlign w:val="subscript"/>
        </w:rPr>
        <w:instrText>1</w:instrText>
      </w:r>
      <w:r>
        <w:rPr>
          <w:rFonts w:hint="eastAsia"/>
        </w:rPr>
        <w:instrText>,</w:instrText>
      </w:r>
      <w:r w:rsidRPr="006323BC">
        <w:rPr>
          <w:rFonts w:hint="eastAsia"/>
          <w:i/>
          <w:iCs/>
        </w:rPr>
        <w:instrText>m</w:instrText>
      </w:r>
      <w:r>
        <w:rPr>
          <w:rFonts w:hint="eastAsia"/>
          <w:vertAlign w:val="subscript"/>
        </w:rPr>
        <w:instrText>2</w:instrText>
      </w:r>
      <w:r>
        <w:rPr>
          <w:rFonts w:hint="eastAsia"/>
        </w:rPr>
        <w:instrText>)</w:instrText>
      </w:r>
      <w:r>
        <w:instrText xml:space="preserve"> </w:instrText>
      </w:r>
      <w:r>
        <w:fldChar w:fldCharType="end"/>
      </w:r>
      <w:r w:rsidRPr="006323BC">
        <w:rPr>
          <w:rFonts w:hint="eastAsia"/>
          <w:i/>
          <w:iCs/>
        </w:rPr>
        <w:t>h</w:t>
      </w:r>
    </w:p>
    <w:p w14:paraId="2BECA7ED" w14:textId="00F6E2EC" w:rsidR="00893F67" w:rsidRDefault="00893F67" w:rsidP="00893F67">
      <w:r>
        <w:rPr>
          <w:rFonts w:hint="eastAsia"/>
        </w:rPr>
        <w:t>3</w:t>
      </w:r>
      <w:r>
        <w:rPr>
          <w:rFonts w:hint="eastAsia"/>
        </w:rPr>
        <w:t>．（</w:t>
      </w:r>
      <w:r>
        <w:rPr>
          <w:rFonts w:hint="eastAsia"/>
        </w:rPr>
        <w:t>1</w:t>
      </w:r>
      <w:r>
        <w:rPr>
          <w:rFonts w:hint="eastAsia"/>
        </w:rPr>
        <w:t>）</w:t>
      </w:r>
      <w:r>
        <w:rPr>
          <w:rFonts w:hint="eastAsia"/>
        </w:rPr>
        <w:t>3.89</w:t>
      </w:r>
    </w:p>
    <w:p w14:paraId="49EC7935" w14:textId="77777777" w:rsidR="00893F67" w:rsidRDefault="00893F67" w:rsidP="00893F67">
      <w:r>
        <w:rPr>
          <w:rFonts w:hint="eastAsia"/>
        </w:rPr>
        <w:t>（</w:t>
      </w:r>
      <w:r>
        <w:rPr>
          <w:rFonts w:hint="eastAsia"/>
        </w:rPr>
        <w:t>2</w:t>
      </w:r>
      <w:r>
        <w:rPr>
          <w:rFonts w:hint="eastAsia"/>
        </w:rPr>
        <w:t>）</w:t>
      </w:r>
      <w:r>
        <w:fldChar w:fldCharType="begin"/>
      </w:r>
      <w:r>
        <w:instrText xml:space="preserve"> </w:instrText>
      </w:r>
      <w:r>
        <w:rPr>
          <w:rFonts w:hint="eastAsia"/>
        </w:rPr>
        <w:instrText>EQ \F(2\R(2)</w:instrText>
      </w:r>
      <w:r>
        <w:instrText>π</w:instrText>
      </w:r>
      <w:r w:rsidRPr="006323BC">
        <w:rPr>
          <w:rFonts w:hint="eastAsia"/>
          <w:i/>
          <w:iCs/>
        </w:rPr>
        <w:instrText>mR</w:instrText>
      </w:r>
      <w:r>
        <w:rPr>
          <w:rFonts w:hint="eastAsia"/>
        </w:rPr>
        <w:instrText>,</w:instrText>
      </w:r>
      <w:r w:rsidRPr="006323BC">
        <w:rPr>
          <w:rFonts w:hint="eastAsia"/>
          <w:i/>
          <w:iCs/>
        </w:rPr>
        <w:instrText>T</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1,4)</w:instrText>
      </w:r>
      <w:r>
        <w:instrText xml:space="preserve"> </w:instrText>
      </w:r>
      <w:r>
        <w:fldChar w:fldCharType="end"/>
      </w:r>
      <w:r w:rsidRPr="006323BC">
        <w:rPr>
          <w:rFonts w:hint="eastAsia"/>
          <w:i/>
          <w:iCs/>
        </w:rPr>
        <w:t>mgT</w:t>
      </w:r>
      <w:r>
        <w:rPr>
          <w:rFonts w:hint="eastAsia"/>
        </w:rPr>
        <w:t>，竖直向下</w:t>
      </w:r>
    </w:p>
    <w:p w14:paraId="4BB8A189" w14:textId="554B6EF4" w:rsidR="00893F67" w:rsidRDefault="00893F67" w:rsidP="00893F67">
      <w:r>
        <w:rPr>
          <w:rFonts w:hint="eastAsia"/>
        </w:rPr>
        <w:t>（</w:t>
      </w:r>
      <w:r>
        <w:rPr>
          <w:rFonts w:hint="eastAsia"/>
        </w:rPr>
        <w:t>3</w:t>
      </w:r>
      <w:r>
        <w:rPr>
          <w:rFonts w:hint="eastAsia"/>
        </w:rPr>
        <w:t>）</w:t>
      </w:r>
      <w:r w:rsidRPr="006323BC">
        <w:rPr>
          <w:rFonts w:ascii="Book Antiqua" w:hAnsi="Book Antiqua"/>
          <w:i/>
          <w:iCs/>
        </w:rPr>
        <w:t>v</w:t>
      </w:r>
      <w:r>
        <w:rPr>
          <w:rFonts w:hint="eastAsia"/>
          <w:vertAlign w:val="subscript"/>
        </w:rPr>
        <w:t>t</w:t>
      </w:r>
      <w:r>
        <w:rPr>
          <w:rFonts w:hint="eastAsia"/>
        </w:rPr>
        <w:t xml:space="preserve"> = 1.20 m/s</w:t>
      </w:r>
    </w:p>
    <w:p w14:paraId="05A60FEB" w14:textId="57314CC3" w:rsidR="00893F67" w:rsidRDefault="00893F67">
      <w:pPr>
        <w:pStyle w:val="a3"/>
      </w:pPr>
      <w:r>
        <w:rPr>
          <w:rFonts w:hint="eastAsia"/>
        </w:rPr>
        <w:t>2024</w:t>
      </w:r>
      <w:r>
        <w:rPr>
          <w:rFonts w:hint="eastAsia"/>
        </w:rPr>
        <w:t>学年杨浦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837F6E3" w15:done="0"/>
  <w15:commentEx w15:paraId="17ACA6AB" w15:done="0"/>
  <w15:commentEx w15:paraId="6430A16A" w15:done="0"/>
  <w15:commentEx w15:paraId="574A4D07" w15:done="0"/>
  <w15:commentEx w15:paraId="0F2A91D3" w15:done="0"/>
  <w15:commentEx w15:paraId="05A60FE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078445C" w16cex:dateUtc="2025-04-10T13:26:00Z"/>
  <w16cex:commentExtensible w16cex:durableId="094777AF" w16cex:dateUtc="2025-04-09T11:07:00Z"/>
  <w16cex:commentExtensible w16cex:durableId="37835E76" w16cex:dateUtc="2025-04-09T11:08:00Z"/>
  <w16cex:commentExtensible w16cex:durableId="17A1DC67" w16cex:dateUtc="2025-04-09T11:08:00Z"/>
  <w16cex:commentExtensible w16cex:durableId="41938223" w16cex:dateUtc="2025-04-09T11:09:00Z"/>
  <w16cex:commentExtensible w16cex:durableId="494E453B" w16cex:dateUtc="2025-04-09T1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837F6E3" w16cid:durableId="7078445C"/>
  <w16cid:commentId w16cid:paraId="17ACA6AB" w16cid:durableId="094777AF"/>
  <w16cid:commentId w16cid:paraId="6430A16A" w16cid:durableId="37835E76"/>
  <w16cid:commentId w16cid:paraId="574A4D07" w16cid:durableId="17A1DC67"/>
  <w16cid:commentId w16cid:paraId="0F2A91D3" w16cid:durableId="41938223"/>
  <w16cid:commentId w16cid:paraId="05A60FEB" w16cid:durableId="494E45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C2EACE" w14:textId="77777777" w:rsidR="00E811D7" w:rsidRDefault="00E811D7">
      <w:r>
        <w:separator/>
      </w:r>
    </w:p>
  </w:endnote>
  <w:endnote w:type="continuationSeparator" w:id="0">
    <w:p w14:paraId="76922520" w14:textId="77777777" w:rsidR="00E811D7" w:rsidRDefault="00E81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LKHVAB+FZSSK--GBK1-0">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altName w:val="汉仪楷体KW"/>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EA9513" w14:textId="367FD47C" w:rsidR="004151FC" w:rsidRDefault="00000000">
    <w:pPr>
      <w:tabs>
        <w:tab w:val="center" w:pos="4153"/>
        <w:tab w:val="right" w:pos="8306"/>
      </w:tabs>
      <w:snapToGrid w:val="0"/>
      <w:jc w:val="left"/>
      <w:rPr>
        <w:kern w:val="0"/>
        <w:sz w:val="2"/>
        <w:szCs w:val="2"/>
      </w:rPr>
    </w:pPr>
    <w:r>
      <w:rPr>
        <w:color w:val="FFFFFF"/>
        <w:sz w:val="2"/>
        <w:szCs w:val="2"/>
      </w:rPr>
      <w:pict w14:anchorId="7910F0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9F01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710BC" w14:textId="77777777" w:rsidR="0048418E" w:rsidRDefault="00000000">
    <w:pPr>
      <w:pStyle w:val="a8"/>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d"/>
        <w:rFonts w:ascii="宋体" w:hAnsi="宋体"/>
      </w:rPr>
      <w:t>页</w:t>
    </w:r>
    <w:r>
      <w:rPr>
        <w:rStyle w:val="ad"/>
        <w:rFonts w:eastAsia="华文中宋" w:hAnsi="华文中宋"/>
      </w:rPr>
      <w:t>（</w:t>
    </w:r>
    <w:r>
      <w:rPr>
        <w:rStyle w:val="ad"/>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5</w:t>
    </w:r>
    <w:r>
      <w:rPr>
        <w:rFonts w:eastAsia="华文中宋"/>
      </w:rPr>
      <w:fldChar w:fldCharType="end"/>
    </w:r>
    <w:r>
      <w:rPr>
        <w:rStyle w:val="ad"/>
        <w:rFonts w:ascii="宋体" w:hAnsi="宋体"/>
      </w:rPr>
      <w:t>页</w:t>
    </w:r>
    <w:r>
      <w:rPr>
        <w:rStyle w:val="ad"/>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CB2332" w14:textId="77777777" w:rsidR="00E811D7" w:rsidRDefault="00E811D7">
      <w:r>
        <w:separator/>
      </w:r>
    </w:p>
  </w:footnote>
  <w:footnote w:type="continuationSeparator" w:id="0">
    <w:p w14:paraId="34A6E951" w14:textId="77777777" w:rsidR="00E811D7" w:rsidRDefault="00E811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19204" w14:textId="77777777" w:rsidR="004151FC" w:rsidRDefault="00000000">
    <w:pPr>
      <w:pBdr>
        <w:bottom w:val="none" w:sz="0" w:space="1" w:color="auto"/>
      </w:pBdr>
      <w:snapToGrid w:val="0"/>
      <w:rPr>
        <w:kern w:val="0"/>
        <w:sz w:val="2"/>
        <w:szCs w:val="2"/>
      </w:rPr>
    </w:pPr>
    <w:r>
      <w:pict w14:anchorId="549DB6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165CA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29" type="#_x0000_t136" alt="学科网 zxxk.com" style="width:4.45pt;height:4.45pt" filled="f" stroked="f" strokecolor="white">
          <v:fill color2="#aaa"/>
          <v:shadow color="#4d4d4d" opacity="52429f" offset=",3pt"/>
          <v:textpath style="font-family:&quot;宋体&quot;;font-size:8pt;v-text-spacing:78650f;v-text-kern:t" trim="t" fitpath="t" string="学科网（北京）股份有限公司 "/>
        </v:shape>
      </w:pic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0ACC"/>
    <w:rsid w:val="00002104"/>
    <w:rsid w:val="00002502"/>
    <w:rsid w:val="0000390D"/>
    <w:rsid w:val="00003E87"/>
    <w:rsid w:val="0000467A"/>
    <w:rsid w:val="00004907"/>
    <w:rsid w:val="00004C11"/>
    <w:rsid w:val="00005046"/>
    <w:rsid w:val="000061D6"/>
    <w:rsid w:val="000069C2"/>
    <w:rsid w:val="00006D87"/>
    <w:rsid w:val="00007E90"/>
    <w:rsid w:val="00010BFB"/>
    <w:rsid w:val="00010D34"/>
    <w:rsid w:val="00011824"/>
    <w:rsid w:val="000136AB"/>
    <w:rsid w:val="00013909"/>
    <w:rsid w:val="0001442B"/>
    <w:rsid w:val="00014B43"/>
    <w:rsid w:val="00015C8B"/>
    <w:rsid w:val="00015D8A"/>
    <w:rsid w:val="0001677C"/>
    <w:rsid w:val="0001714C"/>
    <w:rsid w:val="0001790F"/>
    <w:rsid w:val="0001792B"/>
    <w:rsid w:val="00017AD9"/>
    <w:rsid w:val="000205F3"/>
    <w:rsid w:val="00020C5A"/>
    <w:rsid w:val="00021D6F"/>
    <w:rsid w:val="00022265"/>
    <w:rsid w:val="00023AB3"/>
    <w:rsid w:val="0002428D"/>
    <w:rsid w:val="00024367"/>
    <w:rsid w:val="00025CE8"/>
    <w:rsid w:val="00027417"/>
    <w:rsid w:val="00027A93"/>
    <w:rsid w:val="00030D46"/>
    <w:rsid w:val="00030EEF"/>
    <w:rsid w:val="0003115F"/>
    <w:rsid w:val="00031ED6"/>
    <w:rsid w:val="00032606"/>
    <w:rsid w:val="00032FA0"/>
    <w:rsid w:val="0003425A"/>
    <w:rsid w:val="00035154"/>
    <w:rsid w:val="00035EF4"/>
    <w:rsid w:val="00037772"/>
    <w:rsid w:val="000404CF"/>
    <w:rsid w:val="00040AB4"/>
    <w:rsid w:val="00040D38"/>
    <w:rsid w:val="00041637"/>
    <w:rsid w:val="000425E8"/>
    <w:rsid w:val="00042F08"/>
    <w:rsid w:val="00044D29"/>
    <w:rsid w:val="00045308"/>
    <w:rsid w:val="000459CB"/>
    <w:rsid w:val="00045CF0"/>
    <w:rsid w:val="0004600A"/>
    <w:rsid w:val="000461C7"/>
    <w:rsid w:val="000467DE"/>
    <w:rsid w:val="00046BD2"/>
    <w:rsid w:val="00046F25"/>
    <w:rsid w:val="00047760"/>
    <w:rsid w:val="000503E8"/>
    <w:rsid w:val="0005129B"/>
    <w:rsid w:val="00051D70"/>
    <w:rsid w:val="000523AC"/>
    <w:rsid w:val="000528DD"/>
    <w:rsid w:val="00053978"/>
    <w:rsid w:val="000544C0"/>
    <w:rsid w:val="00055475"/>
    <w:rsid w:val="00055680"/>
    <w:rsid w:val="0005571D"/>
    <w:rsid w:val="00056D79"/>
    <w:rsid w:val="00057773"/>
    <w:rsid w:val="00057B43"/>
    <w:rsid w:val="00057BC0"/>
    <w:rsid w:val="00060314"/>
    <w:rsid w:val="00060618"/>
    <w:rsid w:val="00060A63"/>
    <w:rsid w:val="00060B45"/>
    <w:rsid w:val="00062C7F"/>
    <w:rsid w:val="000636B8"/>
    <w:rsid w:val="00064F70"/>
    <w:rsid w:val="00065E2F"/>
    <w:rsid w:val="000664EA"/>
    <w:rsid w:val="00066AE9"/>
    <w:rsid w:val="00067227"/>
    <w:rsid w:val="00070520"/>
    <w:rsid w:val="00070AD6"/>
    <w:rsid w:val="00071103"/>
    <w:rsid w:val="000716F8"/>
    <w:rsid w:val="00071768"/>
    <w:rsid w:val="0007295B"/>
    <w:rsid w:val="00072B4C"/>
    <w:rsid w:val="00073292"/>
    <w:rsid w:val="0007418A"/>
    <w:rsid w:val="00074227"/>
    <w:rsid w:val="000747C0"/>
    <w:rsid w:val="00074C86"/>
    <w:rsid w:val="00074D16"/>
    <w:rsid w:val="00075DD6"/>
    <w:rsid w:val="00080337"/>
    <w:rsid w:val="00081C7D"/>
    <w:rsid w:val="00081CBD"/>
    <w:rsid w:val="00082CD9"/>
    <w:rsid w:val="00084505"/>
    <w:rsid w:val="00085BC6"/>
    <w:rsid w:val="00085C75"/>
    <w:rsid w:val="00086096"/>
    <w:rsid w:val="00086426"/>
    <w:rsid w:val="00087977"/>
    <w:rsid w:val="00087FB9"/>
    <w:rsid w:val="00090BE3"/>
    <w:rsid w:val="00093578"/>
    <w:rsid w:val="00093EE3"/>
    <w:rsid w:val="00093F6C"/>
    <w:rsid w:val="00094A87"/>
    <w:rsid w:val="00095626"/>
    <w:rsid w:val="00095813"/>
    <w:rsid w:val="00096012"/>
    <w:rsid w:val="0009622F"/>
    <w:rsid w:val="000973DF"/>
    <w:rsid w:val="000A07B1"/>
    <w:rsid w:val="000A0A43"/>
    <w:rsid w:val="000A0D25"/>
    <w:rsid w:val="000A1A89"/>
    <w:rsid w:val="000A1C02"/>
    <w:rsid w:val="000A1E6B"/>
    <w:rsid w:val="000A1F91"/>
    <w:rsid w:val="000A2892"/>
    <w:rsid w:val="000A4D1A"/>
    <w:rsid w:val="000A5019"/>
    <w:rsid w:val="000A56C2"/>
    <w:rsid w:val="000A6471"/>
    <w:rsid w:val="000A69C7"/>
    <w:rsid w:val="000A7BDF"/>
    <w:rsid w:val="000B0FEE"/>
    <w:rsid w:val="000B1E0D"/>
    <w:rsid w:val="000B209A"/>
    <w:rsid w:val="000B222C"/>
    <w:rsid w:val="000B4833"/>
    <w:rsid w:val="000B4D71"/>
    <w:rsid w:val="000B5294"/>
    <w:rsid w:val="000B6495"/>
    <w:rsid w:val="000C00CF"/>
    <w:rsid w:val="000C22C9"/>
    <w:rsid w:val="000C2C75"/>
    <w:rsid w:val="000C2F6E"/>
    <w:rsid w:val="000C448F"/>
    <w:rsid w:val="000C5378"/>
    <w:rsid w:val="000C5999"/>
    <w:rsid w:val="000C5DC2"/>
    <w:rsid w:val="000C6B70"/>
    <w:rsid w:val="000C6BCA"/>
    <w:rsid w:val="000C729F"/>
    <w:rsid w:val="000C7509"/>
    <w:rsid w:val="000C7AD7"/>
    <w:rsid w:val="000D01B2"/>
    <w:rsid w:val="000D0EA8"/>
    <w:rsid w:val="000D1B6E"/>
    <w:rsid w:val="000D24FE"/>
    <w:rsid w:val="000D2985"/>
    <w:rsid w:val="000D2AAF"/>
    <w:rsid w:val="000D2E77"/>
    <w:rsid w:val="000D39F9"/>
    <w:rsid w:val="000D43DF"/>
    <w:rsid w:val="000D44B8"/>
    <w:rsid w:val="000D4C3E"/>
    <w:rsid w:val="000D6BF6"/>
    <w:rsid w:val="000D7020"/>
    <w:rsid w:val="000E042C"/>
    <w:rsid w:val="000E0A03"/>
    <w:rsid w:val="000E1337"/>
    <w:rsid w:val="000E17D2"/>
    <w:rsid w:val="000E1CC8"/>
    <w:rsid w:val="000E216E"/>
    <w:rsid w:val="000E21D3"/>
    <w:rsid w:val="000E30AB"/>
    <w:rsid w:val="000E3753"/>
    <w:rsid w:val="000E3900"/>
    <w:rsid w:val="000E3B30"/>
    <w:rsid w:val="000E5098"/>
    <w:rsid w:val="000E597B"/>
    <w:rsid w:val="000E6C8F"/>
    <w:rsid w:val="000E738E"/>
    <w:rsid w:val="000E7815"/>
    <w:rsid w:val="000F110E"/>
    <w:rsid w:val="000F1383"/>
    <w:rsid w:val="000F2D20"/>
    <w:rsid w:val="000F34C7"/>
    <w:rsid w:val="000F3A79"/>
    <w:rsid w:val="000F3A83"/>
    <w:rsid w:val="000F420A"/>
    <w:rsid w:val="000F4428"/>
    <w:rsid w:val="000F490E"/>
    <w:rsid w:val="000F55BC"/>
    <w:rsid w:val="000F754E"/>
    <w:rsid w:val="0010055D"/>
    <w:rsid w:val="0010158C"/>
    <w:rsid w:val="00101F6E"/>
    <w:rsid w:val="001029A5"/>
    <w:rsid w:val="00103C77"/>
    <w:rsid w:val="0010400F"/>
    <w:rsid w:val="001055C8"/>
    <w:rsid w:val="00105F4B"/>
    <w:rsid w:val="00106582"/>
    <w:rsid w:val="00106A70"/>
    <w:rsid w:val="00110BD7"/>
    <w:rsid w:val="0011199F"/>
    <w:rsid w:val="0011280F"/>
    <w:rsid w:val="00112D17"/>
    <w:rsid w:val="001162D7"/>
    <w:rsid w:val="00116933"/>
    <w:rsid w:val="0011778F"/>
    <w:rsid w:val="0012019C"/>
    <w:rsid w:val="00123606"/>
    <w:rsid w:val="0012365C"/>
    <w:rsid w:val="001240D4"/>
    <w:rsid w:val="001246F3"/>
    <w:rsid w:val="00124826"/>
    <w:rsid w:val="00124BEC"/>
    <w:rsid w:val="0012564D"/>
    <w:rsid w:val="0012662C"/>
    <w:rsid w:val="00127295"/>
    <w:rsid w:val="0012783C"/>
    <w:rsid w:val="0012797C"/>
    <w:rsid w:val="001308D7"/>
    <w:rsid w:val="00130A67"/>
    <w:rsid w:val="001318E8"/>
    <w:rsid w:val="001327A1"/>
    <w:rsid w:val="00132918"/>
    <w:rsid w:val="00132B1C"/>
    <w:rsid w:val="00132CAC"/>
    <w:rsid w:val="00133D81"/>
    <w:rsid w:val="00134D90"/>
    <w:rsid w:val="001362FD"/>
    <w:rsid w:val="00136B4F"/>
    <w:rsid w:val="00137C3B"/>
    <w:rsid w:val="001411BB"/>
    <w:rsid w:val="00141B28"/>
    <w:rsid w:val="001424DA"/>
    <w:rsid w:val="00142573"/>
    <w:rsid w:val="00142CEE"/>
    <w:rsid w:val="0014304A"/>
    <w:rsid w:val="00143D75"/>
    <w:rsid w:val="00144862"/>
    <w:rsid w:val="001450F8"/>
    <w:rsid w:val="00145761"/>
    <w:rsid w:val="001458FF"/>
    <w:rsid w:val="00145D1D"/>
    <w:rsid w:val="00145D7D"/>
    <w:rsid w:val="001469B2"/>
    <w:rsid w:val="00146E78"/>
    <w:rsid w:val="001475DD"/>
    <w:rsid w:val="00147A2B"/>
    <w:rsid w:val="0015492A"/>
    <w:rsid w:val="00154DFF"/>
    <w:rsid w:val="001561D6"/>
    <w:rsid w:val="00156374"/>
    <w:rsid w:val="00156FC4"/>
    <w:rsid w:val="00157B0F"/>
    <w:rsid w:val="00157F89"/>
    <w:rsid w:val="0016202B"/>
    <w:rsid w:val="00163AAA"/>
    <w:rsid w:val="00163EC6"/>
    <w:rsid w:val="00164046"/>
    <w:rsid w:val="001642A2"/>
    <w:rsid w:val="00165DF0"/>
    <w:rsid w:val="001662F3"/>
    <w:rsid w:val="0016709F"/>
    <w:rsid w:val="00167804"/>
    <w:rsid w:val="00170B04"/>
    <w:rsid w:val="00170F1B"/>
    <w:rsid w:val="00171BD4"/>
    <w:rsid w:val="00171E19"/>
    <w:rsid w:val="001735E4"/>
    <w:rsid w:val="00174485"/>
    <w:rsid w:val="001746B0"/>
    <w:rsid w:val="00174C79"/>
    <w:rsid w:val="00174CC9"/>
    <w:rsid w:val="0017510D"/>
    <w:rsid w:val="001755E9"/>
    <w:rsid w:val="001760C1"/>
    <w:rsid w:val="001767B1"/>
    <w:rsid w:val="00177019"/>
    <w:rsid w:val="0018011C"/>
    <w:rsid w:val="001805D8"/>
    <w:rsid w:val="00180684"/>
    <w:rsid w:val="001809E8"/>
    <w:rsid w:val="00180C44"/>
    <w:rsid w:val="00180D5D"/>
    <w:rsid w:val="001815AB"/>
    <w:rsid w:val="00181829"/>
    <w:rsid w:val="00181CD2"/>
    <w:rsid w:val="00182478"/>
    <w:rsid w:val="0018262E"/>
    <w:rsid w:val="00182810"/>
    <w:rsid w:val="00182F05"/>
    <w:rsid w:val="00183442"/>
    <w:rsid w:val="00183CA7"/>
    <w:rsid w:val="001857C4"/>
    <w:rsid w:val="001861BE"/>
    <w:rsid w:val="0018643B"/>
    <w:rsid w:val="00186F63"/>
    <w:rsid w:val="00187456"/>
    <w:rsid w:val="00190E49"/>
    <w:rsid w:val="00191062"/>
    <w:rsid w:val="00191F89"/>
    <w:rsid w:val="0019253E"/>
    <w:rsid w:val="0019649A"/>
    <w:rsid w:val="001964B1"/>
    <w:rsid w:val="001975F3"/>
    <w:rsid w:val="00197892"/>
    <w:rsid w:val="001A0885"/>
    <w:rsid w:val="001A118A"/>
    <w:rsid w:val="001A140A"/>
    <w:rsid w:val="001A1C47"/>
    <w:rsid w:val="001A33C5"/>
    <w:rsid w:val="001A365E"/>
    <w:rsid w:val="001A3952"/>
    <w:rsid w:val="001A45F6"/>
    <w:rsid w:val="001A53C3"/>
    <w:rsid w:val="001A5536"/>
    <w:rsid w:val="001A57F7"/>
    <w:rsid w:val="001A598D"/>
    <w:rsid w:val="001A64D7"/>
    <w:rsid w:val="001A7079"/>
    <w:rsid w:val="001A758D"/>
    <w:rsid w:val="001A76BB"/>
    <w:rsid w:val="001B0479"/>
    <w:rsid w:val="001B1B3D"/>
    <w:rsid w:val="001B31CA"/>
    <w:rsid w:val="001B35FB"/>
    <w:rsid w:val="001B43AB"/>
    <w:rsid w:val="001B480B"/>
    <w:rsid w:val="001B532A"/>
    <w:rsid w:val="001B5593"/>
    <w:rsid w:val="001B5A18"/>
    <w:rsid w:val="001B711A"/>
    <w:rsid w:val="001B7411"/>
    <w:rsid w:val="001B7AF9"/>
    <w:rsid w:val="001C11CB"/>
    <w:rsid w:val="001C1625"/>
    <w:rsid w:val="001C164C"/>
    <w:rsid w:val="001C1814"/>
    <w:rsid w:val="001C2B3A"/>
    <w:rsid w:val="001C38F6"/>
    <w:rsid w:val="001C48B6"/>
    <w:rsid w:val="001C54B1"/>
    <w:rsid w:val="001C69A0"/>
    <w:rsid w:val="001C6E66"/>
    <w:rsid w:val="001C6EA2"/>
    <w:rsid w:val="001C7E37"/>
    <w:rsid w:val="001D05C5"/>
    <w:rsid w:val="001D0A58"/>
    <w:rsid w:val="001D0CE3"/>
    <w:rsid w:val="001D1929"/>
    <w:rsid w:val="001D3F07"/>
    <w:rsid w:val="001D49DB"/>
    <w:rsid w:val="001D4A4B"/>
    <w:rsid w:val="001D5437"/>
    <w:rsid w:val="001D55C2"/>
    <w:rsid w:val="001D5D21"/>
    <w:rsid w:val="001D6507"/>
    <w:rsid w:val="001D6B49"/>
    <w:rsid w:val="001D73F5"/>
    <w:rsid w:val="001D758D"/>
    <w:rsid w:val="001D7C77"/>
    <w:rsid w:val="001E0AB0"/>
    <w:rsid w:val="001E1487"/>
    <w:rsid w:val="001E1915"/>
    <w:rsid w:val="001E3743"/>
    <w:rsid w:val="001E5CF8"/>
    <w:rsid w:val="001E6F3F"/>
    <w:rsid w:val="001E7D80"/>
    <w:rsid w:val="001E7FFD"/>
    <w:rsid w:val="001F056E"/>
    <w:rsid w:val="001F10BA"/>
    <w:rsid w:val="001F1675"/>
    <w:rsid w:val="001F193B"/>
    <w:rsid w:val="001F1FCC"/>
    <w:rsid w:val="001F2123"/>
    <w:rsid w:val="001F2456"/>
    <w:rsid w:val="001F2588"/>
    <w:rsid w:val="001F2BA6"/>
    <w:rsid w:val="001F35AC"/>
    <w:rsid w:val="001F481A"/>
    <w:rsid w:val="001F5733"/>
    <w:rsid w:val="001F767D"/>
    <w:rsid w:val="00200925"/>
    <w:rsid w:val="00200BBE"/>
    <w:rsid w:val="00201F00"/>
    <w:rsid w:val="00202A90"/>
    <w:rsid w:val="002031A1"/>
    <w:rsid w:val="0020409F"/>
    <w:rsid w:val="00204FBB"/>
    <w:rsid w:val="00206D54"/>
    <w:rsid w:val="00207999"/>
    <w:rsid w:val="00210B7C"/>
    <w:rsid w:val="00210FD8"/>
    <w:rsid w:val="0021190F"/>
    <w:rsid w:val="0021234C"/>
    <w:rsid w:val="0021266B"/>
    <w:rsid w:val="002127E7"/>
    <w:rsid w:val="00213982"/>
    <w:rsid w:val="0021566E"/>
    <w:rsid w:val="00215FA6"/>
    <w:rsid w:val="0021643D"/>
    <w:rsid w:val="00216700"/>
    <w:rsid w:val="00217370"/>
    <w:rsid w:val="00221394"/>
    <w:rsid w:val="00221F53"/>
    <w:rsid w:val="002238D0"/>
    <w:rsid w:val="00223A43"/>
    <w:rsid w:val="00223CA1"/>
    <w:rsid w:val="0022429D"/>
    <w:rsid w:val="002250C4"/>
    <w:rsid w:val="002254D3"/>
    <w:rsid w:val="00225A0E"/>
    <w:rsid w:val="00226F69"/>
    <w:rsid w:val="00227042"/>
    <w:rsid w:val="00227601"/>
    <w:rsid w:val="00231B1B"/>
    <w:rsid w:val="00231D16"/>
    <w:rsid w:val="002330E0"/>
    <w:rsid w:val="0023388B"/>
    <w:rsid w:val="002351B5"/>
    <w:rsid w:val="002356C4"/>
    <w:rsid w:val="00235F0F"/>
    <w:rsid w:val="00236687"/>
    <w:rsid w:val="00237BAF"/>
    <w:rsid w:val="00240911"/>
    <w:rsid w:val="00240A6C"/>
    <w:rsid w:val="0024121F"/>
    <w:rsid w:val="00241A31"/>
    <w:rsid w:val="00243488"/>
    <w:rsid w:val="002436AB"/>
    <w:rsid w:val="00243AD7"/>
    <w:rsid w:val="002440A2"/>
    <w:rsid w:val="00244BDE"/>
    <w:rsid w:val="00245D2A"/>
    <w:rsid w:val="002471E6"/>
    <w:rsid w:val="002474B4"/>
    <w:rsid w:val="00247B70"/>
    <w:rsid w:val="002501B9"/>
    <w:rsid w:val="002504B3"/>
    <w:rsid w:val="00250B96"/>
    <w:rsid w:val="0025178F"/>
    <w:rsid w:val="00251ACD"/>
    <w:rsid w:val="00252CCB"/>
    <w:rsid w:val="00252F4B"/>
    <w:rsid w:val="00253136"/>
    <w:rsid w:val="00254609"/>
    <w:rsid w:val="00254CDB"/>
    <w:rsid w:val="00255393"/>
    <w:rsid w:val="002557B0"/>
    <w:rsid w:val="002558E6"/>
    <w:rsid w:val="0025611E"/>
    <w:rsid w:val="00256CD4"/>
    <w:rsid w:val="002573D9"/>
    <w:rsid w:val="002608CB"/>
    <w:rsid w:val="00260AE2"/>
    <w:rsid w:val="002624C1"/>
    <w:rsid w:val="00262BB3"/>
    <w:rsid w:val="00262F85"/>
    <w:rsid w:val="00264773"/>
    <w:rsid w:val="00265519"/>
    <w:rsid w:val="00265BBA"/>
    <w:rsid w:val="002663C8"/>
    <w:rsid w:val="002704EA"/>
    <w:rsid w:val="002705B4"/>
    <w:rsid w:val="0027179D"/>
    <w:rsid w:val="0027204D"/>
    <w:rsid w:val="002722AC"/>
    <w:rsid w:val="002722E2"/>
    <w:rsid w:val="00272D62"/>
    <w:rsid w:val="002737D3"/>
    <w:rsid w:val="00274561"/>
    <w:rsid w:val="00274F6F"/>
    <w:rsid w:val="00281400"/>
    <w:rsid w:val="00282722"/>
    <w:rsid w:val="00282EEE"/>
    <w:rsid w:val="00283589"/>
    <w:rsid w:val="002844AC"/>
    <w:rsid w:val="00284DEB"/>
    <w:rsid w:val="00285045"/>
    <w:rsid w:val="0028741E"/>
    <w:rsid w:val="002901FA"/>
    <w:rsid w:val="0029202D"/>
    <w:rsid w:val="00292CAB"/>
    <w:rsid w:val="0029319A"/>
    <w:rsid w:val="00293D8D"/>
    <w:rsid w:val="00294124"/>
    <w:rsid w:val="00294EF2"/>
    <w:rsid w:val="00295E5E"/>
    <w:rsid w:val="00296507"/>
    <w:rsid w:val="00296CDE"/>
    <w:rsid w:val="002A0422"/>
    <w:rsid w:val="002A0776"/>
    <w:rsid w:val="002A1310"/>
    <w:rsid w:val="002A2633"/>
    <w:rsid w:val="002A374B"/>
    <w:rsid w:val="002A3D7B"/>
    <w:rsid w:val="002A4541"/>
    <w:rsid w:val="002A5599"/>
    <w:rsid w:val="002A6A2E"/>
    <w:rsid w:val="002A6B94"/>
    <w:rsid w:val="002A7623"/>
    <w:rsid w:val="002A7B13"/>
    <w:rsid w:val="002B01BC"/>
    <w:rsid w:val="002B125A"/>
    <w:rsid w:val="002B1394"/>
    <w:rsid w:val="002B1A3E"/>
    <w:rsid w:val="002B1D89"/>
    <w:rsid w:val="002B1F0E"/>
    <w:rsid w:val="002B2AF6"/>
    <w:rsid w:val="002B3F10"/>
    <w:rsid w:val="002B40F3"/>
    <w:rsid w:val="002B46F0"/>
    <w:rsid w:val="002B471D"/>
    <w:rsid w:val="002B6DDB"/>
    <w:rsid w:val="002C09BD"/>
    <w:rsid w:val="002C1261"/>
    <w:rsid w:val="002C1849"/>
    <w:rsid w:val="002C1D94"/>
    <w:rsid w:val="002C1ED1"/>
    <w:rsid w:val="002C2B96"/>
    <w:rsid w:val="002C33F8"/>
    <w:rsid w:val="002C7011"/>
    <w:rsid w:val="002C7029"/>
    <w:rsid w:val="002D0EAF"/>
    <w:rsid w:val="002D243F"/>
    <w:rsid w:val="002D3602"/>
    <w:rsid w:val="002D3F50"/>
    <w:rsid w:val="002D4462"/>
    <w:rsid w:val="002D4656"/>
    <w:rsid w:val="002D4A91"/>
    <w:rsid w:val="002D4B64"/>
    <w:rsid w:val="002D524B"/>
    <w:rsid w:val="002D7A99"/>
    <w:rsid w:val="002E0ECE"/>
    <w:rsid w:val="002E1033"/>
    <w:rsid w:val="002E394D"/>
    <w:rsid w:val="002E4148"/>
    <w:rsid w:val="002E48CB"/>
    <w:rsid w:val="002E54BA"/>
    <w:rsid w:val="002E62BB"/>
    <w:rsid w:val="002E7646"/>
    <w:rsid w:val="002F06F2"/>
    <w:rsid w:val="002F0834"/>
    <w:rsid w:val="002F09D9"/>
    <w:rsid w:val="002F14AD"/>
    <w:rsid w:val="002F1706"/>
    <w:rsid w:val="002F1CC7"/>
    <w:rsid w:val="002F35B0"/>
    <w:rsid w:val="002F47BC"/>
    <w:rsid w:val="002F53B7"/>
    <w:rsid w:val="002F55F8"/>
    <w:rsid w:val="002F69E2"/>
    <w:rsid w:val="002F7D66"/>
    <w:rsid w:val="00300EDE"/>
    <w:rsid w:val="003027A6"/>
    <w:rsid w:val="00302A4A"/>
    <w:rsid w:val="00302CF6"/>
    <w:rsid w:val="00305F84"/>
    <w:rsid w:val="003060D9"/>
    <w:rsid w:val="003063F9"/>
    <w:rsid w:val="00306717"/>
    <w:rsid w:val="00306A9B"/>
    <w:rsid w:val="00306E12"/>
    <w:rsid w:val="0030728E"/>
    <w:rsid w:val="003073AA"/>
    <w:rsid w:val="0030751E"/>
    <w:rsid w:val="00307999"/>
    <w:rsid w:val="00307C81"/>
    <w:rsid w:val="0031188B"/>
    <w:rsid w:val="00311CAF"/>
    <w:rsid w:val="0031271E"/>
    <w:rsid w:val="0031433C"/>
    <w:rsid w:val="00315B36"/>
    <w:rsid w:val="0031765B"/>
    <w:rsid w:val="0031791A"/>
    <w:rsid w:val="0032018C"/>
    <w:rsid w:val="00320A0A"/>
    <w:rsid w:val="00321B52"/>
    <w:rsid w:val="0032243D"/>
    <w:rsid w:val="00322957"/>
    <w:rsid w:val="00323466"/>
    <w:rsid w:val="00323CCB"/>
    <w:rsid w:val="003243E3"/>
    <w:rsid w:val="00324F33"/>
    <w:rsid w:val="00326110"/>
    <w:rsid w:val="00326588"/>
    <w:rsid w:val="00326BA9"/>
    <w:rsid w:val="00327601"/>
    <w:rsid w:val="003276E4"/>
    <w:rsid w:val="00330BEC"/>
    <w:rsid w:val="00330E21"/>
    <w:rsid w:val="00330E91"/>
    <w:rsid w:val="003321C4"/>
    <w:rsid w:val="003323D4"/>
    <w:rsid w:val="0033241C"/>
    <w:rsid w:val="00333359"/>
    <w:rsid w:val="0033360A"/>
    <w:rsid w:val="00333932"/>
    <w:rsid w:val="00334A54"/>
    <w:rsid w:val="0033548B"/>
    <w:rsid w:val="00335D09"/>
    <w:rsid w:val="003371A7"/>
    <w:rsid w:val="003400D7"/>
    <w:rsid w:val="00340244"/>
    <w:rsid w:val="003408CF"/>
    <w:rsid w:val="003416BA"/>
    <w:rsid w:val="00341EBF"/>
    <w:rsid w:val="00342B4C"/>
    <w:rsid w:val="00342BE2"/>
    <w:rsid w:val="00344A70"/>
    <w:rsid w:val="00344B4D"/>
    <w:rsid w:val="00344CC4"/>
    <w:rsid w:val="00344F00"/>
    <w:rsid w:val="003454EE"/>
    <w:rsid w:val="00346DFA"/>
    <w:rsid w:val="00347A7E"/>
    <w:rsid w:val="003506F9"/>
    <w:rsid w:val="0035102F"/>
    <w:rsid w:val="00353CF8"/>
    <w:rsid w:val="00354DC3"/>
    <w:rsid w:val="00355159"/>
    <w:rsid w:val="003553B6"/>
    <w:rsid w:val="00355AC7"/>
    <w:rsid w:val="00356646"/>
    <w:rsid w:val="00356C90"/>
    <w:rsid w:val="00357CEA"/>
    <w:rsid w:val="003608CD"/>
    <w:rsid w:val="00360D44"/>
    <w:rsid w:val="0036268B"/>
    <w:rsid w:val="003629A7"/>
    <w:rsid w:val="00363D3B"/>
    <w:rsid w:val="003640D4"/>
    <w:rsid w:val="00364282"/>
    <w:rsid w:val="00364CF2"/>
    <w:rsid w:val="003674DE"/>
    <w:rsid w:val="003712AA"/>
    <w:rsid w:val="00371F97"/>
    <w:rsid w:val="003722E6"/>
    <w:rsid w:val="003723C4"/>
    <w:rsid w:val="0037246D"/>
    <w:rsid w:val="00372B0C"/>
    <w:rsid w:val="00374160"/>
    <w:rsid w:val="00374E43"/>
    <w:rsid w:val="003755E5"/>
    <w:rsid w:val="0037625D"/>
    <w:rsid w:val="003763EA"/>
    <w:rsid w:val="00377AAC"/>
    <w:rsid w:val="00380071"/>
    <w:rsid w:val="003815E4"/>
    <w:rsid w:val="0038339C"/>
    <w:rsid w:val="003844FF"/>
    <w:rsid w:val="00385575"/>
    <w:rsid w:val="003858A1"/>
    <w:rsid w:val="00385C2C"/>
    <w:rsid w:val="00385CE6"/>
    <w:rsid w:val="00385DED"/>
    <w:rsid w:val="00386902"/>
    <w:rsid w:val="00386D5C"/>
    <w:rsid w:val="003870CA"/>
    <w:rsid w:val="003874F0"/>
    <w:rsid w:val="00387871"/>
    <w:rsid w:val="003902D8"/>
    <w:rsid w:val="00390593"/>
    <w:rsid w:val="00392458"/>
    <w:rsid w:val="003927CB"/>
    <w:rsid w:val="00392834"/>
    <w:rsid w:val="00392C8A"/>
    <w:rsid w:val="003934EF"/>
    <w:rsid w:val="003934FB"/>
    <w:rsid w:val="003942A8"/>
    <w:rsid w:val="0039518D"/>
    <w:rsid w:val="003968B8"/>
    <w:rsid w:val="00396F2B"/>
    <w:rsid w:val="003970D8"/>
    <w:rsid w:val="003A015C"/>
    <w:rsid w:val="003A01D1"/>
    <w:rsid w:val="003A0BBF"/>
    <w:rsid w:val="003A13C1"/>
    <w:rsid w:val="003A1E45"/>
    <w:rsid w:val="003A2E02"/>
    <w:rsid w:val="003A3863"/>
    <w:rsid w:val="003A3BB9"/>
    <w:rsid w:val="003A48A2"/>
    <w:rsid w:val="003A4A40"/>
    <w:rsid w:val="003A67D5"/>
    <w:rsid w:val="003A781B"/>
    <w:rsid w:val="003B0B8E"/>
    <w:rsid w:val="003B1094"/>
    <w:rsid w:val="003B237D"/>
    <w:rsid w:val="003B2691"/>
    <w:rsid w:val="003B2FA6"/>
    <w:rsid w:val="003B38CE"/>
    <w:rsid w:val="003B3D20"/>
    <w:rsid w:val="003B52EB"/>
    <w:rsid w:val="003B6257"/>
    <w:rsid w:val="003B68E8"/>
    <w:rsid w:val="003B78E5"/>
    <w:rsid w:val="003B7E35"/>
    <w:rsid w:val="003B7EAA"/>
    <w:rsid w:val="003C0E41"/>
    <w:rsid w:val="003C403B"/>
    <w:rsid w:val="003C4BA5"/>
    <w:rsid w:val="003C56B5"/>
    <w:rsid w:val="003C5F36"/>
    <w:rsid w:val="003C64DD"/>
    <w:rsid w:val="003C66BB"/>
    <w:rsid w:val="003C7B14"/>
    <w:rsid w:val="003D013F"/>
    <w:rsid w:val="003D0FFB"/>
    <w:rsid w:val="003D129E"/>
    <w:rsid w:val="003D165E"/>
    <w:rsid w:val="003D24B0"/>
    <w:rsid w:val="003D26A8"/>
    <w:rsid w:val="003D301B"/>
    <w:rsid w:val="003D3902"/>
    <w:rsid w:val="003D3B74"/>
    <w:rsid w:val="003D4ECE"/>
    <w:rsid w:val="003D4FA6"/>
    <w:rsid w:val="003D526E"/>
    <w:rsid w:val="003D6DD0"/>
    <w:rsid w:val="003D77A9"/>
    <w:rsid w:val="003D78BD"/>
    <w:rsid w:val="003D7EBC"/>
    <w:rsid w:val="003E2046"/>
    <w:rsid w:val="003E24EB"/>
    <w:rsid w:val="003E2B03"/>
    <w:rsid w:val="003E2B0F"/>
    <w:rsid w:val="003E3036"/>
    <w:rsid w:val="003E34BB"/>
    <w:rsid w:val="003E42A0"/>
    <w:rsid w:val="003E44EF"/>
    <w:rsid w:val="003E4ED0"/>
    <w:rsid w:val="003E4FF1"/>
    <w:rsid w:val="003E6152"/>
    <w:rsid w:val="003E6251"/>
    <w:rsid w:val="003E69FE"/>
    <w:rsid w:val="003E6AE7"/>
    <w:rsid w:val="003E73D4"/>
    <w:rsid w:val="003E7BEB"/>
    <w:rsid w:val="003F03B0"/>
    <w:rsid w:val="003F0C58"/>
    <w:rsid w:val="003F165D"/>
    <w:rsid w:val="003F17BA"/>
    <w:rsid w:val="003F1EC0"/>
    <w:rsid w:val="003F2372"/>
    <w:rsid w:val="003F268C"/>
    <w:rsid w:val="003F312B"/>
    <w:rsid w:val="003F391C"/>
    <w:rsid w:val="003F3C74"/>
    <w:rsid w:val="003F4773"/>
    <w:rsid w:val="003F557A"/>
    <w:rsid w:val="003F5C73"/>
    <w:rsid w:val="003F5CCD"/>
    <w:rsid w:val="00401728"/>
    <w:rsid w:val="0040255E"/>
    <w:rsid w:val="004026EC"/>
    <w:rsid w:val="00403184"/>
    <w:rsid w:val="004032E2"/>
    <w:rsid w:val="00405365"/>
    <w:rsid w:val="00405A11"/>
    <w:rsid w:val="0040658C"/>
    <w:rsid w:val="00406A79"/>
    <w:rsid w:val="00410555"/>
    <w:rsid w:val="004113DF"/>
    <w:rsid w:val="0041227B"/>
    <w:rsid w:val="00413AAE"/>
    <w:rsid w:val="00413E03"/>
    <w:rsid w:val="00414616"/>
    <w:rsid w:val="004151FC"/>
    <w:rsid w:val="0041624D"/>
    <w:rsid w:val="00417E94"/>
    <w:rsid w:val="0042018C"/>
    <w:rsid w:val="00420A88"/>
    <w:rsid w:val="00421041"/>
    <w:rsid w:val="00422212"/>
    <w:rsid w:val="00424494"/>
    <w:rsid w:val="00424C0F"/>
    <w:rsid w:val="004267A1"/>
    <w:rsid w:val="00430445"/>
    <w:rsid w:val="004305A8"/>
    <w:rsid w:val="00430AC5"/>
    <w:rsid w:val="00430DB7"/>
    <w:rsid w:val="00431F0D"/>
    <w:rsid w:val="00432C05"/>
    <w:rsid w:val="00432C50"/>
    <w:rsid w:val="00433C52"/>
    <w:rsid w:val="004344A5"/>
    <w:rsid w:val="00434540"/>
    <w:rsid w:val="004347CE"/>
    <w:rsid w:val="00435CC4"/>
    <w:rsid w:val="00436EB4"/>
    <w:rsid w:val="00436F83"/>
    <w:rsid w:val="004403E2"/>
    <w:rsid w:val="00440778"/>
    <w:rsid w:val="00440DB8"/>
    <w:rsid w:val="00440F20"/>
    <w:rsid w:val="00441B54"/>
    <w:rsid w:val="00441F90"/>
    <w:rsid w:val="00442673"/>
    <w:rsid w:val="004432E8"/>
    <w:rsid w:val="0044497F"/>
    <w:rsid w:val="00444BC5"/>
    <w:rsid w:val="0044532A"/>
    <w:rsid w:val="00445378"/>
    <w:rsid w:val="004453CE"/>
    <w:rsid w:val="004454EE"/>
    <w:rsid w:val="004455FE"/>
    <w:rsid w:val="0044610B"/>
    <w:rsid w:val="004503AA"/>
    <w:rsid w:val="004510E9"/>
    <w:rsid w:val="00451424"/>
    <w:rsid w:val="00451752"/>
    <w:rsid w:val="00451822"/>
    <w:rsid w:val="00452CE1"/>
    <w:rsid w:val="00452D8F"/>
    <w:rsid w:val="00453595"/>
    <w:rsid w:val="00454945"/>
    <w:rsid w:val="0045636C"/>
    <w:rsid w:val="004565C4"/>
    <w:rsid w:val="004573F6"/>
    <w:rsid w:val="00457C16"/>
    <w:rsid w:val="00457C6F"/>
    <w:rsid w:val="0046042C"/>
    <w:rsid w:val="00461EF9"/>
    <w:rsid w:val="00463408"/>
    <w:rsid w:val="0046380F"/>
    <w:rsid w:val="00463DF1"/>
    <w:rsid w:val="004646F0"/>
    <w:rsid w:val="00464BA7"/>
    <w:rsid w:val="00465A3C"/>
    <w:rsid w:val="00467836"/>
    <w:rsid w:val="004703D3"/>
    <w:rsid w:val="00470801"/>
    <w:rsid w:val="00470C36"/>
    <w:rsid w:val="00471E06"/>
    <w:rsid w:val="00471F5B"/>
    <w:rsid w:val="00472AA7"/>
    <w:rsid w:val="00473041"/>
    <w:rsid w:val="00473CBF"/>
    <w:rsid w:val="004742BE"/>
    <w:rsid w:val="00474A30"/>
    <w:rsid w:val="00474AC3"/>
    <w:rsid w:val="00474CCF"/>
    <w:rsid w:val="0047536E"/>
    <w:rsid w:val="00476B65"/>
    <w:rsid w:val="00477CE9"/>
    <w:rsid w:val="00477D62"/>
    <w:rsid w:val="004809BA"/>
    <w:rsid w:val="00481DA2"/>
    <w:rsid w:val="004820D8"/>
    <w:rsid w:val="00482BCC"/>
    <w:rsid w:val="00483801"/>
    <w:rsid w:val="0048418E"/>
    <w:rsid w:val="00484A62"/>
    <w:rsid w:val="004851F0"/>
    <w:rsid w:val="0048523A"/>
    <w:rsid w:val="00485BF5"/>
    <w:rsid w:val="00485EB1"/>
    <w:rsid w:val="00486847"/>
    <w:rsid w:val="00486EB3"/>
    <w:rsid w:val="004909B0"/>
    <w:rsid w:val="00490E5D"/>
    <w:rsid w:val="00491C5A"/>
    <w:rsid w:val="00491EE1"/>
    <w:rsid w:val="0049232A"/>
    <w:rsid w:val="004925A9"/>
    <w:rsid w:val="00493132"/>
    <w:rsid w:val="0049329C"/>
    <w:rsid w:val="004932C5"/>
    <w:rsid w:val="00493574"/>
    <w:rsid w:val="004954A2"/>
    <w:rsid w:val="00496104"/>
    <w:rsid w:val="00497017"/>
    <w:rsid w:val="00497040"/>
    <w:rsid w:val="0049726F"/>
    <w:rsid w:val="00497346"/>
    <w:rsid w:val="00497D33"/>
    <w:rsid w:val="004A0027"/>
    <w:rsid w:val="004A07B0"/>
    <w:rsid w:val="004A1A26"/>
    <w:rsid w:val="004A2621"/>
    <w:rsid w:val="004A2E92"/>
    <w:rsid w:val="004A408C"/>
    <w:rsid w:val="004A41AB"/>
    <w:rsid w:val="004A4BBC"/>
    <w:rsid w:val="004A5C51"/>
    <w:rsid w:val="004A697D"/>
    <w:rsid w:val="004A7EEC"/>
    <w:rsid w:val="004B0B7C"/>
    <w:rsid w:val="004B2E91"/>
    <w:rsid w:val="004B3207"/>
    <w:rsid w:val="004B4711"/>
    <w:rsid w:val="004B48D4"/>
    <w:rsid w:val="004B4C04"/>
    <w:rsid w:val="004B66A8"/>
    <w:rsid w:val="004B6D10"/>
    <w:rsid w:val="004B6E0F"/>
    <w:rsid w:val="004B7F4D"/>
    <w:rsid w:val="004C1592"/>
    <w:rsid w:val="004C19AC"/>
    <w:rsid w:val="004C203D"/>
    <w:rsid w:val="004C2781"/>
    <w:rsid w:val="004C2815"/>
    <w:rsid w:val="004C34B5"/>
    <w:rsid w:val="004C372B"/>
    <w:rsid w:val="004C43D2"/>
    <w:rsid w:val="004C4BA8"/>
    <w:rsid w:val="004C521D"/>
    <w:rsid w:val="004C5888"/>
    <w:rsid w:val="004C6321"/>
    <w:rsid w:val="004C7C97"/>
    <w:rsid w:val="004D0426"/>
    <w:rsid w:val="004D09E7"/>
    <w:rsid w:val="004D16CD"/>
    <w:rsid w:val="004D2148"/>
    <w:rsid w:val="004D2D87"/>
    <w:rsid w:val="004D40DC"/>
    <w:rsid w:val="004D4202"/>
    <w:rsid w:val="004D56B6"/>
    <w:rsid w:val="004D75F5"/>
    <w:rsid w:val="004D7959"/>
    <w:rsid w:val="004E155F"/>
    <w:rsid w:val="004E1A10"/>
    <w:rsid w:val="004E2001"/>
    <w:rsid w:val="004E26A0"/>
    <w:rsid w:val="004E2941"/>
    <w:rsid w:val="004E2DA8"/>
    <w:rsid w:val="004E2EFA"/>
    <w:rsid w:val="004E3741"/>
    <w:rsid w:val="004E4279"/>
    <w:rsid w:val="004E4EE7"/>
    <w:rsid w:val="004E54E4"/>
    <w:rsid w:val="004E6211"/>
    <w:rsid w:val="004E658A"/>
    <w:rsid w:val="004E6700"/>
    <w:rsid w:val="004E681B"/>
    <w:rsid w:val="004F04D6"/>
    <w:rsid w:val="004F067B"/>
    <w:rsid w:val="004F0DE7"/>
    <w:rsid w:val="004F11CD"/>
    <w:rsid w:val="004F11FE"/>
    <w:rsid w:val="004F1357"/>
    <w:rsid w:val="004F2032"/>
    <w:rsid w:val="004F2997"/>
    <w:rsid w:val="004F2F61"/>
    <w:rsid w:val="004F327D"/>
    <w:rsid w:val="004F379C"/>
    <w:rsid w:val="004F47F2"/>
    <w:rsid w:val="004F48BE"/>
    <w:rsid w:val="004F4D11"/>
    <w:rsid w:val="004F5403"/>
    <w:rsid w:val="004F5E7E"/>
    <w:rsid w:val="004F6B54"/>
    <w:rsid w:val="004F7B7F"/>
    <w:rsid w:val="004F7B9D"/>
    <w:rsid w:val="005009BE"/>
    <w:rsid w:val="00501AB9"/>
    <w:rsid w:val="005032C1"/>
    <w:rsid w:val="0050362A"/>
    <w:rsid w:val="00503BA3"/>
    <w:rsid w:val="00504402"/>
    <w:rsid w:val="005046DD"/>
    <w:rsid w:val="00504D5B"/>
    <w:rsid w:val="0050519D"/>
    <w:rsid w:val="0050559B"/>
    <w:rsid w:val="005065D4"/>
    <w:rsid w:val="00506E44"/>
    <w:rsid w:val="00507004"/>
    <w:rsid w:val="00507B27"/>
    <w:rsid w:val="0051050A"/>
    <w:rsid w:val="005109AD"/>
    <w:rsid w:val="00511666"/>
    <w:rsid w:val="00511ED8"/>
    <w:rsid w:val="00512ABA"/>
    <w:rsid w:val="0051315A"/>
    <w:rsid w:val="005138EB"/>
    <w:rsid w:val="0051440D"/>
    <w:rsid w:val="00514CEE"/>
    <w:rsid w:val="00515EF4"/>
    <w:rsid w:val="0051678F"/>
    <w:rsid w:val="005167FE"/>
    <w:rsid w:val="00517494"/>
    <w:rsid w:val="0051761F"/>
    <w:rsid w:val="005179EC"/>
    <w:rsid w:val="00521230"/>
    <w:rsid w:val="00521BB3"/>
    <w:rsid w:val="00521E37"/>
    <w:rsid w:val="00522264"/>
    <w:rsid w:val="0052278F"/>
    <w:rsid w:val="00522D0C"/>
    <w:rsid w:val="00523322"/>
    <w:rsid w:val="00523328"/>
    <w:rsid w:val="00523412"/>
    <w:rsid w:val="00523B5E"/>
    <w:rsid w:val="005241A8"/>
    <w:rsid w:val="00524497"/>
    <w:rsid w:val="00524549"/>
    <w:rsid w:val="005248B6"/>
    <w:rsid w:val="00524B57"/>
    <w:rsid w:val="0052529B"/>
    <w:rsid w:val="005259D8"/>
    <w:rsid w:val="005268DB"/>
    <w:rsid w:val="005269CB"/>
    <w:rsid w:val="005278B9"/>
    <w:rsid w:val="005303AF"/>
    <w:rsid w:val="00530745"/>
    <w:rsid w:val="0053104B"/>
    <w:rsid w:val="005328C0"/>
    <w:rsid w:val="00532A35"/>
    <w:rsid w:val="00533131"/>
    <w:rsid w:val="00534355"/>
    <w:rsid w:val="005348D2"/>
    <w:rsid w:val="00534ED5"/>
    <w:rsid w:val="00535BC3"/>
    <w:rsid w:val="00535FBA"/>
    <w:rsid w:val="005361D0"/>
    <w:rsid w:val="005378E7"/>
    <w:rsid w:val="00537E4D"/>
    <w:rsid w:val="00540432"/>
    <w:rsid w:val="00540F10"/>
    <w:rsid w:val="00541A51"/>
    <w:rsid w:val="005421D7"/>
    <w:rsid w:val="00542AAE"/>
    <w:rsid w:val="00542E3F"/>
    <w:rsid w:val="00542F87"/>
    <w:rsid w:val="005434A3"/>
    <w:rsid w:val="0054354E"/>
    <w:rsid w:val="00543BDE"/>
    <w:rsid w:val="005440E0"/>
    <w:rsid w:val="00544B43"/>
    <w:rsid w:val="0054706F"/>
    <w:rsid w:val="0054711C"/>
    <w:rsid w:val="005471E6"/>
    <w:rsid w:val="00547415"/>
    <w:rsid w:val="00550B60"/>
    <w:rsid w:val="00551AEF"/>
    <w:rsid w:val="00553EAA"/>
    <w:rsid w:val="0055420F"/>
    <w:rsid w:val="00555163"/>
    <w:rsid w:val="005559B5"/>
    <w:rsid w:val="00555BC4"/>
    <w:rsid w:val="0056094C"/>
    <w:rsid w:val="00560CFE"/>
    <w:rsid w:val="00561AE6"/>
    <w:rsid w:val="00561DBC"/>
    <w:rsid w:val="0056213B"/>
    <w:rsid w:val="005625C4"/>
    <w:rsid w:val="00562C02"/>
    <w:rsid w:val="0056399A"/>
    <w:rsid w:val="00563BC6"/>
    <w:rsid w:val="00564EE8"/>
    <w:rsid w:val="00565CF8"/>
    <w:rsid w:val="00565F90"/>
    <w:rsid w:val="00567D13"/>
    <w:rsid w:val="00570130"/>
    <w:rsid w:val="00570DB3"/>
    <w:rsid w:val="00572FAF"/>
    <w:rsid w:val="00572FDD"/>
    <w:rsid w:val="0057322F"/>
    <w:rsid w:val="0057390A"/>
    <w:rsid w:val="0057742D"/>
    <w:rsid w:val="00580607"/>
    <w:rsid w:val="00580672"/>
    <w:rsid w:val="005806FB"/>
    <w:rsid w:val="00580755"/>
    <w:rsid w:val="00581BD4"/>
    <w:rsid w:val="0058259A"/>
    <w:rsid w:val="00582A63"/>
    <w:rsid w:val="00584AD5"/>
    <w:rsid w:val="00585954"/>
    <w:rsid w:val="00585CBF"/>
    <w:rsid w:val="00586D4D"/>
    <w:rsid w:val="00587433"/>
    <w:rsid w:val="0059017D"/>
    <w:rsid w:val="00591472"/>
    <w:rsid w:val="00591598"/>
    <w:rsid w:val="005923B1"/>
    <w:rsid w:val="0059250F"/>
    <w:rsid w:val="00592A14"/>
    <w:rsid w:val="00592A15"/>
    <w:rsid w:val="00593129"/>
    <w:rsid w:val="00593984"/>
    <w:rsid w:val="005956C2"/>
    <w:rsid w:val="00597D0B"/>
    <w:rsid w:val="00597F97"/>
    <w:rsid w:val="005A17D2"/>
    <w:rsid w:val="005A225D"/>
    <w:rsid w:val="005A233D"/>
    <w:rsid w:val="005A3287"/>
    <w:rsid w:val="005A40EC"/>
    <w:rsid w:val="005A498B"/>
    <w:rsid w:val="005A5455"/>
    <w:rsid w:val="005B12FB"/>
    <w:rsid w:val="005B1312"/>
    <w:rsid w:val="005B1349"/>
    <w:rsid w:val="005B2257"/>
    <w:rsid w:val="005B288E"/>
    <w:rsid w:val="005B4D48"/>
    <w:rsid w:val="005B53C6"/>
    <w:rsid w:val="005B5CFF"/>
    <w:rsid w:val="005C0B05"/>
    <w:rsid w:val="005C0BDA"/>
    <w:rsid w:val="005C0C35"/>
    <w:rsid w:val="005C1530"/>
    <w:rsid w:val="005C1AD2"/>
    <w:rsid w:val="005C1C05"/>
    <w:rsid w:val="005C1CC8"/>
    <w:rsid w:val="005C3FD7"/>
    <w:rsid w:val="005C51E3"/>
    <w:rsid w:val="005C557C"/>
    <w:rsid w:val="005C5A34"/>
    <w:rsid w:val="005C5BCF"/>
    <w:rsid w:val="005C5C07"/>
    <w:rsid w:val="005C5C5C"/>
    <w:rsid w:val="005C6465"/>
    <w:rsid w:val="005C6730"/>
    <w:rsid w:val="005C7A9D"/>
    <w:rsid w:val="005D14D7"/>
    <w:rsid w:val="005D161E"/>
    <w:rsid w:val="005D1745"/>
    <w:rsid w:val="005D2C5F"/>
    <w:rsid w:val="005D2E38"/>
    <w:rsid w:val="005D2F0A"/>
    <w:rsid w:val="005D35B5"/>
    <w:rsid w:val="005D3D02"/>
    <w:rsid w:val="005D3DB1"/>
    <w:rsid w:val="005D458B"/>
    <w:rsid w:val="005D4C27"/>
    <w:rsid w:val="005D5F4C"/>
    <w:rsid w:val="005D6215"/>
    <w:rsid w:val="005E4C6C"/>
    <w:rsid w:val="005E56A1"/>
    <w:rsid w:val="005E5E34"/>
    <w:rsid w:val="005E63A7"/>
    <w:rsid w:val="005E6417"/>
    <w:rsid w:val="005E66BA"/>
    <w:rsid w:val="005E6E08"/>
    <w:rsid w:val="005E70DB"/>
    <w:rsid w:val="005F0408"/>
    <w:rsid w:val="005F05DE"/>
    <w:rsid w:val="005F0DF1"/>
    <w:rsid w:val="005F1D16"/>
    <w:rsid w:val="005F1FAB"/>
    <w:rsid w:val="005F2163"/>
    <w:rsid w:val="005F2167"/>
    <w:rsid w:val="005F2281"/>
    <w:rsid w:val="005F3E5D"/>
    <w:rsid w:val="005F4F49"/>
    <w:rsid w:val="005F5150"/>
    <w:rsid w:val="005F5339"/>
    <w:rsid w:val="005F57AA"/>
    <w:rsid w:val="005F5A32"/>
    <w:rsid w:val="005F6F8B"/>
    <w:rsid w:val="005F7154"/>
    <w:rsid w:val="005F7308"/>
    <w:rsid w:val="005F75F2"/>
    <w:rsid w:val="005F7F9D"/>
    <w:rsid w:val="00600D82"/>
    <w:rsid w:val="00601211"/>
    <w:rsid w:val="00601326"/>
    <w:rsid w:val="00601E15"/>
    <w:rsid w:val="006021AD"/>
    <w:rsid w:val="00602209"/>
    <w:rsid w:val="00602A7C"/>
    <w:rsid w:val="00602D8F"/>
    <w:rsid w:val="0060336C"/>
    <w:rsid w:val="00603C61"/>
    <w:rsid w:val="0060481C"/>
    <w:rsid w:val="00605E40"/>
    <w:rsid w:val="00605F89"/>
    <w:rsid w:val="006066DB"/>
    <w:rsid w:val="00607243"/>
    <w:rsid w:val="0060744F"/>
    <w:rsid w:val="006105A9"/>
    <w:rsid w:val="00611AD7"/>
    <w:rsid w:val="0061327C"/>
    <w:rsid w:val="006142B4"/>
    <w:rsid w:val="006148C9"/>
    <w:rsid w:val="00614C77"/>
    <w:rsid w:val="006153B3"/>
    <w:rsid w:val="00616B23"/>
    <w:rsid w:val="00617005"/>
    <w:rsid w:val="0061754A"/>
    <w:rsid w:val="006177A8"/>
    <w:rsid w:val="00620865"/>
    <w:rsid w:val="00620DD9"/>
    <w:rsid w:val="00621712"/>
    <w:rsid w:val="00621896"/>
    <w:rsid w:val="0062372A"/>
    <w:rsid w:val="00623C81"/>
    <w:rsid w:val="00623D50"/>
    <w:rsid w:val="00624B91"/>
    <w:rsid w:val="0062528B"/>
    <w:rsid w:val="006266D2"/>
    <w:rsid w:val="006267CE"/>
    <w:rsid w:val="00626A0C"/>
    <w:rsid w:val="0062752A"/>
    <w:rsid w:val="00630267"/>
    <w:rsid w:val="00630C98"/>
    <w:rsid w:val="006319CE"/>
    <w:rsid w:val="00632020"/>
    <w:rsid w:val="006323BC"/>
    <w:rsid w:val="00632ED7"/>
    <w:rsid w:val="00633293"/>
    <w:rsid w:val="00633D0D"/>
    <w:rsid w:val="00634A1B"/>
    <w:rsid w:val="00634AD0"/>
    <w:rsid w:val="00635A39"/>
    <w:rsid w:val="00635A6F"/>
    <w:rsid w:val="00635C26"/>
    <w:rsid w:val="00636F9A"/>
    <w:rsid w:val="00637037"/>
    <w:rsid w:val="00637620"/>
    <w:rsid w:val="00637A0A"/>
    <w:rsid w:val="00637A4D"/>
    <w:rsid w:val="0064218D"/>
    <w:rsid w:val="00642568"/>
    <w:rsid w:val="006429DD"/>
    <w:rsid w:val="00642D00"/>
    <w:rsid w:val="00642E9A"/>
    <w:rsid w:val="00643AB8"/>
    <w:rsid w:val="0064402E"/>
    <w:rsid w:val="00644E2E"/>
    <w:rsid w:val="00645D9C"/>
    <w:rsid w:val="0064679B"/>
    <w:rsid w:val="006467EE"/>
    <w:rsid w:val="00646CA6"/>
    <w:rsid w:val="006475C1"/>
    <w:rsid w:val="00647848"/>
    <w:rsid w:val="00651713"/>
    <w:rsid w:val="00651A95"/>
    <w:rsid w:val="00652275"/>
    <w:rsid w:val="006524D1"/>
    <w:rsid w:val="0065277F"/>
    <w:rsid w:val="0065281C"/>
    <w:rsid w:val="0065321E"/>
    <w:rsid w:val="00653DB7"/>
    <w:rsid w:val="00654B88"/>
    <w:rsid w:val="00654CD6"/>
    <w:rsid w:val="00655116"/>
    <w:rsid w:val="00655237"/>
    <w:rsid w:val="00655A3F"/>
    <w:rsid w:val="006561AF"/>
    <w:rsid w:val="006569E0"/>
    <w:rsid w:val="00656EBA"/>
    <w:rsid w:val="00657DBA"/>
    <w:rsid w:val="00660A3E"/>
    <w:rsid w:val="00660F2A"/>
    <w:rsid w:val="00661C29"/>
    <w:rsid w:val="00661EA9"/>
    <w:rsid w:val="00662C2A"/>
    <w:rsid w:val="00662DDF"/>
    <w:rsid w:val="00663DBA"/>
    <w:rsid w:val="006645EE"/>
    <w:rsid w:val="0066470A"/>
    <w:rsid w:val="006661BB"/>
    <w:rsid w:val="00666EC8"/>
    <w:rsid w:val="00671341"/>
    <w:rsid w:val="00671671"/>
    <w:rsid w:val="00671C0A"/>
    <w:rsid w:val="00672CB2"/>
    <w:rsid w:val="006733D3"/>
    <w:rsid w:val="006733F8"/>
    <w:rsid w:val="006736E5"/>
    <w:rsid w:val="00673964"/>
    <w:rsid w:val="006748A7"/>
    <w:rsid w:val="006749B1"/>
    <w:rsid w:val="00674B82"/>
    <w:rsid w:val="00674E40"/>
    <w:rsid w:val="00675892"/>
    <w:rsid w:val="00675A6B"/>
    <w:rsid w:val="00676CD6"/>
    <w:rsid w:val="00677CE9"/>
    <w:rsid w:val="00677E20"/>
    <w:rsid w:val="00677E79"/>
    <w:rsid w:val="00680750"/>
    <w:rsid w:val="00681086"/>
    <w:rsid w:val="00681367"/>
    <w:rsid w:val="006816A6"/>
    <w:rsid w:val="00681DFE"/>
    <w:rsid w:val="00682125"/>
    <w:rsid w:val="00682F20"/>
    <w:rsid w:val="006830E6"/>
    <w:rsid w:val="0068393C"/>
    <w:rsid w:val="006840D2"/>
    <w:rsid w:val="00684215"/>
    <w:rsid w:val="00684FB2"/>
    <w:rsid w:val="0068555A"/>
    <w:rsid w:val="00685975"/>
    <w:rsid w:val="00686074"/>
    <w:rsid w:val="00686B98"/>
    <w:rsid w:val="00687335"/>
    <w:rsid w:val="00687697"/>
    <w:rsid w:val="006908F5"/>
    <w:rsid w:val="00692712"/>
    <w:rsid w:val="00692EC6"/>
    <w:rsid w:val="006934C3"/>
    <w:rsid w:val="006948C6"/>
    <w:rsid w:val="00694D27"/>
    <w:rsid w:val="00695913"/>
    <w:rsid w:val="00696813"/>
    <w:rsid w:val="006A007E"/>
    <w:rsid w:val="006A01C0"/>
    <w:rsid w:val="006A0557"/>
    <w:rsid w:val="006A13A2"/>
    <w:rsid w:val="006A1F3C"/>
    <w:rsid w:val="006A2784"/>
    <w:rsid w:val="006A2AA5"/>
    <w:rsid w:val="006A2C76"/>
    <w:rsid w:val="006A2E64"/>
    <w:rsid w:val="006A2F28"/>
    <w:rsid w:val="006A4034"/>
    <w:rsid w:val="006A40EB"/>
    <w:rsid w:val="006A4D92"/>
    <w:rsid w:val="006A4FB1"/>
    <w:rsid w:val="006A5030"/>
    <w:rsid w:val="006A6AA8"/>
    <w:rsid w:val="006A778C"/>
    <w:rsid w:val="006B0607"/>
    <w:rsid w:val="006B0709"/>
    <w:rsid w:val="006B10C6"/>
    <w:rsid w:val="006B3E27"/>
    <w:rsid w:val="006B4ACD"/>
    <w:rsid w:val="006B538D"/>
    <w:rsid w:val="006B6222"/>
    <w:rsid w:val="006B6275"/>
    <w:rsid w:val="006B7587"/>
    <w:rsid w:val="006B762F"/>
    <w:rsid w:val="006B771A"/>
    <w:rsid w:val="006C1128"/>
    <w:rsid w:val="006C1460"/>
    <w:rsid w:val="006C1A5D"/>
    <w:rsid w:val="006C2015"/>
    <w:rsid w:val="006C4327"/>
    <w:rsid w:val="006C594C"/>
    <w:rsid w:val="006C6691"/>
    <w:rsid w:val="006C6B04"/>
    <w:rsid w:val="006C7E1B"/>
    <w:rsid w:val="006D0FEE"/>
    <w:rsid w:val="006D15A3"/>
    <w:rsid w:val="006D1682"/>
    <w:rsid w:val="006D2AD6"/>
    <w:rsid w:val="006D4035"/>
    <w:rsid w:val="006D4745"/>
    <w:rsid w:val="006D4F2E"/>
    <w:rsid w:val="006D5380"/>
    <w:rsid w:val="006D5799"/>
    <w:rsid w:val="006D6D00"/>
    <w:rsid w:val="006D7B6C"/>
    <w:rsid w:val="006E0F76"/>
    <w:rsid w:val="006E10A9"/>
    <w:rsid w:val="006E161F"/>
    <w:rsid w:val="006E268D"/>
    <w:rsid w:val="006E2A8E"/>
    <w:rsid w:val="006E2BAD"/>
    <w:rsid w:val="006E339D"/>
    <w:rsid w:val="006E4280"/>
    <w:rsid w:val="006E434C"/>
    <w:rsid w:val="006E5EF4"/>
    <w:rsid w:val="006E626E"/>
    <w:rsid w:val="006E640C"/>
    <w:rsid w:val="006E714A"/>
    <w:rsid w:val="006E7889"/>
    <w:rsid w:val="006F1E01"/>
    <w:rsid w:val="006F2AED"/>
    <w:rsid w:val="006F386B"/>
    <w:rsid w:val="006F45E0"/>
    <w:rsid w:val="006F4956"/>
    <w:rsid w:val="006F4DC0"/>
    <w:rsid w:val="006F585C"/>
    <w:rsid w:val="00700AC7"/>
    <w:rsid w:val="007020E9"/>
    <w:rsid w:val="007026B5"/>
    <w:rsid w:val="00702E64"/>
    <w:rsid w:val="00703719"/>
    <w:rsid w:val="007038A9"/>
    <w:rsid w:val="00703902"/>
    <w:rsid w:val="00704153"/>
    <w:rsid w:val="007042A7"/>
    <w:rsid w:val="00706A67"/>
    <w:rsid w:val="0071063B"/>
    <w:rsid w:val="00710878"/>
    <w:rsid w:val="00710FDF"/>
    <w:rsid w:val="00711257"/>
    <w:rsid w:val="007116F6"/>
    <w:rsid w:val="007142EA"/>
    <w:rsid w:val="007148CD"/>
    <w:rsid w:val="00714906"/>
    <w:rsid w:val="00715DB7"/>
    <w:rsid w:val="00716442"/>
    <w:rsid w:val="00716B10"/>
    <w:rsid w:val="00716B74"/>
    <w:rsid w:val="00717474"/>
    <w:rsid w:val="007174A7"/>
    <w:rsid w:val="00720B72"/>
    <w:rsid w:val="00721925"/>
    <w:rsid w:val="00721EE3"/>
    <w:rsid w:val="00722920"/>
    <w:rsid w:val="007231BF"/>
    <w:rsid w:val="00723B47"/>
    <w:rsid w:val="00723D03"/>
    <w:rsid w:val="00724263"/>
    <w:rsid w:val="00724848"/>
    <w:rsid w:val="007248D3"/>
    <w:rsid w:val="00724A8E"/>
    <w:rsid w:val="0072541D"/>
    <w:rsid w:val="00725874"/>
    <w:rsid w:val="00725FB7"/>
    <w:rsid w:val="007264E5"/>
    <w:rsid w:val="007270C1"/>
    <w:rsid w:val="00727802"/>
    <w:rsid w:val="00727A49"/>
    <w:rsid w:val="00730431"/>
    <w:rsid w:val="007315FA"/>
    <w:rsid w:val="00732B51"/>
    <w:rsid w:val="0073355E"/>
    <w:rsid w:val="007339D8"/>
    <w:rsid w:val="007347E9"/>
    <w:rsid w:val="00734CC1"/>
    <w:rsid w:val="00735521"/>
    <w:rsid w:val="00735DF7"/>
    <w:rsid w:val="00735E70"/>
    <w:rsid w:val="00735FFD"/>
    <w:rsid w:val="007364DE"/>
    <w:rsid w:val="007366E7"/>
    <w:rsid w:val="00737136"/>
    <w:rsid w:val="007377C2"/>
    <w:rsid w:val="007377CC"/>
    <w:rsid w:val="00741699"/>
    <w:rsid w:val="007426FB"/>
    <w:rsid w:val="00743FC2"/>
    <w:rsid w:val="00743FC7"/>
    <w:rsid w:val="0074443B"/>
    <w:rsid w:val="00744583"/>
    <w:rsid w:val="007446F0"/>
    <w:rsid w:val="0074482D"/>
    <w:rsid w:val="00745161"/>
    <w:rsid w:val="007453FD"/>
    <w:rsid w:val="0074766C"/>
    <w:rsid w:val="00751086"/>
    <w:rsid w:val="00751529"/>
    <w:rsid w:val="007516D8"/>
    <w:rsid w:val="00751CC7"/>
    <w:rsid w:val="00752716"/>
    <w:rsid w:val="00753532"/>
    <w:rsid w:val="00753C02"/>
    <w:rsid w:val="00755668"/>
    <w:rsid w:val="007556CE"/>
    <w:rsid w:val="00755FBD"/>
    <w:rsid w:val="00760714"/>
    <w:rsid w:val="007610C9"/>
    <w:rsid w:val="007616F3"/>
    <w:rsid w:val="00761B04"/>
    <w:rsid w:val="00761BE4"/>
    <w:rsid w:val="00761E3E"/>
    <w:rsid w:val="00762C0E"/>
    <w:rsid w:val="007638AE"/>
    <w:rsid w:val="0076469E"/>
    <w:rsid w:val="00764CC8"/>
    <w:rsid w:val="00764DC4"/>
    <w:rsid w:val="00767283"/>
    <w:rsid w:val="00770064"/>
    <w:rsid w:val="007700BF"/>
    <w:rsid w:val="007704FA"/>
    <w:rsid w:val="00770739"/>
    <w:rsid w:val="00773010"/>
    <w:rsid w:val="007760F8"/>
    <w:rsid w:val="0077699A"/>
    <w:rsid w:val="00776F2F"/>
    <w:rsid w:val="007775A7"/>
    <w:rsid w:val="007775CC"/>
    <w:rsid w:val="00777F9C"/>
    <w:rsid w:val="0078067F"/>
    <w:rsid w:val="00781C72"/>
    <w:rsid w:val="0078216D"/>
    <w:rsid w:val="0078221F"/>
    <w:rsid w:val="007823DC"/>
    <w:rsid w:val="00783706"/>
    <w:rsid w:val="007838E2"/>
    <w:rsid w:val="007855B6"/>
    <w:rsid w:val="00785BC4"/>
    <w:rsid w:val="00785D9F"/>
    <w:rsid w:val="00785E20"/>
    <w:rsid w:val="00786227"/>
    <w:rsid w:val="007874F9"/>
    <w:rsid w:val="00787BBB"/>
    <w:rsid w:val="00787D80"/>
    <w:rsid w:val="00790C00"/>
    <w:rsid w:val="00791252"/>
    <w:rsid w:val="007913B7"/>
    <w:rsid w:val="00793E7B"/>
    <w:rsid w:val="007950E4"/>
    <w:rsid w:val="0079574D"/>
    <w:rsid w:val="00796794"/>
    <w:rsid w:val="007969F2"/>
    <w:rsid w:val="00796C00"/>
    <w:rsid w:val="00797C22"/>
    <w:rsid w:val="00797E00"/>
    <w:rsid w:val="007A04D0"/>
    <w:rsid w:val="007A0A93"/>
    <w:rsid w:val="007A0B01"/>
    <w:rsid w:val="007A0C66"/>
    <w:rsid w:val="007A1943"/>
    <w:rsid w:val="007A1B75"/>
    <w:rsid w:val="007A2F24"/>
    <w:rsid w:val="007A338D"/>
    <w:rsid w:val="007A475E"/>
    <w:rsid w:val="007A4D48"/>
    <w:rsid w:val="007A4F32"/>
    <w:rsid w:val="007A7151"/>
    <w:rsid w:val="007A78A1"/>
    <w:rsid w:val="007A7E47"/>
    <w:rsid w:val="007B2280"/>
    <w:rsid w:val="007B2635"/>
    <w:rsid w:val="007B39F8"/>
    <w:rsid w:val="007B3DF3"/>
    <w:rsid w:val="007B433A"/>
    <w:rsid w:val="007B5257"/>
    <w:rsid w:val="007B5BAB"/>
    <w:rsid w:val="007B5C5A"/>
    <w:rsid w:val="007B66D3"/>
    <w:rsid w:val="007B6807"/>
    <w:rsid w:val="007B6F45"/>
    <w:rsid w:val="007B7410"/>
    <w:rsid w:val="007B7417"/>
    <w:rsid w:val="007B796B"/>
    <w:rsid w:val="007B7F3E"/>
    <w:rsid w:val="007C2344"/>
    <w:rsid w:val="007C2466"/>
    <w:rsid w:val="007C2517"/>
    <w:rsid w:val="007C2D47"/>
    <w:rsid w:val="007C3354"/>
    <w:rsid w:val="007C3921"/>
    <w:rsid w:val="007C47B1"/>
    <w:rsid w:val="007C49AA"/>
    <w:rsid w:val="007C4D05"/>
    <w:rsid w:val="007C4D5D"/>
    <w:rsid w:val="007C65B7"/>
    <w:rsid w:val="007C6B24"/>
    <w:rsid w:val="007C6BA9"/>
    <w:rsid w:val="007C7561"/>
    <w:rsid w:val="007C7DBB"/>
    <w:rsid w:val="007C7E5E"/>
    <w:rsid w:val="007D015F"/>
    <w:rsid w:val="007D0893"/>
    <w:rsid w:val="007D0A01"/>
    <w:rsid w:val="007D11B8"/>
    <w:rsid w:val="007D12C7"/>
    <w:rsid w:val="007D1B1E"/>
    <w:rsid w:val="007D1B79"/>
    <w:rsid w:val="007D237E"/>
    <w:rsid w:val="007D4046"/>
    <w:rsid w:val="007D42F9"/>
    <w:rsid w:val="007D4458"/>
    <w:rsid w:val="007D45DE"/>
    <w:rsid w:val="007D4BD2"/>
    <w:rsid w:val="007D6382"/>
    <w:rsid w:val="007D68DF"/>
    <w:rsid w:val="007D77BD"/>
    <w:rsid w:val="007D7C87"/>
    <w:rsid w:val="007E0B27"/>
    <w:rsid w:val="007E11EB"/>
    <w:rsid w:val="007E2C25"/>
    <w:rsid w:val="007E3E83"/>
    <w:rsid w:val="007E4593"/>
    <w:rsid w:val="007E46A2"/>
    <w:rsid w:val="007E515E"/>
    <w:rsid w:val="007E5929"/>
    <w:rsid w:val="007E5BED"/>
    <w:rsid w:val="007E5C9E"/>
    <w:rsid w:val="007E5F4D"/>
    <w:rsid w:val="007E69E4"/>
    <w:rsid w:val="007E6C99"/>
    <w:rsid w:val="007E74FC"/>
    <w:rsid w:val="007E7CF8"/>
    <w:rsid w:val="007F0AB1"/>
    <w:rsid w:val="007F1FE7"/>
    <w:rsid w:val="007F204B"/>
    <w:rsid w:val="007F2210"/>
    <w:rsid w:val="007F2BB3"/>
    <w:rsid w:val="007F318A"/>
    <w:rsid w:val="007F31EB"/>
    <w:rsid w:val="007F3299"/>
    <w:rsid w:val="007F4705"/>
    <w:rsid w:val="007F6083"/>
    <w:rsid w:val="007F771D"/>
    <w:rsid w:val="007F78D8"/>
    <w:rsid w:val="00800048"/>
    <w:rsid w:val="00801E76"/>
    <w:rsid w:val="008033B4"/>
    <w:rsid w:val="00803931"/>
    <w:rsid w:val="00803E5F"/>
    <w:rsid w:val="00803E89"/>
    <w:rsid w:val="008048D4"/>
    <w:rsid w:val="00804BDE"/>
    <w:rsid w:val="00804FEA"/>
    <w:rsid w:val="00805B17"/>
    <w:rsid w:val="00807FC5"/>
    <w:rsid w:val="008106CE"/>
    <w:rsid w:val="00811236"/>
    <w:rsid w:val="008119C9"/>
    <w:rsid w:val="00812B5A"/>
    <w:rsid w:val="0081332B"/>
    <w:rsid w:val="00813D4D"/>
    <w:rsid w:val="008140D8"/>
    <w:rsid w:val="0081445F"/>
    <w:rsid w:val="008149C5"/>
    <w:rsid w:val="00814D16"/>
    <w:rsid w:val="008157AF"/>
    <w:rsid w:val="00815A26"/>
    <w:rsid w:val="00815BAC"/>
    <w:rsid w:val="00815BDD"/>
    <w:rsid w:val="0081704F"/>
    <w:rsid w:val="008178AD"/>
    <w:rsid w:val="008178AF"/>
    <w:rsid w:val="00817945"/>
    <w:rsid w:val="00820C2B"/>
    <w:rsid w:val="00821640"/>
    <w:rsid w:val="00822B40"/>
    <w:rsid w:val="00823193"/>
    <w:rsid w:val="00825AC8"/>
    <w:rsid w:val="00826A12"/>
    <w:rsid w:val="008272A1"/>
    <w:rsid w:val="00830011"/>
    <w:rsid w:val="008303CA"/>
    <w:rsid w:val="00830ACB"/>
    <w:rsid w:val="00830EF8"/>
    <w:rsid w:val="008316AF"/>
    <w:rsid w:val="008323C6"/>
    <w:rsid w:val="00832EFC"/>
    <w:rsid w:val="0083504B"/>
    <w:rsid w:val="00840237"/>
    <w:rsid w:val="0084230C"/>
    <w:rsid w:val="008425A5"/>
    <w:rsid w:val="0084299E"/>
    <w:rsid w:val="00842CDB"/>
    <w:rsid w:val="00843EA5"/>
    <w:rsid w:val="00844017"/>
    <w:rsid w:val="0084624D"/>
    <w:rsid w:val="0084719A"/>
    <w:rsid w:val="00850334"/>
    <w:rsid w:val="0085093A"/>
    <w:rsid w:val="00850CE4"/>
    <w:rsid w:val="00850DD0"/>
    <w:rsid w:val="00850F25"/>
    <w:rsid w:val="008517C2"/>
    <w:rsid w:val="0085212D"/>
    <w:rsid w:val="0085287E"/>
    <w:rsid w:val="00853DB3"/>
    <w:rsid w:val="008567C5"/>
    <w:rsid w:val="00856B88"/>
    <w:rsid w:val="00857464"/>
    <w:rsid w:val="00857B0E"/>
    <w:rsid w:val="008607C1"/>
    <w:rsid w:val="00864114"/>
    <w:rsid w:val="008641BA"/>
    <w:rsid w:val="00864F5F"/>
    <w:rsid w:val="00865D56"/>
    <w:rsid w:val="008668CD"/>
    <w:rsid w:val="00867E79"/>
    <w:rsid w:val="00871A76"/>
    <w:rsid w:val="00871AD3"/>
    <w:rsid w:val="00871EEB"/>
    <w:rsid w:val="00872015"/>
    <w:rsid w:val="00873125"/>
    <w:rsid w:val="00873D9C"/>
    <w:rsid w:val="008742D5"/>
    <w:rsid w:val="00874A90"/>
    <w:rsid w:val="00874DEF"/>
    <w:rsid w:val="00875D01"/>
    <w:rsid w:val="00876B46"/>
    <w:rsid w:val="00877183"/>
    <w:rsid w:val="0087735F"/>
    <w:rsid w:val="00880B2D"/>
    <w:rsid w:val="00880C8D"/>
    <w:rsid w:val="008812E4"/>
    <w:rsid w:val="00882159"/>
    <w:rsid w:val="00882413"/>
    <w:rsid w:val="00882908"/>
    <w:rsid w:val="008833A4"/>
    <w:rsid w:val="00883C3B"/>
    <w:rsid w:val="00883CFB"/>
    <w:rsid w:val="00884428"/>
    <w:rsid w:val="00884483"/>
    <w:rsid w:val="00884499"/>
    <w:rsid w:val="008852E2"/>
    <w:rsid w:val="00885BCE"/>
    <w:rsid w:val="00885FFB"/>
    <w:rsid w:val="0088669E"/>
    <w:rsid w:val="00886803"/>
    <w:rsid w:val="00887664"/>
    <w:rsid w:val="00887E41"/>
    <w:rsid w:val="00891C0F"/>
    <w:rsid w:val="008920ED"/>
    <w:rsid w:val="008921CE"/>
    <w:rsid w:val="00892540"/>
    <w:rsid w:val="00892827"/>
    <w:rsid w:val="00892E74"/>
    <w:rsid w:val="00893340"/>
    <w:rsid w:val="00893F67"/>
    <w:rsid w:val="00894508"/>
    <w:rsid w:val="00894839"/>
    <w:rsid w:val="00895277"/>
    <w:rsid w:val="00895BD8"/>
    <w:rsid w:val="00895CC1"/>
    <w:rsid w:val="0089681B"/>
    <w:rsid w:val="00896A29"/>
    <w:rsid w:val="00896BCE"/>
    <w:rsid w:val="00896C96"/>
    <w:rsid w:val="008973A8"/>
    <w:rsid w:val="0089744E"/>
    <w:rsid w:val="0089768D"/>
    <w:rsid w:val="00897A36"/>
    <w:rsid w:val="008A0FD5"/>
    <w:rsid w:val="008A15CF"/>
    <w:rsid w:val="008A1B4C"/>
    <w:rsid w:val="008A21A9"/>
    <w:rsid w:val="008A39C3"/>
    <w:rsid w:val="008A3B2D"/>
    <w:rsid w:val="008A3D91"/>
    <w:rsid w:val="008A3F69"/>
    <w:rsid w:val="008A43C4"/>
    <w:rsid w:val="008A562D"/>
    <w:rsid w:val="008A60C8"/>
    <w:rsid w:val="008A66DF"/>
    <w:rsid w:val="008B1659"/>
    <w:rsid w:val="008B16D3"/>
    <w:rsid w:val="008B1FE0"/>
    <w:rsid w:val="008B2092"/>
    <w:rsid w:val="008B2601"/>
    <w:rsid w:val="008B29DE"/>
    <w:rsid w:val="008B43B5"/>
    <w:rsid w:val="008B4C29"/>
    <w:rsid w:val="008B5895"/>
    <w:rsid w:val="008B591D"/>
    <w:rsid w:val="008B5939"/>
    <w:rsid w:val="008B7EAC"/>
    <w:rsid w:val="008C0165"/>
    <w:rsid w:val="008C01E8"/>
    <w:rsid w:val="008C0C6E"/>
    <w:rsid w:val="008C166B"/>
    <w:rsid w:val="008C2D07"/>
    <w:rsid w:val="008C2D43"/>
    <w:rsid w:val="008C3F34"/>
    <w:rsid w:val="008C40C5"/>
    <w:rsid w:val="008C41F3"/>
    <w:rsid w:val="008C54E7"/>
    <w:rsid w:val="008C6778"/>
    <w:rsid w:val="008C7375"/>
    <w:rsid w:val="008D088D"/>
    <w:rsid w:val="008D0F45"/>
    <w:rsid w:val="008D11EF"/>
    <w:rsid w:val="008D1BD0"/>
    <w:rsid w:val="008D1CC1"/>
    <w:rsid w:val="008D215B"/>
    <w:rsid w:val="008D2D76"/>
    <w:rsid w:val="008D3220"/>
    <w:rsid w:val="008D378A"/>
    <w:rsid w:val="008D58B2"/>
    <w:rsid w:val="008D631E"/>
    <w:rsid w:val="008D6386"/>
    <w:rsid w:val="008D6C6E"/>
    <w:rsid w:val="008D7BD5"/>
    <w:rsid w:val="008E0049"/>
    <w:rsid w:val="008E012A"/>
    <w:rsid w:val="008E02F0"/>
    <w:rsid w:val="008E146C"/>
    <w:rsid w:val="008E1591"/>
    <w:rsid w:val="008E19C7"/>
    <w:rsid w:val="008E1A65"/>
    <w:rsid w:val="008E1E2F"/>
    <w:rsid w:val="008E2788"/>
    <w:rsid w:val="008E3AAC"/>
    <w:rsid w:val="008E3C52"/>
    <w:rsid w:val="008E4549"/>
    <w:rsid w:val="008E64BC"/>
    <w:rsid w:val="008E7041"/>
    <w:rsid w:val="008F090E"/>
    <w:rsid w:val="008F0CE5"/>
    <w:rsid w:val="008F15DD"/>
    <w:rsid w:val="008F1CFC"/>
    <w:rsid w:val="008F20BA"/>
    <w:rsid w:val="008F2FF8"/>
    <w:rsid w:val="008F3DC9"/>
    <w:rsid w:val="008F42A0"/>
    <w:rsid w:val="008F47B8"/>
    <w:rsid w:val="008F47FE"/>
    <w:rsid w:val="008F4E5E"/>
    <w:rsid w:val="008F4F98"/>
    <w:rsid w:val="008F68E4"/>
    <w:rsid w:val="008F73DE"/>
    <w:rsid w:val="00900871"/>
    <w:rsid w:val="00900C1B"/>
    <w:rsid w:val="00900CEC"/>
    <w:rsid w:val="00902734"/>
    <w:rsid w:val="00902973"/>
    <w:rsid w:val="00903BC8"/>
    <w:rsid w:val="00903D69"/>
    <w:rsid w:val="00904778"/>
    <w:rsid w:val="00904D33"/>
    <w:rsid w:val="009062D6"/>
    <w:rsid w:val="009064C8"/>
    <w:rsid w:val="009066E3"/>
    <w:rsid w:val="0090687B"/>
    <w:rsid w:val="00907E3C"/>
    <w:rsid w:val="0091470E"/>
    <w:rsid w:val="00916170"/>
    <w:rsid w:val="00916A70"/>
    <w:rsid w:val="0091794F"/>
    <w:rsid w:val="00917B93"/>
    <w:rsid w:val="00920F47"/>
    <w:rsid w:val="00921B24"/>
    <w:rsid w:val="00921EFD"/>
    <w:rsid w:val="00922198"/>
    <w:rsid w:val="00923A74"/>
    <w:rsid w:val="00923DB7"/>
    <w:rsid w:val="00925977"/>
    <w:rsid w:val="00926982"/>
    <w:rsid w:val="00927444"/>
    <w:rsid w:val="00930148"/>
    <w:rsid w:val="00930281"/>
    <w:rsid w:val="00930E66"/>
    <w:rsid w:val="0093104A"/>
    <w:rsid w:val="00931CDF"/>
    <w:rsid w:val="00931D69"/>
    <w:rsid w:val="00932575"/>
    <w:rsid w:val="00932D64"/>
    <w:rsid w:val="00933292"/>
    <w:rsid w:val="00933581"/>
    <w:rsid w:val="00933CA3"/>
    <w:rsid w:val="009341FF"/>
    <w:rsid w:val="009346A8"/>
    <w:rsid w:val="00934CCA"/>
    <w:rsid w:val="009358BD"/>
    <w:rsid w:val="00936175"/>
    <w:rsid w:val="0093645C"/>
    <w:rsid w:val="00936E97"/>
    <w:rsid w:val="00936FB4"/>
    <w:rsid w:val="00940394"/>
    <w:rsid w:val="00940F80"/>
    <w:rsid w:val="00941533"/>
    <w:rsid w:val="00941B79"/>
    <w:rsid w:val="00941E8A"/>
    <w:rsid w:val="0094316F"/>
    <w:rsid w:val="00943283"/>
    <w:rsid w:val="0094340F"/>
    <w:rsid w:val="00943E35"/>
    <w:rsid w:val="0094533F"/>
    <w:rsid w:val="00945699"/>
    <w:rsid w:val="00946091"/>
    <w:rsid w:val="00946448"/>
    <w:rsid w:val="00947BA3"/>
    <w:rsid w:val="00947ED2"/>
    <w:rsid w:val="00951657"/>
    <w:rsid w:val="009521F9"/>
    <w:rsid w:val="00953BD5"/>
    <w:rsid w:val="00953D21"/>
    <w:rsid w:val="009543FB"/>
    <w:rsid w:val="009553D3"/>
    <w:rsid w:val="0095614B"/>
    <w:rsid w:val="00957D07"/>
    <w:rsid w:val="00960CE8"/>
    <w:rsid w:val="00960EB1"/>
    <w:rsid w:val="00961083"/>
    <w:rsid w:val="00963E27"/>
    <w:rsid w:val="009644B4"/>
    <w:rsid w:val="00964793"/>
    <w:rsid w:val="009648B9"/>
    <w:rsid w:val="00964E49"/>
    <w:rsid w:val="0096587D"/>
    <w:rsid w:val="00967175"/>
    <w:rsid w:val="0097037C"/>
    <w:rsid w:val="0097082C"/>
    <w:rsid w:val="00971083"/>
    <w:rsid w:val="0097129C"/>
    <w:rsid w:val="00971AC0"/>
    <w:rsid w:val="009727D9"/>
    <w:rsid w:val="009727EE"/>
    <w:rsid w:val="00972F9E"/>
    <w:rsid w:val="00973584"/>
    <w:rsid w:val="00973C2D"/>
    <w:rsid w:val="00973C89"/>
    <w:rsid w:val="009743E6"/>
    <w:rsid w:val="00975625"/>
    <w:rsid w:val="009757A0"/>
    <w:rsid w:val="009763FE"/>
    <w:rsid w:val="0097725D"/>
    <w:rsid w:val="00977E17"/>
    <w:rsid w:val="00981517"/>
    <w:rsid w:val="0098291D"/>
    <w:rsid w:val="00982B36"/>
    <w:rsid w:val="00983218"/>
    <w:rsid w:val="00983287"/>
    <w:rsid w:val="009833A0"/>
    <w:rsid w:val="00983648"/>
    <w:rsid w:val="00983CAD"/>
    <w:rsid w:val="00984C06"/>
    <w:rsid w:val="00986D62"/>
    <w:rsid w:val="00987443"/>
    <w:rsid w:val="0098777A"/>
    <w:rsid w:val="00987CD3"/>
    <w:rsid w:val="00990B69"/>
    <w:rsid w:val="009919CF"/>
    <w:rsid w:val="00992A0A"/>
    <w:rsid w:val="00992B04"/>
    <w:rsid w:val="009939EC"/>
    <w:rsid w:val="00993A61"/>
    <w:rsid w:val="00994910"/>
    <w:rsid w:val="009955C3"/>
    <w:rsid w:val="00995F74"/>
    <w:rsid w:val="00996597"/>
    <w:rsid w:val="00996E42"/>
    <w:rsid w:val="009977D3"/>
    <w:rsid w:val="00997E1B"/>
    <w:rsid w:val="00997F03"/>
    <w:rsid w:val="009A0070"/>
    <w:rsid w:val="009A0524"/>
    <w:rsid w:val="009A0837"/>
    <w:rsid w:val="009A0CE0"/>
    <w:rsid w:val="009A13E5"/>
    <w:rsid w:val="009A153C"/>
    <w:rsid w:val="009A15A1"/>
    <w:rsid w:val="009A1D77"/>
    <w:rsid w:val="009A204A"/>
    <w:rsid w:val="009A2F46"/>
    <w:rsid w:val="009A3FC7"/>
    <w:rsid w:val="009A4B2D"/>
    <w:rsid w:val="009A58C2"/>
    <w:rsid w:val="009A591E"/>
    <w:rsid w:val="009A730F"/>
    <w:rsid w:val="009B170D"/>
    <w:rsid w:val="009B246C"/>
    <w:rsid w:val="009B428D"/>
    <w:rsid w:val="009B43D2"/>
    <w:rsid w:val="009B45AB"/>
    <w:rsid w:val="009B4E56"/>
    <w:rsid w:val="009B62DC"/>
    <w:rsid w:val="009B6721"/>
    <w:rsid w:val="009B7846"/>
    <w:rsid w:val="009B793E"/>
    <w:rsid w:val="009B7D5C"/>
    <w:rsid w:val="009C01CB"/>
    <w:rsid w:val="009C18D5"/>
    <w:rsid w:val="009C40BF"/>
    <w:rsid w:val="009C452E"/>
    <w:rsid w:val="009C472C"/>
    <w:rsid w:val="009C4EAF"/>
    <w:rsid w:val="009C5B52"/>
    <w:rsid w:val="009C6263"/>
    <w:rsid w:val="009C6B01"/>
    <w:rsid w:val="009C70A3"/>
    <w:rsid w:val="009C73EA"/>
    <w:rsid w:val="009C7594"/>
    <w:rsid w:val="009C77AC"/>
    <w:rsid w:val="009D0310"/>
    <w:rsid w:val="009D0654"/>
    <w:rsid w:val="009D1C1E"/>
    <w:rsid w:val="009D2FFF"/>
    <w:rsid w:val="009D38F2"/>
    <w:rsid w:val="009D3AEC"/>
    <w:rsid w:val="009D3BCC"/>
    <w:rsid w:val="009D441A"/>
    <w:rsid w:val="009D4BBA"/>
    <w:rsid w:val="009D6735"/>
    <w:rsid w:val="009D7445"/>
    <w:rsid w:val="009E02C9"/>
    <w:rsid w:val="009E2167"/>
    <w:rsid w:val="009E2267"/>
    <w:rsid w:val="009E2276"/>
    <w:rsid w:val="009E2E2B"/>
    <w:rsid w:val="009E3320"/>
    <w:rsid w:val="009E385C"/>
    <w:rsid w:val="009E4E8D"/>
    <w:rsid w:val="009E6A4D"/>
    <w:rsid w:val="009E7CEA"/>
    <w:rsid w:val="009F01C7"/>
    <w:rsid w:val="009F0AC3"/>
    <w:rsid w:val="009F15C2"/>
    <w:rsid w:val="009F1879"/>
    <w:rsid w:val="009F239D"/>
    <w:rsid w:val="009F2CCC"/>
    <w:rsid w:val="009F5A12"/>
    <w:rsid w:val="009F5C0F"/>
    <w:rsid w:val="009F620E"/>
    <w:rsid w:val="009F6767"/>
    <w:rsid w:val="009F6CA7"/>
    <w:rsid w:val="009F6CBA"/>
    <w:rsid w:val="00A00655"/>
    <w:rsid w:val="00A01652"/>
    <w:rsid w:val="00A01859"/>
    <w:rsid w:val="00A01F97"/>
    <w:rsid w:val="00A02E2D"/>
    <w:rsid w:val="00A03281"/>
    <w:rsid w:val="00A037AD"/>
    <w:rsid w:val="00A05048"/>
    <w:rsid w:val="00A05F26"/>
    <w:rsid w:val="00A06160"/>
    <w:rsid w:val="00A10D92"/>
    <w:rsid w:val="00A11328"/>
    <w:rsid w:val="00A121D1"/>
    <w:rsid w:val="00A130B3"/>
    <w:rsid w:val="00A13343"/>
    <w:rsid w:val="00A147A4"/>
    <w:rsid w:val="00A16E0E"/>
    <w:rsid w:val="00A17C23"/>
    <w:rsid w:val="00A20286"/>
    <w:rsid w:val="00A20BFA"/>
    <w:rsid w:val="00A20DF6"/>
    <w:rsid w:val="00A215E0"/>
    <w:rsid w:val="00A215FA"/>
    <w:rsid w:val="00A216CD"/>
    <w:rsid w:val="00A21851"/>
    <w:rsid w:val="00A21B88"/>
    <w:rsid w:val="00A21DED"/>
    <w:rsid w:val="00A22361"/>
    <w:rsid w:val="00A22D58"/>
    <w:rsid w:val="00A23CBB"/>
    <w:rsid w:val="00A24A83"/>
    <w:rsid w:val="00A31C41"/>
    <w:rsid w:val="00A3268A"/>
    <w:rsid w:val="00A3297F"/>
    <w:rsid w:val="00A35431"/>
    <w:rsid w:val="00A354E7"/>
    <w:rsid w:val="00A35960"/>
    <w:rsid w:val="00A359F4"/>
    <w:rsid w:val="00A35C03"/>
    <w:rsid w:val="00A35EF1"/>
    <w:rsid w:val="00A367C1"/>
    <w:rsid w:val="00A37087"/>
    <w:rsid w:val="00A37237"/>
    <w:rsid w:val="00A379BB"/>
    <w:rsid w:val="00A40607"/>
    <w:rsid w:val="00A40E57"/>
    <w:rsid w:val="00A41D96"/>
    <w:rsid w:val="00A437EB"/>
    <w:rsid w:val="00A44245"/>
    <w:rsid w:val="00A4434F"/>
    <w:rsid w:val="00A4470D"/>
    <w:rsid w:val="00A45917"/>
    <w:rsid w:val="00A459E4"/>
    <w:rsid w:val="00A4680B"/>
    <w:rsid w:val="00A47A9B"/>
    <w:rsid w:val="00A47F51"/>
    <w:rsid w:val="00A50DB1"/>
    <w:rsid w:val="00A511C4"/>
    <w:rsid w:val="00A52E72"/>
    <w:rsid w:val="00A5314D"/>
    <w:rsid w:val="00A531FE"/>
    <w:rsid w:val="00A533A9"/>
    <w:rsid w:val="00A53ADA"/>
    <w:rsid w:val="00A53C36"/>
    <w:rsid w:val="00A54E7C"/>
    <w:rsid w:val="00A55771"/>
    <w:rsid w:val="00A55908"/>
    <w:rsid w:val="00A5593C"/>
    <w:rsid w:val="00A5642A"/>
    <w:rsid w:val="00A5664A"/>
    <w:rsid w:val="00A57518"/>
    <w:rsid w:val="00A5770C"/>
    <w:rsid w:val="00A6006C"/>
    <w:rsid w:val="00A6136D"/>
    <w:rsid w:val="00A61506"/>
    <w:rsid w:val="00A61AEA"/>
    <w:rsid w:val="00A62209"/>
    <w:rsid w:val="00A6234A"/>
    <w:rsid w:val="00A6240D"/>
    <w:rsid w:val="00A633AF"/>
    <w:rsid w:val="00A6463B"/>
    <w:rsid w:val="00A64EEA"/>
    <w:rsid w:val="00A66F6C"/>
    <w:rsid w:val="00A6701E"/>
    <w:rsid w:val="00A7011B"/>
    <w:rsid w:val="00A70D90"/>
    <w:rsid w:val="00A718EA"/>
    <w:rsid w:val="00A721DC"/>
    <w:rsid w:val="00A72EE8"/>
    <w:rsid w:val="00A737A4"/>
    <w:rsid w:val="00A74165"/>
    <w:rsid w:val="00A74F45"/>
    <w:rsid w:val="00A75155"/>
    <w:rsid w:val="00A751BA"/>
    <w:rsid w:val="00A7576B"/>
    <w:rsid w:val="00A75956"/>
    <w:rsid w:val="00A7613F"/>
    <w:rsid w:val="00A762BD"/>
    <w:rsid w:val="00A80580"/>
    <w:rsid w:val="00A81947"/>
    <w:rsid w:val="00A822FE"/>
    <w:rsid w:val="00A828C3"/>
    <w:rsid w:val="00A8365A"/>
    <w:rsid w:val="00A84F2F"/>
    <w:rsid w:val="00A85337"/>
    <w:rsid w:val="00A8533B"/>
    <w:rsid w:val="00A86600"/>
    <w:rsid w:val="00A90252"/>
    <w:rsid w:val="00A90532"/>
    <w:rsid w:val="00A912AE"/>
    <w:rsid w:val="00A91397"/>
    <w:rsid w:val="00A92AA2"/>
    <w:rsid w:val="00A93ACA"/>
    <w:rsid w:val="00A94F11"/>
    <w:rsid w:val="00A95338"/>
    <w:rsid w:val="00A95EED"/>
    <w:rsid w:val="00A96A24"/>
    <w:rsid w:val="00A96BC7"/>
    <w:rsid w:val="00A96CD2"/>
    <w:rsid w:val="00A96F17"/>
    <w:rsid w:val="00A971AB"/>
    <w:rsid w:val="00AA0164"/>
    <w:rsid w:val="00AA01B8"/>
    <w:rsid w:val="00AA0725"/>
    <w:rsid w:val="00AA0EB6"/>
    <w:rsid w:val="00AA1369"/>
    <w:rsid w:val="00AA18E3"/>
    <w:rsid w:val="00AA1CB9"/>
    <w:rsid w:val="00AA2214"/>
    <w:rsid w:val="00AA2795"/>
    <w:rsid w:val="00AA2A61"/>
    <w:rsid w:val="00AA372C"/>
    <w:rsid w:val="00AA458D"/>
    <w:rsid w:val="00AA493D"/>
    <w:rsid w:val="00AA5EAE"/>
    <w:rsid w:val="00AA62DF"/>
    <w:rsid w:val="00AA7BA9"/>
    <w:rsid w:val="00AB0A1F"/>
    <w:rsid w:val="00AB1C4A"/>
    <w:rsid w:val="00AB2AD7"/>
    <w:rsid w:val="00AB2C01"/>
    <w:rsid w:val="00AB3A0A"/>
    <w:rsid w:val="00AB5395"/>
    <w:rsid w:val="00AB6D27"/>
    <w:rsid w:val="00AB79D5"/>
    <w:rsid w:val="00AC0341"/>
    <w:rsid w:val="00AC0FB9"/>
    <w:rsid w:val="00AC133A"/>
    <w:rsid w:val="00AC1A6B"/>
    <w:rsid w:val="00AC27CF"/>
    <w:rsid w:val="00AC34CC"/>
    <w:rsid w:val="00AC4957"/>
    <w:rsid w:val="00AC6EBA"/>
    <w:rsid w:val="00AC74CE"/>
    <w:rsid w:val="00AC7D64"/>
    <w:rsid w:val="00AD2840"/>
    <w:rsid w:val="00AD35E5"/>
    <w:rsid w:val="00AD4062"/>
    <w:rsid w:val="00AD4320"/>
    <w:rsid w:val="00AD4351"/>
    <w:rsid w:val="00AD4432"/>
    <w:rsid w:val="00AD6CBC"/>
    <w:rsid w:val="00AD77CB"/>
    <w:rsid w:val="00AE00D9"/>
    <w:rsid w:val="00AE014A"/>
    <w:rsid w:val="00AE0BC1"/>
    <w:rsid w:val="00AE10ED"/>
    <w:rsid w:val="00AE14A9"/>
    <w:rsid w:val="00AE177E"/>
    <w:rsid w:val="00AE2636"/>
    <w:rsid w:val="00AE2E87"/>
    <w:rsid w:val="00AE486E"/>
    <w:rsid w:val="00AE49E2"/>
    <w:rsid w:val="00AE5264"/>
    <w:rsid w:val="00AE6E85"/>
    <w:rsid w:val="00AF060D"/>
    <w:rsid w:val="00AF1E2F"/>
    <w:rsid w:val="00AF26F0"/>
    <w:rsid w:val="00B00EBE"/>
    <w:rsid w:val="00B01045"/>
    <w:rsid w:val="00B010D1"/>
    <w:rsid w:val="00B01134"/>
    <w:rsid w:val="00B030FE"/>
    <w:rsid w:val="00B05615"/>
    <w:rsid w:val="00B0654D"/>
    <w:rsid w:val="00B07544"/>
    <w:rsid w:val="00B07670"/>
    <w:rsid w:val="00B07B95"/>
    <w:rsid w:val="00B07E26"/>
    <w:rsid w:val="00B1052E"/>
    <w:rsid w:val="00B1063C"/>
    <w:rsid w:val="00B11407"/>
    <w:rsid w:val="00B11848"/>
    <w:rsid w:val="00B119C6"/>
    <w:rsid w:val="00B125F4"/>
    <w:rsid w:val="00B129A6"/>
    <w:rsid w:val="00B130AF"/>
    <w:rsid w:val="00B13AC6"/>
    <w:rsid w:val="00B1421E"/>
    <w:rsid w:val="00B14383"/>
    <w:rsid w:val="00B14D38"/>
    <w:rsid w:val="00B15693"/>
    <w:rsid w:val="00B15B98"/>
    <w:rsid w:val="00B15BFA"/>
    <w:rsid w:val="00B16B8E"/>
    <w:rsid w:val="00B17F77"/>
    <w:rsid w:val="00B20D4A"/>
    <w:rsid w:val="00B20F7C"/>
    <w:rsid w:val="00B21711"/>
    <w:rsid w:val="00B21CEC"/>
    <w:rsid w:val="00B2203B"/>
    <w:rsid w:val="00B22058"/>
    <w:rsid w:val="00B22A75"/>
    <w:rsid w:val="00B22EEF"/>
    <w:rsid w:val="00B2415D"/>
    <w:rsid w:val="00B254B7"/>
    <w:rsid w:val="00B2574A"/>
    <w:rsid w:val="00B26219"/>
    <w:rsid w:val="00B26E09"/>
    <w:rsid w:val="00B2701A"/>
    <w:rsid w:val="00B270B6"/>
    <w:rsid w:val="00B2726B"/>
    <w:rsid w:val="00B27BE1"/>
    <w:rsid w:val="00B27DDE"/>
    <w:rsid w:val="00B31CFD"/>
    <w:rsid w:val="00B31EFD"/>
    <w:rsid w:val="00B31F80"/>
    <w:rsid w:val="00B3288D"/>
    <w:rsid w:val="00B33858"/>
    <w:rsid w:val="00B33AF0"/>
    <w:rsid w:val="00B33C71"/>
    <w:rsid w:val="00B33FC8"/>
    <w:rsid w:val="00B340F1"/>
    <w:rsid w:val="00B34B8A"/>
    <w:rsid w:val="00B351BD"/>
    <w:rsid w:val="00B352FC"/>
    <w:rsid w:val="00B353B0"/>
    <w:rsid w:val="00B36946"/>
    <w:rsid w:val="00B36C20"/>
    <w:rsid w:val="00B37188"/>
    <w:rsid w:val="00B37247"/>
    <w:rsid w:val="00B40E61"/>
    <w:rsid w:val="00B41800"/>
    <w:rsid w:val="00B426D2"/>
    <w:rsid w:val="00B43C81"/>
    <w:rsid w:val="00B444B8"/>
    <w:rsid w:val="00B450BC"/>
    <w:rsid w:val="00B45AEE"/>
    <w:rsid w:val="00B466B9"/>
    <w:rsid w:val="00B46DE9"/>
    <w:rsid w:val="00B47419"/>
    <w:rsid w:val="00B47911"/>
    <w:rsid w:val="00B47F0D"/>
    <w:rsid w:val="00B523C9"/>
    <w:rsid w:val="00B53F06"/>
    <w:rsid w:val="00B54353"/>
    <w:rsid w:val="00B548AE"/>
    <w:rsid w:val="00B54C35"/>
    <w:rsid w:val="00B55A8D"/>
    <w:rsid w:val="00B55C4B"/>
    <w:rsid w:val="00B55C69"/>
    <w:rsid w:val="00B55F8B"/>
    <w:rsid w:val="00B563FC"/>
    <w:rsid w:val="00B56CCB"/>
    <w:rsid w:val="00B56FA2"/>
    <w:rsid w:val="00B57CB2"/>
    <w:rsid w:val="00B604AE"/>
    <w:rsid w:val="00B607B7"/>
    <w:rsid w:val="00B62B8C"/>
    <w:rsid w:val="00B64610"/>
    <w:rsid w:val="00B64C3F"/>
    <w:rsid w:val="00B66DDF"/>
    <w:rsid w:val="00B67754"/>
    <w:rsid w:val="00B677CD"/>
    <w:rsid w:val="00B70035"/>
    <w:rsid w:val="00B70042"/>
    <w:rsid w:val="00B706C9"/>
    <w:rsid w:val="00B715FB"/>
    <w:rsid w:val="00B72427"/>
    <w:rsid w:val="00B72DA1"/>
    <w:rsid w:val="00B736C6"/>
    <w:rsid w:val="00B73FD5"/>
    <w:rsid w:val="00B74139"/>
    <w:rsid w:val="00B74CBA"/>
    <w:rsid w:val="00B74DD9"/>
    <w:rsid w:val="00B75202"/>
    <w:rsid w:val="00B75867"/>
    <w:rsid w:val="00B7621C"/>
    <w:rsid w:val="00B76412"/>
    <w:rsid w:val="00B77710"/>
    <w:rsid w:val="00B800C4"/>
    <w:rsid w:val="00B804F4"/>
    <w:rsid w:val="00B80565"/>
    <w:rsid w:val="00B81907"/>
    <w:rsid w:val="00B819BD"/>
    <w:rsid w:val="00B83B49"/>
    <w:rsid w:val="00B84C67"/>
    <w:rsid w:val="00B857C8"/>
    <w:rsid w:val="00B858FB"/>
    <w:rsid w:val="00B86FF9"/>
    <w:rsid w:val="00B87D3F"/>
    <w:rsid w:val="00B90124"/>
    <w:rsid w:val="00B9019D"/>
    <w:rsid w:val="00B902A8"/>
    <w:rsid w:val="00B93CFE"/>
    <w:rsid w:val="00B94A51"/>
    <w:rsid w:val="00B94B08"/>
    <w:rsid w:val="00B94B80"/>
    <w:rsid w:val="00B96D7F"/>
    <w:rsid w:val="00B96D88"/>
    <w:rsid w:val="00B97B23"/>
    <w:rsid w:val="00BA089D"/>
    <w:rsid w:val="00BA0F71"/>
    <w:rsid w:val="00BA192B"/>
    <w:rsid w:val="00BA2138"/>
    <w:rsid w:val="00BA262F"/>
    <w:rsid w:val="00BA3CD1"/>
    <w:rsid w:val="00BA4712"/>
    <w:rsid w:val="00BA4C79"/>
    <w:rsid w:val="00BA4D51"/>
    <w:rsid w:val="00BA58B1"/>
    <w:rsid w:val="00BA5DC9"/>
    <w:rsid w:val="00BA6EC5"/>
    <w:rsid w:val="00BA7806"/>
    <w:rsid w:val="00BA7818"/>
    <w:rsid w:val="00BA7D6F"/>
    <w:rsid w:val="00BB160D"/>
    <w:rsid w:val="00BB1A77"/>
    <w:rsid w:val="00BB2697"/>
    <w:rsid w:val="00BB29AE"/>
    <w:rsid w:val="00BB2ACD"/>
    <w:rsid w:val="00BB3430"/>
    <w:rsid w:val="00BB3C93"/>
    <w:rsid w:val="00BB40A8"/>
    <w:rsid w:val="00BB48B3"/>
    <w:rsid w:val="00BB4C78"/>
    <w:rsid w:val="00BB53C7"/>
    <w:rsid w:val="00BB5A59"/>
    <w:rsid w:val="00BB5D29"/>
    <w:rsid w:val="00BB7140"/>
    <w:rsid w:val="00BC0486"/>
    <w:rsid w:val="00BC056D"/>
    <w:rsid w:val="00BC0E60"/>
    <w:rsid w:val="00BC1571"/>
    <w:rsid w:val="00BC18CA"/>
    <w:rsid w:val="00BC1D71"/>
    <w:rsid w:val="00BC23F7"/>
    <w:rsid w:val="00BC258F"/>
    <w:rsid w:val="00BC345C"/>
    <w:rsid w:val="00BC3E36"/>
    <w:rsid w:val="00BC521A"/>
    <w:rsid w:val="00BC5735"/>
    <w:rsid w:val="00BC7A2F"/>
    <w:rsid w:val="00BC7FB0"/>
    <w:rsid w:val="00BD0091"/>
    <w:rsid w:val="00BD017D"/>
    <w:rsid w:val="00BD0814"/>
    <w:rsid w:val="00BD1062"/>
    <w:rsid w:val="00BD2E07"/>
    <w:rsid w:val="00BD41DC"/>
    <w:rsid w:val="00BD537A"/>
    <w:rsid w:val="00BD5633"/>
    <w:rsid w:val="00BD58B1"/>
    <w:rsid w:val="00BD6351"/>
    <w:rsid w:val="00BD638E"/>
    <w:rsid w:val="00BD75CA"/>
    <w:rsid w:val="00BE07E8"/>
    <w:rsid w:val="00BE0935"/>
    <w:rsid w:val="00BE0EFA"/>
    <w:rsid w:val="00BE10B6"/>
    <w:rsid w:val="00BE3C96"/>
    <w:rsid w:val="00BE572E"/>
    <w:rsid w:val="00BE5754"/>
    <w:rsid w:val="00BE58CE"/>
    <w:rsid w:val="00BE5EBD"/>
    <w:rsid w:val="00BE6795"/>
    <w:rsid w:val="00BE6959"/>
    <w:rsid w:val="00BE7039"/>
    <w:rsid w:val="00BE7D63"/>
    <w:rsid w:val="00BE7DE0"/>
    <w:rsid w:val="00BF0010"/>
    <w:rsid w:val="00BF0A2C"/>
    <w:rsid w:val="00BF0B4C"/>
    <w:rsid w:val="00BF110E"/>
    <w:rsid w:val="00BF2AD9"/>
    <w:rsid w:val="00BF2B5A"/>
    <w:rsid w:val="00BF2F65"/>
    <w:rsid w:val="00BF3659"/>
    <w:rsid w:val="00BF4126"/>
    <w:rsid w:val="00BF4CA3"/>
    <w:rsid w:val="00BF4D4D"/>
    <w:rsid w:val="00BF55B3"/>
    <w:rsid w:val="00BF6783"/>
    <w:rsid w:val="00C018C1"/>
    <w:rsid w:val="00C025DB"/>
    <w:rsid w:val="00C02FC6"/>
    <w:rsid w:val="00C039CF"/>
    <w:rsid w:val="00C055C9"/>
    <w:rsid w:val="00C0567D"/>
    <w:rsid w:val="00C058BC"/>
    <w:rsid w:val="00C06017"/>
    <w:rsid w:val="00C06A4A"/>
    <w:rsid w:val="00C07738"/>
    <w:rsid w:val="00C10EA7"/>
    <w:rsid w:val="00C10FB4"/>
    <w:rsid w:val="00C11531"/>
    <w:rsid w:val="00C119CA"/>
    <w:rsid w:val="00C11EB0"/>
    <w:rsid w:val="00C11EC8"/>
    <w:rsid w:val="00C127BA"/>
    <w:rsid w:val="00C131B3"/>
    <w:rsid w:val="00C13377"/>
    <w:rsid w:val="00C133C6"/>
    <w:rsid w:val="00C13510"/>
    <w:rsid w:val="00C13584"/>
    <w:rsid w:val="00C13946"/>
    <w:rsid w:val="00C140B7"/>
    <w:rsid w:val="00C15981"/>
    <w:rsid w:val="00C16886"/>
    <w:rsid w:val="00C17F69"/>
    <w:rsid w:val="00C20125"/>
    <w:rsid w:val="00C201E0"/>
    <w:rsid w:val="00C2066F"/>
    <w:rsid w:val="00C20977"/>
    <w:rsid w:val="00C2336D"/>
    <w:rsid w:val="00C24956"/>
    <w:rsid w:val="00C24985"/>
    <w:rsid w:val="00C25163"/>
    <w:rsid w:val="00C25864"/>
    <w:rsid w:val="00C26695"/>
    <w:rsid w:val="00C26C6D"/>
    <w:rsid w:val="00C2748F"/>
    <w:rsid w:val="00C27987"/>
    <w:rsid w:val="00C27D11"/>
    <w:rsid w:val="00C31EB2"/>
    <w:rsid w:val="00C32C66"/>
    <w:rsid w:val="00C33566"/>
    <w:rsid w:val="00C336B2"/>
    <w:rsid w:val="00C343E3"/>
    <w:rsid w:val="00C344EF"/>
    <w:rsid w:val="00C35438"/>
    <w:rsid w:val="00C35842"/>
    <w:rsid w:val="00C3628A"/>
    <w:rsid w:val="00C36338"/>
    <w:rsid w:val="00C36610"/>
    <w:rsid w:val="00C36AB5"/>
    <w:rsid w:val="00C36D47"/>
    <w:rsid w:val="00C36E15"/>
    <w:rsid w:val="00C37623"/>
    <w:rsid w:val="00C37B05"/>
    <w:rsid w:val="00C40A5D"/>
    <w:rsid w:val="00C40F06"/>
    <w:rsid w:val="00C42D26"/>
    <w:rsid w:val="00C433BE"/>
    <w:rsid w:val="00C43672"/>
    <w:rsid w:val="00C43F41"/>
    <w:rsid w:val="00C45363"/>
    <w:rsid w:val="00C4577D"/>
    <w:rsid w:val="00C4594C"/>
    <w:rsid w:val="00C45C39"/>
    <w:rsid w:val="00C46190"/>
    <w:rsid w:val="00C46589"/>
    <w:rsid w:val="00C46FD7"/>
    <w:rsid w:val="00C50ED2"/>
    <w:rsid w:val="00C5146B"/>
    <w:rsid w:val="00C520BC"/>
    <w:rsid w:val="00C527D5"/>
    <w:rsid w:val="00C52AED"/>
    <w:rsid w:val="00C53E91"/>
    <w:rsid w:val="00C57131"/>
    <w:rsid w:val="00C57145"/>
    <w:rsid w:val="00C57460"/>
    <w:rsid w:val="00C574E4"/>
    <w:rsid w:val="00C577A0"/>
    <w:rsid w:val="00C60C7C"/>
    <w:rsid w:val="00C61118"/>
    <w:rsid w:val="00C61623"/>
    <w:rsid w:val="00C6177C"/>
    <w:rsid w:val="00C61CA1"/>
    <w:rsid w:val="00C62849"/>
    <w:rsid w:val="00C63AB6"/>
    <w:rsid w:val="00C64829"/>
    <w:rsid w:val="00C6501D"/>
    <w:rsid w:val="00C65D95"/>
    <w:rsid w:val="00C66B2D"/>
    <w:rsid w:val="00C7003B"/>
    <w:rsid w:val="00C71B7D"/>
    <w:rsid w:val="00C72091"/>
    <w:rsid w:val="00C721D3"/>
    <w:rsid w:val="00C7269A"/>
    <w:rsid w:val="00C72766"/>
    <w:rsid w:val="00C74274"/>
    <w:rsid w:val="00C75274"/>
    <w:rsid w:val="00C752AE"/>
    <w:rsid w:val="00C75965"/>
    <w:rsid w:val="00C7616F"/>
    <w:rsid w:val="00C77804"/>
    <w:rsid w:val="00C80C0B"/>
    <w:rsid w:val="00C814BD"/>
    <w:rsid w:val="00C81559"/>
    <w:rsid w:val="00C82355"/>
    <w:rsid w:val="00C8436B"/>
    <w:rsid w:val="00C84576"/>
    <w:rsid w:val="00C8464B"/>
    <w:rsid w:val="00C869B4"/>
    <w:rsid w:val="00C86AD0"/>
    <w:rsid w:val="00C86E1C"/>
    <w:rsid w:val="00C87662"/>
    <w:rsid w:val="00C87C9D"/>
    <w:rsid w:val="00C912D8"/>
    <w:rsid w:val="00C91F71"/>
    <w:rsid w:val="00C926AF"/>
    <w:rsid w:val="00C92A80"/>
    <w:rsid w:val="00C93611"/>
    <w:rsid w:val="00C93AC9"/>
    <w:rsid w:val="00C93FFF"/>
    <w:rsid w:val="00C940DC"/>
    <w:rsid w:val="00C943CF"/>
    <w:rsid w:val="00C946F3"/>
    <w:rsid w:val="00CA032A"/>
    <w:rsid w:val="00CA0464"/>
    <w:rsid w:val="00CA2B81"/>
    <w:rsid w:val="00CA3499"/>
    <w:rsid w:val="00CA350F"/>
    <w:rsid w:val="00CA3887"/>
    <w:rsid w:val="00CA3AD2"/>
    <w:rsid w:val="00CA40F7"/>
    <w:rsid w:val="00CA4301"/>
    <w:rsid w:val="00CA5A3F"/>
    <w:rsid w:val="00CA644A"/>
    <w:rsid w:val="00CA6809"/>
    <w:rsid w:val="00CA6BFB"/>
    <w:rsid w:val="00CA6CCA"/>
    <w:rsid w:val="00CA755B"/>
    <w:rsid w:val="00CA7E32"/>
    <w:rsid w:val="00CB0F2B"/>
    <w:rsid w:val="00CB10DD"/>
    <w:rsid w:val="00CB1373"/>
    <w:rsid w:val="00CB16FC"/>
    <w:rsid w:val="00CB17E4"/>
    <w:rsid w:val="00CB18A8"/>
    <w:rsid w:val="00CB22AC"/>
    <w:rsid w:val="00CB2A0F"/>
    <w:rsid w:val="00CB3F55"/>
    <w:rsid w:val="00CB4411"/>
    <w:rsid w:val="00CB4DF3"/>
    <w:rsid w:val="00CB5301"/>
    <w:rsid w:val="00CB6D35"/>
    <w:rsid w:val="00CB7D95"/>
    <w:rsid w:val="00CC0253"/>
    <w:rsid w:val="00CC055A"/>
    <w:rsid w:val="00CC14FA"/>
    <w:rsid w:val="00CC1537"/>
    <w:rsid w:val="00CC2235"/>
    <w:rsid w:val="00CC26F8"/>
    <w:rsid w:val="00CC2FDF"/>
    <w:rsid w:val="00CC3585"/>
    <w:rsid w:val="00CC3A6C"/>
    <w:rsid w:val="00CC5428"/>
    <w:rsid w:val="00CC55C9"/>
    <w:rsid w:val="00CC5F95"/>
    <w:rsid w:val="00CD2045"/>
    <w:rsid w:val="00CD275E"/>
    <w:rsid w:val="00CD33B1"/>
    <w:rsid w:val="00CD3551"/>
    <w:rsid w:val="00CD388C"/>
    <w:rsid w:val="00CD46DF"/>
    <w:rsid w:val="00CD48BB"/>
    <w:rsid w:val="00CD4A0C"/>
    <w:rsid w:val="00CD4DDD"/>
    <w:rsid w:val="00CD507F"/>
    <w:rsid w:val="00CD5543"/>
    <w:rsid w:val="00CD5E34"/>
    <w:rsid w:val="00CD637E"/>
    <w:rsid w:val="00CD65BD"/>
    <w:rsid w:val="00CD795D"/>
    <w:rsid w:val="00CE017A"/>
    <w:rsid w:val="00CE0440"/>
    <w:rsid w:val="00CE0595"/>
    <w:rsid w:val="00CE088F"/>
    <w:rsid w:val="00CE1400"/>
    <w:rsid w:val="00CE1841"/>
    <w:rsid w:val="00CE22E3"/>
    <w:rsid w:val="00CE2582"/>
    <w:rsid w:val="00CE2ADB"/>
    <w:rsid w:val="00CE3E43"/>
    <w:rsid w:val="00CE43A9"/>
    <w:rsid w:val="00CE48FB"/>
    <w:rsid w:val="00CE50DA"/>
    <w:rsid w:val="00CE5A9B"/>
    <w:rsid w:val="00CE6296"/>
    <w:rsid w:val="00CE77B9"/>
    <w:rsid w:val="00CF0557"/>
    <w:rsid w:val="00CF1589"/>
    <w:rsid w:val="00CF1E19"/>
    <w:rsid w:val="00CF21BC"/>
    <w:rsid w:val="00CF27D9"/>
    <w:rsid w:val="00CF3964"/>
    <w:rsid w:val="00CF40FF"/>
    <w:rsid w:val="00CF4D37"/>
    <w:rsid w:val="00CF656F"/>
    <w:rsid w:val="00D0045D"/>
    <w:rsid w:val="00D00EE9"/>
    <w:rsid w:val="00D016EF"/>
    <w:rsid w:val="00D01E2C"/>
    <w:rsid w:val="00D02470"/>
    <w:rsid w:val="00D035FD"/>
    <w:rsid w:val="00D039C4"/>
    <w:rsid w:val="00D04032"/>
    <w:rsid w:val="00D04461"/>
    <w:rsid w:val="00D04DFD"/>
    <w:rsid w:val="00D0535E"/>
    <w:rsid w:val="00D056F2"/>
    <w:rsid w:val="00D061ED"/>
    <w:rsid w:val="00D06A84"/>
    <w:rsid w:val="00D06BF0"/>
    <w:rsid w:val="00D06D92"/>
    <w:rsid w:val="00D070AC"/>
    <w:rsid w:val="00D07E1E"/>
    <w:rsid w:val="00D07F15"/>
    <w:rsid w:val="00D1000B"/>
    <w:rsid w:val="00D1025B"/>
    <w:rsid w:val="00D10406"/>
    <w:rsid w:val="00D10776"/>
    <w:rsid w:val="00D11B2F"/>
    <w:rsid w:val="00D123A8"/>
    <w:rsid w:val="00D13843"/>
    <w:rsid w:val="00D1420B"/>
    <w:rsid w:val="00D14439"/>
    <w:rsid w:val="00D15125"/>
    <w:rsid w:val="00D15728"/>
    <w:rsid w:val="00D15E24"/>
    <w:rsid w:val="00D15FCC"/>
    <w:rsid w:val="00D16869"/>
    <w:rsid w:val="00D204AD"/>
    <w:rsid w:val="00D21330"/>
    <w:rsid w:val="00D2136D"/>
    <w:rsid w:val="00D21C30"/>
    <w:rsid w:val="00D22351"/>
    <w:rsid w:val="00D2314C"/>
    <w:rsid w:val="00D234B6"/>
    <w:rsid w:val="00D2355F"/>
    <w:rsid w:val="00D240B0"/>
    <w:rsid w:val="00D249EA"/>
    <w:rsid w:val="00D2539A"/>
    <w:rsid w:val="00D25512"/>
    <w:rsid w:val="00D2562D"/>
    <w:rsid w:val="00D25E20"/>
    <w:rsid w:val="00D2774A"/>
    <w:rsid w:val="00D27EB7"/>
    <w:rsid w:val="00D30011"/>
    <w:rsid w:val="00D3034A"/>
    <w:rsid w:val="00D3048F"/>
    <w:rsid w:val="00D30631"/>
    <w:rsid w:val="00D30842"/>
    <w:rsid w:val="00D30CD4"/>
    <w:rsid w:val="00D319A2"/>
    <w:rsid w:val="00D319F1"/>
    <w:rsid w:val="00D31DAD"/>
    <w:rsid w:val="00D325AA"/>
    <w:rsid w:val="00D32BC8"/>
    <w:rsid w:val="00D32C04"/>
    <w:rsid w:val="00D33D06"/>
    <w:rsid w:val="00D33DF3"/>
    <w:rsid w:val="00D34825"/>
    <w:rsid w:val="00D3550D"/>
    <w:rsid w:val="00D3583C"/>
    <w:rsid w:val="00D373EB"/>
    <w:rsid w:val="00D37B08"/>
    <w:rsid w:val="00D37C47"/>
    <w:rsid w:val="00D4065F"/>
    <w:rsid w:val="00D418C6"/>
    <w:rsid w:val="00D418CE"/>
    <w:rsid w:val="00D42304"/>
    <w:rsid w:val="00D42F6E"/>
    <w:rsid w:val="00D45040"/>
    <w:rsid w:val="00D4553A"/>
    <w:rsid w:val="00D45BB0"/>
    <w:rsid w:val="00D4605D"/>
    <w:rsid w:val="00D47A1A"/>
    <w:rsid w:val="00D47D1E"/>
    <w:rsid w:val="00D51392"/>
    <w:rsid w:val="00D514A4"/>
    <w:rsid w:val="00D516CE"/>
    <w:rsid w:val="00D51BF8"/>
    <w:rsid w:val="00D5368D"/>
    <w:rsid w:val="00D53ED7"/>
    <w:rsid w:val="00D54010"/>
    <w:rsid w:val="00D54610"/>
    <w:rsid w:val="00D574D7"/>
    <w:rsid w:val="00D57590"/>
    <w:rsid w:val="00D57C94"/>
    <w:rsid w:val="00D6014B"/>
    <w:rsid w:val="00D60438"/>
    <w:rsid w:val="00D62EEB"/>
    <w:rsid w:val="00D633A4"/>
    <w:rsid w:val="00D63F4C"/>
    <w:rsid w:val="00D6459F"/>
    <w:rsid w:val="00D65AB7"/>
    <w:rsid w:val="00D65CF3"/>
    <w:rsid w:val="00D67515"/>
    <w:rsid w:val="00D67DA6"/>
    <w:rsid w:val="00D70BF8"/>
    <w:rsid w:val="00D711CA"/>
    <w:rsid w:val="00D72664"/>
    <w:rsid w:val="00D73111"/>
    <w:rsid w:val="00D7499D"/>
    <w:rsid w:val="00D74A51"/>
    <w:rsid w:val="00D74CFB"/>
    <w:rsid w:val="00D7584E"/>
    <w:rsid w:val="00D768F4"/>
    <w:rsid w:val="00D813B2"/>
    <w:rsid w:val="00D822B3"/>
    <w:rsid w:val="00D8570E"/>
    <w:rsid w:val="00D8695E"/>
    <w:rsid w:val="00D86AA1"/>
    <w:rsid w:val="00D86F11"/>
    <w:rsid w:val="00D90743"/>
    <w:rsid w:val="00D90EBF"/>
    <w:rsid w:val="00D91BDC"/>
    <w:rsid w:val="00D91D9F"/>
    <w:rsid w:val="00D922A3"/>
    <w:rsid w:val="00D922E2"/>
    <w:rsid w:val="00D93962"/>
    <w:rsid w:val="00D93BCB"/>
    <w:rsid w:val="00D93FFD"/>
    <w:rsid w:val="00D94310"/>
    <w:rsid w:val="00D94A48"/>
    <w:rsid w:val="00D94D3E"/>
    <w:rsid w:val="00D952A2"/>
    <w:rsid w:val="00D95CA4"/>
    <w:rsid w:val="00D95D75"/>
    <w:rsid w:val="00D95EF3"/>
    <w:rsid w:val="00D96BDA"/>
    <w:rsid w:val="00D96C9D"/>
    <w:rsid w:val="00D97006"/>
    <w:rsid w:val="00D971D6"/>
    <w:rsid w:val="00D97730"/>
    <w:rsid w:val="00D97A4F"/>
    <w:rsid w:val="00D97B12"/>
    <w:rsid w:val="00D97C8A"/>
    <w:rsid w:val="00DA00C7"/>
    <w:rsid w:val="00DA013E"/>
    <w:rsid w:val="00DA08B4"/>
    <w:rsid w:val="00DA0F76"/>
    <w:rsid w:val="00DA2CE2"/>
    <w:rsid w:val="00DA3980"/>
    <w:rsid w:val="00DA3A59"/>
    <w:rsid w:val="00DA45E6"/>
    <w:rsid w:val="00DA5594"/>
    <w:rsid w:val="00DA56E2"/>
    <w:rsid w:val="00DA5B99"/>
    <w:rsid w:val="00DA5BF9"/>
    <w:rsid w:val="00DA5D44"/>
    <w:rsid w:val="00DA6D13"/>
    <w:rsid w:val="00DA6E41"/>
    <w:rsid w:val="00DA7486"/>
    <w:rsid w:val="00DA782C"/>
    <w:rsid w:val="00DB005D"/>
    <w:rsid w:val="00DB0061"/>
    <w:rsid w:val="00DB0267"/>
    <w:rsid w:val="00DB167D"/>
    <w:rsid w:val="00DB18FD"/>
    <w:rsid w:val="00DB24FE"/>
    <w:rsid w:val="00DB2BBD"/>
    <w:rsid w:val="00DB2D13"/>
    <w:rsid w:val="00DB32B4"/>
    <w:rsid w:val="00DB4DDB"/>
    <w:rsid w:val="00DB52C9"/>
    <w:rsid w:val="00DB542D"/>
    <w:rsid w:val="00DB5F08"/>
    <w:rsid w:val="00DB5F88"/>
    <w:rsid w:val="00DB688D"/>
    <w:rsid w:val="00DB6C3D"/>
    <w:rsid w:val="00DB6EBE"/>
    <w:rsid w:val="00DC0701"/>
    <w:rsid w:val="00DC119B"/>
    <w:rsid w:val="00DC12A5"/>
    <w:rsid w:val="00DC1D2B"/>
    <w:rsid w:val="00DC1F45"/>
    <w:rsid w:val="00DC2555"/>
    <w:rsid w:val="00DC2A09"/>
    <w:rsid w:val="00DC4AC1"/>
    <w:rsid w:val="00DC5F00"/>
    <w:rsid w:val="00DC7BD6"/>
    <w:rsid w:val="00DD05E3"/>
    <w:rsid w:val="00DD0B6E"/>
    <w:rsid w:val="00DD17E4"/>
    <w:rsid w:val="00DD21EC"/>
    <w:rsid w:val="00DD484D"/>
    <w:rsid w:val="00DD5203"/>
    <w:rsid w:val="00DD5ACC"/>
    <w:rsid w:val="00DD6433"/>
    <w:rsid w:val="00DD6622"/>
    <w:rsid w:val="00DD6B50"/>
    <w:rsid w:val="00DD73AF"/>
    <w:rsid w:val="00DD783C"/>
    <w:rsid w:val="00DE0F15"/>
    <w:rsid w:val="00DE10C0"/>
    <w:rsid w:val="00DE1C4D"/>
    <w:rsid w:val="00DE1C6B"/>
    <w:rsid w:val="00DE28E2"/>
    <w:rsid w:val="00DE2CF1"/>
    <w:rsid w:val="00DE2EA9"/>
    <w:rsid w:val="00DE303D"/>
    <w:rsid w:val="00DE3DB1"/>
    <w:rsid w:val="00DE4E58"/>
    <w:rsid w:val="00DE5288"/>
    <w:rsid w:val="00DE6527"/>
    <w:rsid w:val="00DE77FC"/>
    <w:rsid w:val="00DE78F9"/>
    <w:rsid w:val="00DE7DB0"/>
    <w:rsid w:val="00DF010D"/>
    <w:rsid w:val="00DF1F6F"/>
    <w:rsid w:val="00DF2BC3"/>
    <w:rsid w:val="00DF4151"/>
    <w:rsid w:val="00DF665E"/>
    <w:rsid w:val="00DF6895"/>
    <w:rsid w:val="00DF708F"/>
    <w:rsid w:val="00E002D0"/>
    <w:rsid w:val="00E00C05"/>
    <w:rsid w:val="00E016C8"/>
    <w:rsid w:val="00E028BA"/>
    <w:rsid w:val="00E039D3"/>
    <w:rsid w:val="00E0466B"/>
    <w:rsid w:val="00E048AE"/>
    <w:rsid w:val="00E04EFD"/>
    <w:rsid w:val="00E04F95"/>
    <w:rsid w:val="00E05085"/>
    <w:rsid w:val="00E0747A"/>
    <w:rsid w:val="00E07687"/>
    <w:rsid w:val="00E10982"/>
    <w:rsid w:val="00E10A0E"/>
    <w:rsid w:val="00E1109A"/>
    <w:rsid w:val="00E1139B"/>
    <w:rsid w:val="00E11BD3"/>
    <w:rsid w:val="00E12BBB"/>
    <w:rsid w:val="00E135B0"/>
    <w:rsid w:val="00E13A3A"/>
    <w:rsid w:val="00E13CFE"/>
    <w:rsid w:val="00E13D9F"/>
    <w:rsid w:val="00E13E23"/>
    <w:rsid w:val="00E148A4"/>
    <w:rsid w:val="00E155CC"/>
    <w:rsid w:val="00E16980"/>
    <w:rsid w:val="00E178D4"/>
    <w:rsid w:val="00E2034F"/>
    <w:rsid w:val="00E20579"/>
    <w:rsid w:val="00E206B1"/>
    <w:rsid w:val="00E22262"/>
    <w:rsid w:val="00E23936"/>
    <w:rsid w:val="00E23C88"/>
    <w:rsid w:val="00E242B6"/>
    <w:rsid w:val="00E2442E"/>
    <w:rsid w:val="00E2498E"/>
    <w:rsid w:val="00E24BE0"/>
    <w:rsid w:val="00E250B5"/>
    <w:rsid w:val="00E25578"/>
    <w:rsid w:val="00E25ACA"/>
    <w:rsid w:val="00E270AB"/>
    <w:rsid w:val="00E27DBC"/>
    <w:rsid w:val="00E3059C"/>
    <w:rsid w:val="00E305C5"/>
    <w:rsid w:val="00E3324C"/>
    <w:rsid w:val="00E33343"/>
    <w:rsid w:val="00E342D9"/>
    <w:rsid w:val="00E345CB"/>
    <w:rsid w:val="00E34CF6"/>
    <w:rsid w:val="00E34F09"/>
    <w:rsid w:val="00E352DD"/>
    <w:rsid w:val="00E35B67"/>
    <w:rsid w:val="00E35CD4"/>
    <w:rsid w:val="00E3689E"/>
    <w:rsid w:val="00E375A4"/>
    <w:rsid w:val="00E37643"/>
    <w:rsid w:val="00E40198"/>
    <w:rsid w:val="00E40230"/>
    <w:rsid w:val="00E409D0"/>
    <w:rsid w:val="00E40E09"/>
    <w:rsid w:val="00E41589"/>
    <w:rsid w:val="00E41F39"/>
    <w:rsid w:val="00E421E0"/>
    <w:rsid w:val="00E42AE7"/>
    <w:rsid w:val="00E434F5"/>
    <w:rsid w:val="00E43631"/>
    <w:rsid w:val="00E45793"/>
    <w:rsid w:val="00E458A6"/>
    <w:rsid w:val="00E46B4D"/>
    <w:rsid w:val="00E46FB2"/>
    <w:rsid w:val="00E50D2F"/>
    <w:rsid w:val="00E523B8"/>
    <w:rsid w:val="00E524C6"/>
    <w:rsid w:val="00E528F5"/>
    <w:rsid w:val="00E52C70"/>
    <w:rsid w:val="00E52D95"/>
    <w:rsid w:val="00E5347A"/>
    <w:rsid w:val="00E53CC7"/>
    <w:rsid w:val="00E53F81"/>
    <w:rsid w:val="00E5406B"/>
    <w:rsid w:val="00E546EF"/>
    <w:rsid w:val="00E54AE8"/>
    <w:rsid w:val="00E55C42"/>
    <w:rsid w:val="00E57388"/>
    <w:rsid w:val="00E61849"/>
    <w:rsid w:val="00E62965"/>
    <w:rsid w:val="00E62E64"/>
    <w:rsid w:val="00E63249"/>
    <w:rsid w:val="00E63EED"/>
    <w:rsid w:val="00E64F7C"/>
    <w:rsid w:val="00E65077"/>
    <w:rsid w:val="00E65881"/>
    <w:rsid w:val="00E65A8B"/>
    <w:rsid w:val="00E65B38"/>
    <w:rsid w:val="00E66106"/>
    <w:rsid w:val="00E667A2"/>
    <w:rsid w:val="00E674DF"/>
    <w:rsid w:val="00E6771B"/>
    <w:rsid w:val="00E701F2"/>
    <w:rsid w:val="00E70339"/>
    <w:rsid w:val="00E70795"/>
    <w:rsid w:val="00E70EFE"/>
    <w:rsid w:val="00E715B7"/>
    <w:rsid w:val="00E7180D"/>
    <w:rsid w:val="00E72367"/>
    <w:rsid w:val="00E72492"/>
    <w:rsid w:val="00E728D6"/>
    <w:rsid w:val="00E72A4C"/>
    <w:rsid w:val="00E735CF"/>
    <w:rsid w:val="00E73ECA"/>
    <w:rsid w:val="00E75A0D"/>
    <w:rsid w:val="00E75C2B"/>
    <w:rsid w:val="00E75E23"/>
    <w:rsid w:val="00E761C7"/>
    <w:rsid w:val="00E769A2"/>
    <w:rsid w:val="00E76E70"/>
    <w:rsid w:val="00E77DF1"/>
    <w:rsid w:val="00E77F1B"/>
    <w:rsid w:val="00E80264"/>
    <w:rsid w:val="00E8038A"/>
    <w:rsid w:val="00E811D7"/>
    <w:rsid w:val="00E81537"/>
    <w:rsid w:val="00E81F64"/>
    <w:rsid w:val="00E8245B"/>
    <w:rsid w:val="00E82634"/>
    <w:rsid w:val="00E82911"/>
    <w:rsid w:val="00E82D76"/>
    <w:rsid w:val="00E83744"/>
    <w:rsid w:val="00E837E5"/>
    <w:rsid w:val="00E83C02"/>
    <w:rsid w:val="00E84785"/>
    <w:rsid w:val="00E85A73"/>
    <w:rsid w:val="00E85B4D"/>
    <w:rsid w:val="00E86E30"/>
    <w:rsid w:val="00E87F0B"/>
    <w:rsid w:val="00E87FB8"/>
    <w:rsid w:val="00E90EB0"/>
    <w:rsid w:val="00E91102"/>
    <w:rsid w:val="00E919B2"/>
    <w:rsid w:val="00E91EC5"/>
    <w:rsid w:val="00E930A7"/>
    <w:rsid w:val="00E93B9B"/>
    <w:rsid w:val="00E93E37"/>
    <w:rsid w:val="00E94DF9"/>
    <w:rsid w:val="00E96294"/>
    <w:rsid w:val="00E97002"/>
    <w:rsid w:val="00EA0244"/>
    <w:rsid w:val="00EA025F"/>
    <w:rsid w:val="00EA0628"/>
    <w:rsid w:val="00EA1B68"/>
    <w:rsid w:val="00EA2CE7"/>
    <w:rsid w:val="00EA2DA7"/>
    <w:rsid w:val="00EA3C41"/>
    <w:rsid w:val="00EA3E16"/>
    <w:rsid w:val="00EA3E5F"/>
    <w:rsid w:val="00EA4402"/>
    <w:rsid w:val="00EA4B0F"/>
    <w:rsid w:val="00EA6D91"/>
    <w:rsid w:val="00EA7B89"/>
    <w:rsid w:val="00EB2CA5"/>
    <w:rsid w:val="00EB39E2"/>
    <w:rsid w:val="00EB4757"/>
    <w:rsid w:val="00EB4852"/>
    <w:rsid w:val="00EB5EF8"/>
    <w:rsid w:val="00EB5F50"/>
    <w:rsid w:val="00EB675E"/>
    <w:rsid w:val="00EB6D66"/>
    <w:rsid w:val="00EB6DD9"/>
    <w:rsid w:val="00EB7984"/>
    <w:rsid w:val="00EC0C1C"/>
    <w:rsid w:val="00EC1405"/>
    <w:rsid w:val="00EC18BB"/>
    <w:rsid w:val="00EC3DBE"/>
    <w:rsid w:val="00EC5294"/>
    <w:rsid w:val="00EC55C7"/>
    <w:rsid w:val="00EC6070"/>
    <w:rsid w:val="00EC649F"/>
    <w:rsid w:val="00EC6778"/>
    <w:rsid w:val="00EC6D75"/>
    <w:rsid w:val="00ED41D7"/>
    <w:rsid w:val="00ED46A5"/>
    <w:rsid w:val="00ED5982"/>
    <w:rsid w:val="00ED5A0D"/>
    <w:rsid w:val="00ED6148"/>
    <w:rsid w:val="00ED744C"/>
    <w:rsid w:val="00ED7FE0"/>
    <w:rsid w:val="00EE07EE"/>
    <w:rsid w:val="00EE1569"/>
    <w:rsid w:val="00EE17A5"/>
    <w:rsid w:val="00EE18BB"/>
    <w:rsid w:val="00EE1FB3"/>
    <w:rsid w:val="00EE3363"/>
    <w:rsid w:val="00EE3AA3"/>
    <w:rsid w:val="00EE3B8B"/>
    <w:rsid w:val="00EE3EC3"/>
    <w:rsid w:val="00EE40AE"/>
    <w:rsid w:val="00EE420D"/>
    <w:rsid w:val="00EE4D41"/>
    <w:rsid w:val="00EE6097"/>
    <w:rsid w:val="00EE6BC3"/>
    <w:rsid w:val="00EE6E91"/>
    <w:rsid w:val="00EE6F33"/>
    <w:rsid w:val="00EF0D13"/>
    <w:rsid w:val="00EF1B4D"/>
    <w:rsid w:val="00EF1F72"/>
    <w:rsid w:val="00EF2467"/>
    <w:rsid w:val="00EF29DB"/>
    <w:rsid w:val="00EF337C"/>
    <w:rsid w:val="00EF48CB"/>
    <w:rsid w:val="00EF6BAC"/>
    <w:rsid w:val="00EF7645"/>
    <w:rsid w:val="00F000F3"/>
    <w:rsid w:val="00F00669"/>
    <w:rsid w:val="00F007D5"/>
    <w:rsid w:val="00F0164C"/>
    <w:rsid w:val="00F03AA7"/>
    <w:rsid w:val="00F046EC"/>
    <w:rsid w:val="00F047F4"/>
    <w:rsid w:val="00F05B61"/>
    <w:rsid w:val="00F05B89"/>
    <w:rsid w:val="00F05CB3"/>
    <w:rsid w:val="00F05F95"/>
    <w:rsid w:val="00F06D8B"/>
    <w:rsid w:val="00F0713D"/>
    <w:rsid w:val="00F07570"/>
    <w:rsid w:val="00F125F6"/>
    <w:rsid w:val="00F12E0D"/>
    <w:rsid w:val="00F13A62"/>
    <w:rsid w:val="00F13F8F"/>
    <w:rsid w:val="00F1499C"/>
    <w:rsid w:val="00F16B51"/>
    <w:rsid w:val="00F16C42"/>
    <w:rsid w:val="00F175D8"/>
    <w:rsid w:val="00F20324"/>
    <w:rsid w:val="00F20848"/>
    <w:rsid w:val="00F20E45"/>
    <w:rsid w:val="00F21910"/>
    <w:rsid w:val="00F21D75"/>
    <w:rsid w:val="00F21F68"/>
    <w:rsid w:val="00F23365"/>
    <w:rsid w:val="00F240E9"/>
    <w:rsid w:val="00F24985"/>
    <w:rsid w:val="00F25028"/>
    <w:rsid w:val="00F2519F"/>
    <w:rsid w:val="00F256B4"/>
    <w:rsid w:val="00F258DE"/>
    <w:rsid w:val="00F25982"/>
    <w:rsid w:val="00F25DE3"/>
    <w:rsid w:val="00F25EFF"/>
    <w:rsid w:val="00F26FAF"/>
    <w:rsid w:val="00F27AD3"/>
    <w:rsid w:val="00F30BBE"/>
    <w:rsid w:val="00F31132"/>
    <w:rsid w:val="00F316BB"/>
    <w:rsid w:val="00F317C3"/>
    <w:rsid w:val="00F31811"/>
    <w:rsid w:val="00F32EDE"/>
    <w:rsid w:val="00F331DB"/>
    <w:rsid w:val="00F34025"/>
    <w:rsid w:val="00F3416C"/>
    <w:rsid w:val="00F347A0"/>
    <w:rsid w:val="00F35163"/>
    <w:rsid w:val="00F35B8C"/>
    <w:rsid w:val="00F35D08"/>
    <w:rsid w:val="00F360FF"/>
    <w:rsid w:val="00F36478"/>
    <w:rsid w:val="00F366DC"/>
    <w:rsid w:val="00F36804"/>
    <w:rsid w:val="00F37C6F"/>
    <w:rsid w:val="00F37CBC"/>
    <w:rsid w:val="00F409E1"/>
    <w:rsid w:val="00F411D1"/>
    <w:rsid w:val="00F41309"/>
    <w:rsid w:val="00F418FA"/>
    <w:rsid w:val="00F41FBC"/>
    <w:rsid w:val="00F4215D"/>
    <w:rsid w:val="00F426CE"/>
    <w:rsid w:val="00F432AD"/>
    <w:rsid w:val="00F43B01"/>
    <w:rsid w:val="00F445AD"/>
    <w:rsid w:val="00F44C59"/>
    <w:rsid w:val="00F44CA6"/>
    <w:rsid w:val="00F4595E"/>
    <w:rsid w:val="00F4792F"/>
    <w:rsid w:val="00F47D4A"/>
    <w:rsid w:val="00F508F9"/>
    <w:rsid w:val="00F5149A"/>
    <w:rsid w:val="00F517D4"/>
    <w:rsid w:val="00F5194B"/>
    <w:rsid w:val="00F531EE"/>
    <w:rsid w:val="00F53608"/>
    <w:rsid w:val="00F53F06"/>
    <w:rsid w:val="00F54279"/>
    <w:rsid w:val="00F571A3"/>
    <w:rsid w:val="00F57E77"/>
    <w:rsid w:val="00F57FD6"/>
    <w:rsid w:val="00F60871"/>
    <w:rsid w:val="00F60AB1"/>
    <w:rsid w:val="00F60D84"/>
    <w:rsid w:val="00F614F9"/>
    <w:rsid w:val="00F61CE3"/>
    <w:rsid w:val="00F61D9A"/>
    <w:rsid w:val="00F6275A"/>
    <w:rsid w:val="00F63B50"/>
    <w:rsid w:val="00F63EBB"/>
    <w:rsid w:val="00F6631C"/>
    <w:rsid w:val="00F66C57"/>
    <w:rsid w:val="00F672B5"/>
    <w:rsid w:val="00F672BB"/>
    <w:rsid w:val="00F70538"/>
    <w:rsid w:val="00F71BA1"/>
    <w:rsid w:val="00F7455C"/>
    <w:rsid w:val="00F749AC"/>
    <w:rsid w:val="00F7506A"/>
    <w:rsid w:val="00F752CA"/>
    <w:rsid w:val="00F75AF2"/>
    <w:rsid w:val="00F75E49"/>
    <w:rsid w:val="00F76928"/>
    <w:rsid w:val="00F76F67"/>
    <w:rsid w:val="00F77184"/>
    <w:rsid w:val="00F777DE"/>
    <w:rsid w:val="00F819D1"/>
    <w:rsid w:val="00F81A52"/>
    <w:rsid w:val="00F82680"/>
    <w:rsid w:val="00F8355C"/>
    <w:rsid w:val="00F83A85"/>
    <w:rsid w:val="00F83DD4"/>
    <w:rsid w:val="00F841DD"/>
    <w:rsid w:val="00F8462A"/>
    <w:rsid w:val="00F84739"/>
    <w:rsid w:val="00F8496C"/>
    <w:rsid w:val="00F84A8D"/>
    <w:rsid w:val="00F86FCA"/>
    <w:rsid w:val="00F871E4"/>
    <w:rsid w:val="00F90427"/>
    <w:rsid w:val="00F90546"/>
    <w:rsid w:val="00F90B7F"/>
    <w:rsid w:val="00F916A3"/>
    <w:rsid w:val="00F91AC5"/>
    <w:rsid w:val="00F929EB"/>
    <w:rsid w:val="00F92A66"/>
    <w:rsid w:val="00F92C28"/>
    <w:rsid w:val="00F92D0F"/>
    <w:rsid w:val="00F94128"/>
    <w:rsid w:val="00F9512B"/>
    <w:rsid w:val="00F951FF"/>
    <w:rsid w:val="00F95AF0"/>
    <w:rsid w:val="00F965A6"/>
    <w:rsid w:val="00F96D83"/>
    <w:rsid w:val="00F97A84"/>
    <w:rsid w:val="00F97E6F"/>
    <w:rsid w:val="00F97F58"/>
    <w:rsid w:val="00FA11BE"/>
    <w:rsid w:val="00FA2614"/>
    <w:rsid w:val="00FA4310"/>
    <w:rsid w:val="00FA4A43"/>
    <w:rsid w:val="00FA4A5A"/>
    <w:rsid w:val="00FA4D37"/>
    <w:rsid w:val="00FA507A"/>
    <w:rsid w:val="00FA57B5"/>
    <w:rsid w:val="00FA5C60"/>
    <w:rsid w:val="00FA6200"/>
    <w:rsid w:val="00FA66A1"/>
    <w:rsid w:val="00FA6717"/>
    <w:rsid w:val="00FA6ACB"/>
    <w:rsid w:val="00FA7038"/>
    <w:rsid w:val="00FA7296"/>
    <w:rsid w:val="00FA72D4"/>
    <w:rsid w:val="00FA7466"/>
    <w:rsid w:val="00FB036C"/>
    <w:rsid w:val="00FB0663"/>
    <w:rsid w:val="00FB19E8"/>
    <w:rsid w:val="00FB1E60"/>
    <w:rsid w:val="00FB25D7"/>
    <w:rsid w:val="00FB2607"/>
    <w:rsid w:val="00FB27E6"/>
    <w:rsid w:val="00FB29E7"/>
    <w:rsid w:val="00FB31E5"/>
    <w:rsid w:val="00FB3728"/>
    <w:rsid w:val="00FB44B5"/>
    <w:rsid w:val="00FB48CB"/>
    <w:rsid w:val="00FB6F2C"/>
    <w:rsid w:val="00FB6FB4"/>
    <w:rsid w:val="00FB761D"/>
    <w:rsid w:val="00FB7A3E"/>
    <w:rsid w:val="00FC0701"/>
    <w:rsid w:val="00FC18B1"/>
    <w:rsid w:val="00FC1C48"/>
    <w:rsid w:val="00FC30CC"/>
    <w:rsid w:val="00FC3578"/>
    <w:rsid w:val="00FC43F3"/>
    <w:rsid w:val="00FC4955"/>
    <w:rsid w:val="00FC568C"/>
    <w:rsid w:val="00FC598D"/>
    <w:rsid w:val="00FC7779"/>
    <w:rsid w:val="00FD21B8"/>
    <w:rsid w:val="00FD23B0"/>
    <w:rsid w:val="00FD2E8C"/>
    <w:rsid w:val="00FD3C73"/>
    <w:rsid w:val="00FD4DAD"/>
    <w:rsid w:val="00FD52FA"/>
    <w:rsid w:val="00FD6E0A"/>
    <w:rsid w:val="00FD7810"/>
    <w:rsid w:val="00FD7837"/>
    <w:rsid w:val="00FE05BD"/>
    <w:rsid w:val="00FE0A10"/>
    <w:rsid w:val="00FE0B39"/>
    <w:rsid w:val="00FE1446"/>
    <w:rsid w:val="00FE36BD"/>
    <w:rsid w:val="00FE4F74"/>
    <w:rsid w:val="00FE5AD1"/>
    <w:rsid w:val="00FE60FF"/>
    <w:rsid w:val="00FE6830"/>
    <w:rsid w:val="00FE78FD"/>
    <w:rsid w:val="00FE7AB6"/>
    <w:rsid w:val="00FF052A"/>
    <w:rsid w:val="00FF1264"/>
    <w:rsid w:val="00FF1AE9"/>
    <w:rsid w:val="00FF1F18"/>
    <w:rsid w:val="00FF367D"/>
    <w:rsid w:val="00FF38A2"/>
    <w:rsid w:val="00FF43C9"/>
    <w:rsid w:val="00FF4DA6"/>
    <w:rsid w:val="00FF6040"/>
    <w:rsid w:val="00FF6467"/>
    <w:rsid w:val="00FF7789"/>
    <w:rsid w:val="072B328F"/>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29D659"/>
  <w15:docId w15:val="{07681038-6DF0-4178-8654-B2BB25035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lang w:eastAsia="zh-CN"/>
    </w:rPr>
  </w:style>
  <w:style w:type="paragraph" w:styleId="1">
    <w:name w:val="heading 1"/>
    <w:basedOn w:val="a"/>
    <w:next w:val="a"/>
    <w:link w:val="10"/>
    <w:uiPriority w:val="9"/>
    <w:qFormat/>
    <w:rsid w:val="00DB32B4"/>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FE6830"/>
    <w:pPr>
      <w:keepNext/>
      <w:keepLines/>
      <w:spacing w:before="75" w:after="75"/>
      <w:jc w:val="center"/>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pPr>
      <w:adjustRightInd w:val="0"/>
      <w:spacing w:line="312" w:lineRule="atLeast"/>
      <w:jc w:val="left"/>
      <w:textAlignment w:val="baseline"/>
    </w:pPr>
    <w:rPr>
      <w:kern w:val="0"/>
      <w:szCs w:val="20"/>
    </w:rPr>
  </w:style>
  <w:style w:type="paragraph" w:styleId="a4">
    <w:name w:val="Plain Text"/>
    <w:basedOn w:val="a"/>
    <w:link w:val="a5"/>
    <w:unhideWhenUsed/>
    <w:rPr>
      <w:rFonts w:ascii="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pPr>
      <w:pBdr>
        <w:bottom w:val="single" w:sz="6" w:space="1" w:color="auto"/>
      </w:pBdr>
      <w:tabs>
        <w:tab w:val="center" w:pos="4153"/>
        <w:tab w:val="right" w:pos="8306"/>
      </w:tabs>
      <w:snapToGrid w:val="0"/>
      <w:jc w:val="center"/>
    </w:pPr>
    <w:rPr>
      <w:sz w:val="18"/>
      <w:szCs w:val="18"/>
    </w:rPr>
  </w:style>
  <w:style w:type="table" w:styleId="ac">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style>
  <w:style w:type="character" w:styleId="ae">
    <w:name w:val="Hyperlink"/>
    <w:basedOn w:val="a0"/>
    <w:uiPriority w:val="99"/>
    <w:unhideWhenUsed/>
    <w:qFormat/>
    <w:rPr>
      <w:color w:val="0563C1" w:themeColor="hyperlink"/>
      <w:u w:val="single"/>
    </w:rPr>
  </w:style>
  <w:style w:type="character" w:styleId="af">
    <w:name w:val="annotation reference"/>
    <w:qFormat/>
    <w:rPr>
      <w:rFonts w:cs="Times New Roman"/>
      <w:sz w:val="21"/>
      <w:szCs w:val="21"/>
    </w:rPr>
  </w:style>
  <w:style w:type="paragraph" w:styleId="af0">
    <w:name w:val="List Paragraph"/>
    <w:basedOn w:val="a"/>
    <w:uiPriority w:val="34"/>
    <w:qFormat/>
    <w:pPr>
      <w:ind w:firstLineChars="200" w:firstLine="420"/>
    </w:pPr>
    <w:rPr>
      <w:rFonts w:ascii="Calibri" w:hAnsi="Calibri"/>
      <w:szCs w:val="22"/>
    </w:rPr>
  </w:style>
  <w:style w:type="character" w:customStyle="1" w:styleId="ab">
    <w:name w:val="页眉 字符"/>
    <w:basedOn w:val="a0"/>
    <w:link w:val="aa"/>
    <w:uiPriority w:val="99"/>
    <w:rPr>
      <w:rFonts w:ascii="Times New Roman" w:eastAsia="宋体" w:hAnsi="Times New Roman" w:cs="Times New Roman"/>
      <w:sz w:val="18"/>
      <w:szCs w:val="18"/>
    </w:rPr>
  </w:style>
  <w:style w:type="character" w:customStyle="1" w:styleId="a9">
    <w:name w:val="页脚 字符"/>
    <w:basedOn w:val="a0"/>
    <w:link w:val="a8"/>
    <w:uiPriority w:val="99"/>
    <w:rPr>
      <w:rFonts w:ascii="Times New Roman" w:eastAsia="宋体" w:hAnsi="Times New Roman" w:cs="Times New Roman"/>
      <w:sz w:val="18"/>
      <w:szCs w:val="18"/>
    </w:rPr>
  </w:style>
  <w:style w:type="character" w:customStyle="1" w:styleId="a7">
    <w:name w:val="批注框文本 字符"/>
    <w:basedOn w:val="a0"/>
    <w:link w:val="a6"/>
    <w:uiPriority w:val="99"/>
    <w:semiHidden/>
    <w:rPr>
      <w:rFonts w:ascii="Times New Roman" w:eastAsia="宋体" w:hAnsi="Times New Roman" w:cs="Times New Roman"/>
      <w:sz w:val="18"/>
      <w:szCs w:val="18"/>
    </w:rPr>
  </w:style>
  <w:style w:type="character" w:customStyle="1" w:styleId="A22">
    <w:name w:val="A22"/>
    <w:uiPriority w:val="99"/>
    <w:qFormat/>
    <w:rPr>
      <w:rFonts w:cs="LKHVAB+FZSSK--GBK1-0"/>
      <w:color w:val="000000"/>
      <w:sz w:val="14"/>
      <w:szCs w:val="14"/>
    </w:rPr>
  </w:style>
  <w:style w:type="paragraph" w:customStyle="1" w:styleId="CharCharCharCharCharCharCharCharCharCharCharCharCharCharCharCharCharCharChar">
    <w:name w:val="Char Char Char Char Char Char Char Char Char Char Char Char Char Char Char Char Char Char Char"/>
    <w:basedOn w:val="a"/>
    <w:autoRedefine/>
    <w:pPr>
      <w:widowControl/>
      <w:spacing w:line="300" w:lineRule="auto"/>
      <w:ind w:firstLineChars="200" w:firstLine="200"/>
    </w:pPr>
    <w:rPr>
      <w:rFonts w:ascii="Verdana" w:hAnsi="Verdana"/>
      <w:kern w:val="0"/>
      <w:szCs w:val="20"/>
      <w:lang w:eastAsia="en-US"/>
    </w:rPr>
  </w:style>
  <w:style w:type="character" w:customStyle="1" w:styleId="af1">
    <w:name w:val="批注文字 字符"/>
    <w:basedOn w:val="a0"/>
    <w:uiPriority w:val="99"/>
    <w:semiHidden/>
    <w:rPr>
      <w:rFonts w:ascii="Times New Roman" w:eastAsia="宋体" w:hAnsi="Times New Roman" w:cs="Times New Roman"/>
      <w:kern w:val="2"/>
      <w:sz w:val="21"/>
      <w:szCs w:val="24"/>
    </w:rPr>
  </w:style>
  <w:style w:type="character" w:customStyle="1" w:styleId="11">
    <w:name w:val="批注文字 字符1"/>
    <w:link w:val="a3"/>
    <w:locked/>
    <w:rPr>
      <w:rFonts w:ascii="Times New Roman" w:eastAsia="宋体" w:hAnsi="Times New Roman" w:cs="Times New Roman"/>
      <w:sz w:val="21"/>
    </w:rPr>
  </w:style>
  <w:style w:type="character" w:customStyle="1" w:styleId="12">
    <w:name w:val="未处理的提及1"/>
    <w:basedOn w:val="a0"/>
    <w:uiPriority w:val="99"/>
    <w:semiHidden/>
    <w:unhideWhenUsed/>
    <w:rPr>
      <w:color w:val="605E5C"/>
      <w:shd w:val="clear" w:color="auto" w:fill="E1DFDD"/>
    </w:rPr>
  </w:style>
  <w:style w:type="character" w:customStyle="1" w:styleId="a5">
    <w:name w:val="纯文本 字符"/>
    <w:basedOn w:val="a0"/>
    <w:link w:val="a4"/>
    <w:rPr>
      <w:rFonts w:ascii="宋体" w:eastAsia="宋体" w:hAnsi="Courier New" w:cs="Courier New"/>
      <w:kern w:val="2"/>
      <w:sz w:val="21"/>
      <w:szCs w:val="21"/>
    </w:rPr>
  </w:style>
  <w:style w:type="character" w:customStyle="1" w:styleId="10">
    <w:name w:val="标题 1 字符"/>
    <w:basedOn w:val="a0"/>
    <w:link w:val="1"/>
    <w:uiPriority w:val="9"/>
    <w:rsid w:val="00DB32B4"/>
    <w:rPr>
      <w:rFonts w:ascii="Times New Roman" w:eastAsia="黑体" w:hAnsi="Times New Roman" w:cs="Times New Roman"/>
      <w:bCs/>
      <w:kern w:val="44"/>
      <w:sz w:val="32"/>
      <w:szCs w:val="44"/>
      <w:lang w:eastAsia="zh-CN"/>
    </w:rPr>
  </w:style>
  <w:style w:type="character" w:customStyle="1" w:styleId="20">
    <w:name w:val="标题 2 字符"/>
    <w:basedOn w:val="a0"/>
    <w:link w:val="2"/>
    <w:uiPriority w:val="9"/>
    <w:rsid w:val="00FE6830"/>
    <w:rPr>
      <w:rFonts w:ascii="Times New Roman" w:eastAsia="黑体" w:hAnsi="Times New Roman" w:cstheme="majorBidi"/>
      <w:bCs/>
      <w:kern w:val="2"/>
      <w:sz w:val="21"/>
      <w:szCs w:val="32"/>
      <w:lang w:eastAsia="zh-CN"/>
    </w:rPr>
  </w:style>
  <w:style w:type="paragraph" w:customStyle="1" w:styleId="af2">
    <w:name w:val="题干"/>
    <w:basedOn w:val="a"/>
    <w:link w:val="af3"/>
    <w:qFormat/>
    <w:rsid w:val="00DB32B4"/>
    <w:rPr>
      <w:rFonts w:eastAsia="楷体"/>
    </w:rPr>
  </w:style>
  <w:style w:type="character" w:customStyle="1" w:styleId="af3">
    <w:name w:val="题干 字符"/>
    <w:basedOn w:val="a0"/>
    <w:link w:val="af2"/>
    <w:rsid w:val="00DB32B4"/>
    <w:rPr>
      <w:rFonts w:ascii="Times New Roman" w:eastAsia="楷体" w:hAnsi="Times New Roman" w:cs="Times New Roman"/>
      <w:kern w:val="2"/>
      <w:sz w:val="21"/>
      <w:szCs w:val="24"/>
      <w:lang w:eastAsia="zh-CN"/>
    </w:rPr>
  </w:style>
  <w:style w:type="paragraph" w:styleId="af4">
    <w:name w:val="annotation subject"/>
    <w:basedOn w:val="a3"/>
    <w:next w:val="a3"/>
    <w:link w:val="af5"/>
    <w:uiPriority w:val="99"/>
    <w:semiHidden/>
    <w:unhideWhenUsed/>
    <w:rsid w:val="006323BC"/>
    <w:pPr>
      <w:adjustRightInd/>
      <w:spacing w:line="240" w:lineRule="auto"/>
      <w:textAlignment w:val="auto"/>
    </w:pPr>
    <w:rPr>
      <w:b/>
      <w:bCs/>
      <w:kern w:val="2"/>
      <w:szCs w:val="24"/>
    </w:rPr>
  </w:style>
  <w:style w:type="character" w:customStyle="1" w:styleId="af5">
    <w:name w:val="批注主题 字符"/>
    <w:basedOn w:val="11"/>
    <w:link w:val="af4"/>
    <w:uiPriority w:val="99"/>
    <w:semiHidden/>
    <w:rsid w:val="006323BC"/>
    <w:rPr>
      <w:rFonts w:ascii="Times New Roman" w:eastAsia="宋体" w:hAnsi="Times New Roman" w:cs="Times New Roman"/>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2.png"/></Relationship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37.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image" Target="media/image71.wmf"/><Relationship Id="rId170" Type="http://schemas.openxmlformats.org/officeDocument/2006/relationships/oleObject" Target="embeddings/oleObject82.bin"/><Relationship Id="rId226" Type="http://schemas.openxmlformats.org/officeDocument/2006/relationships/image" Target="media/image105.png"/><Relationship Id="rId268" Type="http://schemas.openxmlformats.org/officeDocument/2006/relationships/oleObject" Target="embeddings/oleObject123.bin"/><Relationship Id="rId32" Type="http://schemas.openxmlformats.org/officeDocument/2006/relationships/oleObject" Target="embeddings/oleObject8.bin"/><Relationship Id="rId74" Type="http://schemas.openxmlformats.org/officeDocument/2006/relationships/oleObject" Target="embeddings/oleObject33.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2.wmf"/><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image" Target="media/image61.wmf"/><Relationship Id="rId290" Type="http://schemas.openxmlformats.org/officeDocument/2006/relationships/image" Target="media/image142.png"/><Relationship Id="rId304" Type="http://schemas.openxmlformats.org/officeDocument/2006/relationships/image" Target="media/image150.wmf"/><Relationship Id="rId85" Type="http://schemas.openxmlformats.org/officeDocument/2006/relationships/image" Target="media/image35.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0.png"/><Relationship Id="rId12" Type="http://schemas.microsoft.com/office/2018/08/relationships/commentsExtensible" Target="commentsExtensible.xml"/><Relationship Id="rId108" Type="http://schemas.openxmlformats.org/officeDocument/2006/relationships/oleObject" Target="embeddings/oleObject50.bin"/><Relationship Id="rId315" Type="http://schemas.openxmlformats.org/officeDocument/2006/relationships/image" Target="media/image156.wmf"/><Relationship Id="rId54" Type="http://schemas.openxmlformats.org/officeDocument/2006/relationships/image" Target="media/image20.wmf"/><Relationship Id="rId96" Type="http://schemas.openxmlformats.org/officeDocument/2006/relationships/oleObject" Target="embeddings/oleObject44.bin"/><Relationship Id="rId161" Type="http://schemas.openxmlformats.org/officeDocument/2006/relationships/image" Target="media/image72.wmf"/><Relationship Id="rId217" Type="http://schemas.openxmlformats.org/officeDocument/2006/relationships/image" Target="media/image99.png"/><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oleObject" Target="embeddings/oleObject124.bin"/><Relationship Id="rId65" Type="http://schemas.openxmlformats.org/officeDocument/2006/relationships/oleObject" Target="embeddings/oleObject28.bin"/><Relationship Id="rId130" Type="http://schemas.openxmlformats.org/officeDocument/2006/relationships/image" Target="media/image56.wmf"/><Relationship Id="rId172" Type="http://schemas.openxmlformats.org/officeDocument/2006/relationships/oleObject" Target="embeddings/oleObject83.bin"/><Relationship Id="rId228" Type="http://schemas.openxmlformats.org/officeDocument/2006/relationships/image" Target="media/image107.png"/><Relationship Id="rId13" Type="http://schemas.openxmlformats.org/officeDocument/2006/relationships/image" Target="media/image2.gif"/><Relationship Id="rId109" Type="http://schemas.openxmlformats.org/officeDocument/2006/relationships/image" Target="media/image47.wmf"/><Relationship Id="rId260" Type="http://schemas.openxmlformats.org/officeDocument/2006/relationships/oleObject" Target="embeddings/oleObject119.bin"/><Relationship Id="rId281" Type="http://schemas.openxmlformats.org/officeDocument/2006/relationships/image" Target="media/image137.wmf"/><Relationship Id="rId316" Type="http://schemas.openxmlformats.org/officeDocument/2006/relationships/oleObject" Target="embeddings/oleObject145.bin"/><Relationship Id="rId34" Type="http://schemas.openxmlformats.org/officeDocument/2006/relationships/oleObject" Target="embeddings/oleObject9.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1.wmf"/><Relationship Id="rId120" Type="http://schemas.openxmlformats.org/officeDocument/2006/relationships/oleObject" Target="embeddings/oleObject56.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3.wmf"/><Relationship Id="rId218" Type="http://schemas.microsoft.com/office/2007/relationships/hdphoto" Target="media/hdphoto1.wdp"/><Relationship Id="rId239" Type="http://schemas.openxmlformats.org/officeDocument/2006/relationships/image" Target="media/image113.png"/><Relationship Id="rId250" Type="http://schemas.openxmlformats.org/officeDocument/2006/relationships/oleObject" Target="embeddings/oleObject114.bin"/><Relationship Id="rId271" Type="http://schemas.openxmlformats.org/officeDocument/2006/relationships/image" Target="media/image132.wmf"/><Relationship Id="rId292" Type="http://schemas.openxmlformats.org/officeDocument/2006/relationships/oleObject" Target="embeddings/oleObject134.bin"/><Relationship Id="rId306" Type="http://schemas.openxmlformats.org/officeDocument/2006/relationships/image" Target="media/image151.png"/><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image" Target="media/image78.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240" Type="http://schemas.openxmlformats.org/officeDocument/2006/relationships/image" Target="media/image114.wmf"/><Relationship Id="rId261" Type="http://schemas.openxmlformats.org/officeDocument/2006/relationships/image" Target="media/image127.wmf"/><Relationship Id="rId14" Type="http://schemas.openxmlformats.org/officeDocument/2006/relationships/image" Target="media/image3.gif"/><Relationship Id="rId35" Type="http://schemas.openxmlformats.org/officeDocument/2006/relationships/image" Target="media/image14.wmf"/><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6.bin"/><Relationship Id="rId282" Type="http://schemas.openxmlformats.org/officeDocument/2006/relationships/oleObject" Target="embeddings/oleObject130.bin"/><Relationship Id="rId317"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3.wmf"/><Relationship Id="rId184" Type="http://schemas.openxmlformats.org/officeDocument/2006/relationships/oleObject" Target="embeddings/oleObject89.bin"/><Relationship Id="rId219" Type="http://schemas.openxmlformats.org/officeDocument/2006/relationships/image" Target="media/image100.png"/><Relationship Id="rId230" Type="http://schemas.openxmlformats.org/officeDocument/2006/relationships/oleObject" Target="embeddings/oleObject107.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oleObject" Target="embeddings/oleObject29.bin"/><Relationship Id="rId272" Type="http://schemas.openxmlformats.org/officeDocument/2006/relationships/oleObject" Target="embeddings/oleObject125.bin"/><Relationship Id="rId293" Type="http://schemas.openxmlformats.org/officeDocument/2006/relationships/image" Target="media/image144.wmf"/><Relationship Id="rId307" Type="http://schemas.openxmlformats.org/officeDocument/2006/relationships/image" Target="media/image152.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oleObject" Target="embeddings/oleObject84.bin"/><Relationship Id="rId195" Type="http://schemas.openxmlformats.org/officeDocument/2006/relationships/image" Target="media/image89.wmf"/><Relationship Id="rId209" Type="http://schemas.openxmlformats.org/officeDocument/2006/relationships/oleObject" Target="embeddings/oleObject102.bin"/><Relationship Id="rId220" Type="http://schemas.openxmlformats.org/officeDocument/2006/relationships/image" Target="media/image101.png"/><Relationship Id="rId241" Type="http://schemas.openxmlformats.org/officeDocument/2006/relationships/oleObject" Target="embeddings/oleObject112.bin"/><Relationship Id="rId15" Type="http://schemas.openxmlformats.org/officeDocument/2006/relationships/image" Target="media/image5.gif"/><Relationship Id="rId36" Type="http://schemas.openxmlformats.org/officeDocument/2006/relationships/oleObject" Target="embeddings/oleObject10.bin"/><Relationship Id="rId57" Type="http://schemas.openxmlformats.org/officeDocument/2006/relationships/oleObject" Target="embeddings/oleObject24.bin"/><Relationship Id="rId262" Type="http://schemas.openxmlformats.org/officeDocument/2006/relationships/oleObject" Target="embeddings/oleObject120.bin"/><Relationship Id="rId283" Type="http://schemas.openxmlformats.org/officeDocument/2006/relationships/image" Target="media/image138.png"/><Relationship Id="rId318" Type="http://schemas.microsoft.com/office/2011/relationships/people" Target="people.xml"/><Relationship Id="rId78" Type="http://schemas.openxmlformats.org/officeDocument/2006/relationships/oleObject" Target="embeddings/oleObject3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3.wmf"/><Relationship Id="rId164" Type="http://schemas.openxmlformats.org/officeDocument/2006/relationships/oleObject" Target="embeddings/oleObject79.bin"/><Relationship Id="rId185" Type="http://schemas.openxmlformats.org/officeDocument/2006/relationships/image" Target="media/image84.wmf"/><Relationship Id="rId9" Type="http://schemas.openxmlformats.org/officeDocument/2006/relationships/comments" Target="comments.xml"/><Relationship Id="rId210" Type="http://schemas.openxmlformats.org/officeDocument/2006/relationships/image" Target="media/image96.wmf"/><Relationship Id="rId26" Type="http://schemas.openxmlformats.org/officeDocument/2006/relationships/oleObject" Target="embeddings/oleObject5.bin"/><Relationship Id="rId231" Type="http://schemas.openxmlformats.org/officeDocument/2006/relationships/image" Target="media/image109.wmf"/><Relationship Id="rId252" Type="http://schemas.openxmlformats.org/officeDocument/2006/relationships/oleObject" Target="embeddings/oleObject115.bin"/><Relationship Id="rId273" Type="http://schemas.openxmlformats.org/officeDocument/2006/relationships/image" Target="media/image133.wmf"/><Relationship Id="rId294" Type="http://schemas.openxmlformats.org/officeDocument/2006/relationships/oleObject" Target="embeddings/oleObject135.bin"/><Relationship Id="rId308" Type="http://schemas.openxmlformats.org/officeDocument/2006/relationships/oleObject" Target="embeddings/oleObject141.bin"/><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79.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4.png"/><Relationship Id="rId221" Type="http://schemas.openxmlformats.org/officeDocument/2006/relationships/image" Target="media/image102.wmf"/><Relationship Id="rId242" Type="http://schemas.openxmlformats.org/officeDocument/2006/relationships/image" Target="media/image115.png"/><Relationship Id="rId263" Type="http://schemas.openxmlformats.org/officeDocument/2006/relationships/image" Target="media/image128.wmf"/><Relationship Id="rId284" Type="http://schemas.openxmlformats.org/officeDocument/2006/relationships/image" Target="media/image139.wmf"/><Relationship Id="rId319"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4.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08.bin"/><Relationship Id="rId253" Type="http://schemas.openxmlformats.org/officeDocument/2006/relationships/image" Target="media/image123.wmf"/><Relationship Id="rId274" Type="http://schemas.openxmlformats.org/officeDocument/2006/relationships/oleObject" Target="embeddings/oleObject126.bin"/><Relationship Id="rId295" Type="http://schemas.openxmlformats.org/officeDocument/2006/relationships/image" Target="media/image145.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49.wmf"/><Relationship Id="rId134" Type="http://schemas.openxmlformats.org/officeDocument/2006/relationships/image" Target="media/image58.wmf"/><Relationship Id="rId80" Type="http://schemas.openxmlformats.org/officeDocument/2006/relationships/oleObject" Target="embeddings/oleObject36.bin"/><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05.bin"/><Relationship Id="rId243" Type="http://schemas.openxmlformats.org/officeDocument/2006/relationships/image" Target="media/image116.png"/><Relationship Id="rId264" Type="http://schemas.openxmlformats.org/officeDocument/2006/relationships/oleObject" Target="embeddings/oleObject121.bin"/><Relationship Id="rId285" Type="http://schemas.openxmlformats.org/officeDocument/2006/relationships/oleObject" Target="embeddings/oleObject131.bin"/><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oleObject" Target="embeddings/oleObject59.bin"/><Relationship Id="rId310" Type="http://schemas.openxmlformats.org/officeDocument/2006/relationships/oleObject" Target="embeddings/oleObject142.bin"/><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0.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10.wmf"/><Relationship Id="rId254" Type="http://schemas.openxmlformats.org/officeDocument/2006/relationships/oleObject" Target="embeddings/oleObject116.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36.bin"/><Relationship Id="rId300" Type="http://schemas.openxmlformats.org/officeDocument/2006/relationships/image" Target="media/image148.wmf"/><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0.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3.wmf"/><Relationship Id="rId244" Type="http://schemas.openxmlformats.org/officeDocument/2006/relationships/image" Target="media/image117.png"/><Relationship Id="rId18" Type="http://schemas.openxmlformats.org/officeDocument/2006/relationships/oleObject" Target="embeddings/oleObject1.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4.wmf"/><Relationship Id="rId146" Type="http://schemas.openxmlformats.org/officeDocument/2006/relationships/oleObject" Target="embeddings/oleObject70.bin"/><Relationship Id="rId167" Type="http://schemas.openxmlformats.org/officeDocument/2006/relationships/image" Target="media/image75.wmf"/><Relationship Id="rId188" Type="http://schemas.openxmlformats.org/officeDocument/2006/relationships/oleObject" Target="embeddings/oleObject91.bin"/><Relationship Id="rId311" Type="http://schemas.openxmlformats.org/officeDocument/2006/relationships/image" Target="media/image154.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27.bin"/><Relationship Id="rId297" Type="http://schemas.openxmlformats.org/officeDocument/2006/relationships/image" Target="media/image146.png"/><Relationship Id="rId40" Type="http://schemas.openxmlformats.org/officeDocument/2006/relationships/oleObject" Target="embeddings/oleObject12.bin"/><Relationship Id="rId115" Type="http://schemas.openxmlformats.org/officeDocument/2006/relationships/image" Target="media/image50.wmf"/><Relationship Id="rId136" Type="http://schemas.openxmlformats.org/officeDocument/2006/relationships/image" Target="media/image59.png"/><Relationship Id="rId157" Type="http://schemas.openxmlformats.org/officeDocument/2006/relationships/image" Target="media/image70.wmf"/><Relationship Id="rId178" Type="http://schemas.openxmlformats.org/officeDocument/2006/relationships/oleObject" Target="embeddings/oleObject86.bin"/><Relationship Id="rId301" Type="http://schemas.openxmlformats.org/officeDocument/2006/relationships/oleObject" Target="embeddings/oleObject138.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18.png"/><Relationship Id="rId266" Type="http://schemas.openxmlformats.org/officeDocument/2006/relationships/oleObject" Target="embeddings/oleObject122.bin"/><Relationship Id="rId287" Type="http://schemas.openxmlformats.org/officeDocument/2006/relationships/oleObject" Target="embeddings/oleObject132.bin"/><Relationship Id="rId30" Type="http://schemas.openxmlformats.org/officeDocument/2006/relationships/oleObject" Target="embeddings/oleObject7.bin"/><Relationship Id="rId105" Type="http://schemas.openxmlformats.org/officeDocument/2006/relationships/image" Target="media/image45.wmf"/><Relationship Id="rId126" Type="http://schemas.openxmlformats.org/officeDocument/2006/relationships/oleObject" Target="embeddings/oleObject60.bin"/><Relationship Id="rId147" Type="http://schemas.openxmlformats.org/officeDocument/2006/relationships/image" Target="media/image65.wmf"/><Relationship Id="rId168" Type="http://schemas.openxmlformats.org/officeDocument/2006/relationships/oleObject" Target="embeddings/oleObject81.bin"/><Relationship Id="rId312" Type="http://schemas.openxmlformats.org/officeDocument/2006/relationships/oleObject" Target="embeddings/oleObject143.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39.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header" Target="header1.xml"/><Relationship Id="rId235" Type="http://schemas.openxmlformats.org/officeDocument/2006/relationships/oleObject" Target="embeddings/oleObject110.bin"/><Relationship Id="rId256" Type="http://schemas.openxmlformats.org/officeDocument/2006/relationships/oleObject" Target="embeddings/oleObject117.bin"/><Relationship Id="rId277" Type="http://schemas.openxmlformats.org/officeDocument/2006/relationships/image" Target="media/image135.wmf"/><Relationship Id="rId298" Type="http://schemas.openxmlformats.org/officeDocument/2006/relationships/image" Target="media/image147.wmf"/><Relationship Id="rId116" Type="http://schemas.openxmlformats.org/officeDocument/2006/relationships/oleObject" Target="embeddings/oleObject54.bin"/><Relationship Id="rId137" Type="http://schemas.openxmlformats.org/officeDocument/2006/relationships/image" Target="media/image60.wmf"/><Relationship Id="rId158" Type="http://schemas.openxmlformats.org/officeDocument/2006/relationships/oleObject" Target="embeddings/oleObject76.bin"/><Relationship Id="rId302" Type="http://schemas.openxmlformats.org/officeDocument/2006/relationships/image" Target="media/image149.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4.png"/><Relationship Id="rId246" Type="http://schemas.openxmlformats.org/officeDocument/2006/relationships/image" Target="media/image119.wmf"/><Relationship Id="rId267" Type="http://schemas.openxmlformats.org/officeDocument/2006/relationships/image" Target="media/image130.wmf"/><Relationship Id="rId288" Type="http://schemas.openxmlformats.org/officeDocument/2006/relationships/image" Target="media/image141.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image" Target="media/image155.wmf"/><Relationship Id="rId10" Type="http://schemas.microsoft.com/office/2011/relationships/commentsExtended" Target="commentsExtended.xml"/><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image" Target="media/image29.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footer" Target="footer1.xml"/><Relationship Id="rId236" Type="http://schemas.openxmlformats.org/officeDocument/2006/relationships/image" Target="media/image111.png"/><Relationship Id="rId257" Type="http://schemas.openxmlformats.org/officeDocument/2006/relationships/image" Target="media/image125.wmf"/><Relationship Id="rId278" Type="http://schemas.openxmlformats.org/officeDocument/2006/relationships/oleObject" Target="embeddings/oleObject128.bin"/><Relationship Id="rId303" Type="http://schemas.openxmlformats.org/officeDocument/2006/relationships/oleObject" Target="embeddings/oleObject139.bin"/><Relationship Id="rId42" Type="http://schemas.openxmlformats.org/officeDocument/2006/relationships/oleObject" Target="embeddings/oleObject13.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3.bin"/><Relationship Id="rId107" Type="http://schemas.openxmlformats.org/officeDocument/2006/relationships/image" Target="media/image46.wmf"/><Relationship Id="rId289" Type="http://schemas.openxmlformats.org/officeDocument/2006/relationships/oleObject" Target="embeddings/oleObject133.bin"/><Relationship Id="rId11" Type="http://schemas.microsoft.com/office/2016/09/relationships/commentsIds" Target="commentsIds.xml"/><Relationship Id="rId53" Type="http://schemas.openxmlformats.org/officeDocument/2006/relationships/oleObject" Target="embeddings/oleObject22.bin"/><Relationship Id="rId149" Type="http://schemas.openxmlformats.org/officeDocument/2006/relationships/image" Target="media/image66.wmf"/><Relationship Id="rId314" Type="http://schemas.openxmlformats.org/officeDocument/2006/relationships/oleObject" Target="embeddings/oleObject144.bin"/><Relationship Id="rId95" Type="http://schemas.openxmlformats.org/officeDocument/2006/relationships/image" Target="media/image40.wmf"/><Relationship Id="rId160" Type="http://schemas.openxmlformats.org/officeDocument/2006/relationships/oleObject" Target="embeddings/oleObject77.bin"/><Relationship Id="rId216" Type="http://schemas.openxmlformats.org/officeDocument/2006/relationships/footer" Target="footer2.xml"/><Relationship Id="rId258" Type="http://schemas.openxmlformats.org/officeDocument/2006/relationships/oleObject" Target="embeddings/oleObject118.bin"/><Relationship Id="rId22" Type="http://schemas.openxmlformats.org/officeDocument/2006/relationships/oleObject" Target="embeddings/oleObject3.bin"/><Relationship Id="rId64" Type="http://schemas.openxmlformats.org/officeDocument/2006/relationships/image" Target="media/image25.wmf"/><Relationship Id="rId118" Type="http://schemas.openxmlformats.org/officeDocument/2006/relationships/oleObject" Target="embeddings/oleObject55.bin"/><Relationship Id="rId171" Type="http://schemas.openxmlformats.org/officeDocument/2006/relationships/image" Target="media/image77.wmf"/><Relationship Id="rId227" Type="http://schemas.openxmlformats.org/officeDocument/2006/relationships/image" Target="media/image106.png"/><Relationship Id="rId269" Type="http://schemas.openxmlformats.org/officeDocument/2006/relationships/image" Target="media/image131.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29.bin"/><Relationship Id="rId75" Type="http://schemas.openxmlformats.org/officeDocument/2006/relationships/image" Target="media/image30.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oleObject" Target="embeddings/oleObject111.bin"/><Relationship Id="rId291" Type="http://schemas.openxmlformats.org/officeDocument/2006/relationships/image" Target="media/image143.wmf"/><Relationship Id="rId305" Type="http://schemas.openxmlformats.org/officeDocument/2006/relationships/oleObject" Target="embeddings/oleObject140.bin"/><Relationship Id="rId44" Type="http://schemas.openxmlformats.org/officeDocument/2006/relationships/oleObject" Target="embeddings/oleObject14.bin"/><Relationship Id="rId86" Type="http://schemas.openxmlformats.org/officeDocument/2006/relationships/oleObject" Target="embeddings/oleObject39.bin"/><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21.wmf"/></Relationships>
</file>

<file path=word/_rels/footer1.xml.rels><?xml version="1.0" encoding="UTF-8" standalone="yes"?>
<Relationships xmlns="http://schemas.openxmlformats.org/package/2006/relationships"><Relationship Id="rId1" Type="http://schemas.openxmlformats.org/officeDocument/2006/relationships/image" Target="media/image98.png"/></Relationships>
</file>

<file path=word/_rels/header1.xml.rels><?xml version="1.0" encoding="UTF-8" standalone="yes"?>
<Relationships xmlns="http://schemas.openxmlformats.org/package/2006/relationships"><Relationship Id="rId1"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8962B1-6A91-4183-99D1-F584FB34C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20</Pages>
  <Words>2615</Words>
  <Characters>14907</Characters>
  <Application>Microsoft Office Word</Application>
  <DocSecurity>0</DocSecurity>
  <Lines>124</Lines>
  <Paragraphs>34</Paragraphs>
  <ScaleCrop>false</ScaleCrop>
  <Company/>
  <LinksUpToDate>false</LinksUpToDate>
  <CharactersWithSpaces>17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18</cp:revision>
  <cp:lastPrinted>2023-12-11T05:21:00Z</cp:lastPrinted>
  <dcterms:created xsi:type="dcterms:W3CDTF">2025-04-09T10:32:00Z</dcterms:created>
  <dcterms:modified xsi:type="dcterms:W3CDTF">2026-03-29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